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Ex1.xml" ContentType="application/vnd.ms-office.chartex+xml"/>
  <Override PartName="/word/charts/style2.xml" ContentType="application/vnd.ms-office.chartstyle+xml"/>
  <Override PartName="/word/charts/colors2.xml" ContentType="application/vnd.ms-office.chartcolorstyle+xml"/>
  <Override PartName="/word/charts/chart2.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3.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4.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5.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6.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7.xml" ContentType="application/vnd.openxmlformats-officedocument.drawingml.chart+xml"/>
  <Override PartName="/word/charts/style8.xml" ContentType="application/vnd.ms-office.chartstyle+xml"/>
  <Override PartName="/word/charts/colors8.xml" ContentType="application/vnd.ms-office.chartcolorstyle+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0161C24" w14:textId="12F441BD" w:rsidR="000530CB" w:rsidRPr="00DD022A" w:rsidRDefault="00316A4C" w:rsidP="008F108C">
      <w:pPr>
        <w:spacing w:beforeLines="100" w:before="240" w:line="240" w:lineRule="auto"/>
        <w:jc w:val="center"/>
        <w:rPr>
          <w:rFonts w:ascii="黑体" w:eastAsia="黑体" w:hAnsi="黑体"/>
          <w:sz w:val="32"/>
          <w:szCs w:val="32"/>
        </w:rPr>
      </w:pPr>
      <w:bookmarkStart w:id="0" w:name="_GoBack"/>
      <w:bookmarkEnd w:id="0"/>
      <w:r w:rsidRPr="00DD022A">
        <w:rPr>
          <w:rFonts w:ascii="黑体" w:eastAsia="黑体" w:hAnsi="黑体" w:hint="eastAsia"/>
          <w:sz w:val="32"/>
          <w:szCs w:val="32"/>
        </w:rPr>
        <w:t>知识付费用户参与度驱动因素差异研究</w:t>
      </w:r>
    </w:p>
    <w:p w14:paraId="5B4267C5" w14:textId="77777777" w:rsidR="00316A4C" w:rsidRPr="00DD022A" w:rsidRDefault="00316A4C" w:rsidP="00316A4C">
      <w:pPr>
        <w:spacing w:beforeLines="50" w:before="120" w:line="240" w:lineRule="auto"/>
        <w:jc w:val="center"/>
        <w:rPr>
          <w:rFonts w:eastAsia="楷体_GB2312" w:cs="Times New Roman"/>
          <w:sz w:val="28"/>
          <w:szCs w:val="28"/>
        </w:rPr>
      </w:pPr>
      <w:r w:rsidRPr="00DD022A">
        <w:rPr>
          <w:rFonts w:ascii="楷体" w:eastAsia="楷体" w:hAnsi="楷体" w:hint="eastAsia"/>
          <w:sz w:val="28"/>
          <w:szCs w:val="28"/>
        </w:rPr>
        <w:t>——</w:t>
      </w:r>
      <w:r w:rsidRPr="00DD022A">
        <w:rPr>
          <w:rFonts w:eastAsia="楷体_GB2312" w:cs="Times New Roman" w:hint="eastAsia"/>
          <w:sz w:val="28"/>
          <w:szCs w:val="28"/>
        </w:rPr>
        <w:t>基于社会资本视角</w:t>
      </w:r>
    </w:p>
    <w:p w14:paraId="1D93D07A" w14:textId="77777777" w:rsidR="007C7807" w:rsidRPr="00DD022A" w:rsidRDefault="007C7807" w:rsidP="00316A4C">
      <w:pPr>
        <w:spacing w:beforeLines="50" w:before="120" w:line="240" w:lineRule="auto"/>
        <w:jc w:val="center"/>
        <w:rPr>
          <w:rFonts w:ascii="楷体" w:eastAsia="楷体" w:hAnsi="楷体"/>
          <w:sz w:val="28"/>
          <w:szCs w:val="28"/>
        </w:rPr>
      </w:pPr>
    </w:p>
    <w:p w14:paraId="4AB19EFA" w14:textId="0D7CBB3E" w:rsidR="00946A59" w:rsidRDefault="00946A59" w:rsidP="00946A59">
      <w:pPr>
        <w:pStyle w:val="ad"/>
        <w:ind w:firstLine="480"/>
      </w:pPr>
      <w:r w:rsidRPr="00DD022A">
        <w:rPr>
          <w:rFonts w:ascii="黑体" w:eastAsia="黑体" w:hAnsi="黑体" w:hint="eastAsia"/>
        </w:rPr>
        <w:t>摘要：</w:t>
      </w:r>
      <w:r w:rsidR="00330FBB" w:rsidRPr="00330FBB">
        <w:rPr>
          <w:rFonts w:ascii="楷体" w:eastAsia="楷体" w:hAnsi="楷体" w:hint="eastAsia"/>
        </w:rPr>
        <w:t>随着社会的快速发展，</w:t>
      </w:r>
      <w:r w:rsidR="00930A4F" w:rsidRPr="00DD022A">
        <w:rPr>
          <w:rFonts w:hint="eastAsia"/>
        </w:rPr>
        <w:t>越来越多的</w:t>
      </w:r>
      <w:r w:rsidR="00C52482" w:rsidRPr="00DD022A">
        <w:rPr>
          <w:rFonts w:hint="eastAsia"/>
        </w:rPr>
        <w:t>社会化问答平台</w:t>
      </w:r>
      <w:r w:rsidR="00015204" w:rsidRPr="00DD022A">
        <w:rPr>
          <w:rFonts w:hint="eastAsia"/>
        </w:rPr>
        <w:t>开始</w:t>
      </w:r>
      <w:r w:rsidR="00BE0304">
        <w:rPr>
          <w:rFonts w:hint="eastAsia"/>
        </w:rPr>
        <w:t>提供</w:t>
      </w:r>
      <w:r w:rsidR="00C52482" w:rsidRPr="00DD022A">
        <w:rPr>
          <w:rFonts w:hint="eastAsia"/>
        </w:rPr>
        <w:t>知识付费产品服务。</w:t>
      </w:r>
      <w:r w:rsidR="00316388" w:rsidRPr="00DD022A">
        <w:rPr>
          <w:rFonts w:hint="eastAsia"/>
        </w:rPr>
        <w:t>本文以知乎</w:t>
      </w:r>
      <w:r w:rsidR="00316388" w:rsidRPr="00DD022A">
        <w:rPr>
          <w:rFonts w:hint="eastAsia"/>
        </w:rPr>
        <w:t>l</w:t>
      </w:r>
      <w:r w:rsidR="00316388" w:rsidRPr="00DD022A">
        <w:t>ive</w:t>
      </w:r>
      <w:r w:rsidR="00316388" w:rsidRPr="00DD022A">
        <w:rPr>
          <w:rFonts w:hint="eastAsia"/>
        </w:rPr>
        <w:t>为例，通过</w:t>
      </w:r>
      <w:r w:rsidR="00C52482" w:rsidRPr="00DD022A">
        <w:rPr>
          <w:rFonts w:hint="eastAsia"/>
        </w:rPr>
        <w:t>Python</w:t>
      </w:r>
      <w:r w:rsidR="00C52482" w:rsidRPr="00DD022A">
        <w:rPr>
          <w:rFonts w:hint="eastAsia"/>
        </w:rPr>
        <w:t>爬取了</w:t>
      </w:r>
      <w:r w:rsidR="00C52482" w:rsidRPr="00DD022A">
        <w:rPr>
          <w:rFonts w:hint="eastAsia"/>
        </w:rPr>
        <w:t>6161</w:t>
      </w:r>
      <w:r w:rsidR="00C52482" w:rsidRPr="00DD022A">
        <w:rPr>
          <w:rFonts w:hint="eastAsia"/>
        </w:rPr>
        <w:t>条已结束的知乎</w:t>
      </w:r>
      <w:r w:rsidR="00C52482" w:rsidRPr="00DD022A">
        <w:rPr>
          <w:rFonts w:hint="eastAsia"/>
        </w:rPr>
        <w:t>live</w:t>
      </w:r>
      <w:r w:rsidR="00657AA3">
        <w:rPr>
          <w:rFonts w:hint="eastAsia"/>
        </w:rPr>
        <w:t>数据。</w:t>
      </w:r>
      <w:r w:rsidR="00C52482" w:rsidRPr="00DD022A">
        <w:rPr>
          <w:rFonts w:hint="eastAsia"/>
        </w:rPr>
        <w:t>首先</w:t>
      </w:r>
      <w:r w:rsidR="0057455B" w:rsidRPr="00DD022A">
        <w:rPr>
          <w:rFonts w:hint="eastAsia"/>
        </w:rPr>
        <w:t>基于知识供给者的行为</w:t>
      </w:r>
      <w:r w:rsidR="00834341" w:rsidRPr="00DD022A">
        <w:rPr>
          <w:rFonts w:hint="eastAsia"/>
        </w:rPr>
        <w:t>信息，通过</w:t>
      </w:r>
      <w:r w:rsidR="00CA25FF" w:rsidRPr="00DD022A">
        <w:rPr>
          <w:rFonts w:hint="eastAsia"/>
        </w:rPr>
        <w:t>K-Means</w:t>
      </w:r>
      <w:r w:rsidR="00CA25FF" w:rsidRPr="00DD022A">
        <w:rPr>
          <w:rFonts w:hint="eastAsia"/>
        </w:rPr>
        <w:t>聚类将</w:t>
      </w:r>
      <w:r w:rsidR="00834341" w:rsidRPr="00DD022A">
        <w:rPr>
          <w:rFonts w:hint="eastAsia"/>
        </w:rPr>
        <w:t>其</w:t>
      </w:r>
      <w:r w:rsidR="00317B23">
        <w:rPr>
          <w:rFonts w:hint="eastAsia"/>
        </w:rPr>
        <w:t>划分为</w:t>
      </w:r>
      <w:r w:rsidR="00CA25FF" w:rsidRPr="00DD022A">
        <w:rPr>
          <w:rFonts w:hint="eastAsia"/>
        </w:rPr>
        <w:t>“专家型”、“中庸型”和“信息搜寻型”三</w:t>
      </w:r>
      <w:r w:rsidR="00E23725" w:rsidRPr="00DD022A">
        <w:rPr>
          <w:rFonts w:hint="eastAsia"/>
        </w:rPr>
        <w:t>组</w:t>
      </w:r>
      <w:r w:rsidR="00CA25FF" w:rsidRPr="00DD022A">
        <w:rPr>
          <w:rFonts w:hint="eastAsia"/>
        </w:rPr>
        <w:t>用户群体</w:t>
      </w:r>
      <w:r w:rsidR="00853E9B" w:rsidRPr="00DD022A">
        <w:rPr>
          <w:rFonts w:hint="eastAsia"/>
        </w:rPr>
        <w:t>，其次构建</w:t>
      </w:r>
      <w:r w:rsidR="00853E9B" w:rsidRPr="00DD022A">
        <w:rPr>
          <w:rFonts w:hint="eastAsia"/>
        </w:rPr>
        <w:t>l</w:t>
      </w:r>
      <w:r w:rsidR="00853E9B" w:rsidRPr="00DD022A">
        <w:t>asso</w:t>
      </w:r>
      <w:r w:rsidR="00853E9B" w:rsidRPr="00DD022A">
        <w:rPr>
          <w:rFonts w:hint="eastAsia"/>
        </w:rPr>
        <w:t>回归分析不同群体下</w:t>
      </w:r>
      <w:r w:rsidR="00C52482" w:rsidRPr="00DD022A">
        <w:rPr>
          <w:rFonts w:hint="eastAsia"/>
        </w:rPr>
        <w:t>影响付费用户参与度因素的差异，</w:t>
      </w:r>
      <w:r w:rsidR="002E531F" w:rsidRPr="00DD022A">
        <w:rPr>
          <w:rFonts w:hint="eastAsia"/>
        </w:rPr>
        <w:t>结果发现</w:t>
      </w:r>
      <w:r w:rsidR="00E23725" w:rsidRPr="00DD022A">
        <w:rPr>
          <w:rFonts w:hint="eastAsia"/>
        </w:rPr>
        <w:t>知识供给者累计的社会资本越多，更</w:t>
      </w:r>
      <w:r w:rsidR="0054273D" w:rsidRPr="00DD022A">
        <w:rPr>
          <w:rFonts w:hint="eastAsia"/>
        </w:rPr>
        <w:t>能</w:t>
      </w:r>
      <w:r w:rsidR="00E23725" w:rsidRPr="00DD022A">
        <w:rPr>
          <w:rFonts w:hint="eastAsia"/>
        </w:rPr>
        <w:t>激发他人知识付费行为；</w:t>
      </w:r>
      <w:r w:rsidR="005B2547">
        <w:rPr>
          <w:rFonts w:hint="eastAsia"/>
        </w:rPr>
        <w:t>结构维度下的粉丝数量在“信息搜寻型”中</w:t>
      </w:r>
      <w:r w:rsidR="00C22BDC">
        <w:rPr>
          <w:rFonts w:hint="eastAsia"/>
        </w:rPr>
        <w:t>对</w:t>
      </w:r>
      <w:r w:rsidR="00F7607B">
        <w:rPr>
          <w:rFonts w:hint="eastAsia"/>
        </w:rPr>
        <w:t>付费</w:t>
      </w:r>
      <w:r w:rsidR="00C22BDC">
        <w:rPr>
          <w:rFonts w:hint="eastAsia"/>
        </w:rPr>
        <w:t>用户参与度的</w:t>
      </w:r>
      <w:r w:rsidR="00E721DF">
        <w:rPr>
          <w:rFonts w:hint="eastAsia"/>
        </w:rPr>
        <w:t>正向</w:t>
      </w:r>
      <w:r w:rsidR="005B2547">
        <w:rPr>
          <w:rFonts w:hint="eastAsia"/>
        </w:rPr>
        <w:t>影响效应最大</w:t>
      </w:r>
      <w:r w:rsidR="002C2965">
        <w:rPr>
          <w:rFonts w:hint="eastAsia"/>
        </w:rPr>
        <w:t>；认知维度</w:t>
      </w:r>
      <w:r w:rsidR="006379A2">
        <w:rPr>
          <w:rFonts w:hint="eastAsia"/>
        </w:rPr>
        <w:t>下</w:t>
      </w:r>
      <w:r w:rsidR="005D6109">
        <w:rPr>
          <w:rFonts w:hint="eastAsia"/>
        </w:rPr>
        <w:t>的两个变量</w:t>
      </w:r>
      <w:r w:rsidR="00C22BDC">
        <w:rPr>
          <w:rFonts w:hint="eastAsia"/>
        </w:rPr>
        <w:t>在</w:t>
      </w:r>
      <w:r w:rsidR="0054273D" w:rsidRPr="00DD022A">
        <w:rPr>
          <w:rFonts w:hint="eastAsia"/>
        </w:rPr>
        <w:t>“专家型”群体</w:t>
      </w:r>
      <w:r w:rsidR="00C22BDC">
        <w:rPr>
          <w:rFonts w:hint="eastAsia"/>
        </w:rPr>
        <w:t>中</w:t>
      </w:r>
      <w:r w:rsidR="0054273D" w:rsidRPr="00DD022A">
        <w:rPr>
          <w:rFonts w:hint="eastAsia"/>
        </w:rPr>
        <w:t>的正向影响效应最大</w:t>
      </w:r>
      <w:r w:rsidR="0033474D">
        <w:rPr>
          <w:rFonts w:hint="eastAsia"/>
        </w:rPr>
        <w:t>；而关系维度的影响效应最弱，且只在“专家型”</w:t>
      </w:r>
      <w:r w:rsidR="004875A3">
        <w:rPr>
          <w:rFonts w:hint="eastAsia"/>
        </w:rPr>
        <w:t>群体</w:t>
      </w:r>
      <w:r w:rsidR="0033474D">
        <w:rPr>
          <w:rFonts w:hint="eastAsia"/>
        </w:rPr>
        <w:t>中有较小的促进作用</w:t>
      </w:r>
      <w:r w:rsidR="009520CB">
        <w:rPr>
          <w:rFonts w:hint="eastAsia"/>
        </w:rPr>
        <w:t>。最</w:t>
      </w:r>
      <w:r w:rsidR="00AB0F40" w:rsidRPr="00DD022A">
        <w:rPr>
          <w:rFonts w:hint="eastAsia"/>
        </w:rPr>
        <w:t>后本文从知识供给者和平台两个角度为提高付费用户参与度提出建议</w:t>
      </w:r>
      <w:r w:rsidR="005C61FE" w:rsidRPr="00DD022A">
        <w:rPr>
          <w:rFonts w:hint="eastAsia"/>
        </w:rPr>
        <w:t>。</w:t>
      </w:r>
    </w:p>
    <w:p w14:paraId="42DF87D8" w14:textId="77777777" w:rsidR="00924BA2" w:rsidRPr="00924BA2" w:rsidRDefault="00924BA2" w:rsidP="00924BA2"/>
    <w:p w14:paraId="1F0ED00F" w14:textId="6AAB65A9" w:rsidR="00F24F8C" w:rsidRPr="00DD022A" w:rsidRDefault="00F24F8C" w:rsidP="00F24F8C">
      <w:pPr>
        <w:pStyle w:val="ad"/>
        <w:ind w:firstLine="480"/>
      </w:pPr>
      <w:r w:rsidRPr="00DD022A">
        <w:rPr>
          <w:rFonts w:ascii="黑体" w:eastAsia="黑体" w:hAnsi="黑体" w:hint="eastAsia"/>
        </w:rPr>
        <w:t>关键词：</w:t>
      </w:r>
      <w:r w:rsidRPr="00DD022A">
        <w:rPr>
          <w:rFonts w:hint="eastAsia"/>
        </w:rPr>
        <w:t>知识付费行为；</w:t>
      </w:r>
      <w:r w:rsidR="009E37C8">
        <w:rPr>
          <w:rFonts w:hint="eastAsia"/>
        </w:rPr>
        <w:t>社会资本</w:t>
      </w:r>
      <w:r w:rsidR="00B23EAF" w:rsidRPr="00DD022A">
        <w:rPr>
          <w:rFonts w:hint="eastAsia"/>
        </w:rPr>
        <w:t>；</w:t>
      </w:r>
      <w:r w:rsidR="00B23EAF" w:rsidRPr="00DD022A">
        <w:rPr>
          <w:rFonts w:hint="eastAsia"/>
        </w:rPr>
        <w:t>K-Means</w:t>
      </w:r>
      <w:r w:rsidR="00B23EAF" w:rsidRPr="00DD022A">
        <w:rPr>
          <w:rFonts w:hint="eastAsia"/>
        </w:rPr>
        <w:t>聚类</w:t>
      </w:r>
      <w:r w:rsidRPr="00DD022A">
        <w:rPr>
          <w:rFonts w:hint="eastAsia"/>
        </w:rPr>
        <w:t>；</w:t>
      </w:r>
      <w:r w:rsidR="00B23EAF" w:rsidRPr="00DD022A">
        <w:rPr>
          <w:rFonts w:hint="eastAsia"/>
        </w:rPr>
        <w:t>l</w:t>
      </w:r>
      <w:r w:rsidR="00B23EAF" w:rsidRPr="00DD022A">
        <w:t>asso</w:t>
      </w:r>
      <w:r w:rsidR="00B23EAF" w:rsidRPr="00DD022A">
        <w:rPr>
          <w:rFonts w:hint="eastAsia"/>
        </w:rPr>
        <w:t>回归</w:t>
      </w:r>
    </w:p>
    <w:p w14:paraId="16508A7F" w14:textId="77777777" w:rsidR="00F24F8C" w:rsidRPr="00DD022A" w:rsidRDefault="00F24F8C" w:rsidP="00F24F8C"/>
    <w:p w14:paraId="2ADDE2B6" w14:textId="77777777" w:rsidR="00DD5DFB" w:rsidRPr="00DD022A" w:rsidRDefault="00DD5DFB" w:rsidP="00F24F8C"/>
    <w:p w14:paraId="1D4F18EA" w14:textId="77777777" w:rsidR="00DD5DFB" w:rsidRPr="00DD022A" w:rsidRDefault="00FE7526" w:rsidP="00F24F8C">
      <w:pPr>
        <w:rPr>
          <w:rFonts w:cs="Times New Roman"/>
        </w:rPr>
      </w:pPr>
      <w:r w:rsidRPr="00DD022A">
        <w:rPr>
          <w:rFonts w:eastAsia="Times New Roman" w:cs="Times New Roman"/>
          <w:b/>
          <w:sz w:val="28"/>
          <w:szCs w:val="24"/>
        </w:rPr>
        <w:t xml:space="preserve">Research on Differences of </w:t>
      </w:r>
      <w:r w:rsidR="006E2316" w:rsidRPr="00DD022A">
        <w:rPr>
          <w:rFonts w:eastAsiaTheme="minorEastAsia" w:cs="Times New Roman"/>
          <w:b/>
          <w:sz w:val="28"/>
          <w:szCs w:val="24"/>
        </w:rPr>
        <w:t>Impact</w:t>
      </w:r>
      <w:r w:rsidR="006E2316" w:rsidRPr="00DD022A">
        <w:rPr>
          <w:rFonts w:eastAsia="Times New Roman" w:cs="Times New Roman"/>
          <w:b/>
          <w:sz w:val="28"/>
          <w:szCs w:val="24"/>
        </w:rPr>
        <w:t xml:space="preserve"> </w:t>
      </w:r>
      <w:r w:rsidR="006E2316" w:rsidRPr="00DD022A">
        <w:rPr>
          <w:rFonts w:eastAsiaTheme="minorEastAsia" w:cs="Times New Roman"/>
          <w:b/>
          <w:sz w:val="28"/>
          <w:szCs w:val="24"/>
        </w:rPr>
        <w:t>Factors</w:t>
      </w:r>
      <w:r w:rsidR="006E2316" w:rsidRPr="00DD022A">
        <w:rPr>
          <w:rFonts w:eastAsia="Times New Roman" w:cs="Times New Roman"/>
          <w:b/>
          <w:sz w:val="28"/>
          <w:szCs w:val="24"/>
        </w:rPr>
        <w:t xml:space="preserve"> </w:t>
      </w:r>
      <w:r w:rsidR="006E2316" w:rsidRPr="00DD022A">
        <w:rPr>
          <w:rFonts w:eastAsiaTheme="minorEastAsia" w:cs="Times New Roman"/>
          <w:b/>
          <w:sz w:val="28"/>
          <w:szCs w:val="24"/>
        </w:rPr>
        <w:t>of</w:t>
      </w:r>
      <w:r w:rsidR="006E2316" w:rsidRPr="00DD022A">
        <w:rPr>
          <w:rFonts w:eastAsia="Times New Roman" w:cs="Times New Roman"/>
          <w:b/>
          <w:sz w:val="28"/>
          <w:szCs w:val="24"/>
        </w:rPr>
        <w:t xml:space="preserve"> </w:t>
      </w:r>
      <w:r w:rsidR="006E2316" w:rsidRPr="00DD022A">
        <w:rPr>
          <w:rFonts w:eastAsiaTheme="minorEastAsia" w:cs="Times New Roman"/>
          <w:b/>
          <w:sz w:val="28"/>
          <w:szCs w:val="24"/>
        </w:rPr>
        <w:t>Users Paying for Knowledge</w:t>
      </w:r>
    </w:p>
    <w:p w14:paraId="7E7B96B4" w14:textId="77777777" w:rsidR="00946A59" w:rsidRPr="00DD022A" w:rsidRDefault="00FC1479" w:rsidP="00FC1479">
      <w:pPr>
        <w:spacing w:beforeLines="50" w:before="120" w:line="240" w:lineRule="auto"/>
        <w:jc w:val="center"/>
        <w:rPr>
          <w:rFonts w:eastAsia="楷体" w:cs="Times New Roman"/>
          <w:b/>
          <w:szCs w:val="24"/>
        </w:rPr>
      </w:pPr>
      <w:r w:rsidRPr="00DD022A">
        <w:rPr>
          <w:rFonts w:eastAsia="楷体" w:cs="Times New Roman"/>
          <w:szCs w:val="24"/>
        </w:rPr>
        <w:t>——</w:t>
      </w:r>
      <w:r w:rsidRPr="00DD022A">
        <w:rPr>
          <w:rFonts w:eastAsia="楷体" w:cs="Times New Roman"/>
          <w:b/>
          <w:szCs w:val="24"/>
        </w:rPr>
        <w:t>Based on Social Capital Theory</w:t>
      </w:r>
    </w:p>
    <w:p w14:paraId="66518574" w14:textId="77777777" w:rsidR="00B626B2" w:rsidRPr="00DD022A" w:rsidRDefault="00B626B2" w:rsidP="00FC1479">
      <w:pPr>
        <w:spacing w:beforeLines="50" w:before="120" w:line="240" w:lineRule="auto"/>
        <w:jc w:val="center"/>
        <w:rPr>
          <w:rFonts w:eastAsia="楷体" w:cs="Times New Roman"/>
          <w:szCs w:val="24"/>
        </w:rPr>
      </w:pPr>
    </w:p>
    <w:p w14:paraId="22AD7270" w14:textId="57A54CFA" w:rsidR="00EA6AA7" w:rsidRDefault="00B626B2" w:rsidP="00EA6AA7">
      <w:pPr>
        <w:pStyle w:val="af"/>
        <w:ind w:firstLine="482"/>
      </w:pPr>
      <w:r w:rsidRPr="00DD022A">
        <w:rPr>
          <w:b/>
        </w:rPr>
        <w:t xml:space="preserve">Abstract: </w:t>
      </w:r>
      <w:r w:rsidR="00EA6AA7" w:rsidRPr="00EA6AA7">
        <w:t xml:space="preserve">With the rapid development of society, more and more socialized Q&amp;A platforms have begun to pay for knowledge-based products. This article takes knowledge of live as an example, and through Python, it has crawled 6161 pieces of closed live data. Firstly, based on the behavior information of knowledge providers, K-Means clustering is divided into three groups: “expert type”, “moderate type” and “information search type”. Secondly, lasso regression analysis is used to analyze the affected users under different groups. The difference in participation factors shows that the more social capital accumulated by knowledge providers, the more they can stimulate others' knowledge payment behavior; the number of fans under the structural dimension has the greatest positive impact on the participation of paid users in the “information search type”. The two variables under the cognitive dimension have the greatest positive effect in the “expert” group; while the relationship dimension has the weakest effect and only has a small promotion effect in the “expert” group. Finally, this paper proposes suggestions for increasing the participation of paying users from the perspective of knowledge </w:t>
      </w:r>
      <w:r w:rsidR="00EA6AA7" w:rsidRPr="00EA6AA7">
        <w:lastRenderedPageBreak/>
        <w:t>providers and platforms.</w:t>
      </w:r>
    </w:p>
    <w:p w14:paraId="7B86E803" w14:textId="77777777" w:rsidR="00924BA2" w:rsidRPr="00924BA2" w:rsidRDefault="00924BA2" w:rsidP="00924BA2"/>
    <w:p w14:paraId="0FA14715" w14:textId="2A448BA1" w:rsidR="003A4F64" w:rsidRPr="00DD022A" w:rsidRDefault="000F34CF" w:rsidP="00EA6AA7">
      <w:pPr>
        <w:pStyle w:val="af"/>
        <w:ind w:firstLine="482"/>
        <w:sectPr w:rsidR="003A4F64" w:rsidRPr="00DD022A" w:rsidSect="00AE056C">
          <w:headerReference w:type="default" r:id="rId9"/>
          <w:footerReference w:type="default" r:id="rId10"/>
          <w:pgSz w:w="11906" w:h="16838" w:code="9"/>
          <w:pgMar w:top="1985" w:right="1418" w:bottom="1418" w:left="1418" w:header="1418" w:footer="1134" w:gutter="0"/>
          <w:pgNumType w:fmt="upperRoman" w:start="1"/>
          <w:cols w:space="425"/>
          <w:docGrid w:linePitch="326"/>
        </w:sectPr>
      </w:pPr>
      <w:r w:rsidRPr="00DD022A">
        <w:rPr>
          <w:b/>
        </w:rPr>
        <w:t>Key words:</w:t>
      </w:r>
      <w:r w:rsidRPr="00DD022A">
        <w:t xml:space="preserve"> </w:t>
      </w:r>
      <w:r w:rsidR="00227A69" w:rsidRPr="00DD022A">
        <w:t>knowledge payment behavior</w:t>
      </w:r>
      <w:r w:rsidRPr="00DD022A">
        <w:rPr>
          <w:rFonts w:hint="eastAsia"/>
        </w:rPr>
        <w:t xml:space="preserve">; </w:t>
      </w:r>
      <w:r w:rsidR="00227A69" w:rsidRPr="00DD022A">
        <w:t>social capital</w:t>
      </w:r>
      <w:r w:rsidRPr="00DD022A">
        <w:rPr>
          <w:rFonts w:hint="eastAsia"/>
        </w:rPr>
        <w:t>;</w:t>
      </w:r>
      <w:r w:rsidR="00227A69" w:rsidRPr="00DD022A">
        <w:t xml:space="preserve"> </w:t>
      </w:r>
      <w:r w:rsidR="001903CA" w:rsidRPr="00DD022A">
        <w:t>K-Means; Lasso</w:t>
      </w:r>
    </w:p>
    <w:p w14:paraId="1DD1A66B" w14:textId="77777777" w:rsidR="000F34CF" w:rsidRPr="00DD022A" w:rsidRDefault="003A4F64" w:rsidP="00FC1479">
      <w:pPr>
        <w:spacing w:beforeLines="50" w:before="120" w:line="240" w:lineRule="auto"/>
        <w:jc w:val="center"/>
        <w:rPr>
          <w:rFonts w:ascii="黑体" w:eastAsia="黑体" w:hAnsi="黑体"/>
          <w:b/>
          <w:sz w:val="32"/>
          <w:szCs w:val="32"/>
        </w:rPr>
      </w:pPr>
      <w:r w:rsidRPr="00DD022A">
        <w:rPr>
          <w:rFonts w:ascii="黑体" w:eastAsia="黑体" w:hAnsi="黑体" w:hint="eastAsia"/>
          <w:b/>
          <w:sz w:val="32"/>
          <w:szCs w:val="32"/>
        </w:rPr>
        <w:lastRenderedPageBreak/>
        <w:t>目  录</w:t>
      </w:r>
    </w:p>
    <w:p w14:paraId="0EEA12AB" w14:textId="77777777" w:rsidR="003A4F64" w:rsidRPr="00DD022A" w:rsidRDefault="003A4F64" w:rsidP="00FC1479">
      <w:pPr>
        <w:spacing w:beforeLines="50" w:before="120" w:line="240" w:lineRule="auto"/>
        <w:jc w:val="center"/>
        <w:rPr>
          <w:rFonts w:ascii="黑体" w:eastAsia="黑体" w:hAnsi="黑体"/>
          <w:b/>
          <w:sz w:val="32"/>
          <w:szCs w:val="32"/>
        </w:rPr>
      </w:pPr>
    </w:p>
    <w:p w14:paraId="1C9ABCE4" w14:textId="099B9575" w:rsidR="000B2B8C" w:rsidRDefault="0088440F">
      <w:pPr>
        <w:pStyle w:val="11"/>
        <w:tabs>
          <w:tab w:val="right" w:leader="dot" w:pos="9060"/>
        </w:tabs>
        <w:rPr>
          <w:rFonts w:asciiTheme="minorHAnsi" w:eastAsiaTheme="minorEastAsia" w:hAnsiTheme="minorHAnsi"/>
          <w:noProof/>
          <w:sz w:val="21"/>
        </w:rPr>
      </w:pPr>
      <w:r w:rsidRPr="00DD022A">
        <w:rPr>
          <w:rFonts w:eastAsia="楷体" w:cs="Times New Roman"/>
          <w:szCs w:val="24"/>
        </w:rPr>
        <w:fldChar w:fldCharType="begin"/>
      </w:r>
      <w:r w:rsidRPr="00DD022A">
        <w:rPr>
          <w:rFonts w:eastAsia="楷体" w:cs="Times New Roman"/>
          <w:szCs w:val="24"/>
        </w:rPr>
        <w:instrText xml:space="preserve"> </w:instrText>
      </w:r>
      <w:r w:rsidRPr="00DD022A">
        <w:rPr>
          <w:rFonts w:eastAsia="楷体" w:cs="Times New Roman" w:hint="eastAsia"/>
          <w:szCs w:val="24"/>
        </w:rPr>
        <w:instrText>TOC \o "1-3" \h \z \u</w:instrText>
      </w:r>
      <w:r w:rsidRPr="00DD022A">
        <w:rPr>
          <w:rFonts w:eastAsia="楷体" w:cs="Times New Roman"/>
          <w:szCs w:val="24"/>
        </w:rPr>
        <w:instrText xml:space="preserve"> </w:instrText>
      </w:r>
      <w:r w:rsidRPr="00DD022A">
        <w:rPr>
          <w:rFonts w:eastAsia="楷体" w:cs="Times New Roman"/>
          <w:szCs w:val="24"/>
        </w:rPr>
        <w:fldChar w:fldCharType="separate"/>
      </w:r>
      <w:hyperlink w:anchor="_Toc8067493" w:history="1">
        <w:r w:rsidR="000B2B8C" w:rsidRPr="00BA1F51">
          <w:rPr>
            <w:rStyle w:val="a7"/>
            <w:noProof/>
          </w:rPr>
          <w:t xml:space="preserve">1  </w:t>
        </w:r>
        <w:r w:rsidR="000B2B8C" w:rsidRPr="00BA1F51">
          <w:rPr>
            <w:rStyle w:val="a7"/>
            <w:noProof/>
          </w:rPr>
          <w:t>绪论</w:t>
        </w:r>
        <w:r w:rsidR="000B2B8C">
          <w:rPr>
            <w:noProof/>
            <w:webHidden/>
          </w:rPr>
          <w:tab/>
        </w:r>
        <w:r w:rsidR="000B2B8C">
          <w:rPr>
            <w:noProof/>
            <w:webHidden/>
          </w:rPr>
          <w:fldChar w:fldCharType="begin"/>
        </w:r>
        <w:r w:rsidR="000B2B8C">
          <w:rPr>
            <w:noProof/>
            <w:webHidden/>
          </w:rPr>
          <w:instrText xml:space="preserve"> PAGEREF _Toc8067493 \h </w:instrText>
        </w:r>
        <w:r w:rsidR="000B2B8C">
          <w:rPr>
            <w:noProof/>
            <w:webHidden/>
          </w:rPr>
        </w:r>
        <w:r w:rsidR="000B2B8C">
          <w:rPr>
            <w:noProof/>
            <w:webHidden/>
          </w:rPr>
          <w:fldChar w:fldCharType="separate"/>
        </w:r>
        <w:r w:rsidR="00446C69">
          <w:rPr>
            <w:noProof/>
            <w:webHidden/>
          </w:rPr>
          <w:t>1</w:t>
        </w:r>
        <w:r w:rsidR="000B2B8C">
          <w:rPr>
            <w:noProof/>
            <w:webHidden/>
          </w:rPr>
          <w:fldChar w:fldCharType="end"/>
        </w:r>
      </w:hyperlink>
    </w:p>
    <w:p w14:paraId="774D468C" w14:textId="774D53E5" w:rsidR="000B2B8C" w:rsidRDefault="009864AB">
      <w:pPr>
        <w:pStyle w:val="21"/>
        <w:tabs>
          <w:tab w:val="right" w:leader="dot" w:pos="9060"/>
        </w:tabs>
        <w:ind w:left="480"/>
        <w:rPr>
          <w:rFonts w:asciiTheme="minorHAnsi" w:eastAsiaTheme="minorEastAsia" w:hAnsiTheme="minorHAnsi"/>
          <w:noProof/>
          <w:sz w:val="21"/>
        </w:rPr>
      </w:pPr>
      <w:hyperlink w:anchor="_Toc8067494" w:history="1">
        <w:r w:rsidR="000B2B8C" w:rsidRPr="00BA1F51">
          <w:rPr>
            <w:rStyle w:val="a7"/>
            <w:noProof/>
          </w:rPr>
          <w:t xml:space="preserve">1.1  </w:t>
        </w:r>
        <w:r w:rsidR="000B2B8C" w:rsidRPr="00BA1F51">
          <w:rPr>
            <w:rStyle w:val="a7"/>
            <w:noProof/>
          </w:rPr>
          <w:t>引言</w:t>
        </w:r>
        <w:r w:rsidR="000B2B8C">
          <w:rPr>
            <w:noProof/>
            <w:webHidden/>
          </w:rPr>
          <w:tab/>
        </w:r>
        <w:r w:rsidR="000B2B8C">
          <w:rPr>
            <w:noProof/>
            <w:webHidden/>
          </w:rPr>
          <w:fldChar w:fldCharType="begin"/>
        </w:r>
        <w:r w:rsidR="000B2B8C">
          <w:rPr>
            <w:noProof/>
            <w:webHidden/>
          </w:rPr>
          <w:instrText xml:space="preserve"> PAGEREF _Toc8067494 \h </w:instrText>
        </w:r>
        <w:r w:rsidR="000B2B8C">
          <w:rPr>
            <w:noProof/>
            <w:webHidden/>
          </w:rPr>
        </w:r>
        <w:r w:rsidR="000B2B8C">
          <w:rPr>
            <w:noProof/>
            <w:webHidden/>
          </w:rPr>
          <w:fldChar w:fldCharType="separate"/>
        </w:r>
        <w:r w:rsidR="00446C69">
          <w:rPr>
            <w:noProof/>
            <w:webHidden/>
          </w:rPr>
          <w:t>1</w:t>
        </w:r>
        <w:r w:rsidR="000B2B8C">
          <w:rPr>
            <w:noProof/>
            <w:webHidden/>
          </w:rPr>
          <w:fldChar w:fldCharType="end"/>
        </w:r>
      </w:hyperlink>
    </w:p>
    <w:p w14:paraId="6A987340" w14:textId="30526C3C" w:rsidR="000B2B8C" w:rsidRDefault="009864AB">
      <w:pPr>
        <w:pStyle w:val="21"/>
        <w:tabs>
          <w:tab w:val="right" w:leader="dot" w:pos="9060"/>
        </w:tabs>
        <w:ind w:left="480"/>
        <w:rPr>
          <w:rFonts w:asciiTheme="minorHAnsi" w:eastAsiaTheme="minorEastAsia" w:hAnsiTheme="minorHAnsi"/>
          <w:noProof/>
          <w:sz w:val="21"/>
        </w:rPr>
      </w:pPr>
      <w:hyperlink w:anchor="_Toc8067495" w:history="1">
        <w:r w:rsidR="000B2B8C" w:rsidRPr="00BA1F51">
          <w:rPr>
            <w:rStyle w:val="a7"/>
            <w:noProof/>
          </w:rPr>
          <w:t xml:space="preserve">1.2  </w:t>
        </w:r>
        <w:r w:rsidR="000B2B8C" w:rsidRPr="00BA1F51">
          <w:rPr>
            <w:rStyle w:val="a7"/>
            <w:noProof/>
          </w:rPr>
          <w:t>文献综述</w:t>
        </w:r>
        <w:r w:rsidR="000B2B8C">
          <w:rPr>
            <w:noProof/>
            <w:webHidden/>
          </w:rPr>
          <w:tab/>
        </w:r>
        <w:r w:rsidR="000B2B8C">
          <w:rPr>
            <w:noProof/>
            <w:webHidden/>
          </w:rPr>
          <w:fldChar w:fldCharType="begin"/>
        </w:r>
        <w:r w:rsidR="000B2B8C">
          <w:rPr>
            <w:noProof/>
            <w:webHidden/>
          </w:rPr>
          <w:instrText xml:space="preserve"> PAGEREF _Toc8067495 \h </w:instrText>
        </w:r>
        <w:r w:rsidR="000B2B8C">
          <w:rPr>
            <w:noProof/>
            <w:webHidden/>
          </w:rPr>
        </w:r>
        <w:r w:rsidR="000B2B8C">
          <w:rPr>
            <w:noProof/>
            <w:webHidden/>
          </w:rPr>
          <w:fldChar w:fldCharType="separate"/>
        </w:r>
        <w:r w:rsidR="00446C69">
          <w:rPr>
            <w:noProof/>
            <w:webHidden/>
          </w:rPr>
          <w:t>1</w:t>
        </w:r>
        <w:r w:rsidR="000B2B8C">
          <w:rPr>
            <w:noProof/>
            <w:webHidden/>
          </w:rPr>
          <w:fldChar w:fldCharType="end"/>
        </w:r>
      </w:hyperlink>
    </w:p>
    <w:p w14:paraId="758A4AF8" w14:textId="0DC4ADA6" w:rsidR="000B2B8C" w:rsidRDefault="009864AB">
      <w:pPr>
        <w:pStyle w:val="31"/>
        <w:tabs>
          <w:tab w:val="right" w:leader="dot" w:pos="9060"/>
        </w:tabs>
        <w:ind w:left="960"/>
        <w:rPr>
          <w:rFonts w:asciiTheme="minorHAnsi" w:eastAsiaTheme="minorEastAsia" w:hAnsiTheme="minorHAnsi"/>
          <w:noProof/>
          <w:sz w:val="21"/>
        </w:rPr>
      </w:pPr>
      <w:hyperlink w:anchor="_Toc8067496" w:history="1">
        <w:r w:rsidR="000B2B8C" w:rsidRPr="00BA1F51">
          <w:rPr>
            <w:rStyle w:val="a7"/>
            <w:noProof/>
          </w:rPr>
          <w:t xml:space="preserve">1.2.1  </w:t>
        </w:r>
        <w:r w:rsidR="000B2B8C" w:rsidRPr="00BA1F51">
          <w:rPr>
            <w:rStyle w:val="a7"/>
            <w:noProof/>
          </w:rPr>
          <w:t>知识付费文献综述</w:t>
        </w:r>
        <w:r w:rsidR="000B2B8C">
          <w:rPr>
            <w:noProof/>
            <w:webHidden/>
          </w:rPr>
          <w:tab/>
        </w:r>
        <w:r w:rsidR="000B2B8C">
          <w:rPr>
            <w:noProof/>
            <w:webHidden/>
          </w:rPr>
          <w:fldChar w:fldCharType="begin"/>
        </w:r>
        <w:r w:rsidR="000B2B8C">
          <w:rPr>
            <w:noProof/>
            <w:webHidden/>
          </w:rPr>
          <w:instrText xml:space="preserve"> PAGEREF _Toc8067496 \h </w:instrText>
        </w:r>
        <w:r w:rsidR="000B2B8C">
          <w:rPr>
            <w:noProof/>
            <w:webHidden/>
          </w:rPr>
        </w:r>
        <w:r w:rsidR="000B2B8C">
          <w:rPr>
            <w:noProof/>
            <w:webHidden/>
          </w:rPr>
          <w:fldChar w:fldCharType="separate"/>
        </w:r>
        <w:r w:rsidR="00446C69">
          <w:rPr>
            <w:noProof/>
            <w:webHidden/>
          </w:rPr>
          <w:t>1</w:t>
        </w:r>
        <w:r w:rsidR="000B2B8C">
          <w:rPr>
            <w:noProof/>
            <w:webHidden/>
          </w:rPr>
          <w:fldChar w:fldCharType="end"/>
        </w:r>
      </w:hyperlink>
    </w:p>
    <w:p w14:paraId="556AFB70" w14:textId="2446299F" w:rsidR="000B2B8C" w:rsidRDefault="009864AB">
      <w:pPr>
        <w:pStyle w:val="31"/>
        <w:tabs>
          <w:tab w:val="right" w:leader="dot" w:pos="9060"/>
        </w:tabs>
        <w:ind w:left="960"/>
        <w:rPr>
          <w:rFonts w:asciiTheme="minorHAnsi" w:eastAsiaTheme="minorEastAsia" w:hAnsiTheme="minorHAnsi"/>
          <w:noProof/>
          <w:sz w:val="21"/>
        </w:rPr>
      </w:pPr>
      <w:hyperlink w:anchor="_Toc8067497" w:history="1">
        <w:r w:rsidR="000B2B8C" w:rsidRPr="00BA1F51">
          <w:rPr>
            <w:rStyle w:val="a7"/>
            <w:noProof/>
          </w:rPr>
          <w:t xml:space="preserve">1.2.2  </w:t>
        </w:r>
        <w:r w:rsidR="000B2B8C" w:rsidRPr="00BA1F51">
          <w:rPr>
            <w:rStyle w:val="a7"/>
            <w:noProof/>
          </w:rPr>
          <w:t>社会资本综述</w:t>
        </w:r>
        <w:r w:rsidR="000B2B8C">
          <w:rPr>
            <w:noProof/>
            <w:webHidden/>
          </w:rPr>
          <w:tab/>
        </w:r>
        <w:r w:rsidR="000B2B8C">
          <w:rPr>
            <w:noProof/>
            <w:webHidden/>
          </w:rPr>
          <w:fldChar w:fldCharType="begin"/>
        </w:r>
        <w:r w:rsidR="000B2B8C">
          <w:rPr>
            <w:noProof/>
            <w:webHidden/>
          </w:rPr>
          <w:instrText xml:space="preserve"> PAGEREF _Toc8067497 \h </w:instrText>
        </w:r>
        <w:r w:rsidR="000B2B8C">
          <w:rPr>
            <w:noProof/>
            <w:webHidden/>
          </w:rPr>
        </w:r>
        <w:r w:rsidR="000B2B8C">
          <w:rPr>
            <w:noProof/>
            <w:webHidden/>
          </w:rPr>
          <w:fldChar w:fldCharType="separate"/>
        </w:r>
        <w:r w:rsidR="00446C69">
          <w:rPr>
            <w:noProof/>
            <w:webHidden/>
          </w:rPr>
          <w:t>2</w:t>
        </w:r>
        <w:r w:rsidR="000B2B8C">
          <w:rPr>
            <w:noProof/>
            <w:webHidden/>
          </w:rPr>
          <w:fldChar w:fldCharType="end"/>
        </w:r>
      </w:hyperlink>
    </w:p>
    <w:p w14:paraId="043CCE89" w14:textId="428F2885" w:rsidR="000B2B8C" w:rsidRDefault="009864AB">
      <w:pPr>
        <w:pStyle w:val="21"/>
        <w:tabs>
          <w:tab w:val="right" w:leader="dot" w:pos="9060"/>
        </w:tabs>
        <w:ind w:left="480"/>
        <w:rPr>
          <w:rFonts w:asciiTheme="minorHAnsi" w:eastAsiaTheme="minorEastAsia" w:hAnsiTheme="minorHAnsi"/>
          <w:noProof/>
          <w:sz w:val="21"/>
        </w:rPr>
      </w:pPr>
      <w:hyperlink w:anchor="_Toc8067498" w:history="1">
        <w:r w:rsidR="000B2B8C" w:rsidRPr="00BA1F51">
          <w:rPr>
            <w:rStyle w:val="a7"/>
            <w:noProof/>
          </w:rPr>
          <w:t xml:space="preserve">1.3  </w:t>
        </w:r>
        <w:r w:rsidR="000B2B8C" w:rsidRPr="00BA1F51">
          <w:rPr>
            <w:rStyle w:val="a7"/>
            <w:noProof/>
          </w:rPr>
          <w:t>研究内容</w:t>
        </w:r>
        <w:r w:rsidR="000B2B8C">
          <w:rPr>
            <w:noProof/>
            <w:webHidden/>
          </w:rPr>
          <w:tab/>
        </w:r>
        <w:r w:rsidR="000B2B8C">
          <w:rPr>
            <w:noProof/>
            <w:webHidden/>
          </w:rPr>
          <w:fldChar w:fldCharType="begin"/>
        </w:r>
        <w:r w:rsidR="000B2B8C">
          <w:rPr>
            <w:noProof/>
            <w:webHidden/>
          </w:rPr>
          <w:instrText xml:space="preserve"> PAGEREF _Toc8067498 \h </w:instrText>
        </w:r>
        <w:r w:rsidR="000B2B8C">
          <w:rPr>
            <w:noProof/>
            <w:webHidden/>
          </w:rPr>
        </w:r>
        <w:r w:rsidR="000B2B8C">
          <w:rPr>
            <w:noProof/>
            <w:webHidden/>
          </w:rPr>
          <w:fldChar w:fldCharType="separate"/>
        </w:r>
        <w:r w:rsidR="00446C69">
          <w:rPr>
            <w:noProof/>
            <w:webHidden/>
          </w:rPr>
          <w:t>3</w:t>
        </w:r>
        <w:r w:rsidR="000B2B8C">
          <w:rPr>
            <w:noProof/>
            <w:webHidden/>
          </w:rPr>
          <w:fldChar w:fldCharType="end"/>
        </w:r>
      </w:hyperlink>
    </w:p>
    <w:p w14:paraId="2BCBFEE4" w14:textId="200F8F65" w:rsidR="000B2B8C" w:rsidRDefault="009864AB">
      <w:pPr>
        <w:pStyle w:val="11"/>
        <w:tabs>
          <w:tab w:val="right" w:leader="dot" w:pos="9060"/>
        </w:tabs>
        <w:rPr>
          <w:rFonts w:asciiTheme="minorHAnsi" w:eastAsiaTheme="minorEastAsia" w:hAnsiTheme="minorHAnsi"/>
          <w:noProof/>
          <w:sz w:val="21"/>
        </w:rPr>
      </w:pPr>
      <w:hyperlink w:anchor="_Toc8067499" w:history="1">
        <w:r w:rsidR="000B2B8C" w:rsidRPr="00BA1F51">
          <w:rPr>
            <w:rStyle w:val="a7"/>
            <w:noProof/>
          </w:rPr>
          <w:t xml:space="preserve">2  </w:t>
        </w:r>
        <w:r w:rsidR="000B2B8C" w:rsidRPr="00BA1F51">
          <w:rPr>
            <w:rStyle w:val="a7"/>
            <w:noProof/>
          </w:rPr>
          <w:t>数据来源及知乎</w:t>
        </w:r>
        <w:r w:rsidR="000B2B8C" w:rsidRPr="00BA1F51">
          <w:rPr>
            <w:rStyle w:val="a7"/>
            <w:noProof/>
          </w:rPr>
          <w:t>live</w:t>
        </w:r>
        <w:r w:rsidR="000B2B8C" w:rsidRPr="00BA1F51">
          <w:rPr>
            <w:rStyle w:val="a7"/>
            <w:noProof/>
          </w:rPr>
          <w:t>基本现状</w:t>
        </w:r>
        <w:r w:rsidR="000B2B8C">
          <w:rPr>
            <w:noProof/>
            <w:webHidden/>
          </w:rPr>
          <w:tab/>
        </w:r>
        <w:r w:rsidR="000B2B8C">
          <w:rPr>
            <w:noProof/>
            <w:webHidden/>
          </w:rPr>
          <w:fldChar w:fldCharType="begin"/>
        </w:r>
        <w:r w:rsidR="000B2B8C">
          <w:rPr>
            <w:noProof/>
            <w:webHidden/>
          </w:rPr>
          <w:instrText xml:space="preserve"> PAGEREF _Toc8067499 \h </w:instrText>
        </w:r>
        <w:r w:rsidR="000B2B8C">
          <w:rPr>
            <w:noProof/>
            <w:webHidden/>
          </w:rPr>
        </w:r>
        <w:r w:rsidR="000B2B8C">
          <w:rPr>
            <w:noProof/>
            <w:webHidden/>
          </w:rPr>
          <w:fldChar w:fldCharType="separate"/>
        </w:r>
        <w:r w:rsidR="00446C69">
          <w:rPr>
            <w:noProof/>
            <w:webHidden/>
          </w:rPr>
          <w:t>3</w:t>
        </w:r>
        <w:r w:rsidR="000B2B8C">
          <w:rPr>
            <w:noProof/>
            <w:webHidden/>
          </w:rPr>
          <w:fldChar w:fldCharType="end"/>
        </w:r>
      </w:hyperlink>
    </w:p>
    <w:p w14:paraId="4BFE2F3E" w14:textId="6FE0C6BD" w:rsidR="000B2B8C" w:rsidRDefault="009864AB">
      <w:pPr>
        <w:pStyle w:val="21"/>
        <w:tabs>
          <w:tab w:val="right" w:leader="dot" w:pos="9060"/>
        </w:tabs>
        <w:ind w:left="480"/>
        <w:rPr>
          <w:rFonts w:asciiTheme="minorHAnsi" w:eastAsiaTheme="minorEastAsia" w:hAnsiTheme="minorHAnsi"/>
          <w:noProof/>
          <w:sz w:val="21"/>
        </w:rPr>
      </w:pPr>
      <w:hyperlink w:anchor="_Toc8067500" w:history="1">
        <w:r w:rsidR="000B2B8C" w:rsidRPr="00BA1F51">
          <w:rPr>
            <w:rStyle w:val="a7"/>
            <w:noProof/>
          </w:rPr>
          <w:t xml:space="preserve">2.1  </w:t>
        </w:r>
        <w:r w:rsidR="000B2B8C" w:rsidRPr="00BA1F51">
          <w:rPr>
            <w:rStyle w:val="a7"/>
            <w:noProof/>
          </w:rPr>
          <w:t>数据抓取</w:t>
        </w:r>
        <w:r w:rsidR="000B2B8C">
          <w:rPr>
            <w:noProof/>
            <w:webHidden/>
          </w:rPr>
          <w:tab/>
        </w:r>
        <w:r w:rsidR="000B2B8C">
          <w:rPr>
            <w:noProof/>
            <w:webHidden/>
          </w:rPr>
          <w:fldChar w:fldCharType="begin"/>
        </w:r>
        <w:r w:rsidR="000B2B8C">
          <w:rPr>
            <w:noProof/>
            <w:webHidden/>
          </w:rPr>
          <w:instrText xml:space="preserve"> PAGEREF _Toc8067500 \h </w:instrText>
        </w:r>
        <w:r w:rsidR="000B2B8C">
          <w:rPr>
            <w:noProof/>
            <w:webHidden/>
          </w:rPr>
        </w:r>
        <w:r w:rsidR="000B2B8C">
          <w:rPr>
            <w:noProof/>
            <w:webHidden/>
          </w:rPr>
          <w:fldChar w:fldCharType="separate"/>
        </w:r>
        <w:r w:rsidR="00446C69">
          <w:rPr>
            <w:noProof/>
            <w:webHidden/>
          </w:rPr>
          <w:t>3</w:t>
        </w:r>
        <w:r w:rsidR="000B2B8C">
          <w:rPr>
            <w:noProof/>
            <w:webHidden/>
          </w:rPr>
          <w:fldChar w:fldCharType="end"/>
        </w:r>
      </w:hyperlink>
    </w:p>
    <w:p w14:paraId="71674320" w14:textId="1D4B83F3" w:rsidR="000B2B8C" w:rsidRDefault="009864AB">
      <w:pPr>
        <w:pStyle w:val="21"/>
        <w:tabs>
          <w:tab w:val="right" w:leader="dot" w:pos="9060"/>
        </w:tabs>
        <w:ind w:left="480"/>
        <w:rPr>
          <w:rFonts w:asciiTheme="minorHAnsi" w:eastAsiaTheme="minorEastAsia" w:hAnsiTheme="minorHAnsi"/>
          <w:noProof/>
          <w:sz w:val="21"/>
        </w:rPr>
      </w:pPr>
      <w:hyperlink w:anchor="_Toc8067501" w:history="1">
        <w:r w:rsidR="000B2B8C" w:rsidRPr="00BA1F51">
          <w:rPr>
            <w:rStyle w:val="a7"/>
            <w:noProof/>
          </w:rPr>
          <w:t xml:space="preserve">2.2  </w:t>
        </w:r>
        <w:r w:rsidR="000B2B8C" w:rsidRPr="00BA1F51">
          <w:rPr>
            <w:rStyle w:val="a7"/>
            <w:noProof/>
          </w:rPr>
          <w:t>数据预处理</w:t>
        </w:r>
        <w:r w:rsidR="000B2B8C">
          <w:rPr>
            <w:noProof/>
            <w:webHidden/>
          </w:rPr>
          <w:tab/>
        </w:r>
        <w:r w:rsidR="000B2B8C">
          <w:rPr>
            <w:noProof/>
            <w:webHidden/>
          </w:rPr>
          <w:fldChar w:fldCharType="begin"/>
        </w:r>
        <w:r w:rsidR="000B2B8C">
          <w:rPr>
            <w:noProof/>
            <w:webHidden/>
          </w:rPr>
          <w:instrText xml:space="preserve"> PAGEREF _Toc8067501 \h </w:instrText>
        </w:r>
        <w:r w:rsidR="000B2B8C">
          <w:rPr>
            <w:noProof/>
            <w:webHidden/>
          </w:rPr>
        </w:r>
        <w:r w:rsidR="000B2B8C">
          <w:rPr>
            <w:noProof/>
            <w:webHidden/>
          </w:rPr>
          <w:fldChar w:fldCharType="separate"/>
        </w:r>
        <w:r w:rsidR="00446C69">
          <w:rPr>
            <w:noProof/>
            <w:webHidden/>
          </w:rPr>
          <w:t>4</w:t>
        </w:r>
        <w:r w:rsidR="000B2B8C">
          <w:rPr>
            <w:noProof/>
            <w:webHidden/>
          </w:rPr>
          <w:fldChar w:fldCharType="end"/>
        </w:r>
      </w:hyperlink>
    </w:p>
    <w:p w14:paraId="21870828" w14:textId="47695295" w:rsidR="000B2B8C" w:rsidRDefault="009864AB">
      <w:pPr>
        <w:pStyle w:val="21"/>
        <w:tabs>
          <w:tab w:val="right" w:leader="dot" w:pos="9060"/>
        </w:tabs>
        <w:ind w:left="480"/>
        <w:rPr>
          <w:rFonts w:asciiTheme="minorHAnsi" w:eastAsiaTheme="minorEastAsia" w:hAnsiTheme="minorHAnsi"/>
          <w:noProof/>
          <w:sz w:val="21"/>
        </w:rPr>
      </w:pPr>
      <w:hyperlink w:anchor="_Toc8067502" w:history="1">
        <w:r w:rsidR="000B2B8C" w:rsidRPr="00BA1F51">
          <w:rPr>
            <w:rStyle w:val="a7"/>
            <w:noProof/>
          </w:rPr>
          <w:t xml:space="preserve">2.3  </w:t>
        </w:r>
        <w:r w:rsidR="000B2B8C" w:rsidRPr="00BA1F51">
          <w:rPr>
            <w:rStyle w:val="a7"/>
            <w:noProof/>
          </w:rPr>
          <w:t>主讲人用户群体分布</w:t>
        </w:r>
        <w:r w:rsidR="000B2B8C">
          <w:rPr>
            <w:noProof/>
            <w:webHidden/>
          </w:rPr>
          <w:tab/>
        </w:r>
        <w:r w:rsidR="000B2B8C">
          <w:rPr>
            <w:noProof/>
            <w:webHidden/>
          </w:rPr>
          <w:fldChar w:fldCharType="begin"/>
        </w:r>
        <w:r w:rsidR="000B2B8C">
          <w:rPr>
            <w:noProof/>
            <w:webHidden/>
          </w:rPr>
          <w:instrText xml:space="preserve"> PAGEREF _Toc8067502 \h </w:instrText>
        </w:r>
        <w:r w:rsidR="000B2B8C">
          <w:rPr>
            <w:noProof/>
            <w:webHidden/>
          </w:rPr>
        </w:r>
        <w:r w:rsidR="000B2B8C">
          <w:rPr>
            <w:noProof/>
            <w:webHidden/>
          </w:rPr>
          <w:fldChar w:fldCharType="separate"/>
        </w:r>
        <w:r w:rsidR="00446C69">
          <w:rPr>
            <w:noProof/>
            <w:webHidden/>
          </w:rPr>
          <w:t>5</w:t>
        </w:r>
        <w:r w:rsidR="000B2B8C">
          <w:rPr>
            <w:noProof/>
            <w:webHidden/>
          </w:rPr>
          <w:fldChar w:fldCharType="end"/>
        </w:r>
      </w:hyperlink>
    </w:p>
    <w:p w14:paraId="54509ECD" w14:textId="2FA0C540" w:rsidR="000B2B8C" w:rsidRDefault="009864AB">
      <w:pPr>
        <w:pStyle w:val="21"/>
        <w:tabs>
          <w:tab w:val="right" w:leader="dot" w:pos="9060"/>
        </w:tabs>
        <w:ind w:left="480"/>
        <w:rPr>
          <w:rFonts w:asciiTheme="minorHAnsi" w:eastAsiaTheme="minorEastAsia" w:hAnsiTheme="minorHAnsi"/>
          <w:noProof/>
          <w:sz w:val="21"/>
        </w:rPr>
      </w:pPr>
      <w:hyperlink w:anchor="_Toc8067503" w:history="1">
        <w:r w:rsidR="000B2B8C" w:rsidRPr="00BA1F51">
          <w:rPr>
            <w:rStyle w:val="a7"/>
            <w:noProof/>
          </w:rPr>
          <w:t xml:space="preserve">2.4  </w:t>
        </w:r>
        <w:r w:rsidR="000B2B8C" w:rsidRPr="00BA1F51">
          <w:rPr>
            <w:rStyle w:val="a7"/>
            <w:noProof/>
          </w:rPr>
          <w:t>知乎</w:t>
        </w:r>
        <w:r w:rsidR="000B2B8C" w:rsidRPr="00BA1F51">
          <w:rPr>
            <w:rStyle w:val="a7"/>
            <w:noProof/>
          </w:rPr>
          <w:t>live</w:t>
        </w:r>
        <w:r w:rsidR="000B2B8C" w:rsidRPr="00BA1F51">
          <w:rPr>
            <w:rStyle w:val="a7"/>
            <w:noProof/>
          </w:rPr>
          <w:t>现状分析</w:t>
        </w:r>
        <w:r w:rsidR="000B2B8C">
          <w:rPr>
            <w:noProof/>
            <w:webHidden/>
          </w:rPr>
          <w:tab/>
        </w:r>
        <w:r w:rsidR="000B2B8C">
          <w:rPr>
            <w:noProof/>
            <w:webHidden/>
          </w:rPr>
          <w:fldChar w:fldCharType="begin"/>
        </w:r>
        <w:r w:rsidR="000B2B8C">
          <w:rPr>
            <w:noProof/>
            <w:webHidden/>
          </w:rPr>
          <w:instrText xml:space="preserve"> PAGEREF _Toc8067503 \h </w:instrText>
        </w:r>
        <w:r w:rsidR="000B2B8C">
          <w:rPr>
            <w:noProof/>
            <w:webHidden/>
          </w:rPr>
        </w:r>
        <w:r w:rsidR="000B2B8C">
          <w:rPr>
            <w:noProof/>
            <w:webHidden/>
          </w:rPr>
          <w:fldChar w:fldCharType="separate"/>
        </w:r>
        <w:r w:rsidR="00446C69">
          <w:rPr>
            <w:noProof/>
            <w:webHidden/>
          </w:rPr>
          <w:t>6</w:t>
        </w:r>
        <w:r w:rsidR="000B2B8C">
          <w:rPr>
            <w:noProof/>
            <w:webHidden/>
          </w:rPr>
          <w:fldChar w:fldCharType="end"/>
        </w:r>
      </w:hyperlink>
    </w:p>
    <w:p w14:paraId="33E9081F" w14:textId="58C5BCBC" w:rsidR="000B2B8C" w:rsidRDefault="009864AB">
      <w:pPr>
        <w:pStyle w:val="21"/>
        <w:tabs>
          <w:tab w:val="right" w:leader="dot" w:pos="9060"/>
        </w:tabs>
        <w:ind w:left="480"/>
        <w:rPr>
          <w:rFonts w:asciiTheme="minorHAnsi" w:eastAsiaTheme="minorEastAsia" w:hAnsiTheme="minorHAnsi"/>
          <w:noProof/>
          <w:sz w:val="21"/>
        </w:rPr>
      </w:pPr>
      <w:hyperlink w:anchor="_Toc8067504" w:history="1">
        <w:r w:rsidR="000B2B8C" w:rsidRPr="00BA1F51">
          <w:rPr>
            <w:rStyle w:val="a7"/>
            <w:noProof/>
          </w:rPr>
          <w:t xml:space="preserve">2.5  </w:t>
        </w:r>
        <w:r w:rsidR="000B2B8C" w:rsidRPr="00BA1F51">
          <w:rPr>
            <w:rStyle w:val="a7"/>
            <w:noProof/>
          </w:rPr>
          <w:t>相关性分析</w:t>
        </w:r>
        <w:r w:rsidR="000B2B8C">
          <w:rPr>
            <w:noProof/>
            <w:webHidden/>
          </w:rPr>
          <w:tab/>
        </w:r>
        <w:r w:rsidR="000B2B8C">
          <w:rPr>
            <w:noProof/>
            <w:webHidden/>
          </w:rPr>
          <w:fldChar w:fldCharType="begin"/>
        </w:r>
        <w:r w:rsidR="000B2B8C">
          <w:rPr>
            <w:noProof/>
            <w:webHidden/>
          </w:rPr>
          <w:instrText xml:space="preserve"> PAGEREF _Toc8067504 \h </w:instrText>
        </w:r>
        <w:r w:rsidR="000B2B8C">
          <w:rPr>
            <w:noProof/>
            <w:webHidden/>
          </w:rPr>
        </w:r>
        <w:r w:rsidR="000B2B8C">
          <w:rPr>
            <w:noProof/>
            <w:webHidden/>
          </w:rPr>
          <w:fldChar w:fldCharType="separate"/>
        </w:r>
        <w:r w:rsidR="00446C69">
          <w:rPr>
            <w:noProof/>
            <w:webHidden/>
          </w:rPr>
          <w:t>7</w:t>
        </w:r>
        <w:r w:rsidR="000B2B8C">
          <w:rPr>
            <w:noProof/>
            <w:webHidden/>
          </w:rPr>
          <w:fldChar w:fldCharType="end"/>
        </w:r>
      </w:hyperlink>
    </w:p>
    <w:p w14:paraId="0DE96B73" w14:textId="026B6015" w:rsidR="000B2B8C" w:rsidRDefault="009864AB">
      <w:pPr>
        <w:pStyle w:val="11"/>
        <w:tabs>
          <w:tab w:val="right" w:leader="dot" w:pos="9060"/>
        </w:tabs>
        <w:rPr>
          <w:rFonts w:asciiTheme="minorHAnsi" w:eastAsiaTheme="minorEastAsia" w:hAnsiTheme="minorHAnsi"/>
          <w:noProof/>
          <w:sz w:val="21"/>
        </w:rPr>
      </w:pPr>
      <w:hyperlink w:anchor="_Toc8067505" w:history="1">
        <w:r w:rsidR="000B2B8C" w:rsidRPr="00BA1F51">
          <w:rPr>
            <w:rStyle w:val="a7"/>
            <w:noProof/>
          </w:rPr>
          <w:t xml:space="preserve">3  </w:t>
        </w:r>
        <w:r w:rsidR="000B2B8C" w:rsidRPr="00BA1F51">
          <w:rPr>
            <w:rStyle w:val="a7"/>
            <w:noProof/>
          </w:rPr>
          <w:t>主讲人用户群体分组</w:t>
        </w:r>
        <w:r w:rsidR="000B2B8C">
          <w:rPr>
            <w:noProof/>
            <w:webHidden/>
          </w:rPr>
          <w:tab/>
        </w:r>
        <w:r w:rsidR="000B2B8C">
          <w:rPr>
            <w:noProof/>
            <w:webHidden/>
          </w:rPr>
          <w:fldChar w:fldCharType="begin"/>
        </w:r>
        <w:r w:rsidR="000B2B8C">
          <w:rPr>
            <w:noProof/>
            <w:webHidden/>
          </w:rPr>
          <w:instrText xml:space="preserve"> PAGEREF _Toc8067505 \h </w:instrText>
        </w:r>
        <w:r w:rsidR="000B2B8C">
          <w:rPr>
            <w:noProof/>
            <w:webHidden/>
          </w:rPr>
        </w:r>
        <w:r w:rsidR="000B2B8C">
          <w:rPr>
            <w:noProof/>
            <w:webHidden/>
          </w:rPr>
          <w:fldChar w:fldCharType="separate"/>
        </w:r>
        <w:r w:rsidR="00446C69">
          <w:rPr>
            <w:noProof/>
            <w:webHidden/>
          </w:rPr>
          <w:t>8</w:t>
        </w:r>
        <w:r w:rsidR="000B2B8C">
          <w:rPr>
            <w:noProof/>
            <w:webHidden/>
          </w:rPr>
          <w:fldChar w:fldCharType="end"/>
        </w:r>
      </w:hyperlink>
    </w:p>
    <w:p w14:paraId="4ECBDA9E" w14:textId="1493655E" w:rsidR="000B2B8C" w:rsidRDefault="009864AB">
      <w:pPr>
        <w:pStyle w:val="21"/>
        <w:tabs>
          <w:tab w:val="right" w:leader="dot" w:pos="9060"/>
        </w:tabs>
        <w:ind w:left="480"/>
        <w:rPr>
          <w:rFonts w:asciiTheme="minorHAnsi" w:eastAsiaTheme="minorEastAsia" w:hAnsiTheme="minorHAnsi"/>
          <w:noProof/>
          <w:sz w:val="21"/>
        </w:rPr>
      </w:pPr>
      <w:hyperlink w:anchor="_Toc8067506" w:history="1">
        <w:r w:rsidR="000B2B8C" w:rsidRPr="00BA1F51">
          <w:rPr>
            <w:rStyle w:val="a7"/>
            <w:noProof/>
          </w:rPr>
          <w:t>3.1  K-Means</w:t>
        </w:r>
        <w:r w:rsidR="000B2B8C" w:rsidRPr="00BA1F51">
          <w:rPr>
            <w:rStyle w:val="a7"/>
            <w:noProof/>
          </w:rPr>
          <w:t>聚类分析算法介绍</w:t>
        </w:r>
        <w:r w:rsidR="000B2B8C">
          <w:rPr>
            <w:noProof/>
            <w:webHidden/>
          </w:rPr>
          <w:tab/>
        </w:r>
        <w:r w:rsidR="000B2B8C">
          <w:rPr>
            <w:noProof/>
            <w:webHidden/>
          </w:rPr>
          <w:fldChar w:fldCharType="begin"/>
        </w:r>
        <w:r w:rsidR="000B2B8C">
          <w:rPr>
            <w:noProof/>
            <w:webHidden/>
          </w:rPr>
          <w:instrText xml:space="preserve"> PAGEREF _Toc8067506 \h </w:instrText>
        </w:r>
        <w:r w:rsidR="000B2B8C">
          <w:rPr>
            <w:noProof/>
            <w:webHidden/>
          </w:rPr>
        </w:r>
        <w:r w:rsidR="000B2B8C">
          <w:rPr>
            <w:noProof/>
            <w:webHidden/>
          </w:rPr>
          <w:fldChar w:fldCharType="separate"/>
        </w:r>
        <w:r w:rsidR="00446C69">
          <w:rPr>
            <w:noProof/>
            <w:webHidden/>
          </w:rPr>
          <w:t>8</w:t>
        </w:r>
        <w:r w:rsidR="000B2B8C">
          <w:rPr>
            <w:noProof/>
            <w:webHidden/>
          </w:rPr>
          <w:fldChar w:fldCharType="end"/>
        </w:r>
      </w:hyperlink>
    </w:p>
    <w:p w14:paraId="7D8EAFF1" w14:textId="43938BB1" w:rsidR="000B2B8C" w:rsidRDefault="009864AB">
      <w:pPr>
        <w:pStyle w:val="31"/>
        <w:tabs>
          <w:tab w:val="right" w:leader="dot" w:pos="9060"/>
        </w:tabs>
        <w:ind w:left="960"/>
        <w:rPr>
          <w:rFonts w:asciiTheme="minorHAnsi" w:eastAsiaTheme="minorEastAsia" w:hAnsiTheme="minorHAnsi"/>
          <w:noProof/>
          <w:sz w:val="21"/>
        </w:rPr>
      </w:pPr>
      <w:hyperlink w:anchor="_Toc8067507" w:history="1">
        <w:r w:rsidR="000B2B8C" w:rsidRPr="00BA1F51">
          <w:rPr>
            <w:rStyle w:val="a7"/>
            <w:noProof/>
          </w:rPr>
          <w:t>3.1.1  K-Means</w:t>
        </w:r>
        <w:r w:rsidR="000B2B8C" w:rsidRPr="00BA1F51">
          <w:rPr>
            <w:rStyle w:val="a7"/>
            <w:noProof/>
          </w:rPr>
          <w:t>聚类分析原理</w:t>
        </w:r>
        <w:r w:rsidR="000B2B8C">
          <w:rPr>
            <w:noProof/>
            <w:webHidden/>
          </w:rPr>
          <w:tab/>
        </w:r>
        <w:r w:rsidR="000B2B8C">
          <w:rPr>
            <w:noProof/>
            <w:webHidden/>
          </w:rPr>
          <w:fldChar w:fldCharType="begin"/>
        </w:r>
        <w:r w:rsidR="000B2B8C">
          <w:rPr>
            <w:noProof/>
            <w:webHidden/>
          </w:rPr>
          <w:instrText xml:space="preserve"> PAGEREF _Toc8067507 \h </w:instrText>
        </w:r>
        <w:r w:rsidR="000B2B8C">
          <w:rPr>
            <w:noProof/>
            <w:webHidden/>
          </w:rPr>
        </w:r>
        <w:r w:rsidR="000B2B8C">
          <w:rPr>
            <w:noProof/>
            <w:webHidden/>
          </w:rPr>
          <w:fldChar w:fldCharType="separate"/>
        </w:r>
        <w:r w:rsidR="00446C69">
          <w:rPr>
            <w:noProof/>
            <w:webHidden/>
          </w:rPr>
          <w:t>8</w:t>
        </w:r>
        <w:r w:rsidR="000B2B8C">
          <w:rPr>
            <w:noProof/>
            <w:webHidden/>
          </w:rPr>
          <w:fldChar w:fldCharType="end"/>
        </w:r>
      </w:hyperlink>
    </w:p>
    <w:p w14:paraId="6600BADE" w14:textId="01D23CDC" w:rsidR="000B2B8C" w:rsidRDefault="009864AB">
      <w:pPr>
        <w:pStyle w:val="31"/>
        <w:tabs>
          <w:tab w:val="right" w:leader="dot" w:pos="9060"/>
        </w:tabs>
        <w:ind w:left="960"/>
        <w:rPr>
          <w:rFonts w:asciiTheme="minorHAnsi" w:eastAsiaTheme="minorEastAsia" w:hAnsiTheme="minorHAnsi"/>
          <w:noProof/>
          <w:sz w:val="21"/>
        </w:rPr>
      </w:pPr>
      <w:hyperlink w:anchor="_Toc8067508" w:history="1">
        <w:r w:rsidR="000B2B8C" w:rsidRPr="00BA1F51">
          <w:rPr>
            <w:rStyle w:val="a7"/>
            <w:noProof/>
          </w:rPr>
          <w:t xml:space="preserve">3.1.2  </w:t>
        </w:r>
        <w:r w:rsidR="000B2B8C" w:rsidRPr="00BA1F51">
          <w:rPr>
            <w:rStyle w:val="a7"/>
            <w:noProof/>
          </w:rPr>
          <w:t>评价聚类的指标</w:t>
        </w:r>
        <w:r w:rsidR="000B2B8C">
          <w:rPr>
            <w:noProof/>
            <w:webHidden/>
          </w:rPr>
          <w:tab/>
        </w:r>
        <w:r w:rsidR="000B2B8C">
          <w:rPr>
            <w:noProof/>
            <w:webHidden/>
          </w:rPr>
          <w:fldChar w:fldCharType="begin"/>
        </w:r>
        <w:r w:rsidR="000B2B8C">
          <w:rPr>
            <w:noProof/>
            <w:webHidden/>
          </w:rPr>
          <w:instrText xml:space="preserve"> PAGEREF _Toc8067508 \h </w:instrText>
        </w:r>
        <w:r w:rsidR="000B2B8C">
          <w:rPr>
            <w:noProof/>
            <w:webHidden/>
          </w:rPr>
        </w:r>
        <w:r w:rsidR="000B2B8C">
          <w:rPr>
            <w:noProof/>
            <w:webHidden/>
          </w:rPr>
          <w:fldChar w:fldCharType="separate"/>
        </w:r>
        <w:r w:rsidR="00446C69">
          <w:rPr>
            <w:noProof/>
            <w:webHidden/>
          </w:rPr>
          <w:t>9</w:t>
        </w:r>
        <w:r w:rsidR="000B2B8C">
          <w:rPr>
            <w:noProof/>
            <w:webHidden/>
          </w:rPr>
          <w:fldChar w:fldCharType="end"/>
        </w:r>
      </w:hyperlink>
    </w:p>
    <w:p w14:paraId="450DBC7A" w14:textId="27F43271" w:rsidR="000B2B8C" w:rsidRDefault="009864AB">
      <w:pPr>
        <w:pStyle w:val="21"/>
        <w:tabs>
          <w:tab w:val="right" w:leader="dot" w:pos="9060"/>
        </w:tabs>
        <w:ind w:left="480"/>
        <w:rPr>
          <w:rFonts w:asciiTheme="minorHAnsi" w:eastAsiaTheme="minorEastAsia" w:hAnsiTheme="minorHAnsi"/>
          <w:noProof/>
          <w:sz w:val="21"/>
        </w:rPr>
      </w:pPr>
      <w:hyperlink w:anchor="_Toc8067509" w:history="1">
        <w:r w:rsidR="000B2B8C" w:rsidRPr="00BA1F51">
          <w:rPr>
            <w:rStyle w:val="a7"/>
            <w:noProof/>
          </w:rPr>
          <w:t xml:space="preserve">3.2  </w:t>
        </w:r>
        <w:r w:rsidR="000B2B8C" w:rsidRPr="00BA1F51">
          <w:rPr>
            <w:rStyle w:val="a7"/>
            <w:noProof/>
          </w:rPr>
          <w:t>分组主讲人用户基本特征描述</w:t>
        </w:r>
        <w:r w:rsidR="000B2B8C">
          <w:rPr>
            <w:noProof/>
            <w:webHidden/>
          </w:rPr>
          <w:tab/>
        </w:r>
        <w:r w:rsidR="000B2B8C">
          <w:rPr>
            <w:noProof/>
            <w:webHidden/>
          </w:rPr>
          <w:fldChar w:fldCharType="begin"/>
        </w:r>
        <w:r w:rsidR="000B2B8C">
          <w:rPr>
            <w:noProof/>
            <w:webHidden/>
          </w:rPr>
          <w:instrText xml:space="preserve"> PAGEREF _Toc8067509 \h </w:instrText>
        </w:r>
        <w:r w:rsidR="000B2B8C">
          <w:rPr>
            <w:noProof/>
            <w:webHidden/>
          </w:rPr>
        </w:r>
        <w:r w:rsidR="000B2B8C">
          <w:rPr>
            <w:noProof/>
            <w:webHidden/>
          </w:rPr>
          <w:fldChar w:fldCharType="separate"/>
        </w:r>
        <w:r w:rsidR="00446C69">
          <w:rPr>
            <w:noProof/>
            <w:webHidden/>
          </w:rPr>
          <w:t>9</w:t>
        </w:r>
        <w:r w:rsidR="000B2B8C">
          <w:rPr>
            <w:noProof/>
            <w:webHidden/>
          </w:rPr>
          <w:fldChar w:fldCharType="end"/>
        </w:r>
      </w:hyperlink>
    </w:p>
    <w:p w14:paraId="3B046864" w14:textId="531A0BBF" w:rsidR="000B2B8C" w:rsidRDefault="009864AB">
      <w:pPr>
        <w:pStyle w:val="11"/>
        <w:tabs>
          <w:tab w:val="right" w:leader="dot" w:pos="9060"/>
        </w:tabs>
        <w:rPr>
          <w:rFonts w:asciiTheme="minorHAnsi" w:eastAsiaTheme="minorEastAsia" w:hAnsiTheme="minorHAnsi"/>
          <w:noProof/>
          <w:sz w:val="21"/>
        </w:rPr>
      </w:pPr>
      <w:hyperlink w:anchor="_Toc8067510" w:history="1">
        <w:r w:rsidR="000B2B8C" w:rsidRPr="00BA1F51">
          <w:rPr>
            <w:rStyle w:val="a7"/>
            <w:noProof/>
          </w:rPr>
          <w:t xml:space="preserve">4  </w:t>
        </w:r>
        <w:r w:rsidR="000B2B8C" w:rsidRPr="00BA1F51">
          <w:rPr>
            <w:rStyle w:val="a7"/>
            <w:noProof/>
          </w:rPr>
          <w:t>用户参与度驱动因素差异性分析</w:t>
        </w:r>
        <w:r w:rsidR="000B2B8C">
          <w:rPr>
            <w:noProof/>
            <w:webHidden/>
          </w:rPr>
          <w:tab/>
        </w:r>
        <w:r w:rsidR="000B2B8C">
          <w:rPr>
            <w:noProof/>
            <w:webHidden/>
          </w:rPr>
          <w:fldChar w:fldCharType="begin"/>
        </w:r>
        <w:r w:rsidR="000B2B8C">
          <w:rPr>
            <w:noProof/>
            <w:webHidden/>
          </w:rPr>
          <w:instrText xml:space="preserve"> PAGEREF _Toc8067510 \h </w:instrText>
        </w:r>
        <w:r w:rsidR="000B2B8C">
          <w:rPr>
            <w:noProof/>
            <w:webHidden/>
          </w:rPr>
        </w:r>
        <w:r w:rsidR="000B2B8C">
          <w:rPr>
            <w:noProof/>
            <w:webHidden/>
          </w:rPr>
          <w:fldChar w:fldCharType="separate"/>
        </w:r>
        <w:r w:rsidR="00446C69">
          <w:rPr>
            <w:noProof/>
            <w:webHidden/>
          </w:rPr>
          <w:t>12</w:t>
        </w:r>
        <w:r w:rsidR="000B2B8C">
          <w:rPr>
            <w:noProof/>
            <w:webHidden/>
          </w:rPr>
          <w:fldChar w:fldCharType="end"/>
        </w:r>
      </w:hyperlink>
    </w:p>
    <w:p w14:paraId="33259687" w14:textId="4F40DFA8" w:rsidR="000B2B8C" w:rsidRDefault="009864AB">
      <w:pPr>
        <w:pStyle w:val="21"/>
        <w:tabs>
          <w:tab w:val="right" w:leader="dot" w:pos="9060"/>
        </w:tabs>
        <w:ind w:left="480"/>
        <w:rPr>
          <w:rFonts w:asciiTheme="minorHAnsi" w:eastAsiaTheme="minorEastAsia" w:hAnsiTheme="minorHAnsi"/>
          <w:noProof/>
          <w:sz w:val="21"/>
        </w:rPr>
      </w:pPr>
      <w:hyperlink w:anchor="_Toc8067511" w:history="1">
        <w:r w:rsidR="000B2B8C" w:rsidRPr="00BA1F51">
          <w:rPr>
            <w:rStyle w:val="a7"/>
            <w:noProof/>
          </w:rPr>
          <w:t>4.1  lasso</w:t>
        </w:r>
        <w:r w:rsidR="000B2B8C" w:rsidRPr="00BA1F51">
          <w:rPr>
            <w:rStyle w:val="a7"/>
            <w:noProof/>
          </w:rPr>
          <w:t>回归介绍</w:t>
        </w:r>
        <w:r w:rsidR="000B2B8C">
          <w:rPr>
            <w:noProof/>
            <w:webHidden/>
          </w:rPr>
          <w:tab/>
        </w:r>
        <w:r w:rsidR="000B2B8C">
          <w:rPr>
            <w:noProof/>
            <w:webHidden/>
          </w:rPr>
          <w:fldChar w:fldCharType="begin"/>
        </w:r>
        <w:r w:rsidR="000B2B8C">
          <w:rPr>
            <w:noProof/>
            <w:webHidden/>
          </w:rPr>
          <w:instrText xml:space="preserve"> PAGEREF _Toc8067511 \h </w:instrText>
        </w:r>
        <w:r w:rsidR="000B2B8C">
          <w:rPr>
            <w:noProof/>
            <w:webHidden/>
          </w:rPr>
        </w:r>
        <w:r w:rsidR="000B2B8C">
          <w:rPr>
            <w:noProof/>
            <w:webHidden/>
          </w:rPr>
          <w:fldChar w:fldCharType="separate"/>
        </w:r>
        <w:r w:rsidR="00446C69">
          <w:rPr>
            <w:noProof/>
            <w:webHidden/>
          </w:rPr>
          <w:t>12</w:t>
        </w:r>
        <w:r w:rsidR="000B2B8C">
          <w:rPr>
            <w:noProof/>
            <w:webHidden/>
          </w:rPr>
          <w:fldChar w:fldCharType="end"/>
        </w:r>
      </w:hyperlink>
    </w:p>
    <w:p w14:paraId="440C767C" w14:textId="1CDBFD08" w:rsidR="000B2B8C" w:rsidRDefault="009864AB">
      <w:pPr>
        <w:pStyle w:val="21"/>
        <w:tabs>
          <w:tab w:val="right" w:leader="dot" w:pos="9060"/>
        </w:tabs>
        <w:ind w:left="480"/>
        <w:rPr>
          <w:rFonts w:asciiTheme="minorHAnsi" w:eastAsiaTheme="minorEastAsia" w:hAnsiTheme="minorHAnsi"/>
          <w:noProof/>
          <w:sz w:val="21"/>
        </w:rPr>
      </w:pPr>
      <w:hyperlink w:anchor="_Toc8067512" w:history="1">
        <w:r w:rsidR="000B2B8C" w:rsidRPr="00BA1F51">
          <w:rPr>
            <w:rStyle w:val="a7"/>
            <w:noProof/>
          </w:rPr>
          <w:t xml:space="preserve">4.2  </w:t>
        </w:r>
        <w:r w:rsidR="000B2B8C" w:rsidRPr="00BA1F51">
          <w:rPr>
            <w:rStyle w:val="a7"/>
            <w:noProof/>
          </w:rPr>
          <w:t>分组散点图</w:t>
        </w:r>
        <w:r w:rsidR="000B2B8C">
          <w:rPr>
            <w:noProof/>
            <w:webHidden/>
          </w:rPr>
          <w:tab/>
        </w:r>
        <w:r w:rsidR="000B2B8C">
          <w:rPr>
            <w:noProof/>
            <w:webHidden/>
          </w:rPr>
          <w:fldChar w:fldCharType="begin"/>
        </w:r>
        <w:r w:rsidR="000B2B8C">
          <w:rPr>
            <w:noProof/>
            <w:webHidden/>
          </w:rPr>
          <w:instrText xml:space="preserve"> PAGEREF _Toc8067512 \h </w:instrText>
        </w:r>
        <w:r w:rsidR="000B2B8C">
          <w:rPr>
            <w:noProof/>
            <w:webHidden/>
          </w:rPr>
        </w:r>
        <w:r w:rsidR="000B2B8C">
          <w:rPr>
            <w:noProof/>
            <w:webHidden/>
          </w:rPr>
          <w:fldChar w:fldCharType="separate"/>
        </w:r>
        <w:r w:rsidR="00446C69">
          <w:rPr>
            <w:noProof/>
            <w:webHidden/>
          </w:rPr>
          <w:t>13</w:t>
        </w:r>
        <w:r w:rsidR="000B2B8C">
          <w:rPr>
            <w:noProof/>
            <w:webHidden/>
          </w:rPr>
          <w:fldChar w:fldCharType="end"/>
        </w:r>
      </w:hyperlink>
    </w:p>
    <w:p w14:paraId="2D2A4ACA" w14:textId="5580EC41" w:rsidR="000B2B8C" w:rsidRDefault="009864AB">
      <w:pPr>
        <w:pStyle w:val="21"/>
        <w:tabs>
          <w:tab w:val="right" w:leader="dot" w:pos="9060"/>
        </w:tabs>
        <w:ind w:left="480"/>
        <w:rPr>
          <w:rFonts w:asciiTheme="minorHAnsi" w:eastAsiaTheme="minorEastAsia" w:hAnsiTheme="minorHAnsi"/>
          <w:noProof/>
          <w:sz w:val="21"/>
        </w:rPr>
      </w:pPr>
      <w:hyperlink w:anchor="_Toc8067513" w:history="1">
        <w:r w:rsidR="000B2B8C" w:rsidRPr="00BA1F51">
          <w:rPr>
            <w:rStyle w:val="a7"/>
            <w:noProof/>
          </w:rPr>
          <w:t xml:space="preserve">4.3  </w:t>
        </w:r>
        <w:r w:rsidR="000B2B8C" w:rsidRPr="00BA1F51">
          <w:rPr>
            <w:rStyle w:val="a7"/>
            <w:noProof/>
          </w:rPr>
          <w:t>模型结果分析</w:t>
        </w:r>
        <w:r w:rsidR="000B2B8C">
          <w:rPr>
            <w:noProof/>
            <w:webHidden/>
          </w:rPr>
          <w:tab/>
        </w:r>
        <w:r w:rsidR="000B2B8C">
          <w:rPr>
            <w:noProof/>
            <w:webHidden/>
          </w:rPr>
          <w:fldChar w:fldCharType="begin"/>
        </w:r>
        <w:r w:rsidR="000B2B8C">
          <w:rPr>
            <w:noProof/>
            <w:webHidden/>
          </w:rPr>
          <w:instrText xml:space="preserve"> PAGEREF _Toc8067513 \h </w:instrText>
        </w:r>
        <w:r w:rsidR="000B2B8C">
          <w:rPr>
            <w:noProof/>
            <w:webHidden/>
          </w:rPr>
        </w:r>
        <w:r w:rsidR="000B2B8C">
          <w:rPr>
            <w:noProof/>
            <w:webHidden/>
          </w:rPr>
          <w:fldChar w:fldCharType="separate"/>
        </w:r>
        <w:r w:rsidR="00446C69">
          <w:rPr>
            <w:noProof/>
            <w:webHidden/>
          </w:rPr>
          <w:t>15</w:t>
        </w:r>
        <w:r w:rsidR="000B2B8C">
          <w:rPr>
            <w:noProof/>
            <w:webHidden/>
          </w:rPr>
          <w:fldChar w:fldCharType="end"/>
        </w:r>
      </w:hyperlink>
    </w:p>
    <w:p w14:paraId="4A83F5C2" w14:textId="33154516" w:rsidR="000B2B8C" w:rsidRDefault="009864AB">
      <w:pPr>
        <w:pStyle w:val="11"/>
        <w:tabs>
          <w:tab w:val="right" w:leader="dot" w:pos="9060"/>
        </w:tabs>
        <w:rPr>
          <w:rFonts w:asciiTheme="minorHAnsi" w:eastAsiaTheme="minorEastAsia" w:hAnsiTheme="minorHAnsi"/>
          <w:noProof/>
          <w:sz w:val="21"/>
        </w:rPr>
      </w:pPr>
      <w:hyperlink w:anchor="_Toc8067514" w:history="1">
        <w:r w:rsidR="000B2B8C" w:rsidRPr="00BA1F51">
          <w:rPr>
            <w:rStyle w:val="a7"/>
            <w:noProof/>
          </w:rPr>
          <w:t xml:space="preserve">5  </w:t>
        </w:r>
        <w:r w:rsidR="000B2B8C" w:rsidRPr="00BA1F51">
          <w:rPr>
            <w:rStyle w:val="a7"/>
            <w:noProof/>
          </w:rPr>
          <w:t>结论建议</w:t>
        </w:r>
        <w:r w:rsidR="000B2B8C">
          <w:rPr>
            <w:noProof/>
            <w:webHidden/>
          </w:rPr>
          <w:tab/>
        </w:r>
        <w:r w:rsidR="000B2B8C">
          <w:rPr>
            <w:noProof/>
            <w:webHidden/>
          </w:rPr>
          <w:fldChar w:fldCharType="begin"/>
        </w:r>
        <w:r w:rsidR="000B2B8C">
          <w:rPr>
            <w:noProof/>
            <w:webHidden/>
          </w:rPr>
          <w:instrText xml:space="preserve"> PAGEREF _Toc8067514 \h </w:instrText>
        </w:r>
        <w:r w:rsidR="000B2B8C">
          <w:rPr>
            <w:noProof/>
            <w:webHidden/>
          </w:rPr>
        </w:r>
        <w:r w:rsidR="000B2B8C">
          <w:rPr>
            <w:noProof/>
            <w:webHidden/>
          </w:rPr>
          <w:fldChar w:fldCharType="separate"/>
        </w:r>
        <w:r w:rsidR="00446C69">
          <w:rPr>
            <w:noProof/>
            <w:webHidden/>
          </w:rPr>
          <w:t>16</w:t>
        </w:r>
        <w:r w:rsidR="000B2B8C">
          <w:rPr>
            <w:noProof/>
            <w:webHidden/>
          </w:rPr>
          <w:fldChar w:fldCharType="end"/>
        </w:r>
      </w:hyperlink>
    </w:p>
    <w:p w14:paraId="4377ED2A" w14:textId="1FD61EEF" w:rsidR="000B2B8C" w:rsidRDefault="009864AB">
      <w:pPr>
        <w:pStyle w:val="21"/>
        <w:tabs>
          <w:tab w:val="right" w:leader="dot" w:pos="9060"/>
        </w:tabs>
        <w:ind w:left="480"/>
        <w:rPr>
          <w:rFonts w:asciiTheme="minorHAnsi" w:eastAsiaTheme="minorEastAsia" w:hAnsiTheme="minorHAnsi"/>
          <w:noProof/>
          <w:sz w:val="21"/>
        </w:rPr>
      </w:pPr>
      <w:hyperlink w:anchor="_Toc8067515" w:history="1">
        <w:r w:rsidR="000B2B8C" w:rsidRPr="00BA1F51">
          <w:rPr>
            <w:rStyle w:val="a7"/>
            <w:noProof/>
          </w:rPr>
          <w:t xml:space="preserve">5.1  </w:t>
        </w:r>
        <w:r w:rsidR="000B2B8C" w:rsidRPr="00BA1F51">
          <w:rPr>
            <w:rStyle w:val="a7"/>
            <w:noProof/>
          </w:rPr>
          <w:t>结论</w:t>
        </w:r>
        <w:r w:rsidR="000B2B8C">
          <w:rPr>
            <w:noProof/>
            <w:webHidden/>
          </w:rPr>
          <w:tab/>
        </w:r>
        <w:r w:rsidR="000B2B8C">
          <w:rPr>
            <w:noProof/>
            <w:webHidden/>
          </w:rPr>
          <w:fldChar w:fldCharType="begin"/>
        </w:r>
        <w:r w:rsidR="000B2B8C">
          <w:rPr>
            <w:noProof/>
            <w:webHidden/>
          </w:rPr>
          <w:instrText xml:space="preserve"> PAGEREF _Toc8067515 \h </w:instrText>
        </w:r>
        <w:r w:rsidR="000B2B8C">
          <w:rPr>
            <w:noProof/>
            <w:webHidden/>
          </w:rPr>
        </w:r>
        <w:r w:rsidR="000B2B8C">
          <w:rPr>
            <w:noProof/>
            <w:webHidden/>
          </w:rPr>
          <w:fldChar w:fldCharType="separate"/>
        </w:r>
        <w:r w:rsidR="00446C69">
          <w:rPr>
            <w:noProof/>
            <w:webHidden/>
          </w:rPr>
          <w:t>16</w:t>
        </w:r>
        <w:r w:rsidR="000B2B8C">
          <w:rPr>
            <w:noProof/>
            <w:webHidden/>
          </w:rPr>
          <w:fldChar w:fldCharType="end"/>
        </w:r>
      </w:hyperlink>
    </w:p>
    <w:p w14:paraId="6AD24E5B" w14:textId="25CA4FAE" w:rsidR="000B2B8C" w:rsidRDefault="009864AB">
      <w:pPr>
        <w:pStyle w:val="21"/>
        <w:tabs>
          <w:tab w:val="right" w:leader="dot" w:pos="9060"/>
        </w:tabs>
        <w:ind w:left="480"/>
        <w:rPr>
          <w:rFonts w:asciiTheme="minorHAnsi" w:eastAsiaTheme="minorEastAsia" w:hAnsiTheme="minorHAnsi"/>
          <w:noProof/>
          <w:sz w:val="21"/>
        </w:rPr>
      </w:pPr>
      <w:hyperlink w:anchor="_Toc8067516" w:history="1">
        <w:r w:rsidR="000B2B8C" w:rsidRPr="00BA1F51">
          <w:rPr>
            <w:rStyle w:val="a7"/>
            <w:noProof/>
          </w:rPr>
          <w:t xml:space="preserve">5.2  </w:t>
        </w:r>
        <w:r w:rsidR="000B2B8C" w:rsidRPr="00BA1F51">
          <w:rPr>
            <w:rStyle w:val="a7"/>
            <w:noProof/>
          </w:rPr>
          <w:t>建议</w:t>
        </w:r>
        <w:r w:rsidR="000B2B8C">
          <w:rPr>
            <w:noProof/>
            <w:webHidden/>
          </w:rPr>
          <w:tab/>
        </w:r>
        <w:r w:rsidR="000B2B8C">
          <w:rPr>
            <w:noProof/>
            <w:webHidden/>
          </w:rPr>
          <w:fldChar w:fldCharType="begin"/>
        </w:r>
        <w:r w:rsidR="000B2B8C">
          <w:rPr>
            <w:noProof/>
            <w:webHidden/>
          </w:rPr>
          <w:instrText xml:space="preserve"> PAGEREF _Toc8067516 \h </w:instrText>
        </w:r>
        <w:r w:rsidR="000B2B8C">
          <w:rPr>
            <w:noProof/>
            <w:webHidden/>
          </w:rPr>
        </w:r>
        <w:r w:rsidR="000B2B8C">
          <w:rPr>
            <w:noProof/>
            <w:webHidden/>
          </w:rPr>
          <w:fldChar w:fldCharType="separate"/>
        </w:r>
        <w:r w:rsidR="00446C69">
          <w:rPr>
            <w:noProof/>
            <w:webHidden/>
          </w:rPr>
          <w:t>17</w:t>
        </w:r>
        <w:r w:rsidR="000B2B8C">
          <w:rPr>
            <w:noProof/>
            <w:webHidden/>
          </w:rPr>
          <w:fldChar w:fldCharType="end"/>
        </w:r>
      </w:hyperlink>
    </w:p>
    <w:p w14:paraId="2114DAB1" w14:textId="350B0CBF" w:rsidR="000B2B8C" w:rsidRDefault="009864AB">
      <w:pPr>
        <w:pStyle w:val="31"/>
        <w:tabs>
          <w:tab w:val="right" w:leader="dot" w:pos="9060"/>
        </w:tabs>
        <w:ind w:left="960"/>
        <w:rPr>
          <w:rFonts w:asciiTheme="minorHAnsi" w:eastAsiaTheme="minorEastAsia" w:hAnsiTheme="minorHAnsi"/>
          <w:noProof/>
          <w:sz w:val="21"/>
        </w:rPr>
      </w:pPr>
      <w:hyperlink w:anchor="_Toc8067517" w:history="1">
        <w:r w:rsidR="000B2B8C" w:rsidRPr="00BA1F51">
          <w:rPr>
            <w:rStyle w:val="a7"/>
            <w:noProof/>
          </w:rPr>
          <w:t xml:space="preserve">5.2.1  </w:t>
        </w:r>
        <w:r w:rsidR="000B2B8C" w:rsidRPr="00BA1F51">
          <w:rPr>
            <w:rStyle w:val="a7"/>
            <w:noProof/>
          </w:rPr>
          <w:t>针对知识供给者</w:t>
        </w:r>
        <w:r w:rsidR="000B2B8C">
          <w:rPr>
            <w:noProof/>
            <w:webHidden/>
          </w:rPr>
          <w:tab/>
        </w:r>
        <w:r w:rsidR="000B2B8C">
          <w:rPr>
            <w:noProof/>
            <w:webHidden/>
          </w:rPr>
          <w:fldChar w:fldCharType="begin"/>
        </w:r>
        <w:r w:rsidR="000B2B8C">
          <w:rPr>
            <w:noProof/>
            <w:webHidden/>
          </w:rPr>
          <w:instrText xml:space="preserve"> PAGEREF _Toc8067517 \h </w:instrText>
        </w:r>
        <w:r w:rsidR="000B2B8C">
          <w:rPr>
            <w:noProof/>
            <w:webHidden/>
          </w:rPr>
        </w:r>
        <w:r w:rsidR="000B2B8C">
          <w:rPr>
            <w:noProof/>
            <w:webHidden/>
          </w:rPr>
          <w:fldChar w:fldCharType="separate"/>
        </w:r>
        <w:r w:rsidR="00446C69">
          <w:rPr>
            <w:noProof/>
            <w:webHidden/>
          </w:rPr>
          <w:t>17</w:t>
        </w:r>
        <w:r w:rsidR="000B2B8C">
          <w:rPr>
            <w:noProof/>
            <w:webHidden/>
          </w:rPr>
          <w:fldChar w:fldCharType="end"/>
        </w:r>
      </w:hyperlink>
    </w:p>
    <w:p w14:paraId="381685DA" w14:textId="5FCAC497" w:rsidR="000B2B8C" w:rsidRDefault="009864AB">
      <w:pPr>
        <w:pStyle w:val="31"/>
        <w:tabs>
          <w:tab w:val="right" w:leader="dot" w:pos="9060"/>
        </w:tabs>
        <w:ind w:left="960"/>
        <w:rPr>
          <w:rFonts w:asciiTheme="minorHAnsi" w:eastAsiaTheme="minorEastAsia" w:hAnsiTheme="minorHAnsi"/>
          <w:noProof/>
          <w:sz w:val="21"/>
        </w:rPr>
      </w:pPr>
      <w:hyperlink w:anchor="_Toc8067518" w:history="1">
        <w:r w:rsidR="000B2B8C" w:rsidRPr="00BA1F51">
          <w:rPr>
            <w:rStyle w:val="a7"/>
            <w:noProof/>
          </w:rPr>
          <w:t xml:space="preserve">5.2.2  </w:t>
        </w:r>
        <w:r w:rsidR="000B2B8C" w:rsidRPr="00BA1F51">
          <w:rPr>
            <w:rStyle w:val="a7"/>
            <w:noProof/>
          </w:rPr>
          <w:t>针对平台</w:t>
        </w:r>
        <w:r w:rsidR="000B2B8C">
          <w:rPr>
            <w:noProof/>
            <w:webHidden/>
          </w:rPr>
          <w:tab/>
        </w:r>
        <w:r w:rsidR="000B2B8C">
          <w:rPr>
            <w:noProof/>
            <w:webHidden/>
          </w:rPr>
          <w:fldChar w:fldCharType="begin"/>
        </w:r>
        <w:r w:rsidR="000B2B8C">
          <w:rPr>
            <w:noProof/>
            <w:webHidden/>
          </w:rPr>
          <w:instrText xml:space="preserve"> PAGEREF _Toc8067518 \h </w:instrText>
        </w:r>
        <w:r w:rsidR="000B2B8C">
          <w:rPr>
            <w:noProof/>
            <w:webHidden/>
          </w:rPr>
        </w:r>
        <w:r w:rsidR="000B2B8C">
          <w:rPr>
            <w:noProof/>
            <w:webHidden/>
          </w:rPr>
          <w:fldChar w:fldCharType="separate"/>
        </w:r>
        <w:r w:rsidR="00446C69">
          <w:rPr>
            <w:noProof/>
            <w:webHidden/>
          </w:rPr>
          <w:t>18</w:t>
        </w:r>
        <w:r w:rsidR="000B2B8C">
          <w:rPr>
            <w:noProof/>
            <w:webHidden/>
          </w:rPr>
          <w:fldChar w:fldCharType="end"/>
        </w:r>
      </w:hyperlink>
    </w:p>
    <w:p w14:paraId="5319D5F5" w14:textId="61A1223B" w:rsidR="000B2B8C" w:rsidRDefault="009864AB">
      <w:pPr>
        <w:pStyle w:val="11"/>
        <w:tabs>
          <w:tab w:val="right" w:leader="dot" w:pos="9060"/>
        </w:tabs>
        <w:rPr>
          <w:rFonts w:asciiTheme="minorHAnsi" w:eastAsiaTheme="minorEastAsia" w:hAnsiTheme="minorHAnsi"/>
          <w:noProof/>
          <w:sz w:val="21"/>
        </w:rPr>
      </w:pPr>
      <w:hyperlink w:anchor="_Toc8067519" w:history="1">
        <w:r w:rsidR="000B2B8C" w:rsidRPr="00BA1F51">
          <w:rPr>
            <w:rStyle w:val="a7"/>
            <w:noProof/>
          </w:rPr>
          <w:t>参考文献</w:t>
        </w:r>
        <w:r w:rsidR="000B2B8C">
          <w:rPr>
            <w:noProof/>
            <w:webHidden/>
          </w:rPr>
          <w:tab/>
        </w:r>
        <w:r w:rsidR="000B2B8C">
          <w:rPr>
            <w:noProof/>
            <w:webHidden/>
          </w:rPr>
          <w:fldChar w:fldCharType="begin"/>
        </w:r>
        <w:r w:rsidR="000B2B8C">
          <w:rPr>
            <w:noProof/>
            <w:webHidden/>
          </w:rPr>
          <w:instrText xml:space="preserve"> PAGEREF _Toc8067519 \h </w:instrText>
        </w:r>
        <w:r w:rsidR="000B2B8C">
          <w:rPr>
            <w:noProof/>
            <w:webHidden/>
          </w:rPr>
        </w:r>
        <w:r w:rsidR="000B2B8C">
          <w:rPr>
            <w:noProof/>
            <w:webHidden/>
          </w:rPr>
          <w:fldChar w:fldCharType="separate"/>
        </w:r>
        <w:r w:rsidR="00446C69">
          <w:rPr>
            <w:noProof/>
            <w:webHidden/>
          </w:rPr>
          <w:t>19</w:t>
        </w:r>
        <w:r w:rsidR="000B2B8C">
          <w:rPr>
            <w:noProof/>
            <w:webHidden/>
          </w:rPr>
          <w:fldChar w:fldCharType="end"/>
        </w:r>
      </w:hyperlink>
    </w:p>
    <w:p w14:paraId="21320913" w14:textId="25919CEE" w:rsidR="000B2B8C" w:rsidRDefault="009864AB">
      <w:pPr>
        <w:pStyle w:val="11"/>
        <w:tabs>
          <w:tab w:val="right" w:leader="dot" w:pos="9060"/>
        </w:tabs>
        <w:rPr>
          <w:rFonts w:asciiTheme="minorHAnsi" w:eastAsiaTheme="minorEastAsia" w:hAnsiTheme="minorHAnsi"/>
          <w:noProof/>
          <w:sz w:val="21"/>
        </w:rPr>
      </w:pPr>
      <w:hyperlink w:anchor="_Toc8067520" w:history="1">
        <w:r w:rsidR="000B2B8C" w:rsidRPr="00BA1F51">
          <w:rPr>
            <w:rStyle w:val="a7"/>
            <w:noProof/>
          </w:rPr>
          <w:t>附录</w:t>
        </w:r>
        <w:r w:rsidR="000B2B8C" w:rsidRPr="00BA1F51">
          <w:rPr>
            <w:rStyle w:val="a7"/>
            <w:noProof/>
          </w:rPr>
          <w:t xml:space="preserve">A  </w:t>
        </w:r>
        <w:r w:rsidR="000B2B8C" w:rsidRPr="00BA1F51">
          <w:rPr>
            <w:rStyle w:val="a7"/>
            <w:noProof/>
          </w:rPr>
          <w:t>相关</w:t>
        </w:r>
        <w:r w:rsidR="000B2B8C" w:rsidRPr="00BA1F51">
          <w:rPr>
            <w:rStyle w:val="a7"/>
            <w:noProof/>
          </w:rPr>
          <w:t>python</w:t>
        </w:r>
        <w:r w:rsidR="000B2B8C" w:rsidRPr="00BA1F51">
          <w:rPr>
            <w:rStyle w:val="a7"/>
            <w:noProof/>
          </w:rPr>
          <w:t>代码</w:t>
        </w:r>
        <w:r w:rsidR="000B2B8C">
          <w:rPr>
            <w:noProof/>
            <w:webHidden/>
          </w:rPr>
          <w:tab/>
        </w:r>
        <w:r w:rsidR="000B2B8C">
          <w:rPr>
            <w:noProof/>
            <w:webHidden/>
          </w:rPr>
          <w:fldChar w:fldCharType="begin"/>
        </w:r>
        <w:r w:rsidR="000B2B8C">
          <w:rPr>
            <w:noProof/>
            <w:webHidden/>
          </w:rPr>
          <w:instrText xml:space="preserve"> PAGEREF _Toc8067520 \h </w:instrText>
        </w:r>
        <w:r w:rsidR="000B2B8C">
          <w:rPr>
            <w:noProof/>
            <w:webHidden/>
          </w:rPr>
        </w:r>
        <w:r w:rsidR="000B2B8C">
          <w:rPr>
            <w:noProof/>
            <w:webHidden/>
          </w:rPr>
          <w:fldChar w:fldCharType="separate"/>
        </w:r>
        <w:r w:rsidR="00446C69">
          <w:rPr>
            <w:noProof/>
            <w:webHidden/>
          </w:rPr>
          <w:t>20</w:t>
        </w:r>
        <w:r w:rsidR="000B2B8C">
          <w:rPr>
            <w:noProof/>
            <w:webHidden/>
          </w:rPr>
          <w:fldChar w:fldCharType="end"/>
        </w:r>
      </w:hyperlink>
    </w:p>
    <w:p w14:paraId="16BD5AEA" w14:textId="1B1BA795" w:rsidR="003A4F64" w:rsidRPr="00DD022A" w:rsidRDefault="0088440F" w:rsidP="00FC1479">
      <w:pPr>
        <w:spacing w:beforeLines="50" w:before="120" w:line="240" w:lineRule="auto"/>
        <w:jc w:val="center"/>
        <w:rPr>
          <w:rFonts w:eastAsia="楷体" w:cs="Times New Roman"/>
          <w:szCs w:val="24"/>
        </w:rPr>
        <w:sectPr w:rsidR="003A4F64" w:rsidRPr="00DD022A" w:rsidSect="00B4787C">
          <w:pgSz w:w="11906" w:h="16838" w:code="9"/>
          <w:pgMar w:top="1985" w:right="1418" w:bottom="1418" w:left="1418" w:header="1418" w:footer="1134" w:gutter="0"/>
          <w:pgNumType w:fmt="upperRoman" w:start="3"/>
          <w:cols w:space="425"/>
          <w:docGrid w:linePitch="326"/>
        </w:sectPr>
      </w:pPr>
      <w:r w:rsidRPr="00DD022A">
        <w:rPr>
          <w:rFonts w:eastAsia="楷体" w:cs="Times New Roman"/>
          <w:szCs w:val="24"/>
        </w:rPr>
        <w:fldChar w:fldCharType="end"/>
      </w:r>
    </w:p>
    <w:p w14:paraId="795590B5" w14:textId="77777777" w:rsidR="00B86C70" w:rsidRPr="00DD022A" w:rsidRDefault="00B86C70" w:rsidP="001135D0">
      <w:pPr>
        <w:pStyle w:val="1"/>
        <w:spacing w:before="240" w:after="240"/>
      </w:pPr>
      <w:bookmarkStart w:id="1" w:name="_Toc8067493"/>
      <w:r w:rsidRPr="00DD022A">
        <w:rPr>
          <w:rFonts w:hint="eastAsia"/>
        </w:rPr>
        <w:lastRenderedPageBreak/>
        <w:t>1</w:t>
      </w:r>
      <w:r w:rsidRPr="00DD022A">
        <w:t xml:space="preserve">  </w:t>
      </w:r>
      <w:r w:rsidR="007D2389" w:rsidRPr="00DD022A">
        <w:rPr>
          <w:rFonts w:hint="eastAsia"/>
        </w:rPr>
        <w:t>绪论</w:t>
      </w:r>
      <w:bookmarkEnd w:id="1"/>
    </w:p>
    <w:p w14:paraId="629D5774" w14:textId="77777777" w:rsidR="00B86C70" w:rsidRPr="00DD022A" w:rsidRDefault="007D2389" w:rsidP="002762F8">
      <w:pPr>
        <w:pStyle w:val="2"/>
        <w:spacing w:before="240" w:after="240"/>
      </w:pPr>
      <w:bookmarkStart w:id="2" w:name="_Toc8067494"/>
      <w:r w:rsidRPr="00DD022A">
        <w:rPr>
          <w:rFonts w:hint="eastAsia"/>
        </w:rPr>
        <w:t>1</w:t>
      </w:r>
      <w:r w:rsidRPr="00DD022A">
        <w:t xml:space="preserve">.1  </w:t>
      </w:r>
      <w:r w:rsidRPr="00DD022A">
        <w:rPr>
          <w:rFonts w:hint="eastAsia"/>
        </w:rPr>
        <w:t>引言</w:t>
      </w:r>
      <w:bookmarkEnd w:id="2"/>
    </w:p>
    <w:p w14:paraId="4930E5F7" w14:textId="0C7E1AAF" w:rsidR="00283952" w:rsidRDefault="00970013" w:rsidP="00B46091">
      <w:pPr>
        <w:ind w:firstLineChars="200" w:firstLine="480"/>
      </w:pPr>
      <w:r>
        <w:rPr>
          <w:rFonts w:hint="eastAsia"/>
        </w:rPr>
        <w:t>移动</w:t>
      </w:r>
      <w:r w:rsidR="00283952">
        <w:rPr>
          <w:rFonts w:hint="eastAsia"/>
        </w:rPr>
        <w:t>网络</w:t>
      </w:r>
      <w:r>
        <w:rPr>
          <w:rFonts w:hint="eastAsia"/>
        </w:rPr>
        <w:t>的</w:t>
      </w:r>
      <w:r w:rsidR="003E34F6">
        <w:rPr>
          <w:rFonts w:hint="eastAsia"/>
        </w:rPr>
        <w:t>快速</w:t>
      </w:r>
      <w:r>
        <w:rPr>
          <w:rFonts w:hint="eastAsia"/>
        </w:rPr>
        <w:t>发展</w:t>
      </w:r>
      <w:r w:rsidR="00953CED">
        <w:rPr>
          <w:rFonts w:hint="eastAsia"/>
        </w:rPr>
        <w:t>使得</w:t>
      </w:r>
      <w:r w:rsidR="005C42E8">
        <w:rPr>
          <w:rFonts w:hint="eastAsia"/>
        </w:rPr>
        <w:t>人们</w:t>
      </w:r>
      <w:r w:rsidR="00CE52AC">
        <w:rPr>
          <w:rFonts w:hint="eastAsia"/>
        </w:rPr>
        <w:t>获取知识</w:t>
      </w:r>
      <w:r w:rsidR="005C42E8">
        <w:rPr>
          <w:rFonts w:hint="eastAsia"/>
        </w:rPr>
        <w:t>和</w:t>
      </w:r>
      <w:r w:rsidR="00CE52AC">
        <w:rPr>
          <w:rFonts w:hint="eastAsia"/>
        </w:rPr>
        <w:t>信息共享</w:t>
      </w:r>
      <w:r w:rsidR="005C42E8">
        <w:rPr>
          <w:rFonts w:hint="eastAsia"/>
        </w:rPr>
        <w:t>的方式发生了巨大的改变。但是随着</w:t>
      </w:r>
      <w:r w:rsidR="00B46091">
        <w:rPr>
          <w:rFonts w:hint="eastAsia"/>
        </w:rPr>
        <w:t>大众接受信息的渠道越来越多</w:t>
      </w:r>
      <w:r w:rsidR="005D2250">
        <w:rPr>
          <w:rFonts w:hint="eastAsia"/>
        </w:rPr>
        <w:t>，</w:t>
      </w:r>
      <w:r w:rsidR="00B46091">
        <w:rPr>
          <w:rFonts w:hint="eastAsia"/>
        </w:rPr>
        <w:t>信息的冗余让用户</w:t>
      </w:r>
      <w:r w:rsidR="004016AA">
        <w:rPr>
          <w:rFonts w:hint="eastAsia"/>
        </w:rPr>
        <w:t>无法</w:t>
      </w:r>
      <w:r w:rsidR="009431B2">
        <w:rPr>
          <w:rFonts w:hint="eastAsia"/>
        </w:rPr>
        <w:t>精准</w:t>
      </w:r>
      <w:r w:rsidR="00B46091">
        <w:rPr>
          <w:rFonts w:hint="eastAsia"/>
        </w:rPr>
        <w:t>获取</w:t>
      </w:r>
      <w:r w:rsidR="002D31C5">
        <w:rPr>
          <w:rFonts w:hint="eastAsia"/>
        </w:rPr>
        <w:t>优质</w:t>
      </w:r>
      <w:r w:rsidR="00F4275E">
        <w:rPr>
          <w:rFonts w:hint="eastAsia"/>
        </w:rPr>
        <w:t>内容</w:t>
      </w:r>
      <w:r w:rsidR="00B46091">
        <w:rPr>
          <w:rFonts w:hint="eastAsia"/>
        </w:rPr>
        <w:t>，为了</w:t>
      </w:r>
      <w:r w:rsidR="0096192F">
        <w:rPr>
          <w:rFonts w:hint="eastAsia"/>
        </w:rPr>
        <w:t>更好地提升用户体验，</w:t>
      </w:r>
      <w:r w:rsidR="00B46091">
        <w:rPr>
          <w:rFonts w:hint="eastAsia"/>
        </w:rPr>
        <w:t>内容市场开始</w:t>
      </w:r>
      <w:r w:rsidR="00ED175C">
        <w:rPr>
          <w:rFonts w:hint="eastAsia"/>
        </w:rPr>
        <w:t>走向</w:t>
      </w:r>
      <w:r w:rsidR="00B46091">
        <w:rPr>
          <w:rFonts w:hint="eastAsia"/>
        </w:rPr>
        <w:t>差异化、</w:t>
      </w:r>
      <w:r w:rsidR="00EB059B">
        <w:rPr>
          <w:rFonts w:hint="eastAsia"/>
        </w:rPr>
        <w:t>多样化</w:t>
      </w:r>
      <w:r w:rsidR="002D31C5">
        <w:rPr>
          <w:rFonts w:hint="eastAsia"/>
        </w:rPr>
        <w:t>化和类型化的内容建设阶段</w:t>
      </w:r>
      <w:r w:rsidR="00ED175C">
        <w:rPr>
          <w:rFonts w:hint="eastAsia"/>
        </w:rPr>
        <w:t>。</w:t>
      </w:r>
      <w:r w:rsidR="00B46091">
        <w:rPr>
          <w:rFonts w:hint="eastAsia"/>
        </w:rPr>
        <w:t>在此背景下，</w:t>
      </w:r>
      <w:r w:rsidR="00BC4E3B">
        <w:rPr>
          <w:rFonts w:hint="eastAsia"/>
        </w:rPr>
        <w:t>知识付费模式</w:t>
      </w:r>
      <w:r w:rsidR="00B46091">
        <w:rPr>
          <w:rFonts w:hint="eastAsia"/>
        </w:rPr>
        <w:t>应运而生，</w:t>
      </w:r>
      <w:r w:rsidR="00B22863">
        <w:rPr>
          <w:rFonts w:hint="eastAsia"/>
        </w:rPr>
        <w:t>并</w:t>
      </w:r>
      <w:r w:rsidR="00370045">
        <w:rPr>
          <w:rFonts w:hint="eastAsia"/>
        </w:rPr>
        <w:t>已</w:t>
      </w:r>
      <w:r w:rsidR="00B77BF8" w:rsidRPr="00B77BF8">
        <w:rPr>
          <w:rFonts w:hint="eastAsia"/>
        </w:rPr>
        <w:t>成为人们知识获取及分享的一种新型方式。</w:t>
      </w:r>
      <w:r w:rsidR="00CF399E" w:rsidRPr="00DD022A">
        <w:rPr>
          <w:rFonts w:hint="eastAsia"/>
        </w:rPr>
        <w:t>根据艾瑞咨询发布的市场报告</w:t>
      </w:r>
      <w:r w:rsidR="00D22577" w:rsidRPr="00DD022A">
        <w:rPr>
          <w:rFonts w:hint="eastAsia"/>
        </w:rPr>
        <w:t>，</w:t>
      </w:r>
      <w:r w:rsidR="00CF399E" w:rsidRPr="00DD022A">
        <w:rPr>
          <w:rFonts w:hint="eastAsia"/>
        </w:rPr>
        <w:t>2017</w:t>
      </w:r>
      <w:r w:rsidR="00CF399E" w:rsidRPr="00DD022A">
        <w:rPr>
          <w:rFonts w:hint="eastAsia"/>
        </w:rPr>
        <w:t>年我国知识付费产业规模约为</w:t>
      </w:r>
      <w:r w:rsidR="00CF399E" w:rsidRPr="00DD022A">
        <w:rPr>
          <w:rFonts w:hint="eastAsia"/>
        </w:rPr>
        <w:t>49.1</w:t>
      </w:r>
      <w:r w:rsidR="00CF399E" w:rsidRPr="00DD022A">
        <w:rPr>
          <w:rFonts w:hint="eastAsia"/>
        </w:rPr>
        <w:t>亿</w:t>
      </w:r>
      <w:r w:rsidR="00D22577" w:rsidRPr="00DD022A">
        <w:rPr>
          <w:rFonts w:hint="eastAsia"/>
        </w:rPr>
        <w:t>，</w:t>
      </w:r>
      <w:r w:rsidR="00CF399E" w:rsidRPr="00DD022A">
        <w:rPr>
          <w:rFonts w:hint="eastAsia"/>
        </w:rPr>
        <w:t>同比增长近三倍</w:t>
      </w:r>
      <w:r w:rsidR="00FC34AB" w:rsidRPr="00DD022A">
        <w:rPr>
          <w:rFonts w:hint="eastAsia"/>
          <w:vertAlign w:val="superscript"/>
        </w:rPr>
        <w:t>[</w:t>
      </w:r>
      <w:r w:rsidR="00FC34AB" w:rsidRPr="00DD022A">
        <w:rPr>
          <w:vertAlign w:val="superscript"/>
        </w:rPr>
        <w:t>1]</w:t>
      </w:r>
      <w:r w:rsidR="00CF399E" w:rsidRPr="00DD022A">
        <w:rPr>
          <w:rFonts w:hint="eastAsia"/>
        </w:rPr>
        <w:t>。</w:t>
      </w:r>
      <w:r w:rsidR="00F02146">
        <w:rPr>
          <w:rFonts w:hint="eastAsia"/>
        </w:rPr>
        <w:t>如今，</w:t>
      </w:r>
      <w:r w:rsidR="004A28A8">
        <w:rPr>
          <w:rFonts w:hint="eastAsia"/>
        </w:rPr>
        <w:t>整个知识付费市场体系变得规范化，</w:t>
      </w:r>
      <w:r w:rsidR="00F02146">
        <w:rPr>
          <w:rFonts w:hint="eastAsia"/>
        </w:rPr>
        <w:t>付费网络问答平台作为</w:t>
      </w:r>
      <w:r w:rsidR="00F02146" w:rsidRPr="007C5503">
        <w:rPr>
          <w:rFonts w:hint="eastAsia"/>
        </w:rPr>
        <w:t>知识经济产品消费新形态</w:t>
      </w:r>
      <w:r w:rsidR="00F02146">
        <w:rPr>
          <w:rFonts w:hint="eastAsia"/>
        </w:rPr>
        <w:t>，可帮助人们更高效地获得信息和知识，很多用户也愿意为髙质量问答买单</w:t>
      </w:r>
      <w:r w:rsidR="00DC3EE1">
        <w:rPr>
          <w:rFonts w:hint="eastAsia"/>
        </w:rPr>
        <w:t>。</w:t>
      </w:r>
    </w:p>
    <w:p w14:paraId="73F312FD" w14:textId="77777777" w:rsidR="007D0A03" w:rsidRDefault="00432B8A" w:rsidP="00BB35F2">
      <w:pPr>
        <w:ind w:firstLineChars="200" w:firstLine="480"/>
      </w:pPr>
      <w:r>
        <w:rPr>
          <w:rFonts w:hint="eastAsia"/>
        </w:rPr>
        <w:t>虽然知识付费市场发展潜力巨大，但仍然还面对巨大的挑战。</w:t>
      </w:r>
      <w:r w:rsidR="00367031">
        <w:rPr>
          <w:rFonts w:hint="eastAsia"/>
        </w:rPr>
        <w:t>一方面，在</w:t>
      </w:r>
      <w:r w:rsidR="00367031" w:rsidRPr="00DD022A">
        <w:rPr>
          <w:rFonts w:hint="eastAsia"/>
        </w:rPr>
        <w:t>社会化问答平台上，知识供给者可通过发表文章、知识问答等方式累计自己的社会资本，</w:t>
      </w:r>
      <w:r w:rsidR="00367031">
        <w:rPr>
          <w:rFonts w:hint="eastAsia"/>
        </w:rPr>
        <w:t>供给者用户群体的差异性也变得更加明显；另一方面，</w:t>
      </w:r>
      <w:r w:rsidR="00651EBA" w:rsidRPr="00DD022A">
        <w:rPr>
          <w:rFonts w:hint="eastAsia"/>
        </w:rPr>
        <w:t>知识付费发展到如今阶段，用户的消费观念变得越来越理性，</w:t>
      </w:r>
      <w:r w:rsidR="00A26426" w:rsidRPr="00DD022A">
        <w:rPr>
          <w:rFonts w:hint="eastAsia"/>
        </w:rPr>
        <w:t>大部分</w:t>
      </w:r>
      <w:r w:rsidR="00CF399E" w:rsidRPr="00DD022A">
        <w:rPr>
          <w:rFonts w:hint="eastAsia"/>
        </w:rPr>
        <w:t>产品都出现</w:t>
      </w:r>
      <w:r w:rsidR="00A26426" w:rsidRPr="00DD022A">
        <w:rPr>
          <w:rFonts w:hint="eastAsia"/>
        </w:rPr>
        <w:t>了</w:t>
      </w:r>
      <w:r w:rsidR="00CF399E" w:rsidRPr="00DD022A">
        <w:rPr>
          <w:rFonts w:hint="eastAsia"/>
        </w:rPr>
        <w:t>用户流失和活跃度下降的现象</w:t>
      </w:r>
      <w:r w:rsidR="00600C63" w:rsidRPr="00DD022A">
        <w:rPr>
          <w:rFonts w:hint="eastAsia"/>
        </w:rPr>
        <w:t>。</w:t>
      </w:r>
      <w:r w:rsidR="00352A4B">
        <w:rPr>
          <w:rFonts w:hint="eastAsia"/>
        </w:rPr>
        <w:t>如何充分发挥网络上累计的用户行为数据，以</w:t>
      </w:r>
      <w:r w:rsidR="00600C63" w:rsidRPr="00DD022A">
        <w:rPr>
          <w:rFonts w:hint="eastAsia"/>
        </w:rPr>
        <w:t>促进整个知识付费行业的良性发展，会成为目前以及将来的研究方向。</w:t>
      </w:r>
    </w:p>
    <w:p w14:paraId="4F2C6115" w14:textId="284EECDC" w:rsidR="00055058" w:rsidRDefault="00A43C82" w:rsidP="00DE1BF4">
      <w:pPr>
        <w:ind w:firstLineChars="200" w:firstLine="480"/>
      </w:pPr>
      <w:r>
        <w:rPr>
          <w:rFonts w:hint="eastAsia"/>
        </w:rPr>
        <w:t>在此背景下，</w:t>
      </w:r>
      <w:r w:rsidR="004150DA" w:rsidRPr="00055058">
        <w:rPr>
          <w:rFonts w:hint="eastAsia"/>
        </w:rPr>
        <w:t>本文</w:t>
      </w:r>
      <w:r w:rsidR="004150DA">
        <w:rPr>
          <w:rFonts w:hint="eastAsia"/>
        </w:rPr>
        <w:t>以知乎</w:t>
      </w:r>
      <w:r w:rsidR="004150DA">
        <w:rPr>
          <w:rFonts w:hint="eastAsia"/>
        </w:rPr>
        <w:t>l</w:t>
      </w:r>
      <w:r w:rsidR="004150DA">
        <w:t>ive</w:t>
      </w:r>
      <w:r w:rsidR="004150DA">
        <w:rPr>
          <w:rFonts w:hint="eastAsia"/>
        </w:rPr>
        <w:t>为例，</w:t>
      </w:r>
      <w:r w:rsidR="004150DA" w:rsidRPr="00055058">
        <w:rPr>
          <w:rFonts w:hint="eastAsia"/>
        </w:rPr>
        <w:t>爬取了知识供给者相关行为数据及</w:t>
      </w:r>
      <w:r w:rsidR="004150DA" w:rsidRPr="00055058">
        <w:rPr>
          <w:rFonts w:hint="eastAsia"/>
        </w:rPr>
        <w:t>live</w:t>
      </w:r>
      <w:r w:rsidR="004150DA" w:rsidRPr="00055058">
        <w:rPr>
          <w:rFonts w:hint="eastAsia"/>
        </w:rPr>
        <w:t>参与人数</w:t>
      </w:r>
      <w:r w:rsidR="004150DA">
        <w:rPr>
          <w:rFonts w:hint="eastAsia"/>
        </w:rPr>
        <w:t>信息</w:t>
      </w:r>
      <w:r w:rsidR="00E2554A">
        <w:rPr>
          <w:rFonts w:hint="eastAsia"/>
        </w:rPr>
        <w:t>。</w:t>
      </w:r>
      <w:r w:rsidR="006E241A">
        <w:rPr>
          <w:rFonts w:hint="eastAsia"/>
        </w:rPr>
        <w:t>由于网络用户群体差异明显，首先对知识供给者进行分组，</w:t>
      </w:r>
      <w:r w:rsidR="00D7368D">
        <w:rPr>
          <w:rFonts w:hint="eastAsia"/>
        </w:rPr>
        <w:t>并</w:t>
      </w:r>
      <w:r w:rsidR="00DE1BF4">
        <w:rPr>
          <w:rFonts w:hint="eastAsia"/>
        </w:rPr>
        <w:t>基于社会资本理论</w:t>
      </w:r>
      <w:r w:rsidR="00424C5C">
        <w:rPr>
          <w:rFonts w:hint="eastAsia"/>
        </w:rPr>
        <w:t>探讨在不同知识供给者群体下，付费</w:t>
      </w:r>
      <w:r w:rsidR="00DE1BF4">
        <w:rPr>
          <w:rFonts w:hint="eastAsia"/>
        </w:rPr>
        <w:t>用户</w:t>
      </w:r>
      <w:r w:rsidR="00424C5C">
        <w:rPr>
          <w:rFonts w:hint="eastAsia"/>
        </w:rPr>
        <w:t>参与度的影响因素及差异，</w:t>
      </w:r>
      <w:r w:rsidR="003C6523">
        <w:rPr>
          <w:rFonts w:hint="eastAsia"/>
        </w:rPr>
        <w:t>旨在为更好</w:t>
      </w:r>
      <w:r w:rsidR="00731481">
        <w:rPr>
          <w:rFonts w:hint="eastAsia"/>
        </w:rPr>
        <w:t>为</w:t>
      </w:r>
      <w:r w:rsidR="003C6523">
        <w:rPr>
          <w:rFonts w:hint="eastAsia"/>
        </w:rPr>
        <w:t>提高</w:t>
      </w:r>
      <w:r w:rsidR="00731481">
        <w:rPr>
          <w:rFonts w:hint="eastAsia"/>
        </w:rPr>
        <w:t>付费</w:t>
      </w:r>
      <w:r w:rsidR="003C6523">
        <w:rPr>
          <w:rFonts w:hint="eastAsia"/>
        </w:rPr>
        <w:t>用户活跃度</w:t>
      </w:r>
      <w:r w:rsidR="00EA52F3">
        <w:rPr>
          <w:rFonts w:hint="eastAsia"/>
        </w:rPr>
        <w:t>、</w:t>
      </w:r>
      <w:r w:rsidR="000A5CB8">
        <w:rPr>
          <w:rFonts w:hint="eastAsia"/>
        </w:rPr>
        <w:t>洞察用户行为特征</w:t>
      </w:r>
      <w:r w:rsidR="005A3ECE">
        <w:rPr>
          <w:rFonts w:hint="eastAsia"/>
        </w:rPr>
        <w:t>、促进付费平台健康发展</w:t>
      </w:r>
      <w:r w:rsidR="003C6523">
        <w:rPr>
          <w:rFonts w:hint="eastAsia"/>
        </w:rPr>
        <w:t>提供参考</w:t>
      </w:r>
      <w:r w:rsidR="00EA52F3">
        <w:rPr>
          <w:rFonts w:hint="eastAsia"/>
        </w:rPr>
        <w:t>和建议</w:t>
      </w:r>
      <w:r w:rsidR="003C6523">
        <w:rPr>
          <w:rFonts w:hint="eastAsia"/>
        </w:rPr>
        <w:t>。</w:t>
      </w:r>
    </w:p>
    <w:p w14:paraId="74952F21" w14:textId="77777777" w:rsidR="00B50347" w:rsidRPr="00DD022A" w:rsidRDefault="00B50347" w:rsidP="00055058">
      <w:pPr>
        <w:pStyle w:val="2"/>
        <w:spacing w:before="240" w:after="240"/>
      </w:pPr>
      <w:bookmarkStart w:id="3" w:name="_Toc8067495"/>
      <w:r w:rsidRPr="00DD022A">
        <w:rPr>
          <w:rFonts w:hint="eastAsia"/>
        </w:rPr>
        <w:t>1</w:t>
      </w:r>
      <w:r w:rsidRPr="00DD022A">
        <w:t xml:space="preserve">.2  </w:t>
      </w:r>
      <w:r w:rsidRPr="00DD022A">
        <w:rPr>
          <w:rFonts w:hint="eastAsia"/>
        </w:rPr>
        <w:t>文献综述</w:t>
      </w:r>
      <w:bookmarkEnd w:id="3"/>
    </w:p>
    <w:p w14:paraId="1A3DF04A" w14:textId="77777777" w:rsidR="00B50347" w:rsidRPr="00DD022A" w:rsidRDefault="00B50347" w:rsidP="00B50347">
      <w:pPr>
        <w:pStyle w:val="3"/>
        <w:spacing w:before="240" w:after="240"/>
      </w:pPr>
      <w:bookmarkStart w:id="4" w:name="_Toc8067496"/>
      <w:r w:rsidRPr="00DD022A">
        <w:rPr>
          <w:rFonts w:hint="eastAsia"/>
        </w:rPr>
        <w:t>1</w:t>
      </w:r>
      <w:r w:rsidRPr="00DD022A">
        <w:t xml:space="preserve">.2.1  </w:t>
      </w:r>
      <w:r w:rsidRPr="00DD022A">
        <w:rPr>
          <w:rFonts w:hint="eastAsia"/>
        </w:rPr>
        <w:t>知识付费文献综述</w:t>
      </w:r>
      <w:bookmarkEnd w:id="4"/>
    </w:p>
    <w:p w14:paraId="5537FE8E" w14:textId="405CFE70" w:rsidR="00B50347" w:rsidRPr="00DD022A" w:rsidRDefault="00AC7141" w:rsidP="00B50347">
      <w:pPr>
        <w:ind w:firstLineChars="200" w:firstLine="480"/>
      </w:pPr>
      <w:r w:rsidRPr="00DD022A">
        <w:rPr>
          <w:rFonts w:hint="eastAsia"/>
        </w:rPr>
        <w:t>网络知识付费平台</w:t>
      </w:r>
      <w:r w:rsidR="00B50347" w:rsidRPr="00DD022A">
        <w:rPr>
          <w:rFonts w:hint="eastAsia"/>
        </w:rPr>
        <w:t>的出现开启了</w:t>
      </w:r>
      <w:r w:rsidR="00D026E4">
        <w:rPr>
          <w:rFonts w:hint="eastAsia"/>
        </w:rPr>
        <w:t>一种</w:t>
      </w:r>
      <w:r w:rsidR="00B50347" w:rsidRPr="00DD022A">
        <w:rPr>
          <w:rFonts w:hint="eastAsia"/>
        </w:rPr>
        <w:t>新型</w:t>
      </w:r>
      <w:r w:rsidR="00D026E4">
        <w:rPr>
          <w:rFonts w:hint="eastAsia"/>
        </w:rPr>
        <w:t>知识</w:t>
      </w:r>
      <w:r w:rsidR="00B50347" w:rsidRPr="00DD022A">
        <w:rPr>
          <w:rFonts w:hint="eastAsia"/>
        </w:rPr>
        <w:t>消费形态，</w:t>
      </w:r>
      <w:r w:rsidR="00EB5701">
        <w:rPr>
          <w:rFonts w:hint="eastAsia"/>
        </w:rPr>
        <w:t>大众全体也越来越接受这一消费模式</w:t>
      </w:r>
      <w:r w:rsidR="00B50347" w:rsidRPr="00DD022A">
        <w:rPr>
          <w:rFonts w:hint="eastAsia"/>
        </w:rPr>
        <w:t>。在此背景下，已有不少国内外学者对知识付费模式进行了研究。在发展趋势上，张杨燚（</w:t>
      </w:r>
      <w:r w:rsidR="00B50347" w:rsidRPr="00DD022A">
        <w:rPr>
          <w:rFonts w:hint="eastAsia"/>
        </w:rPr>
        <w:t>2017</w:t>
      </w:r>
      <w:r w:rsidR="00B50347" w:rsidRPr="00DD022A">
        <w:rPr>
          <w:rFonts w:hint="eastAsia"/>
        </w:rPr>
        <w:t>）</w:t>
      </w:r>
      <w:r w:rsidR="004A7FC9">
        <w:rPr>
          <w:rFonts w:hint="eastAsia"/>
        </w:rPr>
        <w:t>基于</w:t>
      </w:r>
      <w:r w:rsidR="001451F1" w:rsidRPr="00DD022A">
        <w:rPr>
          <w:rFonts w:hint="eastAsia"/>
        </w:rPr>
        <w:t>知识差异化、去中心化、版权保护正向激励以及知识价值链</w:t>
      </w:r>
      <w:r w:rsidR="00B50347" w:rsidRPr="00DD022A">
        <w:rPr>
          <w:rFonts w:hint="eastAsia"/>
        </w:rPr>
        <w:t>线</w:t>
      </w:r>
      <w:r w:rsidR="004A7FC9">
        <w:rPr>
          <w:rFonts w:hint="eastAsia"/>
        </w:rPr>
        <w:t>这四个角度，</w:t>
      </w:r>
      <w:r w:rsidR="00B50347" w:rsidRPr="00DD022A">
        <w:rPr>
          <w:rFonts w:hint="eastAsia"/>
        </w:rPr>
        <w:t>提出</w:t>
      </w:r>
      <w:r w:rsidR="004A7FC9">
        <w:rPr>
          <w:rFonts w:hint="eastAsia"/>
        </w:rPr>
        <w:t>巩固知识付费模式</w:t>
      </w:r>
      <w:r w:rsidR="00B50347" w:rsidRPr="00DD022A">
        <w:rPr>
          <w:rFonts w:hint="eastAsia"/>
        </w:rPr>
        <w:t>核心竞争力</w:t>
      </w:r>
      <w:r w:rsidR="001451F1">
        <w:rPr>
          <w:rFonts w:hint="eastAsia"/>
        </w:rPr>
        <w:t>的建议</w:t>
      </w:r>
      <w:r w:rsidR="00B50347" w:rsidRPr="00DD022A">
        <w:rPr>
          <w:rFonts w:hint="eastAsia"/>
        </w:rPr>
        <w:t>。罗星（</w:t>
      </w:r>
      <w:r w:rsidR="00B50347" w:rsidRPr="00DD022A">
        <w:rPr>
          <w:rFonts w:hint="eastAsia"/>
        </w:rPr>
        <w:t>2018</w:t>
      </w:r>
      <w:r w:rsidR="00B50347" w:rsidRPr="00DD022A">
        <w:rPr>
          <w:rFonts w:hint="eastAsia"/>
        </w:rPr>
        <w:t>）提出目前知识付费平台</w:t>
      </w:r>
      <w:r w:rsidR="0097313A">
        <w:rPr>
          <w:rFonts w:hint="eastAsia"/>
        </w:rPr>
        <w:t>存在</w:t>
      </w:r>
      <w:r w:rsidR="00B50347" w:rsidRPr="00DD022A">
        <w:rPr>
          <w:rFonts w:hint="eastAsia"/>
        </w:rPr>
        <w:t>专栏内容的同质化</w:t>
      </w:r>
      <w:r w:rsidR="0097313A">
        <w:rPr>
          <w:rFonts w:hint="eastAsia"/>
        </w:rPr>
        <w:t>现象</w:t>
      </w:r>
      <w:r w:rsidR="00B50347" w:rsidRPr="00DD022A">
        <w:rPr>
          <w:rFonts w:hint="eastAsia"/>
        </w:rPr>
        <w:t>、</w:t>
      </w:r>
      <w:r w:rsidR="0097313A">
        <w:rPr>
          <w:rFonts w:hint="eastAsia"/>
        </w:rPr>
        <w:t>以及</w:t>
      </w:r>
      <w:r w:rsidR="00B50347" w:rsidRPr="00DD022A">
        <w:rPr>
          <w:rFonts w:hint="eastAsia"/>
        </w:rPr>
        <w:t>当前面临</w:t>
      </w:r>
      <w:r w:rsidR="0097313A">
        <w:rPr>
          <w:rFonts w:hint="eastAsia"/>
        </w:rPr>
        <w:t>的精英壁垒和</w:t>
      </w:r>
      <w:r w:rsidR="00B50347" w:rsidRPr="00DD022A">
        <w:rPr>
          <w:rFonts w:hint="eastAsia"/>
        </w:rPr>
        <w:t>遇到的法律困境</w:t>
      </w:r>
      <w:r w:rsidR="0097313A">
        <w:rPr>
          <w:rFonts w:hint="eastAsia"/>
        </w:rPr>
        <w:t>问题</w:t>
      </w:r>
      <w:r w:rsidR="00B50347" w:rsidRPr="00DD022A">
        <w:rPr>
          <w:rFonts w:hint="eastAsia"/>
        </w:rPr>
        <w:t>。</w:t>
      </w:r>
    </w:p>
    <w:p w14:paraId="602D65DA" w14:textId="48B75BA2" w:rsidR="00B50347" w:rsidRPr="00DD022A" w:rsidRDefault="00B50347" w:rsidP="00B50347">
      <w:pPr>
        <w:ind w:firstLineChars="200" w:firstLine="480"/>
      </w:pPr>
      <w:r w:rsidRPr="00DD022A">
        <w:rPr>
          <w:rFonts w:hint="eastAsia"/>
        </w:rPr>
        <w:t>在用户付费意愿方面，</w:t>
      </w:r>
      <w:r w:rsidRPr="00DD022A">
        <w:rPr>
          <w:rFonts w:hint="eastAsia"/>
        </w:rPr>
        <w:t>D</w:t>
      </w:r>
      <w:r w:rsidRPr="00DD022A">
        <w:t>ou</w:t>
      </w:r>
      <w:r w:rsidRPr="00DD022A">
        <w:rPr>
          <w:rFonts w:hint="eastAsia"/>
        </w:rPr>
        <w:t>（</w:t>
      </w:r>
      <w:r w:rsidRPr="00DD022A">
        <w:rPr>
          <w:rFonts w:hint="eastAsia"/>
        </w:rPr>
        <w:t>2</w:t>
      </w:r>
      <w:r w:rsidRPr="00DD022A">
        <w:t>014</w:t>
      </w:r>
      <w:r w:rsidR="00B164AD">
        <w:rPr>
          <w:rFonts w:hint="eastAsia"/>
        </w:rPr>
        <w:t>）基于信任风险角度，通过实证分析发现</w:t>
      </w:r>
      <w:r w:rsidRPr="00DD022A">
        <w:rPr>
          <w:rFonts w:hint="eastAsia"/>
        </w:rPr>
        <w:t>，</w:t>
      </w:r>
      <w:r w:rsidR="009C1D5D">
        <w:rPr>
          <w:rFonts w:hint="eastAsia"/>
        </w:rPr>
        <w:t>用户在付费行为决策过程中更多关注的是内容产品的价值以及</w:t>
      </w:r>
      <w:r w:rsidR="009D2E9E">
        <w:rPr>
          <w:rFonts w:hint="eastAsia"/>
        </w:rPr>
        <w:t>平台</w:t>
      </w:r>
      <w:r w:rsidR="009C1D5D">
        <w:rPr>
          <w:rFonts w:hint="eastAsia"/>
        </w:rPr>
        <w:t>的权威性</w:t>
      </w:r>
      <w:r w:rsidRPr="00DD022A">
        <w:rPr>
          <w:rFonts w:hint="eastAsia"/>
        </w:rPr>
        <w:t>；韩芳芳（</w:t>
      </w:r>
      <w:r w:rsidRPr="00DD022A">
        <w:rPr>
          <w:rFonts w:hint="eastAsia"/>
        </w:rPr>
        <w:t>2017</w:t>
      </w:r>
      <w:r w:rsidRPr="00DD022A">
        <w:rPr>
          <w:rFonts w:hint="eastAsia"/>
        </w:rPr>
        <w:t>）基于</w:t>
      </w:r>
      <w:r w:rsidRPr="00DD022A">
        <w:rPr>
          <w:rFonts w:hint="eastAsia"/>
        </w:rPr>
        <w:t>TAM</w:t>
      </w:r>
      <w:r w:rsidRPr="00DD022A">
        <w:rPr>
          <w:rFonts w:hint="eastAsia"/>
        </w:rPr>
        <w:t>模型、</w:t>
      </w:r>
      <w:r w:rsidRPr="00DD022A">
        <w:rPr>
          <w:rFonts w:hint="eastAsia"/>
        </w:rPr>
        <w:t>VAM</w:t>
      </w:r>
      <w:r w:rsidRPr="00DD022A">
        <w:rPr>
          <w:rFonts w:hint="eastAsia"/>
        </w:rPr>
        <w:t>模型及感知价值理论，发现用户更多</w:t>
      </w:r>
      <w:r w:rsidR="00EA1B1B">
        <w:rPr>
          <w:rFonts w:hint="eastAsia"/>
        </w:rPr>
        <w:t>关注</w:t>
      </w:r>
      <w:r w:rsidRPr="00DD022A">
        <w:rPr>
          <w:rFonts w:hint="eastAsia"/>
        </w:rPr>
        <w:t>的是付费问答平台所回</w:t>
      </w:r>
      <w:r w:rsidRPr="00DD022A">
        <w:rPr>
          <w:rFonts w:hint="eastAsia"/>
        </w:rPr>
        <w:lastRenderedPageBreak/>
        <w:t>馈问答知识的有用性、和使用过程的娱乐性，还有付费问答部分入驻用户的权威专业性。</w:t>
      </w:r>
    </w:p>
    <w:p w14:paraId="48A934FC" w14:textId="4F4F2FAC" w:rsidR="00B50347" w:rsidRPr="00DD022A" w:rsidRDefault="00B50347" w:rsidP="00B50347">
      <w:pPr>
        <w:ind w:firstLineChars="200" w:firstLine="480"/>
      </w:pPr>
      <w:r w:rsidRPr="00DD022A">
        <w:rPr>
          <w:rFonts w:hint="eastAsia"/>
        </w:rPr>
        <w:t>在产品属性层面，胡盼弟（</w:t>
      </w:r>
      <w:r w:rsidRPr="00DD022A">
        <w:rPr>
          <w:rFonts w:hint="eastAsia"/>
        </w:rPr>
        <w:t>2018</w:t>
      </w:r>
      <w:r w:rsidRPr="00DD022A">
        <w:rPr>
          <w:rFonts w:hint="eastAsia"/>
        </w:rPr>
        <w:t>）</w:t>
      </w:r>
      <w:r w:rsidR="000D3CE0">
        <w:rPr>
          <w:rFonts w:hint="eastAsia"/>
        </w:rPr>
        <w:t>首先研究了</w:t>
      </w:r>
      <w:r w:rsidRPr="00DD022A">
        <w:rPr>
          <w:rFonts w:hint="eastAsia"/>
        </w:rPr>
        <w:t>在</w:t>
      </w:r>
      <w:r w:rsidR="000D3CE0">
        <w:rPr>
          <w:rFonts w:hint="eastAsia"/>
        </w:rPr>
        <w:t>网络问答服务</w:t>
      </w:r>
      <w:r w:rsidRPr="00DD022A">
        <w:rPr>
          <w:rFonts w:hint="eastAsia"/>
        </w:rPr>
        <w:t>产品</w:t>
      </w:r>
      <w:r w:rsidR="000D3CE0">
        <w:rPr>
          <w:rFonts w:hint="eastAsia"/>
        </w:rPr>
        <w:t>在</w:t>
      </w:r>
      <w:r w:rsidRPr="00DD022A">
        <w:rPr>
          <w:rFonts w:hint="eastAsia"/>
        </w:rPr>
        <w:t>生产与消费</w:t>
      </w:r>
      <w:r w:rsidR="000D3CE0">
        <w:rPr>
          <w:rFonts w:hint="eastAsia"/>
        </w:rPr>
        <w:t>中的运营模式</w:t>
      </w:r>
      <w:r w:rsidRPr="00DD022A">
        <w:rPr>
          <w:rFonts w:hint="eastAsia"/>
        </w:rPr>
        <w:t>，</w:t>
      </w:r>
      <w:r w:rsidR="00D23834">
        <w:rPr>
          <w:rFonts w:hint="eastAsia"/>
        </w:rPr>
        <w:t>并</w:t>
      </w:r>
      <w:r w:rsidRPr="00DD022A">
        <w:rPr>
          <w:rFonts w:hint="eastAsia"/>
        </w:rPr>
        <w:t>以长尾理论为起点，</w:t>
      </w:r>
      <w:r w:rsidR="00D23834">
        <w:rPr>
          <w:rFonts w:hint="eastAsia"/>
        </w:rPr>
        <w:t>提出</w:t>
      </w:r>
      <w:r w:rsidRPr="00DD022A">
        <w:rPr>
          <w:rFonts w:hint="eastAsia"/>
        </w:rPr>
        <w:t>解决知识付费在实际运用过程中出现问题</w:t>
      </w:r>
      <w:r w:rsidR="00D23834">
        <w:rPr>
          <w:rFonts w:hint="eastAsia"/>
        </w:rPr>
        <w:t>的方法</w:t>
      </w:r>
      <w:r w:rsidRPr="00DD022A">
        <w:rPr>
          <w:rFonts w:hint="eastAsia"/>
        </w:rPr>
        <w:t>；王佩文（</w:t>
      </w:r>
      <w:r w:rsidRPr="00DD022A">
        <w:rPr>
          <w:rFonts w:hint="eastAsia"/>
        </w:rPr>
        <w:t>2018</w:t>
      </w:r>
      <w:r w:rsidRPr="00DD022A">
        <w:rPr>
          <w:rFonts w:hint="eastAsia"/>
        </w:rPr>
        <w:t>）则根据专业化和垂直化细分市场在知识付费领域将会崛起的想法，设计了一款服务中国赴美攻读</w:t>
      </w:r>
      <w:r w:rsidRPr="00DD022A">
        <w:rPr>
          <w:rFonts w:hint="eastAsia"/>
        </w:rPr>
        <w:t>MBA</w:t>
      </w:r>
      <w:r w:rsidRPr="00DD022A">
        <w:rPr>
          <w:rFonts w:hint="eastAsia"/>
        </w:rPr>
        <w:t>学位的申请人，北美</w:t>
      </w:r>
      <w:r w:rsidRPr="00DD022A">
        <w:rPr>
          <w:rFonts w:hint="eastAsia"/>
        </w:rPr>
        <w:t>MBA</w:t>
      </w:r>
      <w:r w:rsidRPr="00DD022A">
        <w:rPr>
          <w:rFonts w:hint="eastAsia"/>
        </w:rPr>
        <w:t>项目组和企业单位多方的互联网产品雏型。</w:t>
      </w:r>
    </w:p>
    <w:p w14:paraId="1E628AC1" w14:textId="44797E75" w:rsidR="00B50347" w:rsidRPr="00DD022A" w:rsidRDefault="00B50347" w:rsidP="00B50347">
      <w:pPr>
        <w:ind w:firstLineChars="200" w:firstLine="480"/>
      </w:pPr>
      <w:r w:rsidRPr="00DD022A">
        <w:rPr>
          <w:rFonts w:hint="eastAsia"/>
        </w:rPr>
        <w:t>纵观学者的研究成果，</w:t>
      </w:r>
      <w:r w:rsidR="007D66DF">
        <w:rPr>
          <w:rFonts w:hint="eastAsia"/>
        </w:rPr>
        <w:t>从研究内容上看，</w:t>
      </w:r>
      <w:r w:rsidRPr="00DD022A">
        <w:rPr>
          <w:rFonts w:hint="eastAsia"/>
        </w:rPr>
        <w:t>目前的研究</w:t>
      </w:r>
      <w:r w:rsidR="001A22C9">
        <w:rPr>
          <w:rFonts w:hint="eastAsia"/>
        </w:rPr>
        <w:t>大都着重与知识付费产品属性、发展以及从产品角度的用户付费意愿，</w:t>
      </w:r>
      <w:r w:rsidRPr="00DD022A">
        <w:rPr>
          <w:rFonts w:hint="eastAsia"/>
        </w:rPr>
        <w:t>鲜有从</w:t>
      </w:r>
      <w:r w:rsidR="006E7EEB">
        <w:rPr>
          <w:rFonts w:hint="eastAsia"/>
        </w:rPr>
        <w:t>主讲人用户群体</w:t>
      </w:r>
      <w:r w:rsidRPr="00DD022A">
        <w:rPr>
          <w:rFonts w:hint="eastAsia"/>
        </w:rPr>
        <w:t>维度展开的</w:t>
      </w:r>
      <w:r w:rsidR="006E7EEB">
        <w:rPr>
          <w:rFonts w:hint="eastAsia"/>
        </w:rPr>
        <w:t>研究</w:t>
      </w:r>
      <w:r w:rsidR="001B61E5">
        <w:rPr>
          <w:rFonts w:hint="eastAsia"/>
        </w:rPr>
        <w:t>；</w:t>
      </w:r>
      <w:r w:rsidRPr="00DD022A">
        <w:rPr>
          <w:rFonts w:hint="eastAsia"/>
        </w:rPr>
        <w:t>在研究方法上</w:t>
      </w:r>
      <w:r w:rsidR="001B61E5">
        <w:rPr>
          <w:rFonts w:hint="eastAsia"/>
        </w:rPr>
        <w:t>，大多学者</w:t>
      </w:r>
      <w:r w:rsidRPr="00DD022A">
        <w:rPr>
          <w:rFonts w:hint="eastAsia"/>
        </w:rPr>
        <w:t>主要以</w:t>
      </w:r>
      <w:r w:rsidR="00DE4390">
        <w:rPr>
          <w:rFonts w:hint="eastAsia"/>
        </w:rPr>
        <w:t>理论分析或者调查问卷的方式</w:t>
      </w:r>
      <w:r w:rsidRPr="00DD022A">
        <w:rPr>
          <w:rFonts w:hint="eastAsia"/>
        </w:rPr>
        <w:t>，未能充分</w:t>
      </w:r>
      <w:r w:rsidR="00B2334C">
        <w:rPr>
          <w:rFonts w:hint="eastAsia"/>
        </w:rPr>
        <w:t>利用社交</w:t>
      </w:r>
      <w:r w:rsidRPr="00DD022A">
        <w:rPr>
          <w:rFonts w:hint="eastAsia"/>
        </w:rPr>
        <w:t>网络平台上累积的用户行为数据。而知乎用户群体庞大，也很少有学者对用户群体进行划分，再研究其付费用户活跃度驱动因素差异。因此本文通过网站上直接可以爬取的信息，基于主讲人的行为数据以量化社会资本，并对用户群体进行细分，基于主讲人不同社会资本条件下，洞悉付费用户参与度的驱动因素差异。</w:t>
      </w:r>
    </w:p>
    <w:p w14:paraId="4571D479" w14:textId="77777777" w:rsidR="00B50347" w:rsidRPr="00DD022A" w:rsidRDefault="00B50347" w:rsidP="00B50347">
      <w:pPr>
        <w:pStyle w:val="3"/>
        <w:spacing w:before="240" w:after="240"/>
      </w:pPr>
      <w:bookmarkStart w:id="5" w:name="_Toc8067497"/>
      <w:r w:rsidRPr="00DD022A">
        <w:rPr>
          <w:rFonts w:hint="eastAsia"/>
        </w:rPr>
        <w:t>1</w:t>
      </w:r>
      <w:r w:rsidRPr="00DD022A">
        <w:t xml:space="preserve">.2.2  </w:t>
      </w:r>
      <w:r w:rsidRPr="00DD022A">
        <w:rPr>
          <w:rFonts w:hint="eastAsia"/>
        </w:rPr>
        <w:t>社会资本综述</w:t>
      </w:r>
      <w:bookmarkEnd w:id="5"/>
    </w:p>
    <w:p w14:paraId="3AF0EEF0" w14:textId="77777777" w:rsidR="00B50347" w:rsidRPr="00DD022A" w:rsidRDefault="00B50347" w:rsidP="00B50347">
      <w:pPr>
        <w:ind w:firstLineChars="200" w:firstLine="480"/>
      </w:pPr>
      <w:r w:rsidRPr="00DD022A">
        <w:rPr>
          <w:rFonts w:hint="eastAsia"/>
        </w:rPr>
        <w:t>社会资本指嵌入在社会网络中的可以被获取和利用的资源的总和，而个体能够利用这些资源达成相应的目标。社会学家布尔迪厄、科尔曼、帕特南等人提出并发展了社会资本理论。他们将存在于社会成员之间的信任、规范、网络等认为是一种可利用的资源，并且这种资源可作为生产要素进入生产领域，影响现实的经济生活。</w:t>
      </w:r>
    </w:p>
    <w:p w14:paraId="480B43E1" w14:textId="5FD14D04" w:rsidR="00B50347" w:rsidRPr="00DD022A" w:rsidRDefault="00B50347" w:rsidP="00B50347">
      <w:pPr>
        <w:ind w:firstLineChars="200" w:firstLine="480"/>
      </w:pPr>
      <w:r w:rsidRPr="00DD022A">
        <w:rPr>
          <w:rFonts w:hint="eastAsia"/>
        </w:rPr>
        <w:t>近年来，知识共享模式的</w:t>
      </w:r>
      <w:r w:rsidR="008E0A47">
        <w:rPr>
          <w:rFonts w:hint="eastAsia"/>
        </w:rPr>
        <w:t>迅猛</w:t>
      </w:r>
      <w:r w:rsidRPr="00DD022A">
        <w:rPr>
          <w:rFonts w:hint="eastAsia"/>
        </w:rPr>
        <w:t>发展，</w:t>
      </w:r>
      <w:r w:rsidR="008E0A47">
        <w:rPr>
          <w:rFonts w:hint="eastAsia"/>
        </w:rPr>
        <w:t>使得越来越多的国内外学者将社会资本理论应用到该领域中</w:t>
      </w:r>
      <w:r w:rsidRPr="00DD022A">
        <w:rPr>
          <w:rFonts w:hint="eastAsia"/>
        </w:rPr>
        <w:t>。</w:t>
      </w:r>
      <w:r w:rsidR="00D82D45" w:rsidRPr="00DD022A">
        <w:rPr>
          <w:rFonts w:hint="eastAsia"/>
        </w:rPr>
        <w:t>张璐、张鹏翼（</w:t>
      </w:r>
      <w:r w:rsidR="00D82D45" w:rsidRPr="00DD022A">
        <w:rPr>
          <w:rFonts w:hint="eastAsia"/>
        </w:rPr>
        <w:t>2</w:t>
      </w:r>
      <w:r w:rsidR="00D82D45" w:rsidRPr="00DD022A">
        <w:t>017</w:t>
      </w:r>
      <w:r w:rsidR="00D82D45" w:rsidRPr="00DD022A">
        <w:rPr>
          <w:rFonts w:hint="eastAsia"/>
        </w:rPr>
        <w:t>），分析线下</w:t>
      </w:r>
      <w:r w:rsidR="00BC70B2">
        <w:rPr>
          <w:rFonts w:hint="eastAsia"/>
        </w:rPr>
        <w:t>和线</w:t>
      </w:r>
      <w:r w:rsidR="00E31956">
        <w:rPr>
          <w:rFonts w:hint="eastAsia"/>
        </w:rPr>
        <w:t>上</w:t>
      </w:r>
      <w:r w:rsidR="00D82D45" w:rsidRPr="00DD022A">
        <w:rPr>
          <w:rFonts w:hint="eastAsia"/>
        </w:rPr>
        <w:t>社会资本用户</w:t>
      </w:r>
      <w:r w:rsidR="00BC70B2">
        <w:rPr>
          <w:rFonts w:hint="eastAsia"/>
        </w:rPr>
        <w:t>的</w:t>
      </w:r>
      <w:r w:rsidR="00BC70B2" w:rsidRPr="00DD022A">
        <w:rPr>
          <w:rFonts w:hint="eastAsia"/>
        </w:rPr>
        <w:t>社区行为模式</w:t>
      </w:r>
      <w:r w:rsidR="00BC70B2">
        <w:rPr>
          <w:rFonts w:hint="eastAsia"/>
        </w:rPr>
        <w:t>以及累计</w:t>
      </w:r>
      <w:r w:rsidR="00D82D45" w:rsidRPr="00DD022A">
        <w:rPr>
          <w:rFonts w:hint="eastAsia"/>
        </w:rPr>
        <w:t>社会资本的特点，结果发现两者之间存在正向关联；</w:t>
      </w:r>
      <w:r w:rsidRPr="00DD022A">
        <w:rPr>
          <w:rFonts w:hint="eastAsia"/>
        </w:rPr>
        <w:t>C</w:t>
      </w:r>
      <w:r w:rsidRPr="00DD022A">
        <w:t>hung</w:t>
      </w:r>
      <w:r w:rsidRPr="00DD022A">
        <w:rPr>
          <w:rFonts w:hint="eastAsia"/>
        </w:rPr>
        <w:t>（</w:t>
      </w:r>
      <w:r w:rsidRPr="00DD022A">
        <w:rPr>
          <w:rFonts w:hint="eastAsia"/>
        </w:rPr>
        <w:t>2</w:t>
      </w:r>
      <w:r w:rsidRPr="00DD022A">
        <w:t>016</w:t>
      </w:r>
      <w:r w:rsidRPr="00DD022A">
        <w:rPr>
          <w:rFonts w:hint="eastAsia"/>
        </w:rPr>
        <w:t>）等基于知识</w:t>
      </w:r>
      <w:r w:rsidR="00D82D45">
        <w:rPr>
          <w:rFonts w:hint="eastAsia"/>
        </w:rPr>
        <w:t>供给者</w:t>
      </w:r>
      <w:r w:rsidR="007D2982">
        <w:rPr>
          <w:rFonts w:hint="eastAsia"/>
        </w:rPr>
        <w:t>三个</w:t>
      </w:r>
      <w:r w:rsidRPr="00DD022A">
        <w:rPr>
          <w:rFonts w:hint="eastAsia"/>
        </w:rPr>
        <w:t>社会资本特征角度，</w:t>
      </w:r>
      <w:r w:rsidR="00EB4C81">
        <w:rPr>
          <w:rFonts w:hint="eastAsia"/>
        </w:rPr>
        <w:t>发现</w:t>
      </w:r>
      <w:r w:rsidRPr="00DD022A">
        <w:rPr>
          <w:rFonts w:hint="eastAsia"/>
        </w:rPr>
        <w:t>网络外部性、社交互动和自我形象展现对用户参与知识共享</w:t>
      </w:r>
      <w:r w:rsidR="0044013E">
        <w:rPr>
          <w:rFonts w:hint="eastAsia"/>
        </w:rPr>
        <w:t>意愿</w:t>
      </w:r>
      <w:r w:rsidRPr="00DD022A">
        <w:rPr>
          <w:rFonts w:hint="eastAsia"/>
        </w:rPr>
        <w:t>具有显著正向影响；</w:t>
      </w:r>
      <w:r w:rsidRPr="00DD022A">
        <w:rPr>
          <w:rFonts w:hint="eastAsia"/>
        </w:rPr>
        <w:t>G</w:t>
      </w:r>
      <w:r w:rsidRPr="00DD022A">
        <w:t>.Li</w:t>
      </w:r>
      <w:r w:rsidR="00FF341C">
        <w:rPr>
          <w:rFonts w:hint="eastAsia"/>
        </w:rPr>
        <w:t>（</w:t>
      </w:r>
      <w:r w:rsidR="00FF341C">
        <w:rPr>
          <w:rFonts w:hint="eastAsia"/>
        </w:rPr>
        <w:t>2</w:t>
      </w:r>
      <w:r w:rsidR="00FF341C">
        <w:t>014</w:t>
      </w:r>
      <w:r w:rsidR="00FF341C">
        <w:rPr>
          <w:rFonts w:hint="eastAsia"/>
        </w:rPr>
        <w:t>）</w:t>
      </w:r>
      <w:r w:rsidR="00EB4C81">
        <w:rPr>
          <w:rFonts w:hint="eastAsia"/>
        </w:rPr>
        <w:t>通过</w:t>
      </w:r>
      <w:r w:rsidRPr="00DD022A">
        <w:rPr>
          <w:rFonts w:hint="eastAsia"/>
        </w:rPr>
        <w:t>问卷调查</w:t>
      </w:r>
      <w:r w:rsidR="00EB4C81">
        <w:rPr>
          <w:rFonts w:hint="eastAsia"/>
        </w:rPr>
        <w:t>，设计指标体系量化</w:t>
      </w:r>
      <w:r w:rsidRPr="00DD022A">
        <w:rPr>
          <w:rFonts w:hint="eastAsia"/>
        </w:rPr>
        <w:t>校园聚合频道网站用户的结构性、关系性、认知性社会资本，发现早期用户的认知性社会资本与持续参与网站并贡献内容的意图有显著关联。</w:t>
      </w:r>
    </w:p>
    <w:p w14:paraId="7337EEA5" w14:textId="77777777" w:rsidR="00B50347" w:rsidRPr="00DD022A" w:rsidRDefault="00B50347" w:rsidP="00B50347">
      <w:pPr>
        <w:ind w:firstLineChars="200" w:firstLine="480"/>
      </w:pPr>
      <w:r w:rsidRPr="00DD022A">
        <w:rPr>
          <w:rFonts w:hint="eastAsia"/>
        </w:rPr>
        <w:t>在社交问答平台上，社交关系的差异会导致个人社会资本特征的不同；因此本文将从社会领域中常用的三个维度即结构、关系和认知维度衡量知乎</w:t>
      </w:r>
      <w:r w:rsidRPr="00DD022A">
        <w:rPr>
          <w:rFonts w:hint="eastAsia"/>
        </w:rPr>
        <w:t>l</w:t>
      </w:r>
      <w:r w:rsidRPr="00DD022A">
        <w:t>ive</w:t>
      </w:r>
      <w:r w:rsidRPr="00DD022A">
        <w:rPr>
          <w:rFonts w:hint="eastAsia"/>
        </w:rPr>
        <w:t>主讲人用户的社会资本特征。结构维度表现为社交网络交互连接，在本研究中，根据毕莹莹（</w:t>
      </w:r>
      <w:r w:rsidRPr="00DD022A">
        <w:rPr>
          <w:rFonts w:hint="eastAsia"/>
        </w:rPr>
        <w:t>2</w:t>
      </w:r>
      <w:r w:rsidRPr="00DD022A">
        <w:t>015</w:t>
      </w:r>
      <w:r w:rsidRPr="00DD022A">
        <w:rPr>
          <w:rFonts w:hint="eastAsia"/>
        </w:rPr>
        <w:t>）提到的，结构维度指的是用户间的关注与被关注关系，故将主讲人的“粉丝数”和“关注人数”作为衡量结构维度的指标；认知维度通常指的是语言通用度和价值观相似度等，在社交网络中，两个人的价值观越相似，获得双方认可的可能性就越高。因此对于付费用户而言，在选择知识产品时，往往会选择与其有相同认知和兴趣的知识供给者，而这可</w:t>
      </w:r>
      <w:r w:rsidRPr="00DD022A">
        <w:rPr>
          <w:rFonts w:hint="eastAsia"/>
        </w:rPr>
        <w:lastRenderedPageBreak/>
        <w:t>以通过点赞收藏等方式体现，故一个人的结构维度可通过“赞同数”，“被收藏数”体现</w:t>
      </w:r>
      <w:r w:rsidRPr="00DD022A">
        <w:rPr>
          <w:rFonts w:hint="eastAsia"/>
          <w:vertAlign w:val="superscript"/>
        </w:rPr>
        <w:t>[</w:t>
      </w:r>
      <w:r w:rsidRPr="00DD022A">
        <w:rPr>
          <w:vertAlign w:val="superscript"/>
        </w:rPr>
        <w:t>15]</w:t>
      </w:r>
      <w:r w:rsidRPr="00DD022A">
        <w:rPr>
          <w:rFonts w:hint="eastAsia"/>
        </w:rPr>
        <w:t>；关系资本源于信任和认同，社群中成员间的信任以及对组织的共同目标的强烈认同，对该成员在该组织中的行为具有促进作用，而信任来自于个人能力。故本文将知识供给者发表的“文章数”和“参与公共编辑数”作为衡量关系维度的标准。</w:t>
      </w:r>
    </w:p>
    <w:p w14:paraId="43CB1CF6" w14:textId="77777777" w:rsidR="00B50347" w:rsidRPr="00B50347" w:rsidRDefault="00B50347" w:rsidP="00B50347">
      <w:pPr>
        <w:pStyle w:val="2"/>
        <w:spacing w:before="240" w:after="240"/>
      </w:pPr>
      <w:bookmarkStart w:id="6" w:name="_Toc8067498"/>
      <w:r>
        <w:t xml:space="preserve">1.3  </w:t>
      </w:r>
      <w:r>
        <w:rPr>
          <w:rFonts w:hint="eastAsia"/>
        </w:rPr>
        <w:t>研究内容</w:t>
      </w:r>
      <w:bookmarkEnd w:id="6"/>
    </w:p>
    <w:p w14:paraId="6222EE4B" w14:textId="22C0E774" w:rsidR="002E333C" w:rsidRPr="00DD022A" w:rsidRDefault="001C6C1A" w:rsidP="00B50347">
      <w:pPr>
        <w:ind w:firstLineChars="200" w:firstLine="480"/>
      </w:pPr>
      <w:r>
        <w:rPr>
          <w:rFonts w:hint="eastAsia"/>
        </w:rPr>
        <w:t>本文基于爬取的数据</w:t>
      </w:r>
      <w:r w:rsidR="002E333C" w:rsidRPr="00DD022A">
        <w:rPr>
          <w:rFonts w:hint="eastAsia"/>
        </w:rPr>
        <w:t>，</w:t>
      </w:r>
      <w:r w:rsidR="001F0278" w:rsidRPr="00DD022A">
        <w:rPr>
          <w:rFonts w:hint="eastAsia"/>
        </w:rPr>
        <w:t>首先</w:t>
      </w:r>
      <w:r w:rsidR="002E333C" w:rsidRPr="00DD022A">
        <w:rPr>
          <w:rFonts w:hint="eastAsia"/>
        </w:rPr>
        <w:t>通过聚类分析对知识</w:t>
      </w:r>
      <w:r w:rsidR="00651AC8">
        <w:rPr>
          <w:rFonts w:hint="eastAsia"/>
        </w:rPr>
        <w:t>供给者</w:t>
      </w:r>
      <w:r w:rsidR="002E333C" w:rsidRPr="00DD022A">
        <w:rPr>
          <w:rFonts w:hint="eastAsia"/>
        </w:rPr>
        <w:t>群体进行细分，并识别相关</w:t>
      </w:r>
      <w:r w:rsidR="00EB18E7" w:rsidRPr="00DD022A">
        <w:rPr>
          <w:rFonts w:hint="eastAsia"/>
        </w:rPr>
        <w:t>群体特征，洞察其社会资本差异，以对不同类型的用户提出针对性建议；</w:t>
      </w:r>
      <w:r w:rsidR="001F0278" w:rsidRPr="00DD022A">
        <w:rPr>
          <w:rFonts w:hint="eastAsia"/>
        </w:rPr>
        <w:t>其次</w:t>
      </w:r>
      <w:r w:rsidR="00E2554A">
        <w:rPr>
          <w:rFonts w:hint="eastAsia"/>
        </w:rPr>
        <w:t>通过</w:t>
      </w:r>
      <w:r w:rsidR="00E2554A">
        <w:rPr>
          <w:rFonts w:hint="eastAsia"/>
        </w:rPr>
        <w:t>l</w:t>
      </w:r>
      <w:r w:rsidR="00E2554A">
        <w:t>asso</w:t>
      </w:r>
      <w:r w:rsidR="00E2554A">
        <w:rPr>
          <w:rFonts w:hint="eastAsia"/>
        </w:rPr>
        <w:t>回归</w:t>
      </w:r>
      <w:r w:rsidR="00EB18E7" w:rsidRPr="00DD022A">
        <w:rPr>
          <w:rFonts w:hint="eastAsia"/>
        </w:rPr>
        <w:t>探究</w:t>
      </w:r>
      <w:r w:rsidR="002E333C" w:rsidRPr="00DD022A">
        <w:rPr>
          <w:rFonts w:hint="eastAsia"/>
        </w:rPr>
        <w:t>不同社会资本条件特征下平均参与</w:t>
      </w:r>
      <w:r w:rsidR="002E333C" w:rsidRPr="00DD022A">
        <w:rPr>
          <w:rFonts w:hint="eastAsia"/>
        </w:rPr>
        <w:t>live</w:t>
      </w:r>
      <w:r w:rsidR="002E333C" w:rsidRPr="00DD022A">
        <w:rPr>
          <w:rFonts w:hint="eastAsia"/>
        </w:rPr>
        <w:t>人数的影响机理，寻找影响</w:t>
      </w:r>
      <w:r w:rsidR="001F0278" w:rsidRPr="00DD022A">
        <w:rPr>
          <w:rFonts w:hint="eastAsia"/>
        </w:rPr>
        <w:t>付费</w:t>
      </w:r>
      <w:r w:rsidR="002E333C" w:rsidRPr="00DD022A">
        <w:rPr>
          <w:rFonts w:hint="eastAsia"/>
        </w:rPr>
        <w:t>用户</w:t>
      </w:r>
      <w:r w:rsidR="001F0278" w:rsidRPr="00DD022A">
        <w:rPr>
          <w:rFonts w:hint="eastAsia"/>
        </w:rPr>
        <w:t>参与度</w:t>
      </w:r>
      <w:r w:rsidR="002E333C" w:rsidRPr="00DD022A">
        <w:rPr>
          <w:rFonts w:hint="eastAsia"/>
        </w:rPr>
        <w:t>的因素及影响程度，这对于不同类型下的主讲人用户如何维持和增加</w:t>
      </w:r>
      <w:r w:rsidR="002E333C" w:rsidRPr="00DD022A">
        <w:rPr>
          <w:rFonts w:hint="eastAsia"/>
        </w:rPr>
        <w:t>live</w:t>
      </w:r>
      <w:r w:rsidR="00651EBA" w:rsidRPr="00DD022A">
        <w:rPr>
          <w:rFonts w:hint="eastAsia"/>
        </w:rPr>
        <w:t>参与数量可以起到非常好的指导作用</w:t>
      </w:r>
      <w:r w:rsidR="00C5399D" w:rsidRPr="00DD022A">
        <w:rPr>
          <w:rFonts w:hint="eastAsia"/>
        </w:rPr>
        <w:t>。</w:t>
      </w:r>
      <w:r w:rsidR="001F0278" w:rsidRPr="00DD022A">
        <w:rPr>
          <w:rFonts w:hint="eastAsia"/>
        </w:rPr>
        <w:t>最后本文根据</w:t>
      </w:r>
      <w:r w:rsidR="00C5399D" w:rsidRPr="00DD022A">
        <w:rPr>
          <w:rFonts w:hint="eastAsia"/>
        </w:rPr>
        <w:t>相关研究结论，</w:t>
      </w:r>
      <w:r w:rsidR="002E333C" w:rsidRPr="00DD022A">
        <w:rPr>
          <w:rFonts w:hint="eastAsia"/>
        </w:rPr>
        <w:t>为知识付费平台更好地</w:t>
      </w:r>
      <w:r w:rsidR="00D16A64">
        <w:rPr>
          <w:rFonts w:hint="eastAsia"/>
        </w:rPr>
        <w:t>提高用户活跃度</w:t>
      </w:r>
      <w:r w:rsidR="00D31F68">
        <w:rPr>
          <w:rFonts w:hint="eastAsia"/>
        </w:rPr>
        <w:t>，提升</w:t>
      </w:r>
      <w:r w:rsidR="0027466A">
        <w:rPr>
          <w:rFonts w:hint="eastAsia"/>
        </w:rPr>
        <w:t>付费服务</w:t>
      </w:r>
      <w:r w:rsidR="00D31F68">
        <w:rPr>
          <w:rFonts w:hint="eastAsia"/>
        </w:rPr>
        <w:t>质量</w:t>
      </w:r>
      <w:r w:rsidR="002E333C" w:rsidRPr="00DD022A">
        <w:rPr>
          <w:rFonts w:hint="eastAsia"/>
        </w:rPr>
        <w:t>提供参考</w:t>
      </w:r>
      <w:r w:rsidR="00B3431C" w:rsidRPr="00DD022A">
        <w:rPr>
          <w:rFonts w:hint="eastAsia"/>
        </w:rPr>
        <w:t>，</w:t>
      </w:r>
      <w:r w:rsidR="00CA7E16">
        <w:rPr>
          <w:rFonts w:hint="eastAsia"/>
        </w:rPr>
        <w:t>最后</w:t>
      </w:r>
      <w:r w:rsidR="00B3431C" w:rsidRPr="00DD022A">
        <w:rPr>
          <w:rFonts w:hint="eastAsia"/>
        </w:rPr>
        <w:t>研究思路如图</w:t>
      </w:r>
      <w:r w:rsidR="00B3431C" w:rsidRPr="00DD022A">
        <w:rPr>
          <w:rFonts w:hint="eastAsia"/>
        </w:rPr>
        <w:t>1</w:t>
      </w:r>
      <w:r w:rsidR="00617065" w:rsidRPr="00DD022A">
        <w:rPr>
          <w:rFonts w:hint="eastAsia"/>
        </w:rPr>
        <w:t>.</w:t>
      </w:r>
      <w:r w:rsidR="00B3431C" w:rsidRPr="00DD022A">
        <w:t>1</w:t>
      </w:r>
      <w:r w:rsidR="00B3431C" w:rsidRPr="00DD022A">
        <w:rPr>
          <w:rFonts w:hint="eastAsia"/>
        </w:rPr>
        <w:t>所示</w:t>
      </w:r>
      <w:r w:rsidR="002E333C" w:rsidRPr="00DD022A">
        <w:rPr>
          <w:rFonts w:hint="eastAsia"/>
        </w:rPr>
        <w:t>。</w:t>
      </w:r>
    </w:p>
    <w:p w14:paraId="711CA6C8" w14:textId="77777777" w:rsidR="000A459D" w:rsidRPr="00DD022A" w:rsidRDefault="00A41760" w:rsidP="002E333C">
      <w:pPr>
        <w:ind w:firstLineChars="200" w:firstLine="480"/>
      </w:pPr>
      <w:r w:rsidRPr="00DD022A">
        <w:rPr>
          <w:noProof/>
        </w:rPr>
        <mc:AlternateContent>
          <mc:Choice Requires="wpg">
            <w:drawing>
              <wp:anchor distT="0" distB="0" distL="114300" distR="114300" simplePos="0" relativeHeight="251752448" behindDoc="0" locked="0" layoutInCell="1" allowOverlap="1" wp14:anchorId="59D540A1" wp14:editId="0551B100">
                <wp:simplePos x="0" y="0"/>
                <wp:positionH relativeFrom="margin">
                  <wp:posOffset>652145</wp:posOffset>
                </wp:positionH>
                <wp:positionV relativeFrom="paragraph">
                  <wp:posOffset>74295</wp:posOffset>
                </wp:positionV>
                <wp:extent cx="4429125" cy="3209980"/>
                <wp:effectExtent l="57150" t="38100" r="123825" b="123825"/>
                <wp:wrapNone/>
                <wp:docPr id="28" name="组合 28"/>
                <wp:cNvGraphicFramePr/>
                <a:graphic xmlns:a="http://schemas.openxmlformats.org/drawingml/2006/main">
                  <a:graphicData uri="http://schemas.microsoft.com/office/word/2010/wordprocessingGroup">
                    <wpg:wgp>
                      <wpg:cNvGrpSpPr/>
                      <wpg:grpSpPr>
                        <a:xfrm>
                          <a:off x="0" y="0"/>
                          <a:ext cx="4429125" cy="3209980"/>
                          <a:chOff x="9525" y="0"/>
                          <a:chExt cx="4429125" cy="3209980"/>
                        </a:xfrm>
                      </wpg:grpSpPr>
                      <wps:wsp>
                        <wps:cNvPr id="3" name="文本框 3"/>
                        <wps:cNvSpPr txBox="1"/>
                        <wps:spPr>
                          <a:xfrm>
                            <a:off x="1457325" y="0"/>
                            <a:ext cx="1189201" cy="552407"/>
                          </a:xfrm>
                          <a:prstGeom prst="roundRect">
                            <a:avLst/>
                          </a:prstGeom>
                          <a:solidFill>
                            <a:schemeClr val="lt1"/>
                          </a:solidFill>
                          <a:ln w="19050">
                            <a:solidFill>
                              <a:schemeClr val="accent1"/>
                            </a:solidFill>
                          </a:ln>
                          <a:effectLst>
                            <a:outerShdw blurRad="50800" dist="38100" dir="2700000" algn="tl" rotWithShape="0">
                              <a:prstClr val="black">
                                <a:alpha val="40000"/>
                              </a:prstClr>
                            </a:outerShdw>
                          </a:effectLst>
                        </wps:spPr>
                        <wps:txbx>
                          <w:txbxContent>
                            <w:p w14:paraId="47B653E1" w14:textId="77777777" w:rsidR="00080C96" w:rsidRDefault="00080C96" w:rsidP="00453053">
                              <w:pPr>
                                <w:spacing w:line="300" w:lineRule="exact"/>
                                <w:rPr>
                                  <w:sz w:val="21"/>
                                </w:rPr>
                              </w:pPr>
                              <w:r w:rsidRPr="00453053">
                                <w:rPr>
                                  <w:rFonts w:hint="eastAsia"/>
                                  <w:sz w:val="21"/>
                                </w:rPr>
                                <w:t>知识供给者基本</w:t>
                              </w:r>
                            </w:p>
                            <w:p w14:paraId="38BCAA7E" w14:textId="77777777" w:rsidR="00080C96" w:rsidRPr="00453053" w:rsidRDefault="00080C96" w:rsidP="00453053">
                              <w:pPr>
                                <w:spacing w:line="300" w:lineRule="exact"/>
                                <w:rPr>
                                  <w:sz w:val="21"/>
                                </w:rPr>
                              </w:pPr>
                              <w:r w:rsidRPr="00453053">
                                <w:rPr>
                                  <w:rFonts w:hint="eastAsia"/>
                                  <w:sz w:val="21"/>
                                </w:rPr>
                                <w:t>信息及行为指标</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4" name="直接箭头连接符 4"/>
                        <wps:cNvCnPr>
                          <a:stCxn id="3" idx="2"/>
                        </wps:cNvCnPr>
                        <wps:spPr>
                          <a:xfrm flipH="1">
                            <a:off x="2038350" y="552398"/>
                            <a:ext cx="13576" cy="428516"/>
                          </a:xfrm>
                          <a:prstGeom prst="straightConnector1">
                            <a:avLst/>
                          </a:prstGeom>
                          <a:ln w="28575">
                            <a:solidFill>
                              <a:schemeClr val="bg1">
                                <a:lumMod val="65000"/>
                              </a:schemeClr>
                            </a:solidFill>
                            <a:tailEnd type="triangle"/>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wps:wsp>
                        <wps:cNvPr id="6" name="文本框 6"/>
                        <wps:cNvSpPr txBox="1"/>
                        <wps:spPr>
                          <a:xfrm>
                            <a:off x="1466850" y="980932"/>
                            <a:ext cx="1189201" cy="553111"/>
                          </a:xfrm>
                          <a:prstGeom prst="roundRect">
                            <a:avLst/>
                          </a:prstGeom>
                          <a:solidFill>
                            <a:sysClr val="window" lastClr="FFFFFF"/>
                          </a:solidFill>
                          <a:ln w="19050">
                            <a:solidFill>
                              <a:srgbClr val="5B9BD5"/>
                            </a:solidFill>
                          </a:ln>
                          <a:effectLst>
                            <a:outerShdw blurRad="50800" dist="38100" dir="2700000" algn="tl" rotWithShape="0">
                              <a:prstClr val="black">
                                <a:alpha val="40000"/>
                              </a:prstClr>
                            </a:outerShdw>
                          </a:effectLst>
                        </wps:spPr>
                        <wps:txbx>
                          <w:txbxContent>
                            <w:p w14:paraId="54FCF9A2" w14:textId="77777777" w:rsidR="00080C96" w:rsidRDefault="00080C96" w:rsidP="0050797C">
                              <w:pPr>
                                <w:spacing w:line="300" w:lineRule="exact"/>
                                <w:jc w:val="center"/>
                                <w:rPr>
                                  <w:sz w:val="21"/>
                                </w:rPr>
                              </w:pPr>
                              <w:r w:rsidRPr="0050797C">
                                <w:rPr>
                                  <w:rFonts w:hint="eastAsia"/>
                                  <w:sz w:val="21"/>
                                </w:rPr>
                                <w:t>划分为不同</w:t>
                              </w:r>
                            </w:p>
                            <w:p w14:paraId="08019060" w14:textId="77777777" w:rsidR="00080C96" w:rsidRPr="00453053" w:rsidRDefault="00080C96" w:rsidP="0050797C">
                              <w:pPr>
                                <w:spacing w:line="300" w:lineRule="exact"/>
                                <w:jc w:val="center"/>
                                <w:rPr>
                                  <w:sz w:val="21"/>
                                </w:rPr>
                              </w:pPr>
                              <w:r w:rsidRPr="0050797C">
                                <w:rPr>
                                  <w:rFonts w:hint="eastAsia"/>
                                  <w:sz w:val="21"/>
                                </w:rPr>
                                <w:t>知识供给者群体</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8" name="直接箭头连接符 8"/>
                        <wps:cNvCnPr/>
                        <wps:spPr>
                          <a:xfrm>
                            <a:off x="2047875" y="1552575"/>
                            <a:ext cx="9525" cy="190500"/>
                          </a:xfrm>
                          <a:prstGeom prst="straightConnector1">
                            <a:avLst/>
                          </a:prstGeom>
                          <a:noFill/>
                          <a:ln w="28575" cap="flat" cmpd="sng" algn="ctr">
                            <a:solidFill>
                              <a:sysClr val="window" lastClr="FFFFFF">
                                <a:lumMod val="65000"/>
                              </a:sysClr>
                            </a:solidFill>
                            <a:prstDash val="solid"/>
                            <a:miter lim="800000"/>
                            <a:tailEnd type="triangle"/>
                          </a:ln>
                          <a:effectLst>
                            <a:outerShdw blurRad="50800" dist="38100" dir="2700000" algn="tl" rotWithShape="0">
                              <a:prstClr val="black">
                                <a:alpha val="40000"/>
                              </a:prstClr>
                            </a:outerShdw>
                          </a:effectLst>
                        </wps:spPr>
                        <wps:bodyPr/>
                      </wps:wsp>
                      <wps:wsp>
                        <wps:cNvPr id="9" name="直接连接符 9"/>
                        <wps:cNvCnPr/>
                        <wps:spPr>
                          <a:xfrm>
                            <a:off x="666750" y="1733550"/>
                            <a:ext cx="2762250" cy="0"/>
                          </a:xfrm>
                          <a:prstGeom prst="line">
                            <a:avLst/>
                          </a:prstGeom>
                          <a:ln w="28575">
                            <a:solidFill>
                              <a:schemeClr val="bg1">
                                <a:lumMod val="65000"/>
                              </a:schemeClr>
                            </a:solidFill>
                          </a:ln>
                          <a:effectLst>
                            <a:outerShdw blurRad="50800" dist="38100" dir="2700000" algn="tl"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wps:wsp>
                        <wps:cNvPr id="10" name="直接箭头连接符 10"/>
                        <wps:cNvCnPr/>
                        <wps:spPr>
                          <a:xfrm>
                            <a:off x="676275" y="1733548"/>
                            <a:ext cx="9525" cy="190500"/>
                          </a:xfrm>
                          <a:prstGeom prst="straightConnector1">
                            <a:avLst/>
                          </a:prstGeom>
                          <a:noFill/>
                          <a:ln w="28575" cap="flat" cmpd="sng" algn="ctr">
                            <a:solidFill>
                              <a:sysClr val="window" lastClr="FFFFFF">
                                <a:lumMod val="65000"/>
                              </a:sysClr>
                            </a:solidFill>
                            <a:prstDash val="solid"/>
                            <a:miter lim="800000"/>
                            <a:tailEnd type="triangle"/>
                          </a:ln>
                          <a:effectLst>
                            <a:outerShdw blurRad="50800" dist="38100" dir="2700000" algn="tl" rotWithShape="0">
                              <a:prstClr val="black">
                                <a:alpha val="40000"/>
                              </a:prstClr>
                            </a:outerShdw>
                          </a:effectLst>
                        </wps:spPr>
                        <wps:bodyPr/>
                      </wps:wsp>
                      <wps:wsp>
                        <wps:cNvPr id="11" name="文本框 11"/>
                        <wps:cNvSpPr txBox="1"/>
                        <wps:spPr>
                          <a:xfrm>
                            <a:off x="142875" y="1999940"/>
                            <a:ext cx="1056184" cy="553111"/>
                          </a:xfrm>
                          <a:prstGeom prst="roundRect">
                            <a:avLst/>
                          </a:prstGeom>
                          <a:solidFill>
                            <a:sysClr val="window" lastClr="FFFFFF"/>
                          </a:solidFill>
                          <a:ln w="19050">
                            <a:solidFill>
                              <a:srgbClr val="5B9BD5"/>
                            </a:solidFill>
                          </a:ln>
                          <a:effectLst>
                            <a:outerShdw blurRad="50800" dist="38100" dir="2700000" algn="tl" rotWithShape="0">
                              <a:prstClr val="black">
                                <a:alpha val="40000"/>
                              </a:prstClr>
                            </a:outerShdw>
                          </a:effectLst>
                        </wps:spPr>
                        <wps:txbx>
                          <w:txbxContent>
                            <w:p w14:paraId="591E639C" w14:textId="77777777" w:rsidR="00080C96" w:rsidRDefault="00080C96" w:rsidP="0050797C">
                              <w:pPr>
                                <w:spacing w:line="300" w:lineRule="exact"/>
                                <w:jc w:val="center"/>
                                <w:rPr>
                                  <w:sz w:val="21"/>
                                </w:rPr>
                              </w:pPr>
                              <w:r w:rsidRPr="0050797C">
                                <w:rPr>
                                  <w:rFonts w:hint="eastAsia"/>
                                  <w:sz w:val="21"/>
                                </w:rPr>
                                <w:t>分析不同群体</w:t>
                              </w:r>
                            </w:p>
                            <w:p w14:paraId="7DE031A8" w14:textId="77777777" w:rsidR="00080C96" w:rsidRPr="00453053" w:rsidRDefault="00080C96" w:rsidP="0050797C">
                              <w:pPr>
                                <w:spacing w:line="300" w:lineRule="exact"/>
                                <w:jc w:val="center"/>
                                <w:rPr>
                                  <w:sz w:val="21"/>
                                </w:rPr>
                              </w:pPr>
                              <w:r w:rsidRPr="0050797C">
                                <w:rPr>
                                  <w:rFonts w:hint="eastAsia"/>
                                  <w:sz w:val="21"/>
                                </w:rPr>
                                <w:t>社会资本特征</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12" name="文本框 12"/>
                        <wps:cNvSpPr txBox="1"/>
                        <wps:spPr>
                          <a:xfrm>
                            <a:off x="2590800" y="1999940"/>
                            <a:ext cx="1721817" cy="553111"/>
                          </a:xfrm>
                          <a:prstGeom prst="roundRect">
                            <a:avLst/>
                          </a:prstGeom>
                          <a:solidFill>
                            <a:sysClr val="window" lastClr="FFFFFF"/>
                          </a:solidFill>
                          <a:ln w="19050">
                            <a:solidFill>
                              <a:srgbClr val="5B9BD5"/>
                            </a:solidFill>
                          </a:ln>
                          <a:effectLst>
                            <a:outerShdw blurRad="50800" dist="38100" dir="2700000" algn="tl" rotWithShape="0">
                              <a:prstClr val="black">
                                <a:alpha val="40000"/>
                              </a:prstClr>
                            </a:outerShdw>
                          </a:effectLst>
                        </wps:spPr>
                        <wps:txbx>
                          <w:txbxContent>
                            <w:p w14:paraId="0BB2F784" w14:textId="77777777" w:rsidR="00080C96" w:rsidRDefault="00080C96" w:rsidP="0050797C">
                              <w:pPr>
                                <w:spacing w:line="300" w:lineRule="exact"/>
                                <w:jc w:val="center"/>
                                <w:rPr>
                                  <w:sz w:val="21"/>
                                </w:rPr>
                              </w:pPr>
                              <w:r w:rsidRPr="0050797C">
                                <w:rPr>
                                  <w:rFonts w:hint="eastAsia"/>
                                  <w:sz w:val="21"/>
                                </w:rPr>
                                <w:t>识别不同群体下付费用户</w:t>
                              </w:r>
                            </w:p>
                            <w:p w14:paraId="6BCE2B90" w14:textId="426A44CF" w:rsidR="00080C96" w:rsidRPr="00453053" w:rsidRDefault="00080C96" w:rsidP="0050797C">
                              <w:pPr>
                                <w:spacing w:line="300" w:lineRule="exact"/>
                                <w:jc w:val="center"/>
                                <w:rPr>
                                  <w:sz w:val="21"/>
                                </w:rPr>
                              </w:pPr>
                              <w:r>
                                <w:rPr>
                                  <w:rFonts w:hint="eastAsia"/>
                                  <w:sz w:val="21"/>
                                </w:rPr>
                                <w:t>参与度</w:t>
                              </w:r>
                              <w:r w:rsidRPr="0050797C">
                                <w:rPr>
                                  <w:rFonts w:hint="eastAsia"/>
                                  <w:sz w:val="21"/>
                                </w:rPr>
                                <w:t>驱动因素及其差异</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20" name="文本框 20"/>
                        <wps:cNvSpPr txBox="1"/>
                        <wps:spPr>
                          <a:xfrm>
                            <a:off x="647700" y="2866573"/>
                            <a:ext cx="3035561" cy="343407"/>
                          </a:xfrm>
                          <a:prstGeom prst="roundRect">
                            <a:avLst/>
                          </a:prstGeom>
                          <a:solidFill>
                            <a:sysClr val="window" lastClr="FFFFFF"/>
                          </a:solidFill>
                          <a:ln w="19050">
                            <a:solidFill>
                              <a:srgbClr val="5B9BD5"/>
                            </a:solidFill>
                          </a:ln>
                          <a:effectLst>
                            <a:outerShdw blurRad="50800" dist="38100" dir="2700000" algn="tl" rotWithShape="0">
                              <a:prstClr val="black">
                                <a:alpha val="40000"/>
                              </a:prstClr>
                            </a:outerShdw>
                          </a:effectLst>
                        </wps:spPr>
                        <wps:txbx>
                          <w:txbxContent>
                            <w:p w14:paraId="051C852C" w14:textId="77777777" w:rsidR="00080C96" w:rsidRPr="00453053" w:rsidRDefault="00080C96" w:rsidP="0050797C">
                              <w:pPr>
                                <w:spacing w:line="300" w:lineRule="exact"/>
                                <w:jc w:val="center"/>
                                <w:rPr>
                                  <w:sz w:val="21"/>
                                </w:rPr>
                              </w:pPr>
                              <w:r w:rsidRPr="0050797C">
                                <w:rPr>
                                  <w:rFonts w:hint="eastAsia"/>
                                  <w:sz w:val="21"/>
                                </w:rPr>
                                <w:t>为提升知识付费平台用户活跃度提出建议与支持</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24" name="直接箭头连接符 24"/>
                        <wps:cNvCnPr/>
                        <wps:spPr>
                          <a:xfrm>
                            <a:off x="3429000" y="1743073"/>
                            <a:ext cx="9525" cy="190500"/>
                          </a:xfrm>
                          <a:prstGeom prst="straightConnector1">
                            <a:avLst/>
                          </a:prstGeom>
                          <a:noFill/>
                          <a:ln w="28575" cap="flat" cmpd="sng" algn="ctr">
                            <a:solidFill>
                              <a:sysClr val="window" lastClr="FFFFFF">
                                <a:lumMod val="65000"/>
                              </a:sysClr>
                            </a:solidFill>
                            <a:prstDash val="solid"/>
                            <a:miter lim="800000"/>
                            <a:tailEnd type="triangle"/>
                          </a:ln>
                          <a:effectLst>
                            <a:outerShdw blurRad="50800" dist="38100" dir="2700000" algn="tl" rotWithShape="0">
                              <a:prstClr val="black">
                                <a:alpha val="40000"/>
                              </a:prstClr>
                            </a:outerShdw>
                          </a:effectLst>
                        </wps:spPr>
                        <wps:bodyPr/>
                      </wps:wsp>
                      <wps:wsp>
                        <wps:cNvPr id="25" name="圆角矩形 25"/>
                        <wps:cNvSpPr/>
                        <wps:spPr>
                          <a:xfrm>
                            <a:off x="9525" y="1924050"/>
                            <a:ext cx="4429125" cy="714375"/>
                          </a:xfrm>
                          <a:prstGeom prst="roundRect">
                            <a:avLst/>
                          </a:prstGeom>
                          <a:noFill/>
                          <a:ln w="28575">
                            <a:solidFill>
                              <a:schemeClr val="bg1">
                                <a:lumMod val="75000"/>
                              </a:schemeClr>
                            </a:solidFill>
                            <a:prstDash val="sysDash"/>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 name="直接箭头连接符 26"/>
                        <wps:cNvCnPr/>
                        <wps:spPr>
                          <a:xfrm>
                            <a:off x="2066925" y="2647950"/>
                            <a:ext cx="9525" cy="190500"/>
                          </a:xfrm>
                          <a:prstGeom prst="straightConnector1">
                            <a:avLst/>
                          </a:prstGeom>
                          <a:noFill/>
                          <a:ln w="28575" cap="flat" cmpd="sng" algn="ctr">
                            <a:solidFill>
                              <a:sysClr val="window" lastClr="FFFFFF">
                                <a:lumMod val="65000"/>
                              </a:sysClr>
                            </a:solidFill>
                            <a:prstDash val="solid"/>
                            <a:miter lim="800000"/>
                            <a:tailEnd type="triangle"/>
                          </a:ln>
                          <a:effectLst>
                            <a:outerShdw blurRad="50800" dist="38100" dir="2700000" algn="tl" rotWithShape="0">
                              <a:prstClr val="black">
                                <a:alpha val="40000"/>
                              </a:prstClr>
                            </a:outerShdw>
                          </a:effectLst>
                        </wps:spPr>
                        <wps:bodyPr/>
                      </wps:wsp>
                      <wps:wsp>
                        <wps:cNvPr id="27" name="右箭头 27"/>
                        <wps:cNvSpPr/>
                        <wps:spPr>
                          <a:xfrm>
                            <a:off x="1495426" y="2228735"/>
                            <a:ext cx="962024" cy="247650"/>
                          </a:xfrm>
                          <a:prstGeom prst="rightArrow">
                            <a:avLst/>
                          </a:prstGeom>
                          <a:solidFill>
                            <a:schemeClr val="bg1">
                              <a:lumMod val="75000"/>
                            </a:schemeClr>
                          </a:solidFill>
                          <a:ln>
                            <a:solidFill>
                              <a:schemeClr val="bg1">
                                <a:lumMod val="75000"/>
                              </a:schemeClr>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59D540A1" id="组合 28" o:spid="_x0000_s1027" style="position:absolute;left:0;text-align:left;margin-left:51.35pt;margin-top:5.85pt;width:348.75pt;height:252.75pt;z-index:251752448;mso-position-horizontal-relative:margin;mso-height-relative:margin" coordorigin="95" coordsize="44291,320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">
                <v:roundrect id="文本框 3" o:spid="_x0000_s1028" style="position:absolute;left:14573;width:11892;height:5524;visibility:visible;mso-wrap-style:non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" fillcolor="white [3201]" strokecolor="#5b9bd5 [3204]" strokeweight="1.5pt">
                  <v:shadow on="t" color="black" opacity="26214f" origin="-.5,-.5" offset=".74836mm,.74836mm"/>
                  <v:textbox>
                    <w:txbxContent>
                      <w:p w14:paraId="47B653E1" w14:textId="77777777" w:rsidR="00080C96" w:rsidRDefault="00080C96" w:rsidP="00453053">
                        <w:pPr>
                          <w:spacing w:line="300" w:lineRule="exact"/>
                          <w:rPr>
                            <w:sz w:val="21"/>
                          </w:rPr>
                        </w:pPr>
                        <w:r w:rsidRPr="00453053">
                          <w:rPr>
                            <w:rFonts w:hint="eastAsia"/>
                            <w:sz w:val="21"/>
                          </w:rPr>
                          <w:t>知识供给者基本</w:t>
                        </w:r>
                      </w:p>
                      <w:p w14:paraId="38BCAA7E" w14:textId="77777777" w:rsidR="00080C96" w:rsidRPr="00453053" w:rsidRDefault="00080C96" w:rsidP="00453053">
                        <w:pPr>
                          <w:spacing w:line="300" w:lineRule="exact"/>
                          <w:rPr>
                            <w:sz w:val="21"/>
                          </w:rPr>
                        </w:pPr>
                        <w:r w:rsidRPr="00453053">
                          <w:rPr>
                            <w:rFonts w:hint="eastAsia"/>
                            <w:sz w:val="21"/>
                          </w:rPr>
                          <w:t>信息及行为指标</w:t>
                        </w:r>
                      </w:p>
                    </w:txbxContent>
                  </v:textbox>
                </v:roundrect>
                <v:shapetype id="_x0000_t32" coordsize="21600,21600" o:spt="32" o:oned="t" path="m,l21600,21600e" filled="f">
                  <v:path arrowok="t" fillok="f" o:connecttype="none"/>
                  <o:lock v:ext="edit" shapetype="t"/>
                </v:shapetype>
                <v:shape id="直接箭头连接符 4" o:spid="_x0000_s1029" type="#_x0000_t32" style="position:absolute;left:20383;top:5523;width:136;height:428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" strokecolor="#a5a5a5 [2092]" strokeweight="2.25pt">
                  <v:stroke endarrow="block" joinstyle="miter"/>
                  <v:shadow on="t" color="black" opacity="26214f" origin="-.5,-.5" offset=".74836mm,.74836mm"/>
                </v:shape>
                <v:roundrect id="文本框 6" o:spid="_x0000_s1030" style="position:absolute;left:14668;top:9809;width:11892;height:5531;visibility:visible;mso-wrap-style:non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" fillcolor="window" strokecolor="#5b9bd5" strokeweight="1.5pt">
                  <v:shadow on="t" color="black" opacity="26214f" origin="-.5,-.5" offset=".74836mm,.74836mm"/>
                  <v:textbox>
                    <w:txbxContent>
                      <w:p w14:paraId="54FCF9A2" w14:textId="77777777" w:rsidR="00080C96" w:rsidRDefault="00080C96" w:rsidP="0050797C">
                        <w:pPr>
                          <w:spacing w:line="300" w:lineRule="exact"/>
                          <w:jc w:val="center"/>
                          <w:rPr>
                            <w:sz w:val="21"/>
                          </w:rPr>
                        </w:pPr>
                        <w:r w:rsidRPr="0050797C">
                          <w:rPr>
                            <w:rFonts w:hint="eastAsia"/>
                            <w:sz w:val="21"/>
                          </w:rPr>
                          <w:t>划分为不同</w:t>
                        </w:r>
                      </w:p>
                      <w:p w14:paraId="08019060" w14:textId="77777777" w:rsidR="00080C96" w:rsidRPr="00453053" w:rsidRDefault="00080C96" w:rsidP="0050797C">
                        <w:pPr>
                          <w:spacing w:line="300" w:lineRule="exact"/>
                          <w:jc w:val="center"/>
                          <w:rPr>
                            <w:sz w:val="21"/>
                          </w:rPr>
                        </w:pPr>
                        <w:r w:rsidRPr="0050797C">
                          <w:rPr>
                            <w:rFonts w:hint="eastAsia"/>
                            <w:sz w:val="21"/>
                          </w:rPr>
                          <w:t>知识供给者群体</w:t>
                        </w:r>
                      </w:p>
                    </w:txbxContent>
                  </v:textbox>
                </v:roundrect>
                <v:shape id="直接箭头连接符 8" o:spid="_x0000_s1031" type="#_x0000_t32" style="position:absolute;left:20478;top:15525;width:96;height:19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" strokecolor="#a6a6a6" strokeweight="2.25pt">
                  <v:stroke endarrow="block" joinstyle="miter"/>
                  <v:shadow on="t" color="black" opacity="26214f" origin="-.5,-.5" offset=".74836mm,.74836mm"/>
                </v:shape>
                <v:line id="直接连接符 9" o:spid="_x0000_s1032" style="position:absolute;visibility:visible;mso-wrap-style:square" from="6667,17335" to="34290,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" strokecolor="#a5a5a5 [2092]" strokeweight="2.25pt">
                  <v:stroke joinstyle="miter"/>
                  <v:shadow on="t" color="black" opacity="26214f" origin="-.5,-.5" offset=".74836mm,.74836mm"/>
                </v:line>
                <v:shape id="直接箭头连接符 10" o:spid="_x0000_s1033" type="#_x0000_t32" style="position:absolute;left:6762;top:17335;width:96;height:19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" strokecolor="#a6a6a6" strokeweight="2.25pt">
                  <v:stroke endarrow="block" joinstyle="miter"/>
                  <v:shadow on="t" color="black" opacity="26214f" origin="-.5,-.5" offset=".74836mm,.74836mm"/>
                </v:shape>
                <v:roundrect id="文本框 11" o:spid="_x0000_s1034" style="position:absolute;left:1428;top:19999;width:10562;height:5531;visibility:visible;mso-wrap-style:non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" fillcolor="window" strokecolor="#5b9bd5" strokeweight="1.5pt">
                  <v:shadow on="t" color="black" opacity="26214f" origin="-.5,-.5" offset=".74836mm,.74836mm"/>
                  <v:textbox>
                    <w:txbxContent>
                      <w:p w14:paraId="591E639C" w14:textId="77777777" w:rsidR="00080C96" w:rsidRDefault="00080C96" w:rsidP="0050797C">
                        <w:pPr>
                          <w:spacing w:line="300" w:lineRule="exact"/>
                          <w:jc w:val="center"/>
                          <w:rPr>
                            <w:sz w:val="21"/>
                          </w:rPr>
                        </w:pPr>
                        <w:r w:rsidRPr="0050797C">
                          <w:rPr>
                            <w:rFonts w:hint="eastAsia"/>
                            <w:sz w:val="21"/>
                          </w:rPr>
                          <w:t>分析不同群体</w:t>
                        </w:r>
                      </w:p>
                      <w:p w14:paraId="7DE031A8" w14:textId="77777777" w:rsidR="00080C96" w:rsidRPr="00453053" w:rsidRDefault="00080C96" w:rsidP="0050797C">
                        <w:pPr>
                          <w:spacing w:line="300" w:lineRule="exact"/>
                          <w:jc w:val="center"/>
                          <w:rPr>
                            <w:sz w:val="21"/>
                          </w:rPr>
                        </w:pPr>
                        <w:r w:rsidRPr="0050797C">
                          <w:rPr>
                            <w:rFonts w:hint="eastAsia"/>
                            <w:sz w:val="21"/>
                          </w:rPr>
                          <w:t>社会资本特征</w:t>
                        </w:r>
                      </w:p>
                    </w:txbxContent>
                  </v:textbox>
                </v:roundrect>
                <v:roundrect id="文本框 12" o:spid="_x0000_s1035" style="position:absolute;left:25908;top:19999;width:17218;height:5531;visibility:visible;mso-wrap-style:non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" fillcolor="window" strokecolor="#5b9bd5" strokeweight="1.5pt">
                  <v:shadow on="t" color="black" opacity="26214f" origin="-.5,-.5" offset=".74836mm,.74836mm"/>
                  <v:textbox>
                    <w:txbxContent>
                      <w:p w14:paraId="0BB2F784" w14:textId="77777777" w:rsidR="00080C96" w:rsidRDefault="00080C96" w:rsidP="0050797C">
                        <w:pPr>
                          <w:spacing w:line="300" w:lineRule="exact"/>
                          <w:jc w:val="center"/>
                          <w:rPr>
                            <w:sz w:val="21"/>
                          </w:rPr>
                        </w:pPr>
                        <w:r w:rsidRPr="0050797C">
                          <w:rPr>
                            <w:rFonts w:hint="eastAsia"/>
                            <w:sz w:val="21"/>
                          </w:rPr>
                          <w:t>识别不同</w:t>
                        </w:r>
                        <w:proofErr w:type="gramStart"/>
                        <w:r w:rsidRPr="0050797C">
                          <w:rPr>
                            <w:rFonts w:hint="eastAsia"/>
                            <w:sz w:val="21"/>
                          </w:rPr>
                          <w:t>群体下付费用</w:t>
                        </w:r>
                        <w:proofErr w:type="gramEnd"/>
                        <w:r w:rsidRPr="0050797C">
                          <w:rPr>
                            <w:rFonts w:hint="eastAsia"/>
                            <w:sz w:val="21"/>
                          </w:rPr>
                          <w:t>户</w:t>
                        </w:r>
                      </w:p>
                      <w:p w14:paraId="6BCE2B90" w14:textId="426A44CF" w:rsidR="00080C96" w:rsidRPr="00453053" w:rsidRDefault="00080C96" w:rsidP="0050797C">
                        <w:pPr>
                          <w:spacing w:line="300" w:lineRule="exact"/>
                          <w:jc w:val="center"/>
                          <w:rPr>
                            <w:sz w:val="21"/>
                          </w:rPr>
                        </w:pPr>
                        <w:r>
                          <w:rPr>
                            <w:rFonts w:hint="eastAsia"/>
                            <w:sz w:val="21"/>
                          </w:rPr>
                          <w:t>参与度</w:t>
                        </w:r>
                        <w:r w:rsidRPr="0050797C">
                          <w:rPr>
                            <w:rFonts w:hint="eastAsia"/>
                            <w:sz w:val="21"/>
                          </w:rPr>
                          <w:t>驱动因素及其差异</w:t>
                        </w:r>
                      </w:p>
                    </w:txbxContent>
                  </v:textbox>
                </v:roundrect>
                <v:roundrect id="文本框 20" o:spid="_x0000_s1036" style="position:absolute;left:6477;top:28665;width:30355;height:3434;visibility:visible;mso-wrap-style:non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" fillcolor="window" strokecolor="#5b9bd5" strokeweight="1.5pt">
                  <v:shadow on="t" color="black" opacity="26214f" origin="-.5,-.5" offset=".74836mm,.74836mm"/>
                  <v:textbox>
                    <w:txbxContent>
                      <w:p w14:paraId="051C852C" w14:textId="77777777" w:rsidR="00080C96" w:rsidRPr="00453053" w:rsidRDefault="00080C96" w:rsidP="0050797C">
                        <w:pPr>
                          <w:spacing w:line="300" w:lineRule="exact"/>
                          <w:jc w:val="center"/>
                          <w:rPr>
                            <w:sz w:val="21"/>
                          </w:rPr>
                        </w:pPr>
                        <w:r w:rsidRPr="0050797C">
                          <w:rPr>
                            <w:rFonts w:hint="eastAsia"/>
                            <w:sz w:val="21"/>
                          </w:rPr>
                          <w:t>为提升知识付费平台用户活跃度提出建议与支持</w:t>
                        </w:r>
                      </w:p>
                    </w:txbxContent>
                  </v:textbox>
                </v:roundrect>
                <v:shape id="直接箭头连接符 24" o:spid="_x0000_s1037" type="#_x0000_t32" style="position:absolute;left:34290;top:17430;width:95;height:19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" strokecolor="#a6a6a6" strokeweight="2.25pt">
                  <v:stroke endarrow="block" joinstyle="miter"/>
                  <v:shadow on="t" color="black" opacity="26214f" origin="-.5,-.5" offset=".74836mm,.74836mm"/>
                </v:shape>
                <v:roundrect id="圆角矩形 25" o:spid="_x0000_s1038" style="position:absolute;left:95;top:19240;width:44291;height:714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" filled="f" strokecolor="#bfbfbf [2412]" strokeweight="2.25pt">
                  <v:stroke dashstyle="3 1" joinstyle="miter"/>
                  <v:shadow on="t" color="black" opacity="26214f" origin="-.5,-.5" offset=".74836mm,.74836mm"/>
                </v:roundrect>
                <v:shape id="直接箭头连接符 26" o:spid="_x0000_s1039" type="#_x0000_t32" style="position:absolute;left:20669;top:26479;width:95;height:19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" strokecolor="#a6a6a6" strokeweight="2.25pt">
                  <v:stroke endarrow="block" joinstyle="miter"/>
                  <v:shadow on="t" color="black" opacity="26214f" origin="-.5,-.5" offset=".74836mm,.74836mm"/>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右箭头 27" o:spid="_x0000_s1040" type="#_x0000_t13" style="position:absolute;left:14954;top:22287;width:962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" adj="18820" fillcolor="#bfbfbf [2412]" strokecolor="#bfbfbf [2412]" strokeweight="1pt">
                  <v:shadow on="t" color="black" opacity="26214f" origin="-.5,-.5" offset=".74836mm,.74836mm"/>
                </v:shape>
                <w10:wrap anchorx="margin"/>
              </v:group>
            </w:pict>
          </mc:Fallback>
        </mc:AlternateContent>
      </w:r>
    </w:p>
    <w:p w14:paraId="73374A4D" w14:textId="77777777" w:rsidR="000A459D" w:rsidRPr="00DD022A" w:rsidRDefault="000A459D" w:rsidP="002E333C">
      <w:pPr>
        <w:ind w:firstLineChars="200" w:firstLine="480"/>
      </w:pPr>
    </w:p>
    <w:p w14:paraId="2B2A71B9" w14:textId="77777777" w:rsidR="000A459D" w:rsidRPr="00DD022A" w:rsidRDefault="007416BC" w:rsidP="002E333C">
      <w:pPr>
        <w:ind w:firstLineChars="200" w:firstLine="480"/>
      </w:pPr>
      <w:r>
        <w:rPr>
          <w:noProof/>
        </w:rPr>
        <mc:AlternateContent>
          <mc:Choice Requires="wps">
            <w:drawing>
              <wp:anchor distT="0" distB="0" distL="114300" distR="114300" simplePos="0" relativeHeight="251682815" behindDoc="0" locked="0" layoutInCell="1" allowOverlap="1" wp14:anchorId="309514AF" wp14:editId="54404BA6">
                <wp:simplePos x="0" y="0"/>
                <wp:positionH relativeFrom="column">
                  <wp:posOffset>2395220</wp:posOffset>
                </wp:positionH>
                <wp:positionV relativeFrom="paragraph">
                  <wp:posOffset>99060</wp:posOffset>
                </wp:positionV>
                <wp:extent cx="914400" cy="361950"/>
                <wp:effectExtent l="0" t="0" r="635" b="0"/>
                <wp:wrapNone/>
                <wp:docPr id="45" name="文本框 45"/>
                <wp:cNvGraphicFramePr/>
                <a:graphic xmlns:a="http://schemas.openxmlformats.org/drawingml/2006/main">
                  <a:graphicData uri="http://schemas.microsoft.com/office/word/2010/wordprocessingShape">
                    <wps:wsp>
                      <wps:cNvSpPr txBox="1"/>
                      <wps:spPr>
                        <a:xfrm>
                          <a:off x="0" y="0"/>
                          <a:ext cx="914400" cy="361950"/>
                        </a:xfrm>
                        <a:prstGeom prst="rect">
                          <a:avLst/>
                        </a:prstGeom>
                        <a:solidFill>
                          <a:schemeClr val="lt1"/>
                        </a:solidFill>
                        <a:ln w="6350">
                          <a:noFill/>
                        </a:ln>
                      </wps:spPr>
                      <wps:txbx>
                        <w:txbxContent>
                          <w:p w14:paraId="1D816DE4" w14:textId="499AD70B" w:rsidR="00080C96" w:rsidRPr="007416BC" w:rsidRDefault="00080C96">
                            <w:pPr>
                              <w:rPr>
                                <w:sz w:val="21"/>
                              </w:rPr>
                            </w:pPr>
                            <w:r w:rsidRPr="007416BC">
                              <w:rPr>
                                <w:rFonts w:hint="eastAsia"/>
                                <w:sz w:val="21"/>
                              </w:rPr>
                              <w:t>聚</w:t>
                            </w:r>
                            <w:r>
                              <w:rPr>
                                <w:rFonts w:hint="eastAsia"/>
                                <w:sz w:val="21"/>
                              </w:rPr>
                              <w:t xml:space="preserve"> </w:t>
                            </w:r>
                            <w:r>
                              <w:rPr>
                                <w:sz w:val="21"/>
                              </w:rPr>
                              <w:t xml:space="preserve"> </w:t>
                            </w:r>
                            <w:r w:rsidRPr="007416BC">
                              <w:rPr>
                                <w:rFonts w:hint="eastAsia"/>
                                <w:sz w:val="21"/>
                              </w:rPr>
                              <w:t>类</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309514AF" id="_x0000_t202" coordsize="21600,21600" o:spt="202" path="m,l,21600r21600,l21600,xe">
                <v:stroke joinstyle="miter"/>
                <v:path gradientshapeok="t" o:connecttype="rect"/>
              </v:shapetype>
              <v:shape id="文本框 45" o:spid="_x0000_s1041" type="#_x0000_t202" style="position:absolute;left:0;text-align:left;margin-left:188.6pt;margin-top:7.8pt;width:1in;height:28.5pt;z-index:251682815;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" fillcolor="white [3201]" stroked="f" strokeweight=".5pt">
                <v:textbox>
                  <w:txbxContent>
                    <w:p w14:paraId="1D816DE4" w14:textId="499AD70B" w:rsidR="00080C96" w:rsidRPr="007416BC" w:rsidRDefault="00080C96">
                      <w:pPr>
                        <w:rPr>
                          <w:sz w:val="21"/>
                        </w:rPr>
                      </w:pPr>
                      <w:r w:rsidRPr="007416BC">
                        <w:rPr>
                          <w:rFonts w:hint="eastAsia"/>
                          <w:sz w:val="21"/>
                        </w:rPr>
                        <w:t>聚</w:t>
                      </w:r>
                      <w:r>
                        <w:rPr>
                          <w:rFonts w:hint="eastAsia"/>
                          <w:sz w:val="21"/>
                        </w:rPr>
                        <w:t xml:space="preserve"> </w:t>
                      </w:r>
                      <w:r>
                        <w:rPr>
                          <w:sz w:val="21"/>
                        </w:rPr>
                        <w:t xml:space="preserve"> </w:t>
                      </w:r>
                      <w:r w:rsidRPr="007416BC">
                        <w:rPr>
                          <w:rFonts w:hint="eastAsia"/>
                          <w:sz w:val="21"/>
                        </w:rPr>
                        <w:t>类</w:t>
                      </w:r>
                    </w:p>
                  </w:txbxContent>
                </v:textbox>
              </v:shape>
            </w:pict>
          </mc:Fallback>
        </mc:AlternateContent>
      </w:r>
    </w:p>
    <w:p w14:paraId="16598287" w14:textId="2A9E9792" w:rsidR="000A459D" w:rsidRPr="00DD022A" w:rsidRDefault="000A459D" w:rsidP="002E333C">
      <w:pPr>
        <w:ind w:firstLineChars="200" w:firstLine="480"/>
      </w:pPr>
    </w:p>
    <w:p w14:paraId="02F130FD" w14:textId="77777777" w:rsidR="000A459D" w:rsidRPr="00DD022A" w:rsidRDefault="000A459D" w:rsidP="002E333C">
      <w:pPr>
        <w:ind w:firstLineChars="200" w:firstLine="480"/>
      </w:pPr>
    </w:p>
    <w:p w14:paraId="79F1195F" w14:textId="77777777" w:rsidR="000A459D" w:rsidRPr="00DD022A" w:rsidRDefault="000A459D" w:rsidP="002E333C">
      <w:pPr>
        <w:ind w:firstLineChars="200" w:firstLine="480"/>
      </w:pPr>
    </w:p>
    <w:p w14:paraId="31674BF3" w14:textId="77777777" w:rsidR="000A459D" w:rsidRPr="00DD022A" w:rsidRDefault="000A459D" w:rsidP="002E333C">
      <w:pPr>
        <w:ind w:firstLineChars="200" w:firstLine="480"/>
      </w:pPr>
    </w:p>
    <w:p w14:paraId="62D96C30" w14:textId="5C16CF4E" w:rsidR="000A459D" w:rsidRPr="00DD022A" w:rsidRDefault="000A459D" w:rsidP="002E333C">
      <w:pPr>
        <w:ind w:firstLineChars="200" w:firstLine="480"/>
      </w:pPr>
    </w:p>
    <w:p w14:paraId="4A184F25" w14:textId="2129737D" w:rsidR="000A459D" w:rsidRPr="00DD022A" w:rsidRDefault="00325AE3" w:rsidP="002E333C">
      <w:pPr>
        <w:ind w:firstLineChars="200" w:firstLine="480"/>
      </w:pPr>
      <w:r>
        <w:rPr>
          <w:noProof/>
        </w:rPr>
        <mc:AlternateContent>
          <mc:Choice Requires="wps">
            <w:drawing>
              <wp:anchor distT="0" distB="0" distL="114300" distR="114300" simplePos="0" relativeHeight="251681790" behindDoc="0" locked="0" layoutInCell="1" allowOverlap="1" wp14:anchorId="673C0569" wp14:editId="764D5A1C">
                <wp:simplePos x="0" y="0"/>
                <wp:positionH relativeFrom="column">
                  <wp:posOffset>2171700</wp:posOffset>
                </wp:positionH>
                <wp:positionV relativeFrom="paragraph">
                  <wp:posOffset>15875</wp:posOffset>
                </wp:positionV>
                <wp:extent cx="914400" cy="361950"/>
                <wp:effectExtent l="0" t="0" r="635" b="0"/>
                <wp:wrapNone/>
                <wp:docPr id="46" name="文本框 46"/>
                <wp:cNvGraphicFramePr/>
                <a:graphic xmlns:a="http://schemas.openxmlformats.org/drawingml/2006/main">
                  <a:graphicData uri="http://schemas.microsoft.com/office/word/2010/wordprocessingShape">
                    <wps:wsp>
                      <wps:cNvSpPr txBox="1"/>
                      <wps:spPr>
                        <a:xfrm>
                          <a:off x="0" y="0"/>
                          <a:ext cx="914400" cy="361950"/>
                        </a:xfrm>
                        <a:prstGeom prst="rect">
                          <a:avLst/>
                        </a:prstGeom>
                        <a:solidFill>
                          <a:sysClr val="window" lastClr="FFFFFF"/>
                        </a:solidFill>
                        <a:ln w="6350">
                          <a:noFill/>
                        </a:ln>
                      </wps:spPr>
                      <wps:txbx>
                        <w:txbxContent>
                          <w:p w14:paraId="60005D01" w14:textId="1F8A045B" w:rsidR="00080C96" w:rsidRPr="007416BC" w:rsidRDefault="00080C96" w:rsidP="00325AE3">
                            <w:pPr>
                              <w:rPr>
                                <w:sz w:val="21"/>
                              </w:rPr>
                            </w:pPr>
                            <w:r>
                              <w:rPr>
                                <w:sz w:val="21"/>
                              </w:rPr>
                              <w:t>lasso</w:t>
                            </w:r>
                            <w:r>
                              <w:rPr>
                                <w:sz w:val="21"/>
                              </w:rPr>
                              <w:t>回归</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73C0569" id="文本框 46" o:spid="_x0000_s1042" type="#_x0000_t202" style="position:absolute;left:0;text-align:left;margin-left:171pt;margin-top:1.25pt;width:1in;height:28.5pt;z-index:25168179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" fillcolor="window" stroked="f" strokeweight=".5pt">
                <v:textbox>
                  <w:txbxContent>
                    <w:p w14:paraId="60005D01" w14:textId="1F8A045B" w:rsidR="00080C96" w:rsidRPr="007416BC" w:rsidRDefault="00080C96" w:rsidP="00325AE3">
                      <w:pPr>
                        <w:rPr>
                          <w:sz w:val="21"/>
                        </w:rPr>
                      </w:pPr>
                      <w:r>
                        <w:rPr>
                          <w:sz w:val="21"/>
                        </w:rPr>
                        <w:t>lasso</w:t>
                      </w:r>
                      <w:r>
                        <w:rPr>
                          <w:sz w:val="21"/>
                        </w:rPr>
                        <w:t>回归</w:t>
                      </w:r>
                    </w:p>
                  </w:txbxContent>
                </v:textbox>
              </v:shape>
            </w:pict>
          </mc:Fallback>
        </mc:AlternateContent>
      </w:r>
    </w:p>
    <w:p w14:paraId="21A112E3" w14:textId="77777777" w:rsidR="000A459D" w:rsidRPr="00DD022A" w:rsidRDefault="000A459D" w:rsidP="002E333C">
      <w:pPr>
        <w:ind w:firstLineChars="200" w:firstLine="480"/>
      </w:pPr>
    </w:p>
    <w:p w14:paraId="3B5E5D24" w14:textId="77777777" w:rsidR="000A459D" w:rsidRPr="00DD022A" w:rsidRDefault="000A459D" w:rsidP="002E333C">
      <w:pPr>
        <w:ind w:firstLineChars="200" w:firstLine="480"/>
      </w:pPr>
    </w:p>
    <w:p w14:paraId="2E27FD47" w14:textId="77777777" w:rsidR="000A459D" w:rsidRPr="00DD022A" w:rsidRDefault="000A459D" w:rsidP="002E333C">
      <w:pPr>
        <w:ind w:firstLineChars="200" w:firstLine="480"/>
      </w:pPr>
    </w:p>
    <w:p w14:paraId="4F2C6668" w14:textId="77777777" w:rsidR="000A459D" w:rsidRPr="00DD022A" w:rsidRDefault="000A459D" w:rsidP="002E333C">
      <w:pPr>
        <w:ind w:firstLineChars="200" w:firstLine="480"/>
      </w:pPr>
    </w:p>
    <w:p w14:paraId="756186E9" w14:textId="151FECEF" w:rsidR="000A459D" w:rsidRPr="00DD022A" w:rsidRDefault="00A41760" w:rsidP="00A41760">
      <w:pPr>
        <w:pStyle w:val="ac"/>
        <w:spacing w:beforeLines="50" w:before="120" w:after="120"/>
      </w:pPr>
      <w:r w:rsidRPr="00DD022A">
        <w:rPr>
          <w:rFonts w:hint="eastAsia"/>
        </w:rPr>
        <w:t>图</w:t>
      </w:r>
      <w:r w:rsidRPr="00DD022A">
        <w:rPr>
          <w:rFonts w:hint="eastAsia"/>
        </w:rPr>
        <w:t>1.</w:t>
      </w:r>
      <w:r w:rsidRPr="00DD022A">
        <w:t xml:space="preserve">1  </w:t>
      </w:r>
      <w:r w:rsidRPr="00DD022A">
        <w:rPr>
          <w:rFonts w:hint="eastAsia"/>
        </w:rPr>
        <w:t>研究思路图</w:t>
      </w:r>
    </w:p>
    <w:p w14:paraId="39817E66" w14:textId="77777777" w:rsidR="00BF1AAD" w:rsidRPr="00DD022A" w:rsidRDefault="00BF1AAD" w:rsidP="00C31251">
      <w:pPr>
        <w:ind w:firstLineChars="200" w:firstLine="480"/>
      </w:pPr>
    </w:p>
    <w:p w14:paraId="37DADC4E" w14:textId="77777777" w:rsidR="00C06895" w:rsidRPr="00DD022A" w:rsidRDefault="001B4868" w:rsidP="00BF1AAD">
      <w:pPr>
        <w:pStyle w:val="1"/>
        <w:spacing w:before="240" w:after="240"/>
      </w:pPr>
      <w:bookmarkStart w:id="7" w:name="_Toc8067499"/>
      <w:r w:rsidRPr="00DD022A">
        <w:rPr>
          <w:rFonts w:hint="eastAsia"/>
        </w:rPr>
        <w:t>2</w:t>
      </w:r>
      <w:r w:rsidRPr="00DD022A">
        <w:t xml:space="preserve">  </w:t>
      </w:r>
      <w:r w:rsidRPr="00DD022A">
        <w:rPr>
          <w:rFonts w:hint="eastAsia"/>
        </w:rPr>
        <w:t>数据来源及知乎l</w:t>
      </w:r>
      <w:r w:rsidRPr="00DD022A">
        <w:t>ive</w:t>
      </w:r>
      <w:r w:rsidRPr="00DD022A">
        <w:rPr>
          <w:rFonts w:hint="eastAsia"/>
        </w:rPr>
        <w:t>基本现状</w:t>
      </w:r>
      <w:bookmarkEnd w:id="7"/>
    </w:p>
    <w:p w14:paraId="62428097" w14:textId="77777777" w:rsidR="00C06895" w:rsidRPr="00DD022A" w:rsidRDefault="001B4868" w:rsidP="00BF1AAD">
      <w:pPr>
        <w:pStyle w:val="2"/>
        <w:spacing w:before="240" w:after="240"/>
      </w:pPr>
      <w:bookmarkStart w:id="8" w:name="_Toc8067500"/>
      <w:r w:rsidRPr="00DD022A">
        <w:rPr>
          <w:rFonts w:hint="eastAsia"/>
        </w:rPr>
        <w:t>2</w:t>
      </w:r>
      <w:r w:rsidRPr="00DD022A">
        <w:t xml:space="preserve">.1  </w:t>
      </w:r>
      <w:r w:rsidRPr="00DD022A">
        <w:rPr>
          <w:rFonts w:hint="eastAsia"/>
        </w:rPr>
        <w:t>数据抓取</w:t>
      </w:r>
      <w:bookmarkEnd w:id="8"/>
    </w:p>
    <w:p w14:paraId="2C4BFC0B" w14:textId="26C00DDF" w:rsidR="00C06895" w:rsidRPr="00DD022A" w:rsidRDefault="001B4868">
      <w:pPr>
        <w:ind w:firstLineChars="200" w:firstLine="480"/>
      </w:pPr>
      <w:r w:rsidRPr="00DD022A">
        <w:rPr>
          <w:rFonts w:hint="eastAsia"/>
        </w:rPr>
        <w:t>近年来，知识付费行业迈入了高速发展时期。因此，本文对用户规模庞大的网络知识分享社区——“知乎”进行实证研究。在</w:t>
      </w:r>
      <w:r w:rsidRPr="00DD022A">
        <w:rPr>
          <w:rFonts w:hint="eastAsia"/>
        </w:rPr>
        <w:t>2</w:t>
      </w:r>
      <w:r w:rsidRPr="00DD022A">
        <w:t>016</w:t>
      </w:r>
      <w:r w:rsidRPr="00DD022A">
        <w:rPr>
          <w:rFonts w:hint="eastAsia"/>
        </w:rPr>
        <w:t>年，知乎推出了实时问答互动产品—</w:t>
      </w:r>
      <w:r w:rsidRPr="00DD022A">
        <w:rPr>
          <w:rFonts w:hint="eastAsia"/>
        </w:rPr>
        <w:lastRenderedPageBreak/>
        <w:t>—知乎“</w:t>
      </w:r>
      <w:r w:rsidRPr="00DD022A">
        <w:t>live</w:t>
      </w:r>
      <w:r w:rsidRPr="00DD022A">
        <w:rPr>
          <w:rFonts w:hint="eastAsia"/>
        </w:rPr>
        <w:t>”，它鼓励具有专业知识或者技能的用户通过语音方式在线分享知识、解答疑惑，而其他感兴趣的用户则可以通过付费来满足自己的知识需求。</w:t>
      </w:r>
    </w:p>
    <w:p w14:paraId="7A110E01" w14:textId="77777777" w:rsidR="00C06895" w:rsidRPr="00DD022A" w:rsidRDefault="001B4868">
      <w:pPr>
        <w:ind w:firstLineChars="200" w:firstLine="480"/>
      </w:pPr>
      <w:r w:rsidRPr="00DD022A">
        <w:rPr>
          <w:rFonts w:hint="eastAsia"/>
        </w:rPr>
        <w:t>本文通过</w:t>
      </w:r>
      <w:r w:rsidRPr="00DD022A">
        <w:rPr>
          <w:rFonts w:hint="eastAsia"/>
        </w:rPr>
        <w:t>Python</w:t>
      </w:r>
      <w:r w:rsidRPr="00DD022A">
        <w:rPr>
          <w:rFonts w:hint="eastAsia"/>
        </w:rPr>
        <w:t>在线爬取了已结束的</w:t>
      </w:r>
      <w:r w:rsidRPr="00DD022A">
        <w:rPr>
          <w:rFonts w:hint="eastAsia"/>
        </w:rPr>
        <w:t>6</w:t>
      </w:r>
      <w:r w:rsidRPr="00DD022A">
        <w:t>160</w:t>
      </w:r>
      <w:r w:rsidRPr="00DD022A">
        <w:rPr>
          <w:rFonts w:hint="eastAsia"/>
        </w:rPr>
        <w:t>条知乎</w:t>
      </w:r>
      <w:r w:rsidRPr="00DD022A">
        <w:rPr>
          <w:rFonts w:hint="eastAsia"/>
        </w:rPr>
        <w:t>l</w:t>
      </w:r>
      <w:r w:rsidRPr="00DD022A">
        <w:t>ive</w:t>
      </w:r>
      <w:r w:rsidRPr="00DD022A">
        <w:rPr>
          <w:rFonts w:hint="eastAsia"/>
        </w:rPr>
        <w:t>以及所对应主讲人用户信息的数据，每一条数据样本共提取了</w:t>
      </w:r>
      <w:r w:rsidR="0017563A" w:rsidRPr="00DD022A">
        <w:t>7</w:t>
      </w:r>
      <w:r w:rsidRPr="00DD022A">
        <w:rPr>
          <w:rFonts w:hint="eastAsia"/>
        </w:rPr>
        <w:t>个特征变量，具体如表</w:t>
      </w:r>
      <w:r w:rsidR="000B5005" w:rsidRPr="00DD022A">
        <w:t>2.1</w:t>
      </w:r>
      <w:r w:rsidRPr="00DD022A">
        <w:rPr>
          <w:rFonts w:hint="eastAsia"/>
        </w:rPr>
        <w:t>所示：</w:t>
      </w:r>
    </w:p>
    <w:p w14:paraId="4843C1DF" w14:textId="77777777" w:rsidR="00C06895" w:rsidRPr="00DD022A" w:rsidRDefault="001B4868" w:rsidP="000B5005">
      <w:pPr>
        <w:pStyle w:val="ab"/>
        <w:spacing w:before="120"/>
      </w:pPr>
      <w:r w:rsidRPr="00DD022A">
        <w:rPr>
          <w:rFonts w:hint="eastAsia"/>
        </w:rPr>
        <w:t>表</w:t>
      </w:r>
      <w:r w:rsidR="000A50C1" w:rsidRPr="00DD022A">
        <w:t>2.1</w:t>
      </w:r>
      <w:r w:rsidRPr="00DD022A">
        <w:t xml:space="preserve">  </w:t>
      </w:r>
      <w:r w:rsidRPr="00DD022A">
        <w:rPr>
          <w:rFonts w:hint="eastAsia"/>
        </w:rPr>
        <w:t>变量说明</w:t>
      </w:r>
    </w:p>
    <w:tbl>
      <w:tblPr>
        <w:tblStyle w:val="a8"/>
        <w:tblW w:w="8784" w:type="dxa"/>
        <w:jc w:val="center"/>
        <w:tblBorders>
          <w:top w:val="single" w:sz="12" w:space="0" w:color="auto"/>
          <w:left w:val="none" w:sz="0" w:space="0" w:color="auto"/>
          <w:bottom w:val="single" w:sz="12" w:space="0" w:color="auto"/>
          <w:right w:val="none" w:sz="0" w:space="0" w:color="auto"/>
          <w:insideH w:val="dotted" w:sz="4" w:space="0" w:color="808080" w:themeColor="background1" w:themeShade="80"/>
          <w:insideV w:val="dotted" w:sz="4" w:space="0" w:color="808080" w:themeColor="background1" w:themeShade="80"/>
        </w:tblBorders>
        <w:tblLayout w:type="fixed"/>
        <w:tblLook w:val="04A0" w:firstRow="1" w:lastRow="0" w:firstColumn="1" w:lastColumn="0" w:noHBand="0" w:noVBand="1"/>
      </w:tblPr>
      <w:tblGrid>
        <w:gridCol w:w="1171"/>
        <w:gridCol w:w="1740"/>
        <w:gridCol w:w="1680"/>
        <w:gridCol w:w="4193"/>
      </w:tblGrid>
      <w:tr w:rsidR="00C06895" w:rsidRPr="00DD022A" w14:paraId="4634C308" w14:textId="77777777" w:rsidTr="002560C6">
        <w:trPr>
          <w:trHeight w:val="369"/>
          <w:jc w:val="center"/>
        </w:trPr>
        <w:tc>
          <w:tcPr>
            <w:tcW w:w="1171" w:type="dxa"/>
            <w:tcBorders>
              <w:top w:val="single" w:sz="12" w:space="0" w:color="auto"/>
              <w:bottom w:val="single" w:sz="4" w:space="0" w:color="auto"/>
            </w:tcBorders>
            <w:vAlign w:val="center"/>
          </w:tcPr>
          <w:p w14:paraId="6A716080" w14:textId="77777777" w:rsidR="00C06895" w:rsidRPr="00DD022A" w:rsidRDefault="001B4868" w:rsidP="002560C6">
            <w:pPr>
              <w:spacing w:line="240" w:lineRule="auto"/>
              <w:jc w:val="center"/>
              <w:rPr>
                <w:rFonts w:cs="Times New Roman"/>
                <w:sz w:val="21"/>
                <w:szCs w:val="21"/>
              </w:rPr>
            </w:pPr>
            <w:r w:rsidRPr="00DD022A">
              <w:rPr>
                <w:rFonts w:cs="Times New Roman" w:hint="eastAsia"/>
                <w:sz w:val="21"/>
                <w:szCs w:val="21"/>
              </w:rPr>
              <w:t>变量类型</w:t>
            </w:r>
          </w:p>
        </w:tc>
        <w:tc>
          <w:tcPr>
            <w:tcW w:w="1740" w:type="dxa"/>
            <w:tcBorders>
              <w:top w:val="single" w:sz="12" w:space="0" w:color="auto"/>
              <w:bottom w:val="single" w:sz="4" w:space="0" w:color="auto"/>
            </w:tcBorders>
            <w:vAlign w:val="center"/>
          </w:tcPr>
          <w:p w14:paraId="1A8FFC33" w14:textId="77777777" w:rsidR="00C06895" w:rsidRPr="00DD022A" w:rsidRDefault="001B4868" w:rsidP="002560C6">
            <w:pPr>
              <w:spacing w:line="240" w:lineRule="auto"/>
              <w:jc w:val="center"/>
              <w:rPr>
                <w:rFonts w:cs="Times New Roman"/>
                <w:sz w:val="21"/>
                <w:szCs w:val="21"/>
              </w:rPr>
            </w:pPr>
            <w:r w:rsidRPr="00DD022A">
              <w:rPr>
                <w:rFonts w:cs="Times New Roman" w:hint="eastAsia"/>
                <w:sz w:val="21"/>
                <w:szCs w:val="21"/>
              </w:rPr>
              <w:t>变量名</w:t>
            </w:r>
          </w:p>
        </w:tc>
        <w:tc>
          <w:tcPr>
            <w:tcW w:w="1680" w:type="dxa"/>
            <w:tcBorders>
              <w:top w:val="single" w:sz="12" w:space="0" w:color="auto"/>
              <w:bottom w:val="single" w:sz="4" w:space="0" w:color="auto"/>
            </w:tcBorders>
            <w:vAlign w:val="center"/>
          </w:tcPr>
          <w:p w14:paraId="20CAE102" w14:textId="77777777" w:rsidR="00C06895" w:rsidRPr="00DD022A" w:rsidRDefault="001B4868" w:rsidP="002560C6">
            <w:pPr>
              <w:spacing w:line="240" w:lineRule="auto"/>
              <w:jc w:val="center"/>
              <w:rPr>
                <w:rFonts w:cs="Times New Roman"/>
                <w:sz w:val="21"/>
                <w:szCs w:val="21"/>
              </w:rPr>
            </w:pPr>
            <w:r w:rsidRPr="00DD022A">
              <w:rPr>
                <w:rFonts w:cs="Times New Roman" w:hint="eastAsia"/>
                <w:sz w:val="21"/>
                <w:szCs w:val="21"/>
              </w:rPr>
              <w:t>代码</w:t>
            </w:r>
          </w:p>
        </w:tc>
        <w:tc>
          <w:tcPr>
            <w:tcW w:w="4193" w:type="dxa"/>
            <w:tcBorders>
              <w:top w:val="single" w:sz="12" w:space="0" w:color="auto"/>
              <w:bottom w:val="single" w:sz="4" w:space="0" w:color="auto"/>
            </w:tcBorders>
            <w:vAlign w:val="center"/>
          </w:tcPr>
          <w:p w14:paraId="2226D136" w14:textId="77777777" w:rsidR="00C06895" w:rsidRPr="00DD022A" w:rsidRDefault="001B4868" w:rsidP="002560C6">
            <w:pPr>
              <w:spacing w:line="240" w:lineRule="auto"/>
              <w:jc w:val="center"/>
              <w:rPr>
                <w:rFonts w:cs="Times New Roman"/>
                <w:sz w:val="21"/>
                <w:szCs w:val="21"/>
              </w:rPr>
            </w:pPr>
            <w:r w:rsidRPr="00DD022A">
              <w:rPr>
                <w:rFonts w:cs="Times New Roman" w:hint="eastAsia"/>
                <w:sz w:val="21"/>
                <w:szCs w:val="21"/>
              </w:rPr>
              <w:t>变量说明</w:t>
            </w:r>
          </w:p>
        </w:tc>
      </w:tr>
      <w:tr w:rsidR="00C06895" w:rsidRPr="00DD022A" w14:paraId="04449575" w14:textId="77777777" w:rsidTr="002560C6">
        <w:trPr>
          <w:trHeight w:val="369"/>
          <w:jc w:val="center"/>
        </w:trPr>
        <w:tc>
          <w:tcPr>
            <w:tcW w:w="1171" w:type="dxa"/>
            <w:tcBorders>
              <w:top w:val="single" w:sz="4" w:space="0" w:color="auto"/>
            </w:tcBorders>
            <w:vAlign w:val="center"/>
          </w:tcPr>
          <w:p w14:paraId="712AEF82" w14:textId="77777777" w:rsidR="00C06895" w:rsidRPr="00DD022A" w:rsidRDefault="001B4868" w:rsidP="002560C6">
            <w:pPr>
              <w:spacing w:line="240" w:lineRule="auto"/>
              <w:jc w:val="left"/>
              <w:rPr>
                <w:rFonts w:cs="Times New Roman"/>
                <w:sz w:val="21"/>
                <w:szCs w:val="21"/>
              </w:rPr>
            </w:pPr>
            <w:r w:rsidRPr="00DD022A">
              <w:rPr>
                <w:rFonts w:cs="Times New Roman" w:hint="eastAsia"/>
                <w:sz w:val="21"/>
                <w:szCs w:val="21"/>
              </w:rPr>
              <w:t>因变量</w:t>
            </w:r>
          </w:p>
        </w:tc>
        <w:tc>
          <w:tcPr>
            <w:tcW w:w="1740" w:type="dxa"/>
            <w:tcBorders>
              <w:top w:val="single" w:sz="4" w:space="0" w:color="auto"/>
            </w:tcBorders>
            <w:vAlign w:val="center"/>
          </w:tcPr>
          <w:p w14:paraId="173333C2" w14:textId="77777777" w:rsidR="00C06895" w:rsidRPr="00DD022A" w:rsidRDefault="001B4868" w:rsidP="002560C6">
            <w:pPr>
              <w:spacing w:line="240" w:lineRule="auto"/>
              <w:jc w:val="left"/>
              <w:rPr>
                <w:rFonts w:cs="Times New Roman"/>
                <w:sz w:val="21"/>
                <w:szCs w:val="21"/>
              </w:rPr>
            </w:pPr>
            <w:r w:rsidRPr="00DD022A">
              <w:rPr>
                <w:rFonts w:cs="Times New Roman" w:hint="eastAsia"/>
                <w:sz w:val="21"/>
                <w:szCs w:val="21"/>
              </w:rPr>
              <w:t>用户参与度</w:t>
            </w:r>
          </w:p>
        </w:tc>
        <w:tc>
          <w:tcPr>
            <w:tcW w:w="1680" w:type="dxa"/>
            <w:tcBorders>
              <w:top w:val="single" w:sz="4" w:space="0" w:color="auto"/>
            </w:tcBorders>
            <w:vAlign w:val="center"/>
          </w:tcPr>
          <w:p w14:paraId="225551C0" w14:textId="77777777" w:rsidR="00C06895" w:rsidRPr="00DD022A" w:rsidRDefault="001B4868" w:rsidP="002560C6">
            <w:pPr>
              <w:spacing w:line="240" w:lineRule="auto"/>
              <w:jc w:val="left"/>
              <w:rPr>
                <w:rFonts w:cs="Times New Roman"/>
                <w:sz w:val="21"/>
                <w:szCs w:val="21"/>
              </w:rPr>
            </w:pPr>
            <w:r w:rsidRPr="00DD022A">
              <w:rPr>
                <w:rFonts w:cs="Times New Roman" w:hint="eastAsia"/>
                <w:sz w:val="21"/>
                <w:szCs w:val="21"/>
              </w:rPr>
              <w:t>t</w:t>
            </w:r>
            <w:r w:rsidRPr="00DD022A">
              <w:rPr>
                <w:rFonts w:cs="Times New Roman"/>
                <w:sz w:val="21"/>
                <w:szCs w:val="21"/>
              </w:rPr>
              <w:t>aken</w:t>
            </w:r>
          </w:p>
        </w:tc>
        <w:tc>
          <w:tcPr>
            <w:tcW w:w="4193" w:type="dxa"/>
            <w:tcBorders>
              <w:top w:val="single" w:sz="4" w:space="0" w:color="auto"/>
            </w:tcBorders>
            <w:vAlign w:val="center"/>
          </w:tcPr>
          <w:p w14:paraId="3E2DF609" w14:textId="77777777" w:rsidR="00C06895" w:rsidRPr="00DD022A" w:rsidRDefault="001B4868" w:rsidP="002560C6">
            <w:pPr>
              <w:spacing w:line="240" w:lineRule="auto"/>
              <w:jc w:val="left"/>
              <w:rPr>
                <w:rFonts w:cs="Times New Roman"/>
                <w:sz w:val="21"/>
                <w:szCs w:val="21"/>
              </w:rPr>
            </w:pPr>
            <w:r w:rsidRPr="00DD022A">
              <w:rPr>
                <w:rFonts w:cs="Times New Roman" w:hint="eastAsia"/>
                <w:sz w:val="21"/>
                <w:szCs w:val="21"/>
              </w:rPr>
              <w:t>截止数据抓取日参与该</w:t>
            </w:r>
            <w:r w:rsidRPr="00DD022A">
              <w:rPr>
                <w:rFonts w:cs="Times New Roman" w:hint="eastAsia"/>
                <w:sz w:val="21"/>
                <w:szCs w:val="21"/>
              </w:rPr>
              <w:t>l</w:t>
            </w:r>
            <w:r w:rsidRPr="00DD022A">
              <w:rPr>
                <w:rFonts w:cs="Times New Roman"/>
                <w:sz w:val="21"/>
                <w:szCs w:val="21"/>
              </w:rPr>
              <w:t>ive</w:t>
            </w:r>
            <w:r w:rsidRPr="00DD022A">
              <w:rPr>
                <w:rFonts w:cs="Times New Roman" w:hint="eastAsia"/>
                <w:sz w:val="21"/>
                <w:szCs w:val="21"/>
              </w:rPr>
              <w:t>的人数</w:t>
            </w:r>
          </w:p>
        </w:tc>
      </w:tr>
      <w:tr w:rsidR="000B5005" w:rsidRPr="00DD022A" w14:paraId="4F9A0480" w14:textId="77777777" w:rsidTr="002560C6">
        <w:trPr>
          <w:trHeight w:val="369"/>
          <w:jc w:val="center"/>
        </w:trPr>
        <w:tc>
          <w:tcPr>
            <w:tcW w:w="1171" w:type="dxa"/>
            <w:vMerge w:val="restart"/>
            <w:vAlign w:val="center"/>
          </w:tcPr>
          <w:p w14:paraId="56266957" w14:textId="77777777" w:rsidR="000B5005" w:rsidRPr="00DD022A" w:rsidRDefault="000B5005" w:rsidP="002560C6">
            <w:pPr>
              <w:spacing w:line="240" w:lineRule="auto"/>
              <w:jc w:val="left"/>
              <w:rPr>
                <w:rFonts w:cs="Times New Roman"/>
                <w:sz w:val="21"/>
                <w:szCs w:val="21"/>
              </w:rPr>
            </w:pPr>
            <w:r w:rsidRPr="00DD022A">
              <w:rPr>
                <w:rFonts w:cs="Times New Roman" w:hint="eastAsia"/>
                <w:sz w:val="21"/>
                <w:szCs w:val="21"/>
              </w:rPr>
              <w:t>自变量</w:t>
            </w:r>
          </w:p>
        </w:tc>
        <w:tc>
          <w:tcPr>
            <w:tcW w:w="1740" w:type="dxa"/>
            <w:vMerge w:val="restart"/>
            <w:vAlign w:val="center"/>
          </w:tcPr>
          <w:p w14:paraId="1AA42585" w14:textId="77777777" w:rsidR="000B5005" w:rsidRPr="00DD022A" w:rsidRDefault="000B5005" w:rsidP="002560C6">
            <w:pPr>
              <w:spacing w:line="240" w:lineRule="auto"/>
              <w:jc w:val="left"/>
              <w:rPr>
                <w:rFonts w:cs="Times New Roman"/>
                <w:sz w:val="21"/>
                <w:szCs w:val="21"/>
              </w:rPr>
            </w:pPr>
            <w:r w:rsidRPr="00DD022A">
              <w:rPr>
                <w:rFonts w:cs="Times New Roman" w:hint="eastAsia"/>
                <w:sz w:val="21"/>
                <w:szCs w:val="21"/>
              </w:rPr>
              <w:t>结构型社会资本</w:t>
            </w:r>
          </w:p>
        </w:tc>
        <w:tc>
          <w:tcPr>
            <w:tcW w:w="1680" w:type="dxa"/>
            <w:vAlign w:val="center"/>
          </w:tcPr>
          <w:p w14:paraId="26401CE9" w14:textId="77777777" w:rsidR="000B5005" w:rsidRPr="00DD022A" w:rsidRDefault="000B5005" w:rsidP="002560C6">
            <w:pPr>
              <w:spacing w:line="240" w:lineRule="auto"/>
              <w:jc w:val="left"/>
              <w:rPr>
                <w:rFonts w:cs="Times New Roman"/>
                <w:sz w:val="21"/>
                <w:szCs w:val="21"/>
              </w:rPr>
            </w:pPr>
            <w:r w:rsidRPr="00DD022A">
              <w:rPr>
                <w:rFonts w:cs="Times New Roman"/>
                <w:sz w:val="21"/>
                <w:szCs w:val="21"/>
              </w:rPr>
              <w:t>follower_count</w:t>
            </w:r>
          </w:p>
        </w:tc>
        <w:tc>
          <w:tcPr>
            <w:tcW w:w="4193" w:type="dxa"/>
            <w:vAlign w:val="center"/>
          </w:tcPr>
          <w:p w14:paraId="04A1D5F6" w14:textId="77777777" w:rsidR="000B5005" w:rsidRPr="00DD022A" w:rsidRDefault="000B5005" w:rsidP="002560C6">
            <w:pPr>
              <w:spacing w:line="240" w:lineRule="auto"/>
              <w:jc w:val="left"/>
              <w:rPr>
                <w:rFonts w:cs="Times New Roman"/>
                <w:sz w:val="21"/>
                <w:szCs w:val="21"/>
              </w:rPr>
            </w:pPr>
            <w:r w:rsidRPr="00DD022A">
              <w:rPr>
                <w:rFonts w:cs="Times New Roman" w:hint="eastAsia"/>
                <w:sz w:val="21"/>
                <w:szCs w:val="21"/>
              </w:rPr>
              <w:t>对应主讲人用户的粉丝数</w:t>
            </w:r>
          </w:p>
        </w:tc>
      </w:tr>
      <w:tr w:rsidR="000B5005" w:rsidRPr="00DD022A" w14:paraId="40C28DAD" w14:textId="77777777" w:rsidTr="002560C6">
        <w:trPr>
          <w:trHeight w:val="369"/>
          <w:jc w:val="center"/>
        </w:trPr>
        <w:tc>
          <w:tcPr>
            <w:tcW w:w="1171" w:type="dxa"/>
            <w:vMerge/>
            <w:vAlign w:val="center"/>
          </w:tcPr>
          <w:p w14:paraId="62AB7CF0" w14:textId="77777777" w:rsidR="000B5005" w:rsidRPr="00DD022A" w:rsidRDefault="000B5005" w:rsidP="002560C6">
            <w:pPr>
              <w:spacing w:line="240" w:lineRule="auto"/>
              <w:jc w:val="left"/>
              <w:rPr>
                <w:rFonts w:cs="Times New Roman"/>
                <w:sz w:val="21"/>
                <w:szCs w:val="21"/>
              </w:rPr>
            </w:pPr>
          </w:p>
        </w:tc>
        <w:tc>
          <w:tcPr>
            <w:tcW w:w="1740" w:type="dxa"/>
            <w:vMerge/>
            <w:vAlign w:val="center"/>
          </w:tcPr>
          <w:p w14:paraId="67E4E63E" w14:textId="77777777" w:rsidR="000B5005" w:rsidRPr="00DD022A" w:rsidRDefault="000B5005" w:rsidP="002560C6">
            <w:pPr>
              <w:spacing w:line="240" w:lineRule="auto"/>
              <w:jc w:val="left"/>
              <w:rPr>
                <w:rFonts w:cs="Times New Roman"/>
                <w:sz w:val="21"/>
                <w:szCs w:val="21"/>
              </w:rPr>
            </w:pPr>
          </w:p>
        </w:tc>
        <w:tc>
          <w:tcPr>
            <w:tcW w:w="1680" w:type="dxa"/>
            <w:vAlign w:val="center"/>
          </w:tcPr>
          <w:p w14:paraId="5361B74F" w14:textId="77777777" w:rsidR="000B5005" w:rsidRPr="00DD022A" w:rsidRDefault="000B5005" w:rsidP="002560C6">
            <w:pPr>
              <w:spacing w:line="240" w:lineRule="auto"/>
              <w:jc w:val="left"/>
              <w:rPr>
                <w:rFonts w:cs="Times New Roman"/>
                <w:sz w:val="21"/>
                <w:szCs w:val="21"/>
              </w:rPr>
            </w:pPr>
            <w:r w:rsidRPr="00DD022A">
              <w:rPr>
                <w:rFonts w:cs="Times New Roman"/>
                <w:sz w:val="21"/>
                <w:szCs w:val="21"/>
              </w:rPr>
              <w:t>follow</w:t>
            </w:r>
            <w:r w:rsidRPr="00DD022A">
              <w:rPr>
                <w:rFonts w:cs="Times New Roman" w:hint="eastAsia"/>
                <w:sz w:val="21"/>
                <w:szCs w:val="21"/>
              </w:rPr>
              <w:t>ing</w:t>
            </w:r>
            <w:r w:rsidRPr="00DD022A">
              <w:rPr>
                <w:rFonts w:cs="Times New Roman"/>
                <w:sz w:val="21"/>
                <w:szCs w:val="21"/>
              </w:rPr>
              <w:t>_count</w:t>
            </w:r>
          </w:p>
        </w:tc>
        <w:tc>
          <w:tcPr>
            <w:tcW w:w="4193" w:type="dxa"/>
            <w:vAlign w:val="center"/>
          </w:tcPr>
          <w:p w14:paraId="66C222EB" w14:textId="77777777" w:rsidR="000B5005" w:rsidRPr="00DD022A" w:rsidRDefault="000B5005" w:rsidP="002560C6">
            <w:pPr>
              <w:spacing w:line="240" w:lineRule="auto"/>
              <w:jc w:val="left"/>
              <w:rPr>
                <w:rFonts w:cs="Times New Roman"/>
                <w:sz w:val="21"/>
                <w:szCs w:val="21"/>
              </w:rPr>
            </w:pPr>
            <w:r w:rsidRPr="00DD022A">
              <w:rPr>
                <w:rFonts w:cs="Times New Roman" w:hint="eastAsia"/>
                <w:sz w:val="21"/>
                <w:szCs w:val="21"/>
              </w:rPr>
              <w:t>对应主讲人用户关注的人数</w:t>
            </w:r>
          </w:p>
        </w:tc>
      </w:tr>
      <w:tr w:rsidR="000B5005" w:rsidRPr="00DD022A" w14:paraId="47FB8F42" w14:textId="77777777" w:rsidTr="002560C6">
        <w:trPr>
          <w:trHeight w:val="369"/>
          <w:jc w:val="center"/>
        </w:trPr>
        <w:tc>
          <w:tcPr>
            <w:tcW w:w="1171" w:type="dxa"/>
            <w:vMerge/>
            <w:vAlign w:val="center"/>
          </w:tcPr>
          <w:p w14:paraId="02C20CCE" w14:textId="77777777" w:rsidR="000B5005" w:rsidRPr="00DD022A" w:rsidRDefault="000B5005" w:rsidP="002560C6">
            <w:pPr>
              <w:spacing w:line="240" w:lineRule="auto"/>
              <w:jc w:val="left"/>
              <w:rPr>
                <w:rFonts w:cs="Times New Roman"/>
                <w:sz w:val="21"/>
                <w:szCs w:val="21"/>
              </w:rPr>
            </w:pPr>
          </w:p>
        </w:tc>
        <w:tc>
          <w:tcPr>
            <w:tcW w:w="1740" w:type="dxa"/>
            <w:vMerge w:val="restart"/>
            <w:vAlign w:val="center"/>
          </w:tcPr>
          <w:p w14:paraId="6971DDFA" w14:textId="77777777" w:rsidR="000B5005" w:rsidRPr="00DD022A" w:rsidRDefault="000B5005" w:rsidP="002560C6">
            <w:pPr>
              <w:spacing w:line="240" w:lineRule="auto"/>
              <w:jc w:val="left"/>
              <w:rPr>
                <w:rFonts w:cs="Times New Roman"/>
                <w:sz w:val="21"/>
                <w:szCs w:val="21"/>
              </w:rPr>
            </w:pPr>
            <w:r w:rsidRPr="00DD022A">
              <w:rPr>
                <w:rFonts w:cs="Times New Roman" w:hint="eastAsia"/>
                <w:sz w:val="21"/>
                <w:szCs w:val="21"/>
              </w:rPr>
              <w:t>认知型社会资本</w:t>
            </w:r>
          </w:p>
        </w:tc>
        <w:tc>
          <w:tcPr>
            <w:tcW w:w="1680" w:type="dxa"/>
            <w:vAlign w:val="center"/>
          </w:tcPr>
          <w:p w14:paraId="505DA0EE" w14:textId="77777777" w:rsidR="000B5005" w:rsidRPr="00DD022A" w:rsidRDefault="000B5005" w:rsidP="002560C6">
            <w:pPr>
              <w:spacing w:line="240" w:lineRule="auto"/>
              <w:jc w:val="left"/>
              <w:rPr>
                <w:rFonts w:cs="Times New Roman"/>
                <w:sz w:val="21"/>
                <w:szCs w:val="21"/>
              </w:rPr>
            </w:pPr>
            <w:r w:rsidRPr="00DD022A">
              <w:rPr>
                <w:rFonts w:cs="Times New Roman"/>
                <w:sz w:val="21"/>
                <w:szCs w:val="21"/>
              </w:rPr>
              <w:t>favorited_count</w:t>
            </w:r>
          </w:p>
        </w:tc>
        <w:tc>
          <w:tcPr>
            <w:tcW w:w="4193" w:type="dxa"/>
            <w:vAlign w:val="center"/>
          </w:tcPr>
          <w:p w14:paraId="32F3A487" w14:textId="77777777" w:rsidR="000B5005" w:rsidRPr="00DD022A" w:rsidRDefault="000B5005" w:rsidP="002560C6">
            <w:pPr>
              <w:spacing w:line="240" w:lineRule="auto"/>
              <w:jc w:val="left"/>
              <w:rPr>
                <w:rFonts w:cs="Times New Roman"/>
                <w:sz w:val="21"/>
                <w:szCs w:val="21"/>
              </w:rPr>
            </w:pPr>
            <w:r w:rsidRPr="00DD022A">
              <w:rPr>
                <w:rFonts w:cs="Times New Roman" w:hint="eastAsia"/>
                <w:sz w:val="21"/>
                <w:szCs w:val="21"/>
              </w:rPr>
              <w:t>主讲人累计被收藏的数量</w:t>
            </w:r>
          </w:p>
        </w:tc>
      </w:tr>
      <w:tr w:rsidR="000B5005" w:rsidRPr="00DD022A" w14:paraId="445BE43B" w14:textId="77777777" w:rsidTr="002560C6">
        <w:trPr>
          <w:trHeight w:val="369"/>
          <w:jc w:val="center"/>
        </w:trPr>
        <w:tc>
          <w:tcPr>
            <w:tcW w:w="1171" w:type="dxa"/>
            <w:vMerge/>
            <w:vAlign w:val="center"/>
          </w:tcPr>
          <w:p w14:paraId="18B3A401" w14:textId="77777777" w:rsidR="000B5005" w:rsidRPr="00DD022A" w:rsidRDefault="000B5005" w:rsidP="002560C6">
            <w:pPr>
              <w:spacing w:line="240" w:lineRule="auto"/>
              <w:jc w:val="left"/>
              <w:rPr>
                <w:rFonts w:cs="Times New Roman"/>
                <w:sz w:val="21"/>
                <w:szCs w:val="21"/>
              </w:rPr>
            </w:pPr>
          </w:p>
        </w:tc>
        <w:tc>
          <w:tcPr>
            <w:tcW w:w="1740" w:type="dxa"/>
            <w:vMerge/>
            <w:vAlign w:val="center"/>
          </w:tcPr>
          <w:p w14:paraId="3EA789B6" w14:textId="77777777" w:rsidR="000B5005" w:rsidRPr="00DD022A" w:rsidRDefault="000B5005" w:rsidP="002560C6">
            <w:pPr>
              <w:spacing w:line="240" w:lineRule="auto"/>
              <w:jc w:val="left"/>
              <w:rPr>
                <w:rFonts w:cs="Times New Roman"/>
                <w:sz w:val="21"/>
                <w:szCs w:val="21"/>
              </w:rPr>
            </w:pPr>
          </w:p>
        </w:tc>
        <w:tc>
          <w:tcPr>
            <w:tcW w:w="1680" w:type="dxa"/>
            <w:vAlign w:val="center"/>
          </w:tcPr>
          <w:p w14:paraId="3C5AF2AB" w14:textId="77777777" w:rsidR="000B5005" w:rsidRPr="00DD022A" w:rsidRDefault="000B5005" w:rsidP="002560C6">
            <w:pPr>
              <w:spacing w:line="240" w:lineRule="auto"/>
              <w:jc w:val="left"/>
              <w:rPr>
                <w:rFonts w:cs="Times New Roman"/>
                <w:sz w:val="21"/>
                <w:szCs w:val="21"/>
              </w:rPr>
            </w:pPr>
            <w:r w:rsidRPr="00DD022A">
              <w:rPr>
                <w:rFonts w:cs="Times New Roman" w:hint="eastAsia"/>
                <w:sz w:val="21"/>
                <w:szCs w:val="21"/>
              </w:rPr>
              <w:t>v</w:t>
            </w:r>
            <w:r w:rsidRPr="00DD022A">
              <w:rPr>
                <w:rFonts w:cs="Times New Roman"/>
                <w:sz w:val="21"/>
                <w:szCs w:val="21"/>
              </w:rPr>
              <w:t>oteup_count</w:t>
            </w:r>
          </w:p>
        </w:tc>
        <w:tc>
          <w:tcPr>
            <w:tcW w:w="4193" w:type="dxa"/>
            <w:vAlign w:val="center"/>
          </w:tcPr>
          <w:p w14:paraId="081C6503" w14:textId="77777777" w:rsidR="000B5005" w:rsidRPr="00DD022A" w:rsidRDefault="000B5005" w:rsidP="002560C6">
            <w:pPr>
              <w:spacing w:line="240" w:lineRule="auto"/>
              <w:jc w:val="left"/>
              <w:rPr>
                <w:rFonts w:cs="Times New Roman"/>
                <w:sz w:val="21"/>
                <w:szCs w:val="21"/>
              </w:rPr>
            </w:pPr>
            <w:r w:rsidRPr="00DD022A">
              <w:rPr>
                <w:rFonts w:cs="Times New Roman" w:hint="eastAsia"/>
                <w:sz w:val="21"/>
                <w:szCs w:val="21"/>
              </w:rPr>
              <w:t>主讲人用户累计获得的赞同数</w:t>
            </w:r>
          </w:p>
        </w:tc>
      </w:tr>
      <w:tr w:rsidR="000B5005" w:rsidRPr="00DD022A" w14:paraId="39C12D6F" w14:textId="77777777" w:rsidTr="002560C6">
        <w:trPr>
          <w:trHeight w:val="369"/>
          <w:jc w:val="center"/>
        </w:trPr>
        <w:tc>
          <w:tcPr>
            <w:tcW w:w="1171" w:type="dxa"/>
            <w:vMerge/>
            <w:vAlign w:val="center"/>
          </w:tcPr>
          <w:p w14:paraId="144F717F" w14:textId="77777777" w:rsidR="000B5005" w:rsidRPr="00DD022A" w:rsidRDefault="000B5005" w:rsidP="002560C6">
            <w:pPr>
              <w:spacing w:line="240" w:lineRule="auto"/>
              <w:jc w:val="left"/>
              <w:rPr>
                <w:rFonts w:cs="Times New Roman"/>
                <w:sz w:val="21"/>
                <w:szCs w:val="21"/>
              </w:rPr>
            </w:pPr>
          </w:p>
        </w:tc>
        <w:tc>
          <w:tcPr>
            <w:tcW w:w="1740" w:type="dxa"/>
            <w:vMerge w:val="restart"/>
            <w:vAlign w:val="center"/>
          </w:tcPr>
          <w:p w14:paraId="46C1C23E" w14:textId="77777777" w:rsidR="000B5005" w:rsidRPr="00DD022A" w:rsidRDefault="000B5005" w:rsidP="002560C6">
            <w:pPr>
              <w:spacing w:line="240" w:lineRule="auto"/>
              <w:jc w:val="left"/>
              <w:rPr>
                <w:rFonts w:cs="Times New Roman"/>
                <w:sz w:val="21"/>
                <w:szCs w:val="21"/>
              </w:rPr>
            </w:pPr>
            <w:r w:rsidRPr="00DD022A">
              <w:rPr>
                <w:rFonts w:cs="Times New Roman" w:hint="eastAsia"/>
                <w:sz w:val="21"/>
                <w:szCs w:val="21"/>
              </w:rPr>
              <w:t>关系型社会资本</w:t>
            </w:r>
          </w:p>
        </w:tc>
        <w:tc>
          <w:tcPr>
            <w:tcW w:w="1680" w:type="dxa"/>
            <w:vAlign w:val="center"/>
          </w:tcPr>
          <w:p w14:paraId="1245ABB4" w14:textId="77777777" w:rsidR="000B5005" w:rsidRPr="00DD022A" w:rsidRDefault="000B5005" w:rsidP="002560C6">
            <w:pPr>
              <w:spacing w:line="240" w:lineRule="auto"/>
              <w:jc w:val="left"/>
              <w:rPr>
                <w:rFonts w:cs="Times New Roman"/>
                <w:sz w:val="21"/>
                <w:szCs w:val="21"/>
              </w:rPr>
            </w:pPr>
            <w:r w:rsidRPr="00DD022A">
              <w:rPr>
                <w:rFonts w:cs="Times New Roman"/>
                <w:sz w:val="21"/>
                <w:szCs w:val="21"/>
              </w:rPr>
              <w:t>articles_count</w:t>
            </w:r>
          </w:p>
        </w:tc>
        <w:tc>
          <w:tcPr>
            <w:tcW w:w="4193" w:type="dxa"/>
            <w:vAlign w:val="center"/>
          </w:tcPr>
          <w:p w14:paraId="15D8D071" w14:textId="77777777" w:rsidR="000B5005" w:rsidRPr="00DD022A" w:rsidRDefault="000B5005" w:rsidP="002560C6">
            <w:pPr>
              <w:spacing w:line="240" w:lineRule="auto"/>
              <w:jc w:val="left"/>
              <w:rPr>
                <w:rFonts w:cs="Times New Roman"/>
                <w:sz w:val="21"/>
                <w:szCs w:val="21"/>
              </w:rPr>
            </w:pPr>
            <w:r w:rsidRPr="00DD022A">
              <w:rPr>
                <w:rFonts w:cs="Times New Roman" w:hint="eastAsia"/>
                <w:sz w:val="21"/>
                <w:szCs w:val="21"/>
              </w:rPr>
              <w:t>主讲人用户累计发表的文章数目</w:t>
            </w:r>
          </w:p>
        </w:tc>
      </w:tr>
      <w:tr w:rsidR="000B5005" w:rsidRPr="00DD022A" w14:paraId="19EB1A6D" w14:textId="77777777" w:rsidTr="002560C6">
        <w:trPr>
          <w:trHeight w:val="369"/>
          <w:jc w:val="center"/>
        </w:trPr>
        <w:tc>
          <w:tcPr>
            <w:tcW w:w="1171" w:type="dxa"/>
            <w:vMerge/>
            <w:vAlign w:val="center"/>
          </w:tcPr>
          <w:p w14:paraId="42F8BF82" w14:textId="77777777" w:rsidR="000B5005" w:rsidRPr="00DD022A" w:rsidRDefault="000B5005" w:rsidP="002560C6">
            <w:pPr>
              <w:spacing w:line="240" w:lineRule="auto"/>
              <w:jc w:val="left"/>
              <w:rPr>
                <w:rFonts w:cs="Times New Roman"/>
                <w:sz w:val="21"/>
                <w:szCs w:val="21"/>
              </w:rPr>
            </w:pPr>
          </w:p>
        </w:tc>
        <w:tc>
          <w:tcPr>
            <w:tcW w:w="1740" w:type="dxa"/>
            <w:vMerge/>
            <w:vAlign w:val="center"/>
          </w:tcPr>
          <w:p w14:paraId="5BD7C34E" w14:textId="77777777" w:rsidR="000B5005" w:rsidRPr="00DD022A" w:rsidRDefault="000B5005" w:rsidP="002560C6">
            <w:pPr>
              <w:spacing w:line="240" w:lineRule="auto"/>
              <w:jc w:val="left"/>
              <w:rPr>
                <w:rFonts w:cs="Times New Roman"/>
                <w:sz w:val="21"/>
                <w:szCs w:val="21"/>
              </w:rPr>
            </w:pPr>
          </w:p>
        </w:tc>
        <w:tc>
          <w:tcPr>
            <w:tcW w:w="1680" w:type="dxa"/>
            <w:vAlign w:val="center"/>
          </w:tcPr>
          <w:p w14:paraId="7F6C6272" w14:textId="77777777" w:rsidR="000B5005" w:rsidRPr="00DD022A" w:rsidRDefault="000B5005" w:rsidP="002560C6">
            <w:pPr>
              <w:spacing w:line="240" w:lineRule="auto"/>
              <w:jc w:val="left"/>
              <w:rPr>
                <w:rFonts w:cs="Times New Roman"/>
                <w:sz w:val="21"/>
                <w:szCs w:val="21"/>
              </w:rPr>
            </w:pPr>
            <w:r w:rsidRPr="00DD022A">
              <w:rPr>
                <w:rFonts w:cs="Times New Roman"/>
                <w:sz w:val="21"/>
                <w:szCs w:val="21"/>
              </w:rPr>
              <w:t>logs_count</w:t>
            </w:r>
          </w:p>
        </w:tc>
        <w:tc>
          <w:tcPr>
            <w:tcW w:w="4193" w:type="dxa"/>
            <w:vAlign w:val="center"/>
          </w:tcPr>
          <w:p w14:paraId="7C09AAD1" w14:textId="77777777" w:rsidR="000B5005" w:rsidRPr="00DD022A" w:rsidRDefault="000B5005" w:rsidP="002560C6">
            <w:pPr>
              <w:spacing w:line="240" w:lineRule="auto"/>
              <w:jc w:val="left"/>
              <w:rPr>
                <w:rFonts w:cs="Times New Roman"/>
                <w:sz w:val="21"/>
                <w:szCs w:val="21"/>
              </w:rPr>
            </w:pPr>
            <w:r w:rsidRPr="00DD022A">
              <w:rPr>
                <w:rFonts w:cs="Times New Roman" w:hint="eastAsia"/>
                <w:sz w:val="21"/>
                <w:szCs w:val="21"/>
              </w:rPr>
              <w:t>主讲人用户参与公共编辑的次数</w:t>
            </w:r>
          </w:p>
        </w:tc>
      </w:tr>
    </w:tbl>
    <w:p w14:paraId="6B617CDF" w14:textId="77777777" w:rsidR="00C06895" w:rsidRPr="00DD022A" w:rsidRDefault="001B4868" w:rsidP="002560C6">
      <w:pPr>
        <w:pStyle w:val="2"/>
        <w:spacing w:before="240" w:after="240"/>
      </w:pPr>
      <w:bookmarkStart w:id="9" w:name="_Toc8067501"/>
      <w:r w:rsidRPr="00DD022A">
        <w:rPr>
          <w:rFonts w:hint="eastAsia"/>
        </w:rPr>
        <w:t>2.</w:t>
      </w:r>
      <w:r w:rsidRPr="00DD022A">
        <w:t>2</w:t>
      </w:r>
      <w:r w:rsidRPr="00DD022A">
        <w:rPr>
          <w:rFonts w:hint="eastAsia"/>
        </w:rPr>
        <w:t xml:space="preserve">  数据预处理</w:t>
      </w:r>
      <w:bookmarkEnd w:id="9"/>
    </w:p>
    <w:p w14:paraId="16005679" w14:textId="77777777" w:rsidR="00C06895" w:rsidRPr="00DD022A" w:rsidRDefault="001B4868">
      <w:pPr>
        <w:ind w:firstLineChars="200" w:firstLine="480"/>
      </w:pPr>
      <w:r w:rsidRPr="00DD022A">
        <w:rPr>
          <w:rFonts w:hint="eastAsia"/>
        </w:rPr>
        <w:t>一个知识供给者会主讲多个</w:t>
      </w:r>
      <w:r w:rsidRPr="00DD022A">
        <w:rPr>
          <w:rFonts w:hint="eastAsia"/>
        </w:rPr>
        <w:t>l</w:t>
      </w:r>
      <w:r w:rsidRPr="00DD022A">
        <w:t>ive</w:t>
      </w:r>
      <w:r w:rsidRPr="00DD022A">
        <w:rPr>
          <w:rFonts w:hint="eastAsia"/>
        </w:rPr>
        <w:t>主题，而每个主讲人用户会有自己的侧重领域，因此需要对参与</w:t>
      </w:r>
      <w:r w:rsidRPr="00DD022A">
        <w:rPr>
          <w:rFonts w:hint="eastAsia"/>
        </w:rPr>
        <w:t>live</w:t>
      </w:r>
      <w:r w:rsidRPr="00DD022A">
        <w:rPr>
          <w:rFonts w:hint="eastAsia"/>
        </w:rPr>
        <w:t>的人数进行加权平均，其中：</w:t>
      </w:r>
    </w:p>
    <w:p w14:paraId="26022352" w14:textId="77777777" w:rsidR="00C06895" w:rsidRPr="00DD022A" w:rsidRDefault="001B4868">
      <w:pPr>
        <w:jc w:val="center"/>
      </w:pPr>
      <w:r w:rsidRPr="00DD022A">
        <w:rPr>
          <w:rFonts w:hint="eastAsia"/>
        </w:rPr>
        <w:t>权重</w:t>
      </w:r>
      <w:r w:rsidRPr="00DD022A">
        <w:rPr>
          <w:rFonts w:hint="eastAsia"/>
        </w:rPr>
        <w:t>=</w:t>
      </w:r>
      <w:r w:rsidRPr="00DD022A">
        <w:rPr>
          <w:rFonts w:hint="eastAsia"/>
        </w:rPr>
        <w:t>每一个领域下主讲人用户举办的</w:t>
      </w:r>
      <w:r w:rsidRPr="00DD022A">
        <w:rPr>
          <w:rFonts w:hint="eastAsia"/>
        </w:rPr>
        <w:t>l</w:t>
      </w:r>
      <w:r w:rsidRPr="00DD022A">
        <w:t>ive</w:t>
      </w:r>
      <w:r w:rsidRPr="00DD022A">
        <w:rPr>
          <w:rFonts w:hint="eastAsia"/>
        </w:rPr>
        <w:t>数</w:t>
      </w:r>
      <w:r w:rsidRPr="00DD022A">
        <w:rPr>
          <w:rFonts w:hint="eastAsia"/>
        </w:rPr>
        <w:t>/</w:t>
      </w:r>
      <w:r w:rsidRPr="00DD022A">
        <w:rPr>
          <w:rFonts w:hint="eastAsia"/>
        </w:rPr>
        <w:t>总的</w:t>
      </w:r>
      <w:r w:rsidRPr="00DD022A">
        <w:rPr>
          <w:rFonts w:hint="eastAsia"/>
        </w:rPr>
        <w:t>l</w:t>
      </w:r>
      <w:r w:rsidRPr="00DD022A">
        <w:t>ive</w:t>
      </w:r>
      <w:r w:rsidRPr="00DD022A">
        <w:rPr>
          <w:rFonts w:hint="eastAsia"/>
        </w:rPr>
        <w:t>数量。</w:t>
      </w:r>
    </w:p>
    <w:p w14:paraId="3B11BF94" w14:textId="77777777" w:rsidR="00C06895" w:rsidRPr="00DD022A" w:rsidRDefault="001B4868">
      <w:pPr>
        <w:ind w:firstLineChars="200" w:firstLine="480"/>
      </w:pPr>
      <w:r w:rsidRPr="00DD022A">
        <w:rPr>
          <w:rFonts w:hint="eastAsia"/>
        </w:rPr>
        <w:t>由于数据样本中存在极值的情况，分布差异较大，故对因变量和自变量都采用取对数的方式进行处理，对于</w:t>
      </w:r>
      <w:r w:rsidRPr="00DD022A">
        <w:rPr>
          <w:rFonts w:hint="eastAsia"/>
        </w:rPr>
        <w:t>0</w:t>
      </w:r>
      <w:r w:rsidRPr="00DD022A">
        <w:rPr>
          <w:rFonts w:hint="eastAsia"/>
        </w:rPr>
        <w:t>的情况，则将所有</w:t>
      </w:r>
      <w:r w:rsidRPr="00DD022A">
        <w:rPr>
          <w:rFonts w:hint="eastAsia"/>
        </w:rPr>
        <w:t>0</w:t>
      </w:r>
      <w:r w:rsidRPr="00DD022A">
        <w:rPr>
          <w:rFonts w:hint="eastAsia"/>
        </w:rPr>
        <w:t>只均替换为</w:t>
      </w:r>
      <w:r w:rsidRPr="00DD022A">
        <w:rPr>
          <w:rFonts w:hint="eastAsia"/>
        </w:rPr>
        <w:t>1</w:t>
      </w:r>
      <w:r w:rsidRPr="00DD022A">
        <w:rPr>
          <w:rFonts w:hint="eastAsia"/>
        </w:rPr>
        <w:t>，参与对数运算。</w:t>
      </w:r>
    </w:p>
    <w:p w14:paraId="32EF72D9" w14:textId="77777777" w:rsidR="00C06895" w:rsidRPr="00DD022A" w:rsidRDefault="001B4868">
      <w:pPr>
        <w:ind w:firstLineChars="200" w:firstLine="480"/>
      </w:pPr>
      <w:r w:rsidRPr="00DD022A">
        <w:rPr>
          <w:rFonts w:hint="eastAsia"/>
        </w:rPr>
        <w:t>在对数据进行以上处理后发现，一些样本中</w:t>
      </w:r>
      <w:r w:rsidRPr="00DD022A">
        <w:rPr>
          <w:rFonts w:hint="eastAsia"/>
        </w:rPr>
        <w:t>0</w:t>
      </w:r>
      <w:r w:rsidRPr="00DD022A">
        <w:rPr>
          <w:rFonts w:hint="eastAsia"/>
        </w:rPr>
        <w:t>值占据的比重较大，</w:t>
      </w:r>
      <w:r w:rsidR="002560C6" w:rsidRPr="00DD022A">
        <w:rPr>
          <w:rFonts w:hint="eastAsia"/>
        </w:rPr>
        <w:t>故</w:t>
      </w:r>
      <w:r w:rsidRPr="00DD022A">
        <w:rPr>
          <w:rFonts w:hint="eastAsia"/>
        </w:rPr>
        <w:t>删除每一条样本中</w:t>
      </w:r>
      <w:r w:rsidRPr="00DD022A">
        <w:rPr>
          <w:rFonts w:hint="eastAsia"/>
        </w:rPr>
        <w:t>0</w:t>
      </w:r>
      <w:r w:rsidRPr="00DD022A">
        <w:rPr>
          <w:rFonts w:hint="eastAsia"/>
        </w:rPr>
        <w:t>值在</w:t>
      </w:r>
      <w:r w:rsidRPr="00DD022A">
        <w:rPr>
          <w:rFonts w:hint="eastAsia"/>
        </w:rPr>
        <w:t>4</w:t>
      </w:r>
      <w:r w:rsidRPr="00DD022A">
        <w:rPr>
          <w:rFonts w:hint="eastAsia"/>
        </w:rPr>
        <w:t>个以上的记录。</w:t>
      </w:r>
    </w:p>
    <w:p w14:paraId="2715BFC2" w14:textId="5E3A6220" w:rsidR="00C06895" w:rsidRDefault="001B4868">
      <w:pPr>
        <w:ind w:firstLineChars="200" w:firstLine="480"/>
      </w:pPr>
      <w:r w:rsidRPr="00DD022A">
        <w:rPr>
          <w:rFonts w:hint="eastAsia"/>
        </w:rPr>
        <w:t>具体的数据预处理思路如图</w:t>
      </w:r>
      <w:r w:rsidR="002560C6" w:rsidRPr="00DD022A">
        <w:t>2.1</w:t>
      </w:r>
      <w:r w:rsidRPr="00DD022A">
        <w:rPr>
          <w:rFonts w:hint="eastAsia"/>
        </w:rPr>
        <w:t>所示：</w:t>
      </w:r>
    </w:p>
    <w:p w14:paraId="00D3411E" w14:textId="4375C70F" w:rsidR="000D0AD9" w:rsidRDefault="000D0AD9">
      <w:pPr>
        <w:ind w:firstLineChars="200" w:firstLine="480"/>
      </w:pPr>
    </w:p>
    <w:p w14:paraId="186255E8" w14:textId="0F8660DA" w:rsidR="000D0AD9" w:rsidRDefault="000D0AD9">
      <w:pPr>
        <w:ind w:firstLineChars="200" w:firstLine="480"/>
      </w:pPr>
    </w:p>
    <w:p w14:paraId="313E4E2F" w14:textId="3741360C" w:rsidR="000D0AD9" w:rsidRDefault="000D0AD9">
      <w:pPr>
        <w:ind w:firstLineChars="200" w:firstLine="480"/>
      </w:pPr>
    </w:p>
    <w:p w14:paraId="5BC34D30" w14:textId="7D3914DC" w:rsidR="008C6EC0" w:rsidRDefault="008C6EC0">
      <w:pPr>
        <w:ind w:firstLineChars="200" w:firstLine="480"/>
      </w:pPr>
    </w:p>
    <w:p w14:paraId="11E24425" w14:textId="006E458A" w:rsidR="008C6EC0" w:rsidRDefault="008C6EC0">
      <w:pPr>
        <w:ind w:firstLineChars="200" w:firstLine="480"/>
      </w:pPr>
    </w:p>
    <w:p w14:paraId="216E6739" w14:textId="25915D2E" w:rsidR="008C6EC0" w:rsidRDefault="008C6EC0">
      <w:pPr>
        <w:ind w:firstLineChars="200" w:firstLine="480"/>
      </w:pPr>
    </w:p>
    <w:p w14:paraId="54B070FF" w14:textId="564B6B7F" w:rsidR="008C6EC0" w:rsidRDefault="008C6EC0">
      <w:pPr>
        <w:ind w:firstLineChars="200" w:firstLine="480"/>
      </w:pPr>
    </w:p>
    <w:p w14:paraId="2667C4CD" w14:textId="77777777" w:rsidR="008C6EC0" w:rsidRDefault="008C6EC0">
      <w:pPr>
        <w:ind w:firstLineChars="200" w:firstLine="480"/>
      </w:pPr>
    </w:p>
    <w:p w14:paraId="3D3C5D4A" w14:textId="5CC0F92A" w:rsidR="000D0AD9" w:rsidRDefault="000D0AD9">
      <w:pPr>
        <w:ind w:firstLineChars="200" w:firstLine="480"/>
      </w:pPr>
    </w:p>
    <w:p w14:paraId="72239A3E" w14:textId="62DF3AED" w:rsidR="003D73AC" w:rsidRDefault="003D73AC">
      <w:pPr>
        <w:ind w:firstLineChars="200" w:firstLine="480"/>
      </w:pPr>
    </w:p>
    <w:p w14:paraId="086A2F8D" w14:textId="77777777" w:rsidR="00C06895" w:rsidRPr="00DD022A" w:rsidRDefault="001B4868">
      <w:r w:rsidRPr="00DD022A">
        <w:rPr>
          <w:noProof/>
        </w:rPr>
        <w:lastRenderedPageBreak/>
        <mc:AlternateContent>
          <mc:Choice Requires="wpg">
            <w:drawing>
              <wp:anchor distT="0" distB="0" distL="114300" distR="114300" simplePos="0" relativeHeight="251683840" behindDoc="0" locked="0" layoutInCell="1" allowOverlap="1" wp14:anchorId="64FFDA0B" wp14:editId="465CB249">
                <wp:simplePos x="0" y="0"/>
                <wp:positionH relativeFrom="column">
                  <wp:posOffset>-190500</wp:posOffset>
                </wp:positionH>
                <wp:positionV relativeFrom="paragraph">
                  <wp:posOffset>123825</wp:posOffset>
                </wp:positionV>
                <wp:extent cx="6066790" cy="2924175"/>
                <wp:effectExtent l="114300" t="114300" r="105410" b="123825"/>
                <wp:wrapNone/>
                <wp:docPr id="23" name="组合 23"/>
                <wp:cNvGraphicFramePr/>
                <a:graphic xmlns:a="http://schemas.openxmlformats.org/drawingml/2006/main">
                  <a:graphicData uri="http://schemas.microsoft.com/office/word/2010/wordprocessingGroup">
                    <wpg:wgp>
                      <wpg:cNvGrpSpPr/>
                      <wpg:grpSpPr>
                        <a:xfrm>
                          <a:off x="0" y="0"/>
                          <a:ext cx="6066790" cy="2924175"/>
                          <a:chOff x="0" y="0"/>
                          <a:chExt cx="6066790" cy="2924175"/>
                        </a:xfrm>
                      </wpg:grpSpPr>
                      <wpg:grpSp>
                        <wpg:cNvPr id="19" name="组合 19"/>
                        <wpg:cNvGrpSpPr/>
                        <wpg:grpSpPr>
                          <a:xfrm>
                            <a:off x="0" y="0"/>
                            <a:ext cx="3095625" cy="2924175"/>
                            <a:chOff x="0" y="0"/>
                            <a:chExt cx="3095625" cy="2924175"/>
                          </a:xfrm>
                        </wpg:grpSpPr>
                        <wps:wsp>
                          <wps:cNvPr id="217" name="文本框 2"/>
                          <wps:cNvSpPr txBox="1">
                            <a:spLocks noChangeArrowheads="1"/>
                          </wps:cNvSpPr>
                          <wps:spPr bwMode="auto">
                            <a:xfrm>
                              <a:off x="0" y="0"/>
                              <a:ext cx="3095625" cy="2924175"/>
                            </a:xfrm>
                            <a:prstGeom prst="rect">
                              <a:avLst/>
                            </a:prstGeom>
                            <a:solidFill>
                              <a:schemeClr val="bg1"/>
                            </a:solidFill>
                            <a:ln w="28575">
                              <a:solidFill>
                                <a:schemeClr val="accent1"/>
                              </a:solidFill>
                              <a:prstDash val="sysDash"/>
                            </a:ln>
                            <a:effectLst>
                              <a:outerShdw blurRad="63500" sx="102000" sy="102000" algn="ctr" rotWithShape="0">
                                <a:prstClr val="black">
                                  <a:alpha val="40000"/>
                                </a:prstClr>
                              </a:outerShdw>
                            </a:effectLst>
                          </wps:spPr>
                          <wps:style>
                            <a:lnRef idx="2">
                              <a:schemeClr val="accent5"/>
                            </a:lnRef>
                            <a:fillRef idx="1">
                              <a:schemeClr val="lt1"/>
                            </a:fillRef>
                            <a:effectRef idx="0">
                              <a:schemeClr val="accent5"/>
                            </a:effectRef>
                            <a:fontRef idx="minor">
                              <a:schemeClr val="dk1"/>
                            </a:fontRef>
                          </wps:style>
                          <wps:txbx>
                            <w:txbxContent>
                              <w:p w14:paraId="7E35B9F5" w14:textId="77777777" w:rsidR="00080C96" w:rsidRDefault="00080C96">
                                <w:pPr>
                                  <w:ind w:firstLineChars="250" w:firstLine="525"/>
                                  <w:rPr>
                                    <w:sz w:val="21"/>
                                  </w:rPr>
                                </w:pPr>
                                <w:r>
                                  <w:rPr>
                                    <w:rFonts w:hint="eastAsia"/>
                                    <w:sz w:val="21"/>
                                  </w:rPr>
                                  <w:t>对于每一个主讲人用户（共</w:t>
                                </w:r>
                                <w:r>
                                  <w:rPr>
                                    <w:rFonts w:hint="eastAsia"/>
                                    <w:sz w:val="21"/>
                                  </w:rPr>
                                  <w:t>m</w:t>
                                </w:r>
                                <w:r>
                                  <w:rPr>
                                    <w:rFonts w:hint="eastAsia"/>
                                    <w:sz w:val="21"/>
                                  </w:rPr>
                                  <w:t>场</w:t>
                                </w:r>
                                <w:r>
                                  <w:rPr>
                                    <w:rFonts w:hint="eastAsia"/>
                                    <w:sz w:val="21"/>
                                  </w:rPr>
                                  <w:t>l</w:t>
                                </w:r>
                                <w:r>
                                  <w:rPr>
                                    <w:sz w:val="21"/>
                                  </w:rPr>
                                  <w:t>ive</w:t>
                                </w:r>
                                <w:r>
                                  <w:rPr>
                                    <w:rFonts w:hint="eastAsia"/>
                                    <w:sz w:val="21"/>
                                  </w:rPr>
                                  <w:t>）</w:t>
                                </w:r>
                              </w:p>
                              <w:p w14:paraId="6E2BE77C" w14:textId="77777777" w:rsidR="00080C96" w:rsidRDefault="00080C96"/>
                              <w:p w14:paraId="255C6713" w14:textId="77777777" w:rsidR="00080C96" w:rsidRDefault="00080C96"/>
                              <w:p w14:paraId="64EB1473" w14:textId="77777777" w:rsidR="00080C96" w:rsidRDefault="00080C96"/>
                              <w:p w14:paraId="297C63BC" w14:textId="77777777" w:rsidR="00080C96" w:rsidRDefault="00080C96"/>
                              <w:p w14:paraId="240AE29D" w14:textId="77777777" w:rsidR="00080C96" w:rsidRDefault="00080C96"/>
                              <w:p w14:paraId="50A4672B" w14:textId="77777777" w:rsidR="00080C96" w:rsidRDefault="00080C96"/>
                            </w:txbxContent>
                          </wps:txbx>
                          <wps:bodyPr rot="0" vert="horz" wrap="square" lIns="91440" tIns="45720" rIns="91440" bIns="45720" anchor="t" anchorCtr="0">
                            <a:noAutofit/>
                          </wps:bodyPr>
                        </wps:wsp>
                        <wpg:grpSp>
                          <wpg:cNvPr id="18" name="组合 18"/>
                          <wpg:cNvGrpSpPr/>
                          <wpg:grpSpPr>
                            <a:xfrm>
                              <a:off x="171450" y="361950"/>
                              <a:ext cx="1235710" cy="1943100"/>
                              <a:chOff x="0" y="0"/>
                              <a:chExt cx="1235710" cy="1943100"/>
                            </a:xfrm>
                          </wpg:grpSpPr>
                          <wps:wsp>
                            <wps:cNvPr id="2" name="文本框 2"/>
                            <wps:cNvSpPr txBox="1"/>
                            <wps:spPr>
                              <a:xfrm>
                                <a:off x="0" y="0"/>
                                <a:ext cx="1235710" cy="1323975"/>
                              </a:xfrm>
                              <a:prstGeom prst="rect">
                                <a:avLst/>
                              </a:prstGeom>
                              <a:ln w="19050">
                                <a:solidFill>
                                  <a:schemeClr val="bg1">
                                    <a:lumMod val="75000"/>
                                  </a:schemeClr>
                                </a:solidFill>
                              </a:ln>
                              <a:effectLst>
                                <a:outerShdw blurRad="50800" dist="38100" dir="2700000" algn="tl" rotWithShape="0">
                                  <a:prstClr val="black">
                                    <a:alpha val="40000"/>
                                  </a:prstClr>
                                </a:outerShdw>
                              </a:effectLst>
                            </wps:spPr>
                            <wps:style>
                              <a:lnRef idx="2">
                                <a:schemeClr val="accent1"/>
                              </a:lnRef>
                              <a:fillRef idx="1">
                                <a:schemeClr val="lt1"/>
                              </a:fillRef>
                              <a:effectRef idx="0">
                                <a:schemeClr val="accent1"/>
                              </a:effectRef>
                              <a:fontRef idx="minor">
                                <a:schemeClr val="dk1"/>
                              </a:fontRef>
                            </wps:style>
                            <wps:txbx>
                              <w:txbxContent>
                                <w:p w14:paraId="58799D81" w14:textId="77777777" w:rsidR="00080C96" w:rsidRDefault="00080C96">
                                  <w:pPr>
                                    <w:jc w:val="center"/>
                                    <w:rPr>
                                      <w:b/>
                                      <w:sz w:val="21"/>
                                    </w:rPr>
                                  </w:pPr>
                                  <w:r>
                                    <w:rPr>
                                      <w:rFonts w:hint="eastAsia"/>
                                      <w:b/>
                                      <w:sz w:val="21"/>
                                    </w:rPr>
                                    <w:t>所属领域</w:t>
                                  </w:r>
                                  <w:r>
                                    <w:rPr>
                                      <w:rFonts w:hint="eastAsia"/>
                                      <w:b/>
                                      <w:sz w:val="21"/>
                                    </w:rPr>
                                    <w:t>1</w:t>
                                  </w:r>
                                </w:p>
                                <w:p w14:paraId="4C9C3CA6" w14:textId="77777777" w:rsidR="00080C96" w:rsidRDefault="00080C96">
                                  <w:pPr>
                                    <w:spacing w:beforeLines="50" w:before="120" w:line="300" w:lineRule="exact"/>
                                    <w:rPr>
                                      <w:sz w:val="21"/>
                                    </w:rPr>
                                  </w:pPr>
                                  <w:r>
                                    <w:rPr>
                                      <w:rFonts w:hint="eastAsia"/>
                                      <w:sz w:val="21"/>
                                    </w:rPr>
                                    <w:t>举办的</w:t>
                                  </w:r>
                                  <w:r>
                                    <w:rPr>
                                      <w:rFonts w:hint="eastAsia"/>
                                      <w:sz w:val="21"/>
                                    </w:rPr>
                                    <w:t>live</w:t>
                                  </w:r>
                                  <w:r>
                                    <w:rPr>
                                      <w:rFonts w:hint="eastAsia"/>
                                      <w:sz w:val="21"/>
                                    </w:rPr>
                                    <w:t>主题</w:t>
                                  </w:r>
                                  <w:r>
                                    <w:rPr>
                                      <w:rFonts w:hint="eastAsia"/>
                                      <w:sz w:val="21"/>
                                    </w:rPr>
                                    <w:t>1</w:t>
                                  </w:r>
                                </w:p>
                                <w:p w14:paraId="20CF7D87" w14:textId="77777777" w:rsidR="00080C96" w:rsidRDefault="00080C96">
                                  <w:pPr>
                                    <w:spacing w:afterLines="50" w:after="120" w:line="300" w:lineRule="exact"/>
                                    <w:rPr>
                                      <w:sz w:val="21"/>
                                    </w:rPr>
                                  </w:pPr>
                                  <w:r>
                                    <w:rPr>
                                      <w:rFonts w:hint="eastAsia"/>
                                      <w:sz w:val="21"/>
                                    </w:rPr>
                                    <w:t>举办的</w:t>
                                  </w:r>
                                  <w:r>
                                    <w:rPr>
                                      <w:rFonts w:hint="eastAsia"/>
                                      <w:sz w:val="21"/>
                                    </w:rPr>
                                    <w:t>l</w:t>
                                  </w:r>
                                  <w:r>
                                    <w:rPr>
                                      <w:sz w:val="21"/>
                                    </w:rPr>
                                    <w:t>ive</w:t>
                                  </w:r>
                                  <w:r>
                                    <w:rPr>
                                      <w:rFonts w:hint="eastAsia"/>
                                      <w:sz w:val="21"/>
                                    </w:rPr>
                                    <w:t>主题</w:t>
                                  </w:r>
                                  <w:r>
                                    <w:rPr>
                                      <w:rFonts w:hint="eastAsia"/>
                                      <w:sz w:val="21"/>
                                    </w:rPr>
                                    <w:t>2</w:t>
                                  </w:r>
                                </w:p>
                                <w:p w14:paraId="530F79FC" w14:textId="77777777" w:rsidR="00080C96" w:rsidRDefault="00080C96">
                                  <w:pPr>
                                    <w:spacing w:line="300" w:lineRule="exact"/>
                                    <w:jc w:val="center"/>
                                    <w:rPr>
                                      <w:sz w:val="21"/>
                                    </w:rPr>
                                  </w:pPr>
                                  <w:r>
                                    <w:rPr>
                                      <w:sz w:val="21"/>
                                    </w:rPr>
                                    <w:t>……</w:t>
                                  </w:r>
                                  <w:r>
                                    <w:rPr>
                                      <w:b/>
                                      <w:sz w:val="21"/>
                                    </w:rPr>
                                    <w:t>m1</w:t>
                                  </w:r>
                                  <w:r>
                                    <w:rPr>
                                      <w:rFonts w:hint="eastAsia"/>
                                      <w:sz w:val="21"/>
                                    </w:rPr>
                                    <w:t>场</w:t>
                                  </w:r>
                                  <w:r>
                                    <w:rPr>
                                      <w:rFonts w:hint="eastAsia"/>
                                      <w:sz w:val="21"/>
                                    </w:rPr>
                                    <w:t>l</w:t>
                                  </w:r>
                                  <w:r>
                                    <w:rPr>
                                      <w:sz w:val="21"/>
                                    </w:rPr>
                                    <w:t>ive</w:t>
                                  </w:r>
                                </w:p>
                                <w:p w14:paraId="13C79F80" w14:textId="77777777" w:rsidR="00080C96" w:rsidRDefault="00080C96">
                                  <w:pPr>
                                    <w:spacing w:line="300" w:lineRule="exact"/>
                                    <w:jc w:val="center"/>
                                    <w:rPr>
                                      <w:sz w:val="21"/>
                                    </w:rPr>
                                  </w:pPr>
                                  <w:r>
                                    <w:rPr>
                                      <w:rFonts w:hint="eastAsia"/>
                                      <w:sz w:val="21"/>
                                    </w:rPr>
                                    <w:t>参与总人数</w:t>
                                  </w:r>
                                  <w:r>
                                    <w:rPr>
                                      <w:rFonts w:hint="eastAsia"/>
                                      <w:b/>
                                      <w:sz w:val="21"/>
                                    </w:rPr>
                                    <w:t>n</w:t>
                                  </w:r>
                                  <w:r>
                                    <w:rPr>
                                      <w:b/>
                                      <w:sz w:val="21"/>
                                    </w:rPr>
                                    <w:t>1</w:t>
                                  </w:r>
                                </w:p>
                              </w:txbxContent>
                            </wps:txbx>
                            <wps:bodyPr rot="0" spcFirstLastPara="0" vertOverflow="overflow" horzOverflow="overflow" vert="horz" wrap="none" lIns="91440" tIns="45720" rIns="91440" bIns="45720" numCol="1" spcCol="0" rtlCol="0" fromWordArt="0" anchor="t" anchorCtr="0" forceAA="0" compatLnSpc="1">
                              <a:noAutofit/>
                            </wps:bodyPr>
                          </wps:wsp>
                          <wps:wsp>
                            <wps:cNvPr id="14" name="文本框 2"/>
                            <wps:cNvSpPr txBox="1">
                              <a:spLocks noChangeArrowheads="1"/>
                            </wps:cNvSpPr>
                            <wps:spPr bwMode="auto">
                              <a:xfrm>
                                <a:off x="0" y="1333500"/>
                                <a:ext cx="1235710" cy="609600"/>
                              </a:xfrm>
                              <a:prstGeom prst="downArrowCallout">
                                <a:avLst/>
                              </a:prstGeom>
                              <a:solidFill>
                                <a:srgbClr val="FFFFFF"/>
                              </a:solidFill>
                              <a:ln w="19050">
                                <a:solidFill>
                                  <a:schemeClr val="bg1">
                                    <a:lumMod val="75000"/>
                                  </a:schemeClr>
                                </a:solidFill>
                                <a:miter lim="800000"/>
                              </a:ln>
                              <a:effectLst>
                                <a:outerShdw blurRad="50800" dist="38100" dir="2700000" algn="tl" rotWithShape="0">
                                  <a:prstClr val="black">
                                    <a:alpha val="40000"/>
                                  </a:prstClr>
                                </a:outerShdw>
                              </a:effectLst>
                            </wps:spPr>
                            <wps:txbx>
                              <w:txbxContent>
                                <w:p w14:paraId="3D98F679" w14:textId="77777777" w:rsidR="00080C96" w:rsidRDefault="00080C96">
                                  <w:pPr>
                                    <w:spacing w:line="240" w:lineRule="auto"/>
                                    <w:jc w:val="center"/>
                                    <w:rPr>
                                      <w:b/>
                                      <w:sz w:val="21"/>
                                    </w:rPr>
                                  </w:pPr>
                                  <w:r>
                                    <w:rPr>
                                      <w:rFonts w:hint="eastAsia"/>
                                      <w:sz w:val="21"/>
                                    </w:rPr>
                                    <w:t>权重</w:t>
                                  </w:r>
                                  <w:r>
                                    <w:rPr>
                                      <w:rFonts w:hint="eastAsia"/>
                                      <w:sz w:val="21"/>
                                    </w:rPr>
                                    <w:t>1=</w:t>
                                  </w:r>
                                  <w:r>
                                    <w:rPr>
                                      <w:b/>
                                      <w:sz w:val="21"/>
                                    </w:rPr>
                                    <w:t>m1</w:t>
                                  </w:r>
                                  <w:r>
                                    <w:rPr>
                                      <w:rFonts w:hint="eastAsia"/>
                                      <w:b/>
                                      <w:sz w:val="21"/>
                                    </w:rPr>
                                    <w:t>/</w:t>
                                  </w:r>
                                  <w:r>
                                    <w:rPr>
                                      <w:b/>
                                      <w:sz w:val="21"/>
                                    </w:rPr>
                                    <w:t>m</w:t>
                                  </w:r>
                                </w:p>
                              </w:txbxContent>
                            </wps:txbx>
                            <wps:bodyPr rot="0" vert="horz" wrap="square" lIns="91440" tIns="45720" rIns="91440" bIns="45720" anchor="ctr" anchorCtr="0">
                              <a:noAutofit/>
                            </wps:bodyPr>
                          </wps:wsp>
                        </wpg:grpSp>
                        <wpg:grpSp>
                          <wpg:cNvPr id="17" name="组合 17"/>
                          <wpg:cNvGrpSpPr/>
                          <wpg:grpSpPr>
                            <a:xfrm>
                              <a:off x="1638300" y="371475"/>
                              <a:ext cx="1363487" cy="1952625"/>
                              <a:chOff x="0" y="0"/>
                              <a:chExt cx="1363487" cy="1952625"/>
                            </a:xfrm>
                          </wpg:grpSpPr>
                          <wps:wsp>
                            <wps:cNvPr id="13" name="文本框 13"/>
                            <wps:cNvSpPr txBox="1"/>
                            <wps:spPr>
                              <a:xfrm>
                                <a:off x="0" y="0"/>
                                <a:ext cx="1235710" cy="1314450"/>
                              </a:xfrm>
                              <a:prstGeom prst="rect">
                                <a:avLst/>
                              </a:prstGeom>
                              <a:solidFill>
                                <a:sysClr val="window" lastClr="FFFFFF"/>
                              </a:solidFill>
                              <a:ln w="19050" cap="flat" cmpd="sng" algn="ctr">
                                <a:solidFill>
                                  <a:sysClr val="window" lastClr="FFFFFF">
                                    <a:lumMod val="75000"/>
                                  </a:sysClr>
                                </a:solidFill>
                                <a:prstDash val="solid"/>
                                <a:miter lim="800000"/>
                              </a:ln>
                              <a:effectLst>
                                <a:outerShdw blurRad="50800" dist="38100" dir="2700000" algn="tl" rotWithShape="0">
                                  <a:prstClr val="black">
                                    <a:alpha val="40000"/>
                                  </a:prstClr>
                                </a:outerShdw>
                              </a:effectLst>
                            </wps:spPr>
                            <wps:txbx>
                              <w:txbxContent>
                                <w:p w14:paraId="5FFBE018" w14:textId="77777777" w:rsidR="00080C96" w:rsidRDefault="00080C96">
                                  <w:pPr>
                                    <w:jc w:val="center"/>
                                    <w:rPr>
                                      <w:b/>
                                      <w:sz w:val="21"/>
                                    </w:rPr>
                                  </w:pPr>
                                  <w:r>
                                    <w:rPr>
                                      <w:rFonts w:hint="eastAsia"/>
                                      <w:b/>
                                      <w:sz w:val="21"/>
                                    </w:rPr>
                                    <w:t>所属领域</w:t>
                                  </w:r>
                                  <w:r>
                                    <w:rPr>
                                      <w:b/>
                                      <w:sz w:val="21"/>
                                    </w:rPr>
                                    <w:t>2</w:t>
                                  </w:r>
                                </w:p>
                                <w:p w14:paraId="5CD0EB48" w14:textId="77777777" w:rsidR="00080C96" w:rsidRDefault="00080C96">
                                  <w:pPr>
                                    <w:spacing w:beforeLines="50" w:before="120" w:line="300" w:lineRule="exact"/>
                                    <w:rPr>
                                      <w:sz w:val="21"/>
                                    </w:rPr>
                                  </w:pPr>
                                  <w:r>
                                    <w:rPr>
                                      <w:rFonts w:hint="eastAsia"/>
                                      <w:sz w:val="21"/>
                                    </w:rPr>
                                    <w:t>举办的</w:t>
                                  </w:r>
                                  <w:r>
                                    <w:rPr>
                                      <w:rFonts w:hint="eastAsia"/>
                                      <w:sz w:val="21"/>
                                    </w:rPr>
                                    <w:t>live</w:t>
                                  </w:r>
                                  <w:r>
                                    <w:rPr>
                                      <w:rFonts w:hint="eastAsia"/>
                                      <w:sz w:val="21"/>
                                    </w:rPr>
                                    <w:t>主题</w:t>
                                  </w:r>
                                  <w:r>
                                    <w:rPr>
                                      <w:rFonts w:hint="eastAsia"/>
                                      <w:sz w:val="21"/>
                                    </w:rPr>
                                    <w:t>1</w:t>
                                  </w:r>
                                </w:p>
                                <w:p w14:paraId="55DF1EF1" w14:textId="77777777" w:rsidR="00080C96" w:rsidRDefault="00080C96">
                                  <w:pPr>
                                    <w:spacing w:afterLines="50" w:after="120" w:line="300" w:lineRule="exact"/>
                                    <w:rPr>
                                      <w:sz w:val="21"/>
                                    </w:rPr>
                                  </w:pPr>
                                  <w:r>
                                    <w:rPr>
                                      <w:rFonts w:hint="eastAsia"/>
                                      <w:sz w:val="21"/>
                                    </w:rPr>
                                    <w:t>举办的</w:t>
                                  </w:r>
                                  <w:r>
                                    <w:rPr>
                                      <w:rFonts w:hint="eastAsia"/>
                                      <w:sz w:val="21"/>
                                    </w:rPr>
                                    <w:t>l</w:t>
                                  </w:r>
                                  <w:r>
                                    <w:rPr>
                                      <w:sz w:val="21"/>
                                    </w:rPr>
                                    <w:t>ive</w:t>
                                  </w:r>
                                  <w:r>
                                    <w:rPr>
                                      <w:rFonts w:hint="eastAsia"/>
                                      <w:sz w:val="21"/>
                                    </w:rPr>
                                    <w:t>主题</w:t>
                                  </w:r>
                                  <w:r>
                                    <w:rPr>
                                      <w:rFonts w:hint="eastAsia"/>
                                      <w:sz w:val="21"/>
                                    </w:rPr>
                                    <w:t>2</w:t>
                                  </w:r>
                                </w:p>
                                <w:p w14:paraId="6BB2F211" w14:textId="77777777" w:rsidR="00080C96" w:rsidRDefault="00080C96">
                                  <w:pPr>
                                    <w:spacing w:line="300" w:lineRule="exact"/>
                                    <w:jc w:val="center"/>
                                    <w:rPr>
                                      <w:sz w:val="21"/>
                                    </w:rPr>
                                  </w:pPr>
                                  <w:r>
                                    <w:rPr>
                                      <w:sz w:val="21"/>
                                    </w:rPr>
                                    <w:t>……</w:t>
                                  </w:r>
                                  <w:r>
                                    <w:rPr>
                                      <w:b/>
                                      <w:sz w:val="21"/>
                                    </w:rPr>
                                    <w:t>m2</w:t>
                                  </w:r>
                                  <w:r>
                                    <w:rPr>
                                      <w:rFonts w:hint="eastAsia"/>
                                      <w:sz w:val="21"/>
                                    </w:rPr>
                                    <w:t>场</w:t>
                                  </w:r>
                                  <w:r>
                                    <w:rPr>
                                      <w:rFonts w:hint="eastAsia"/>
                                      <w:sz w:val="21"/>
                                    </w:rPr>
                                    <w:t>l</w:t>
                                  </w:r>
                                  <w:r>
                                    <w:rPr>
                                      <w:sz w:val="21"/>
                                    </w:rPr>
                                    <w:t>ive</w:t>
                                  </w:r>
                                </w:p>
                                <w:p w14:paraId="4AFD734E" w14:textId="77777777" w:rsidR="00080C96" w:rsidRDefault="00080C96">
                                  <w:pPr>
                                    <w:spacing w:line="300" w:lineRule="exact"/>
                                    <w:jc w:val="center"/>
                                    <w:rPr>
                                      <w:sz w:val="21"/>
                                    </w:rPr>
                                  </w:pPr>
                                  <w:r>
                                    <w:rPr>
                                      <w:rFonts w:hint="eastAsia"/>
                                      <w:sz w:val="21"/>
                                    </w:rPr>
                                    <w:t>参与总人数</w:t>
                                  </w:r>
                                  <w:r>
                                    <w:rPr>
                                      <w:rFonts w:hint="eastAsia"/>
                                      <w:b/>
                                      <w:sz w:val="21"/>
                                    </w:rPr>
                                    <w:t>n</w:t>
                                  </w:r>
                                  <w:r>
                                    <w:rPr>
                                      <w:b/>
                                      <w:sz w:val="21"/>
                                    </w:rPr>
                                    <w:t>2</w:t>
                                  </w:r>
                                </w:p>
                              </w:txbxContent>
                            </wps:txbx>
                            <wps:bodyPr rot="0" spcFirstLastPara="0" vertOverflow="overflow" horzOverflow="overflow" vert="horz" wrap="none" lIns="91440" tIns="45720" rIns="91440" bIns="45720" numCol="1" spcCol="0" rtlCol="0" fromWordArt="0" anchor="t" anchorCtr="0" forceAA="0" compatLnSpc="1">
                              <a:noAutofit/>
                            </wps:bodyPr>
                          </wps:wsp>
                          <wps:wsp>
                            <wps:cNvPr id="15" name="文本框 2"/>
                            <wps:cNvSpPr txBox="1">
                              <a:spLocks noChangeArrowheads="1"/>
                            </wps:cNvSpPr>
                            <wps:spPr bwMode="auto">
                              <a:xfrm>
                                <a:off x="0" y="1323975"/>
                                <a:ext cx="1235710" cy="628650"/>
                              </a:xfrm>
                              <a:prstGeom prst="downArrowCallout">
                                <a:avLst/>
                              </a:prstGeom>
                              <a:solidFill>
                                <a:srgbClr val="FFFFFF"/>
                              </a:solidFill>
                              <a:ln w="19050">
                                <a:solidFill>
                                  <a:sysClr val="window" lastClr="FFFFFF">
                                    <a:lumMod val="75000"/>
                                  </a:sysClr>
                                </a:solidFill>
                                <a:miter lim="800000"/>
                              </a:ln>
                              <a:effectLst>
                                <a:outerShdw blurRad="50800" dist="38100" dir="2700000" algn="tl" rotWithShape="0">
                                  <a:prstClr val="black">
                                    <a:alpha val="40000"/>
                                  </a:prstClr>
                                </a:outerShdw>
                              </a:effectLst>
                            </wps:spPr>
                            <wps:txbx>
                              <w:txbxContent>
                                <w:p w14:paraId="6559E642" w14:textId="77777777" w:rsidR="00080C96" w:rsidRDefault="00080C96">
                                  <w:pPr>
                                    <w:spacing w:line="240" w:lineRule="auto"/>
                                    <w:jc w:val="center"/>
                                    <w:rPr>
                                      <w:b/>
                                      <w:sz w:val="21"/>
                                    </w:rPr>
                                  </w:pPr>
                                  <w:r>
                                    <w:rPr>
                                      <w:rFonts w:hint="eastAsia"/>
                                      <w:sz w:val="21"/>
                                    </w:rPr>
                                    <w:t>权重</w:t>
                                  </w:r>
                                  <w:r>
                                    <w:rPr>
                                      <w:rFonts w:hint="eastAsia"/>
                                      <w:sz w:val="21"/>
                                    </w:rPr>
                                    <w:t>2=</w:t>
                                  </w:r>
                                  <w:r>
                                    <w:rPr>
                                      <w:b/>
                                      <w:sz w:val="21"/>
                                    </w:rPr>
                                    <w:t>m2</w:t>
                                  </w:r>
                                  <w:r>
                                    <w:rPr>
                                      <w:rFonts w:hint="eastAsia"/>
                                      <w:b/>
                                      <w:sz w:val="21"/>
                                    </w:rPr>
                                    <w:t>/</w:t>
                                  </w:r>
                                  <w:r>
                                    <w:rPr>
                                      <w:b/>
                                      <w:sz w:val="21"/>
                                    </w:rPr>
                                    <w:t>m</w:t>
                                  </w:r>
                                </w:p>
                              </w:txbxContent>
                            </wps:txbx>
                            <wps:bodyPr rot="0" vert="horz" wrap="square" lIns="91440" tIns="45720" rIns="91440" bIns="45720" anchor="ctr" anchorCtr="0">
                              <a:noAutofit/>
                            </wps:bodyPr>
                          </wps:wsp>
                        </wpg:grpSp>
                        <wps:wsp>
                          <wps:cNvPr id="16" name="文本框 2"/>
                          <wps:cNvSpPr txBox="1">
                            <a:spLocks noChangeArrowheads="1"/>
                          </wps:cNvSpPr>
                          <wps:spPr bwMode="auto">
                            <a:xfrm>
                              <a:off x="28575" y="2409825"/>
                              <a:ext cx="3009900" cy="283210"/>
                            </a:xfrm>
                            <a:prstGeom prst="rect">
                              <a:avLst/>
                            </a:prstGeom>
                            <a:solidFill>
                              <a:srgbClr val="FFFFFF"/>
                            </a:solidFill>
                            <a:ln w="19050">
                              <a:solidFill>
                                <a:schemeClr val="bg1">
                                  <a:lumMod val="85000"/>
                                </a:schemeClr>
                              </a:solidFill>
                              <a:miter lim="800000"/>
                            </a:ln>
                            <a:effectLst>
                              <a:outerShdw blurRad="50800" dist="38100" dir="2700000" algn="tl" rotWithShape="0">
                                <a:prstClr val="black">
                                  <a:alpha val="40000"/>
                                </a:prstClr>
                              </a:outerShdw>
                            </a:effectLst>
                          </wps:spPr>
                          <wps:txbx>
                            <w:txbxContent>
                              <w:p w14:paraId="5F5EDCE8" w14:textId="77777777" w:rsidR="00080C96" w:rsidRDefault="00080C96">
                                <w:pPr>
                                  <w:spacing w:line="240" w:lineRule="auto"/>
                                  <w:rPr>
                                    <w:rFonts w:ascii="Calibri" w:hAnsi="Calibri" w:cs="Calibri"/>
                                    <w:sz w:val="21"/>
                                  </w:rPr>
                                </w:pPr>
                                <w:r>
                                  <w:rPr>
                                    <w:rFonts w:ascii="Calibri" w:hAnsi="Calibri" w:cs="Calibri"/>
                                    <w:sz w:val="21"/>
                                  </w:rPr>
                                  <w:t>平均</w:t>
                                </w:r>
                                <w:r>
                                  <w:rPr>
                                    <w:rFonts w:cs="Times New Roman"/>
                                    <w:sz w:val="21"/>
                                  </w:rPr>
                                  <w:t>参与</w:t>
                                </w:r>
                                <w:r>
                                  <w:rPr>
                                    <w:rFonts w:cs="Times New Roman"/>
                                    <w:sz w:val="21"/>
                                  </w:rPr>
                                  <w:t>live</w:t>
                                </w:r>
                                <w:r>
                                  <w:rPr>
                                    <w:rFonts w:cs="Times New Roman"/>
                                    <w:sz w:val="21"/>
                                  </w:rPr>
                                  <w:t>人数</w:t>
                                </w:r>
                                <w:r>
                                  <w:rPr>
                                    <w:rFonts w:cs="Times New Roman"/>
                                    <w:sz w:val="21"/>
                                  </w:rPr>
                                  <w:t>=∑</w:t>
                                </w:r>
                                <w:r>
                                  <w:rPr>
                                    <w:rFonts w:cs="Times New Roman" w:hint="eastAsia"/>
                                    <w:sz w:val="21"/>
                                  </w:rPr>
                                  <w:t>（</w:t>
                                </w:r>
                                <w:r>
                                  <w:rPr>
                                    <w:rFonts w:cs="Times New Roman" w:hint="eastAsia"/>
                                    <w:sz w:val="21"/>
                                  </w:rPr>
                                  <w:t>n</w:t>
                                </w:r>
                                <w:r>
                                  <w:rPr>
                                    <w:rFonts w:cs="Times New Roman"/>
                                    <w:sz w:val="21"/>
                                  </w:rPr>
                                  <w:t>1*</w:t>
                                </w:r>
                                <w:r>
                                  <w:rPr>
                                    <w:rFonts w:cs="Times New Roman" w:hint="eastAsia"/>
                                    <w:sz w:val="21"/>
                                  </w:rPr>
                                  <w:t>权重</w:t>
                                </w:r>
                                <w:r>
                                  <w:rPr>
                                    <w:rFonts w:cs="Times New Roman" w:hint="eastAsia"/>
                                    <w:sz w:val="21"/>
                                  </w:rPr>
                                  <w:t>1</w:t>
                                </w:r>
                                <w:r>
                                  <w:rPr>
                                    <w:rFonts w:cs="Times New Roman"/>
                                    <w:sz w:val="21"/>
                                  </w:rPr>
                                  <w:t>+n2*</w:t>
                                </w:r>
                                <w:r>
                                  <w:rPr>
                                    <w:rFonts w:cs="Times New Roman" w:hint="eastAsia"/>
                                    <w:sz w:val="21"/>
                                  </w:rPr>
                                  <w:t>权重</w:t>
                                </w:r>
                                <w:r>
                                  <w:rPr>
                                    <w:rFonts w:cs="Times New Roman" w:hint="eastAsia"/>
                                    <w:sz w:val="21"/>
                                  </w:rPr>
                                  <w:t>2</w:t>
                                </w:r>
                                <w:r>
                                  <w:rPr>
                                    <w:rFonts w:cs="Times New Roman"/>
                                    <w:sz w:val="21"/>
                                  </w:rPr>
                                  <w:t>+…</w:t>
                                </w:r>
                                <w:r>
                                  <w:rPr>
                                    <w:rFonts w:cs="Times New Roman" w:hint="eastAsia"/>
                                    <w:sz w:val="21"/>
                                  </w:rPr>
                                  <w:t>）</w:t>
                                </w:r>
                              </w:p>
                            </w:txbxContent>
                          </wps:txbx>
                          <wps:bodyPr rot="0" vert="horz" wrap="square" lIns="91440" tIns="45720" rIns="91440" bIns="45720" anchor="ctr" anchorCtr="0">
                            <a:spAutoFit/>
                          </wps:bodyPr>
                        </wps:wsp>
                      </wpg:grpSp>
                      <wps:wsp>
                        <wps:cNvPr id="21" name="文本框 2"/>
                        <wps:cNvSpPr txBox="1">
                          <a:spLocks noChangeArrowheads="1"/>
                        </wps:cNvSpPr>
                        <wps:spPr bwMode="auto">
                          <a:xfrm>
                            <a:off x="3200400" y="771525"/>
                            <a:ext cx="1352550" cy="1447800"/>
                          </a:xfrm>
                          <a:prstGeom prst="rightArrow">
                            <a:avLst/>
                          </a:prstGeom>
                          <a:solidFill>
                            <a:srgbClr val="FFFFFF"/>
                          </a:solidFill>
                          <a:ln w="28575">
                            <a:solidFill>
                              <a:schemeClr val="accent1"/>
                            </a:solidFill>
                            <a:prstDash val="sysDash"/>
                            <a:miter lim="800000"/>
                          </a:ln>
                          <a:effectLst>
                            <a:outerShdw blurRad="50800" dist="38100" dir="2700000" algn="tl" rotWithShape="0">
                              <a:prstClr val="black">
                                <a:alpha val="40000"/>
                              </a:prstClr>
                            </a:outerShdw>
                          </a:effectLst>
                        </wps:spPr>
                        <wps:txbx>
                          <w:txbxContent>
                            <w:p w14:paraId="1C39C79B" w14:textId="77777777" w:rsidR="00080C96" w:rsidRDefault="00080C96">
                              <w:pPr>
                                <w:spacing w:line="240" w:lineRule="auto"/>
                                <w:jc w:val="center"/>
                                <w:rPr>
                                  <w:b/>
                                  <w:sz w:val="21"/>
                                </w:rPr>
                              </w:pPr>
                              <w:r>
                                <w:rPr>
                                  <w:rFonts w:hint="eastAsia"/>
                                  <w:b/>
                                  <w:sz w:val="21"/>
                                </w:rPr>
                                <w:t>对数处理</w:t>
                              </w:r>
                            </w:p>
                            <w:p w14:paraId="6FAB4F8F" w14:textId="77777777" w:rsidR="00080C96" w:rsidRDefault="00080C96">
                              <w:pPr>
                                <w:spacing w:line="240" w:lineRule="auto"/>
                                <w:jc w:val="center"/>
                                <w:rPr>
                                  <w:sz w:val="21"/>
                                </w:rPr>
                              </w:pPr>
                              <w:r>
                                <w:rPr>
                                  <w:rFonts w:hint="eastAsia"/>
                                  <w:sz w:val="21"/>
                                </w:rPr>
                                <w:t>（</w:t>
                              </w:r>
                              <w:r>
                                <w:rPr>
                                  <w:rFonts w:hint="eastAsia"/>
                                  <w:sz w:val="21"/>
                                </w:rPr>
                                <w:t>0</w:t>
                              </w:r>
                              <w:r>
                                <w:rPr>
                                  <w:rFonts w:hint="eastAsia"/>
                                  <w:sz w:val="21"/>
                                </w:rPr>
                                <w:t>替换成</w:t>
                              </w:r>
                              <w:r>
                                <w:rPr>
                                  <w:rFonts w:hint="eastAsia"/>
                                  <w:sz w:val="21"/>
                                </w:rPr>
                                <w:t>1</w:t>
                              </w:r>
                              <w:r>
                                <w:rPr>
                                  <w:rFonts w:hint="eastAsia"/>
                                  <w:sz w:val="21"/>
                                </w:rPr>
                                <w:t>参与运算）</w:t>
                              </w:r>
                            </w:p>
                          </w:txbxContent>
                        </wps:txbx>
                        <wps:bodyPr rot="0" vert="horz" wrap="square" lIns="91440" tIns="45720" rIns="91440" bIns="45720" anchor="t" anchorCtr="0">
                          <a:noAutofit/>
                        </wps:bodyPr>
                      </wps:wsp>
                      <wps:wsp>
                        <wps:cNvPr id="22" name="文本框 2"/>
                        <wps:cNvSpPr txBox="1">
                          <a:spLocks noChangeArrowheads="1"/>
                        </wps:cNvSpPr>
                        <wps:spPr bwMode="auto">
                          <a:xfrm>
                            <a:off x="4629150" y="1000125"/>
                            <a:ext cx="1437640" cy="962025"/>
                          </a:xfrm>
                          <a:prstGeom prst="rect">
                            <a:avLst/>
                          </a:prstGeom>
                          <a:solidFill>
                            <a:sysClr val="window" lastClr="FFFFFF"/>
                          </a:solidFill>
                          <a:ln w="28575" cap="flat" cmpd="sng" algn="ctr">
                            <a:solidFill>
                              <a:srgbClr val="5B9BD5"/>
                            </a:solidFill>
                            <a:prstDash val="sysDash"/>
                            <a:miter lim="800000"/>
                          </a:ln>
                          <a:effectLst>
                            <a:outerShdw blurRad="63500" sx="102000" sy="102000" algn="ctr" rotWithShape="0">
                              <a:prstClr val="black">
                                <a:alpha val="40000"/>
                              </a:prstClr>
                            </a:outerShdw>
                          </a:effectLst>
                        </wps:spPr>
                        <wps:txbx>
                          <w:txbxContent>
                            <w:p w14:paraId="2AC5469A" w14:textId="77777777" w:rsidR="00080C96" w:rsidRDefault="00080C96">
                              <w:pPr>
                                <w:spacing w:line="240" w:lineRule="auto"/>
                                <w:rPr>
                                  <w:sz w:val="21"/>
                                </w:rPr>
                              </w:pPr>
                              <w:r>
                                <w:rPr>
                                  <w:rFonts w:hint="eastAsia"/>
                                  <w:sz w:val="21"/>
                                </w:rPr>
                                <w:t>针对每一条样本，如果</w:t>
                              </w:r>
                              <w:r w:rsidRPr="008C6EC0">
                                <w:rPr>
                                  <w:sz w:val="21"/>
                                </w:rPr>
                                <w:t>4</w:t>
                              </w:r>
                              <w:r w:rsidRPr="008C6EC0">
                                <w:rPr>
                                  <w:rFonts w:hint="eastAsia"/>
                                  <w:sz w:val="21"/>
                                </w:rPr>
                                <w:t>个</w:t>
                              </w:r>
                              <w:r>
                                <w:rPr>
                                  <w:rFonts w:hint="eastAsia"/>
                                  <w:sz w:val="21"/>
                                </w:rPr>
                                <w:t>及以上的变量值为</w:t>
                              </w:r>
                              <w:r>
                                <w:rPr>
                                  <w:rFonts w:hint="eastAsia"/>
                                  <w:sz w:val="21"/>
                                </w:rPr>
                                <w:t>0</w:t>
                              </w:r>
                              <w:r>
                                <w:rPr>
                                  <w:rFonts w:hint="eastAsia"/>
                                  <w:sz w:val="21"/>
                                </w:rPr>
                                <w:t>，则在建模时将此记录删除</w:t>
                              </w:r>
                            </w:p>
                            <w:p w14:paraId="6D325CE8" w14:textId="77777777" w:rsidR="00080C96" w:rsidRDefault="00080C96"/>
                          </w:txbxContent>
                        </wps:txbx>
                        <wps:bodyPr rot="0" vert="horz" wrap="square" lIns="91440" tIns="45720" rIns="91440" bIns="45720" anchor="t" anchorCtr="0">
                          <a:noAutofit/>
                        </wps:bodyPr>
                      </wps:wsp>
                    </wpg:wgp>
                  </a:graphicData>
                </a:graphic>
              </wp:anchor>
            </w:drawing>
          </mc:Choice>
          <mc:Fallback>
            <w:pict>
              <v:group w14:anchorId="64FFDA0B" id="组合 23" o:spid="_x0000_s1043" style="position:absolute;left:0;text-align:left;margin-left:-15pt;margin-top:9.75pt;width:477.7pt;height:230.25pt;z-index:251683840" coordsize="60667,29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">
                <v:group id="组合 19" o:spid="_x0000_s1044" style="position:absolute;width:30956;height:29241" coordsize="30956,29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shape id="文本框 2" o:spid="_x0000_s1045" type="#_x0000_t202" style="position:absolute;width:30956;height:29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" fillcolor="white [3212]" strokecolor="#5b9bd5 [3204]" strokeweight="2.25pt">
                    <v:stroke dashstyle="3 1"/>
                    <v:shadow on="t" type="perspective" color="black" opacity="26214f" offset="0,0" matrix="66847f,,,66847f"/>
                    <v:textbox>
                      <w:txbxContent>
                        <w:p w14:paraId="7E35B9F5" w14:textId="77777777" w:rsidR="00080C96" w:rsidRDefault="00080C96">
                          <w:pPr>
                            <w:ind w:firstLineChars="250" w:firstLine="525"/>
                            <w:rPr>
                              <w:sz w:val="21"/>
                            </w:rPr>
                          </w:pPr>
                          <w:r>
                            <w:rPr>
                              <w:rFonts w:hint="eastAsia"/>
                              <w:sz w:val="21"/>
                            </w:rPr>
                            <w:t>对于每一个主讲人用户（共</w:t>
                          </w:r>
                          <w:r>
                            <w:rPr>
                              <w:rFonts w:hint="eastAsia"/>
                              <w:sz w:val="21"/>
                            </w:rPr>
                            <w:t>m</w:t>
                          </w:r>
                          <w:r>
                            <w:rPr>
                              <w:rFonts w:hint="eastAsia"/>
                              <w:sz w:val="21"/>
                            </w:rPr>
                            <w:t>场</w:t>
                          </w:r>
                          <w:r>
                            <w:rPr>
                              <w:rFonts w:hint="eastAsia"/>
                              <w:sz w:val="21"/>
                            </w:rPr>
                            <w:t>l</w:t>
                          </w:r>
                          <w:r>
                            <w:rPr>
                              <w:sz w:val="21"/>
                            </w:rPr>
                            <w:t>ive</w:t>
                          </w:r>
                          <w:r>
                            <w:rPr>
                              <w:rFonts w:hint="eastAsia"/>
                              <w:sz w:val="21"/>
                            </w:rPr>
                            <w:t>）</w:t>
                          </w:r>
                        </w:p>
                        <w:p w14:paraId="6E2BE77C" w14:textId="77777777" w:rsidR="00080C96" w:rsidRDefault="00080C96"/>
                        <w:p w14:paraId="255C6713" w14:textId="77777777" w:rsidR="00080C96" w:rsidRDefault="00080C96"/>
                        <w:p w14:paraId="64EB1473" w14:textId="77777777" w:rsidR="00080C96" w:rsidRDefault="00080C96"/>
                        <w:p w14:paraId="297C63BC" w14:textId="77777777" w:rsidR="00080C96" w:rsidRDefault="00080C96"/>
                        <w:p w14:paraId="240AE29D" w14:textId="77777777" w:rsidR="00080C96" w:rsidRDefault="00080C96"/>
                        <w:p w14:paraId="50A4672B" w14:textId="77777777" w:rsidR="00080C96" w:rsidRDefault="00080C96"/>
                      </w:txbxContent>
                    </v:textbox>
                  </v:shape>
                  <v:group id="组合 18" o:spid="_x0000_s1046" style="position:absolute;left:1714;top:3619;width:12357;height:19431" coordsize="12357,19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shape id="文本框 2" o:spid="_x0000_s1047" type="#_x0000_t202" style="position:absolute;width:12357;height:132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" fillcolor="white [3201]" strokecolor="#bfbfbf [2412]" strokeweight="1.5pt">
                      <v:shadow on="t" color="black" opacity="26214f" origin="-.5,-.5" offset=".74836mm,.74836mm"/>
                      <v:textbox>
                        <w:txbxContent>
                          <w:p w14:paraId="58799D81" w14:textId="77777777" w:rsidR="00080C96" w:rsidRDefault="00080C96">
                            <w:pPr>
                              <w:jc w:val="center"/>
                              <w:rPr>
                                <w:b/>
                                <w:sz w:val="21"/>
                              </w:rPr>
                            </w:pPr>
                            <w:r>
                              <w:rPr>
                                <w:rFonts w:hint="eastAsia"/>
                                <w:b/>
                                <w:sz w:val="21"/>
                              </w:rPr>
                              <w:t>所属领域</w:t>
                            </w:r>
                            <w:r>
                              <w:rPr>
                                <w:rFonts w:hint="eastAsia"/>
                                <w:b/>
                                <w:sz w:val="21"/>
                              </w:rPr>
                              <w:t>1</w:t>
                            </w:r>
                          </w:p>
                          <w:p w14:paraId="4C9C3CA6" w14:textId="77777777" w:rsidR="00080C96" w:rsidRDefault="00080C96">
                            <w:pPr>
                              <w:spacing w:beforeLines="50" w:before="120" w:line="300" w:lineRule="exact"/>
                              <w:rPr>
                                <w:sz w:val="21"/>
                              </w:rPr>
                            </w:pPr>
                            <w:r>
                              <w:rPr>
                                <w:rFonts w:hint="eastAsia"/>
                                <w:sz w:val="21"/>
                              </w:rPr>
                              <w:t>举办的</w:t>
                            </w:r>
                            <w:r>
                              <w:rPr>
                                <w:rFonts w:hint="eastAsia"/>
                                <w:sz w:val="21"/>
                              </w:rPr>
                              <w:t>live</w:t>
                            </w:r>
                            <w:r>
                              <w:rPr>
                                <w:rFonts w:hint="eastAsia"/>
                                <w:sz w:val="21"/>
                              </w:rPr>
                              <w:t>主题</w:t>
                            </w:r>
                            <w:r>
                              <w:rPr>
                                <w:rFonts w:hint="eastAsia"/>
                                <w:sz w:val="21"/>
                              </w:rPr>
                              <w:t>1</w:t>
                            </w:r>
                          </w:p>
                          <w:p w14:paraId="20CF7D87" w14:textId="77777777" w:rsidR="00080C96" w:rsidRDefault="00080C96">
                            <w:pPr>
                              <w:spacing w:afterLines="50" w:after="120" w:line="300" w:lineRule="exact"/>
                              <w:rPr>
                                <w:sz w:val="21"/>
                              </w:rPr>
                            </w:pPr>
                            <w:r>
                              <w:rPr>
                                <w:rFonts w:hint="eastAsia"/>
                                <w:sz w:val="21"/>
                              </w:rPr>
                              <w:t>举办的</w:t>
                            </w:r>
                            <w:r>
                              <w:rPr>
                                <w:rFonts w:hint="eastAsia"/>
                                <w:sz w:val="21"/>
                              </w:rPr>
                              <w:t>l</w:t>
                            </w:r>
                            <w:r>
                              <w:rPr>
                                <w:sz w:val="21"/>
                              </w:rPr>
                              <w:t>ive</w:t>
                            </w:r>
                            <w:r>
                              <w:rPr>
                                <w:rFonts w:hint="eastAsia"/>
                                <w:sz w:val="21"/>
                              </w:rPr>
                              <w:t>主题</w:t>
                            </w:r>
                            <w:r>
                              <w:rPr>
                                <w:rFonts w:hint="eastAsia"/>
                                <w:sz w:val="21"/>
                              </w:rPr>
                              <w:t>2</w:t>
                            </w:r>
                          </w:p>
                          <w:p w14:paraId="530F79FC" w14:textId="77777777" w:rsidR="00080C96" w:rsidRDefault="00080C96">
                            <w:pPr>
                              <w:spacing w:line="300" w:lineRule="exact"/>
                              <w:jc w:val="center"/>
                              <w:rPr>
                                <w:sz w:val="21"/>
                              </w:rPr>
                            </w:pPr>
                            <w:r>
                              <w:rPr>
                                <w:sz w:val="21"/>
                              </w:rPr>
                              <w:t>……</w:t>
                            </w:r>
                            <w:r>
                              <w:rPr>
                                <w:b/>
                                <w:sz w:val="21"/>
                              </w:rPr>
                              <w:t>m1</w:t>
                            </w:r>
                            <w:r>
                              <w:rPr>
                                <w:rFonts w:hint="eastAsia"/>
                                <w:sz w:val="21"/>
                              </w:rPr>
                              <w:t>场</w:t>
                            </w:r>
                            <w:r>
                              <w:rPr>
                                <w:rFonts w:hint="eastAsia"/>
                                <w:sz w:val="21"/>
                              </w:rPr>
                              <w:t>l</w:t>
                            </w:r>
                            <w:r>
                              <w:rPr>
                                <w:sz w:val="21"/>
                              </w:rPr>
                              <w:t>ive</w:t>
                            </w:r>
                          </w:p>
                          <w:p w14:paraId="13C79F80" w14:textId="77777777" w:rsidR="00080C96" w:rsidRDefault="00080C96">
                            <w:pPr>
                              <w:spacing w:line="300" w:lineRule="exact"/>
                              <w:jc w:val="center"/>
                              <w:rPr>
                                <w:sz w:val="21"/>
                              </w:rPr>
                            </w:pPr>
                            <w:r>
                              <w:rPr>
                                <w:rFonts w:hint="eastAsia"/>
                                <w:sz w:val="21"/>
                              </w:rPr>
                              <w:t>参与总人数</w:t>
                            </w:r>
                            <w:r>
                              <w:rPr>
                                <w:rFonts w:hint="eastAsia"/>
                                <w:b/>
                                <w:sz w:val="21"/>
                              </w:rPr>
                              <w:t>n</w:t>
                            </w:r>
                            <w:r>
                              <w:rPr>
                                <w:b/>
                                <w:sz w:val="21"/>
                              </w:rPr>
                              <w:t>1</w:t>
                            </w:r>
                          </w:p>
                        </w:txbxContent>
                      </v:textbox>
                    </v:shape>
                    <v:shapetype id="_x0000_t80" coordsize="21600,21600" o:spt="80" adj="14400,5400,18000,8100" path="m,l21600,,21600@0@5@0@5@2@4@2,10800,21600@1@2@3@2@3@0,0@0xe">
                      <v:stroke joinstyle="miter"/>
                      <v:formulas>
                        <v:f eqn="val #0"/>
                        <v:f eqn="val #1"/>
                        <v:f eqn="val #2"/>
                        <v:f eqn="val #3"/>
                        <v:f eqn="sum 21600 0 #1"/>
                        <v:f eqn="sum 21600 0 #3"/>
                        <v:f eqn="prod #0 1 2"/>
                      </v:formulas>
                      <v:path o:connecttype="custom" o:connectlocs="10800,0;0,@6;10800,21600;21600,@6" o:connectangles="270,180,90,0" textboxrect="0,0,21600,@0"/>
                      <v:handles>
                        <v:h position="topLeft,#0" yrange="0,@2"/>
                        <v:h position="#1,bottomRight" xrange="0,@3"/>
                        <v:h position="#3,#2" xrange="@1,10800" yrange="@0,21600"/>
                      </v:handles>
                    </v:shapetype>
                    <v:shape id="文本框 2" o:spid="_x0000_s1048" type="#_x0000_t80" style="position:absolute;top:13335;width:12357;height:6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" adj="14035,8136,16200,9468" strokecolor="#bfbfbf [2412]" strokeweight="1.5pt">
                      <v:shadow on="t" color="black" opacity="26214f" origin="-.5,-.5" offset=".74836mm,.74836mm"/>
                      <v:textbox>
                        <w:txbxContent>
                          <w:p w14:paraId="3D98F679" w14:textId="77777777" w:rsidR="00080C96" w:rsidRDefault="00080C96">
                            <w:pPr>
                              <w:spacing w:line="240" w:lineRule="auto"/>
                              <w:jc w:val="center"/>
                              <w:rPr>
                                <w:b/>
                                <w:sz w:val="21"/>
                              </w:rPr>
                            </w:pPr>
                            <w:r>
                              <w:rPr>
                                <w:rFonts w:hint="eastAsia"/>
                                <w:sz w:val="21"/>
                              </w:rPr>
                              <w:t>权重</w:t>
                            </w:r>
                            <w:r>
                              <w:rPr>
                                <w:rFonts w:hint="eastAsia"/>
                                <w:sz w:val="21"/>
                              </w:rPr>
                              <w:t>1=</w:t>
                            </w:r>
                            <w:r>
                              <w:rPr>
                                <w:b/>
                                <w:sz w:val="21"/>
                              </w:rPr>
                              <w:t>m1</w:t>
                            </w:r>
                            <w:r>
                              <w:rPr>
                                <w:rFonts w:hint="eastAsia"/>
                                <w:b/>
                                <w:sz w:val="21"/>
                              </w:rPr>
                              <w:t>/</w:t>
                            </w:r>
                            <w:r>
                              <w:rPr>
                                <w:b/>
                                <w:sz w:val="21"/>
                              </w:rPr>
                              <w:t>m</w:t>
                            </w:r>
                          </w:p>
                        </w:txbxContent>
                      </v:textbox>
                    </v:shape>
                  </v:group>
                  <v:group id="组合 17" o:spid="_x0000_s1049" style="position:absolute;left:16383;top:3714;width:13634;height:19527" coordsize="13634,19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shape id="文本框 13" o:spid="_x0000_s1050" type="#_x0000_t202" style="position:absolute;width:12357;height:131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" fillcolor="window" strokecolor="#bfbfbf" strokeweight="1.5pt">
                      <v:shadow on="t" color="black" opacity="26214f" origin="-.5,-.5" offset=".74836mm,.74836mm"/>
                      <v:textbox>
                        <w:txbxContent>
                          <w:p w14:paraId="5FFBE018" w14:textId="77777777" w:rsidR="00080C96" w:rsidRDefault="00080C96">
                            <w:pPr>
                              <w:jc w:val="center"/>
                              <w:rPr>
                                <w:b/>
                                <w:sz w:val="21"/>
                              </w:rPr>
                            </w:pPr>
                            <w:r>
                              <w:rPr>
                                <w:rFonts w:hint="eastAsia"/>
                                <w:b/>
                                <w:sz w:val="21"/>
                              </w:rPr>
                              <w:t>所属领域</w:t>
                            </w:r>
                            <w:r>
                              <w:rPr>
                                <w:b/>
                                <w:sz w:val="21"/>
                              </w:rPr>
                              <w:t>2</w:t>
                            </w:r>
                          </w:p>
                          <w:p w14:paraId="5CD0EB48" w14:textId="77777777" w:rsidR="00080C96" w:rsidRDefault="00080C96">
                            <w:pPr>
                              <w:spacing w:beforeLines="50" w:before="120" w:line="300" w:lineRule="exact"/>
                              <w:rPr>
                                <w:sz w:val="21"/>
                              </w:rPr>
                            </w:pPr>
                            <w:r>
                              <w:rPr>
                                <w:rFonts w:hint="eastAsia"/>
                                <w:sz w:val="21"/>
                              </w:rPr>
                              <w:t>举办的</w:t>
                            </w:r>
                            <w:r>
                              <w:rPr>
                                <w:rFonts w:hint="eastAsia"/>
                                <w:sz w:val="21"/>
                              </w:rPr>
                              <w:t>live</w:t>
                            </w:r>
                            <w:r>
                              <w:rPr>
                                <w:rFonts w:hint="eastAsia"/>
                                <w:sz w:val="21"/>
                              </w:rPr>
                              <w:t>主题</w:t>
                            </w:r>
                            <w:r>
                              <w:rPr>
                                <w:rFonts w:hint="eastAsia"/>
                                <w:sz w:val="21"/>
                              </w:rPr>
                              <w:t>1</w:t>
                            </w:r>
                          </w:p>
                          <w:p w14:paraId="55DF1EF1" w14:textId="77777777" w:rsidR="00080C96" w:rsidRDefault="00080C96">
                            <w:pPr>
                              <w:spacing w:afterLines="50" w:after="120" w:line="300" w:lineRule="exact"/>
                              <w:rPr>
                                <w:sz w:val="21"/>
                              </w:rPr>
                            </w:pPr>
                            <w:r>
                              <w:rPr>
                                <w:rFonts w:hint="eastAsia"/>
                                <w:sz w:val="21"/>
                              </w:rPr>
                              <w:t>举办的</w:t>
                            </w:r>
                            <w:r>
                              <w:rPr>
                                <w:rFonts w:hint="eastAsia"/>
                                <w:sz w:val="21"/>
                              </w:rPr>
                              <w:t>l</w:t>
                            </w:r>
                            <w:r>
                              <w:rPr>
                                <w:sz w:val="21"/>
                              </w:rPr>
                              <w:t>ive</w:t>
                            </w:r>
                            <w:r>
                              <w:rPr>
                                <w:rFonts w:hint="eastAsia"/>
                                <w:sz w:val="21"/>
                              </w:rPr>
                              <w:t>主题</w:t>
                            </w:r>
                            <w:r>
                              <w:rPr>
                                <w:rFonts w:hint="eastAsia"/>
                                <w:sz w:val="21"/>
                              </w:rPr>
                              <w:t>2</w:t>
                            </w:r>
                          </w:p>
                          <w:p w14:paraId="6BB2F211" w14:textId="77777777" w:rsidR="00080C96" w:rsidRDefault="00080C96">
                            <w:pPr>
                              <w:spacing w:line="300" w:lineRule="exact"/>
                              <w:jc w:val="center"/>
                              <w:rPr>
                                <w:sz w:val="21"/>
                              </w:rPr>
                            </w:pPr>
                            <w:r>
                              <w:rPr>
                                <w:sz w:val="21"/>
                              </w:rPr>
                              <w:t>……</w:t>
                            </w:r>
                            <w:r>
                              <w:rPr>
                                <w:b/>
                                <w:sz w:val="21"/>
                              </w:rPr>
                              <w:t>m2</w:t>
                            </w:r>
                            <w:r>
                              <w:rPr>
                                <w:rFonts w:hint="eastAsia"/>
                                <w:sz w:val="21"/>
                              </w:rPr>
                              <w:t>场</w:t>
                            </w:r>
                            <w:r>
                              <w:rPr>
                                <w:rFonts w:hint="eastAsia"/>
                                <w:sz w:val="21"/>
                              </w:rPr>
                              <w:t>l</w:t>
                            </w:r>
                            <w:r>
                              <w:rPr>
                                <w:sz w:val="21"/>
                              </w:rPr>
                              <w:t>ive</w:t>
                            </w:r>
                          </w:p>
                          <w:p w14:paraId="4AFD734E" w14:textId="77777777" w:rsidR="00080C96" w:rsidRDefault="00080C96">
                            <w:pPr>
                              <w:spacing w:line="300" w:lineRule="exact"/>
                              <w:jc w:val="center"/>
                              <w:rPr>
                                <w:sz w:val="21"/>
                              </w:rPr>
                            </w:pPr>
                            <w:r>
                              <w:rPr>
                                <w:rFonts w:hint="eastAsia"/>
                                <w:sz w:val="21"/>
                              </w:rPr>
                              <w:t>参与总人数</w:t>
                            </w:r>
                            <w:r>
                              <w:rPr>
                                <w:rFonts w:hint="eastAsia"/>
                                <w:b/>
                                <w:sz w:val="21"/>
                              </w:rPr>
                              <w:t>n</w:t>
                            </w:r>
                            <w:r>
                              <w:rPr>
                                <w:b/>
                                <w:sz w:val="21"/>
                              </w:rPr>
                              <w:t>2</w:t>
                            </w:r>
                          </w:p>
                        </w:txbxContent>
                      </v:textbox>
                    </v:shape>
                    <v:shape id="文本框 2" o:spid="_x0000_s1051" type="#_x0000_t80" style="position:absolute;top:13239;width:12357;height:6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" adj="14035,8053,16200,9426" strokecolor="#bfbfbf" strokeweight="1.5pt">
                      <v:shadow on="t" color="black" opacity="26214f" origin="-.5,-.5" offset=".74836mm,.74836mm"/>
                      <v:textbox>
                        <w:txbxContent>
                          <w:p w14:paraId="6559E642" w14:textId="77777777" w:rsidR="00080C96" w:rsidRDefault="00080C96">
                            <w:pPr>
                              <w:spacing w:line="240" w:lineRule="auto"/>
                              <w:jc w:val="center"/>
                              <w:rPr>
                                <w:b/>
                                <w:sz w:val="21"/>
                              </w:rPr>
                            </w:pPr>
                            <w:r>
                              <w:rPr>
                                <w:rFonts w:hint="eastAsia"/>
                                <w:sz w:val="21"/>
                              </w:rPr>
                              <w:t>权重</w:t>
                            </w:r>
                            <w:r>
                              <w:rPr>
                                <w:rFonts w:hint="eastAsia"/>
                                <w:sz w:val="21"/>
                              </w:rPr>
                              <w:t>2=</w:t>
                            </w:r>
                            <w:r>
                              <w:rPr>
                                <w:b/>
                                <w:sz w:val="21"/>
                              </w:rPr>
                              <w:t>m2</w:t>
                            </w:r>
                            <w:r>
                              <w:rPr>
                                <w:rFonts w:hint="eastAsia"/>
                                <w:b/>
                                <w:sz w:val="21"/>
                              </w:rPr>
                              <w:t>/</w:t>
                            </w:r>
                            <w:r>
                              <w:rPr>
                                <w:b/>
                                <w:sz w:val="21"/>
                              </w:rPr>
                              <w:t>m</w:t>
                            </w:r>
                          </w:p>
                        </w:txbxContent>
                      </v:textbox>
                    </v:shape>
                  </v:group>
                  <v:shape id="文本框 2" o:spid="_x0000_s1052" type="#_x0000_t202" style="position:absolute;left:285;top:24098;width:30099;height:28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" strokecolor="#d8d8d8 [2732]" strokeweight="1.5pt">
                    <v:shadow on="t" color="black" opacity="26214f" origin="-.5,-.5" offset=".74836mm,.74836mm"/>
                    <v:textbox style="mso-fit-shape-to-text:t">
                      <w:txbxContent>
                        <w:p w14:paraId="5F5EDCE8" w14:textId="77777777" w:rsidR="00080C96" w:rsidRDefault="00080C96">
                          <w:pPr>
                            <w:spacing w:line="240" w:lineRule="auto"/>
                            <w:rPr>
                              <w:rFonts w:ascii="Calibri" w:hAnsi="Calibri" w:cs="Calibri"/>
                              <w:sz w:val="21"/>
                            </w:rPr>
                          </w:pPr>
                          <w:r>
                            <w:rPr>
                              <w:rFonts w:ascii="Calibri" w:hAnsi="Calibri" w:cs="Calibri"/>
                              <w:sz w:val="21"/>
                            </w:rPr>
                            <w:t>平均</w:t>
                          </w:r>
                          <w:r>
                            <w:rPr>
                              <w:rFonts w:cs="Times New Roman"/>
                              <w:sz w:val="21"/>
                            </w:rPr>
                            <w:t>参与</w:t>
                          </w:r>
                          <w:r>
                            <w:rPr>
                              <w:rFonts w:cs="Times New Roman"/>
                              <w:sz w:val="21"/>
                            </w:rPr>
                            <w:t>live</w:t>
                          </w:r>
                          <w:r>
                            <w:rPr>
                              <w:rFonts w:cs="Times New Roman"/>
                              <w:sz w:val="21"/>
                            </w:rPr>
                            <w:t>人数</w:t>
                          </w:r>
                          <w:r>
                            <w:rPr>
                              <w:rFonts w:cs="Times New Roman"/>
                              <w:sz w:val="21"/>
                            </w:rPr>
                            <w:t>=∑</w:t>
                          </w:r>
                          <w:r>
                            <w:rPr>
                              <w:rFonts w:cs="Times New Roman" w:hint="eastAsia"/>
                              <w:sz w:val="21"/>
                            </w:rPr>
                            <w:t>（</w:t>
                          </w:r>
                          <w:r>
                            <w:rPr>
                              <w:rFonts w:cs="Times New Roman" w:hint="eastAsia"/>
                              <w:sz w:val="21"/>
                            </w:rPr>
                            <w:t>n</w:t>
                          </w:r>
                          <w:r>
                            <w:rPr>
                              <w:rFonts w:cs="Times New Roman"/>
                              <w:sz w:val="21"/>
                            </w:rPr>
                            <w:t>1*</w:t>
                          </w:r>
                          <w:r>
                            <w:rPr>
                              <w:rFonts w:cs="Times New Roman" w:hint="eastAsia"/>
                              <w:sz w:val="21"/>
                            </w:rPr>
                            <w:t>权重</w:t>
                          </w:r>
                          <w:r>
                            <w:rPr>
                              <w:rFonts w:cs="Times New Roman" w:hint="eastAsia"/>
                              <w:sz w:val="21"/>
                            </w:rPr>
                            <w:t>1</w:t>
                          </w:r>
                          <w:r>
                            <w:rPr>
                              <w:rFonts w:cs="Times New Roman"/>
                              <w:sz w:val="21"/>
                            </w:rPr>
                            <w:t>+n2*</w:t>
                          </w:r>
                          <w:r>
                            <w:rPr>
                              <w:rFonts w:cs="Times New Roman" w:hint="eastAsia"/>
                              <w:sz w:val="21"/>
                            </w:rPr>
                            <w:t>权重</w:t>
                          </w:r>
                          <w:r>
                            <w:rPr>
                              <w:rFonts w:cs="Times New Roman" w:hint="eastAsia"/>
                              <w:sz w:val="21"/>
                            </w:rPr>
                            <w:t>2</w:t>
                          </w:r>
                          <w:r>
                            <w:rPr>
                              <w:rFonts w:cs="Times New Roman"/>
                              <w:sz w:val="21"/>
                            </w:rPr>
                            <w:t>+…</w:t>
                          </w:r>
                          <w:r>
                            <w:rPr>
                              <w:rFonts w:cs="Times New Roman" w:hint="eastAsia"/>
                              <w:sz w:val="21"/>
                            </w:rPr>
                            <w:t>）</w:t>
                          </w:r>
                        </w:p>
                      </w:txbxContent>
                    </v:textbox>
                  </v:shape>
                </v:group>
                <v:shape id="文本框 2" o:spid="_x0000_s1053" type="#_x0000_t13" style="position:absolute;left:32004;top:7715;width:13525;height:14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" adj="10800" strokecolor="#5b9bd5 [3204]" strokeweight="2.25pt">
                  <v:stroke dashstyle="3 1"/>
                  <v:shadow on="t" color="black" opacity="26214f" origin="-.5,-.5" offset=".74836mm,.74836mm"/>
                  <v:textbox>
                    <w:txbxContent>
                      <w:p w14:paraId="1C39C79B" w14:textId="77777777" w:rsidR="00080C96" w:rsidRDefault="00080C96">
                        <w:pPr>
                          <w:spacing w:line="240" w:lineRule="auto"/>
                          <w:jc w:val="center"/>
                          <w:rPr>
                            <w:b/>
                            <w:sz w:val="21"/>
                          </w:rPr>
                        </w:pPr>
                        <w:r>
                          <w:rPr>
                            <w:rFonts w:hint="eastAsia"/>
                            <w:b/>
                            <w:sz w:val="21"/>
                          </w:rPr>
                          <w:t>对数处理</w:t>
                        </w:r>
                      </w:p>
                      <w:p w14:paraId="6FAB4F8F" w14:textId="77777777" w:rsidR="00080C96" w:rsidRDefault="00080C96">
                        <w:pPr>
                          <w:spacing w:line="240" w:lineRule="auto"/>
                          <w:jc w:val="center"/>
                          <w:rPr>
                            <w:sz w:val="21"/>
                          </w:rPr>
                        </w:pPr>
                        <w:r>
                          <w:rPr>
                            <w:rFonts w:hint="eastAsia"/>
                            <w:sz w:val="21"/>
                          </w:rPr>
                          <w:t>（</w:t>
                        </w:r>
                        <w:r>
                          <w:rPr>
                            <w:rFonts w:hint="eastAsia"/>
                            <w:sz w:val="21"/>
                          </w:rPr>
                          <w:t>0</w:t>
                        </w:r>
                        <w:r>
                          <w:rPr>
                            <w:rFonts w:hint="eastAsia"/>
                            <w:sz w:val="21"/>
                          </w:rPr>
                          <w:t>替换成</w:t>
                        </w:r>
                        <w:r>
                          <w:rPr>
                            <w:rFonts w:hint="eastAsia"/>
                            <w:sz w:val="21"/>
                          </w:rPr>
                          <w:t>1</w:t>
                        </w:r>
                        <w:r>
                          <w:rPr>
                            <w:rFonts w:hint="eastAsia"/>
                            <w:sz w:val="21"/>
                          </w:rPr>
                          <w:t>参与运算）</w:t>
                        </w:r>
                      </w:p>
                    </w:txbxContent>
                  </v:textbox>
                </v:shape>
                <v:shape id="文本框 2" o:spid="_x0000_s1054" type="#_x0000_t202" style="position:absolute;left:46291;top:10001;width:14376;height:9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" fillcolor="window" strokecolor="#5b9bd5" strokeweight="2.25pt">
                  <v:stroke dashstyle="3 1"/>
                  <v:shadow on="t" type="perspective" color="black" opacity="26214f" offset="0,0" matrix="66847f,,,66847f"/>
                  <v:textbox>
                    <w:txbxContent>
                      <w:p w14:paraId="2AC5469A" w14:textId="77777777" w:rsidR="00080C96" w:rsidRDefault="00080C96">
                        <w:pPr>
                          <w:spacing w:line="240" w:lineRule="auto"/>
                          <w:rPr>
                            <w:sz w:val="21"/>
                          </w:rPr>
                        </w:pPr>
                        <w:r>
                          <w:rPr>
                            <w:rFonts w:hint="eastAsia"/>
                            <w:sz w:val="21"/>
                          </w:rPr>
                          <w:t>针对每一条样本，如果</w:t>
                        </w:r>
                        <w:r w:rsidRPr="008C6EC0">
                          <w:rPr>
                            <w:sz w:val="21"/>
                          </w:rPr>
                          <w:t>4</w:t>
                        </w:r>
                        <w:r w:rsidRPr="008C6EC0">
                          <w:rPr>
                            <w:rFonts w:hint="eastAsia"/>
                            <w:sz w:val="21"/>
                          </w:rPr>
                          <w:t>个</w:t>
                        </w:r>
                        <w:r>
                          <w:rPr>
                            <w:rFonts w:hint="eastAsia"/>
                            <w:sz w:val="21"/>
                          </w:rPr>
                          <w:t>及以上的变量值为</w:t>
                        </w:r>
                        <w:r>
                          <w:rPr>
                            <w:rFonts w:hint="eastAsia"/>
                            <w:sz w:val="21"/>
                          </w:rPr>
                          <w:t>0</w:t>
                        </w:r>
                        <w:r>
                          <w:rPr>
                            <w:rFonts w:hint="eastAsia"/>
                            <w:sz w:val="21"/>
                          </w:rPr>
                          <w:t>，则在建模时将此记录删除</w:t>
                        </w:r>
                      </w:p>
                      <w:p w14:paraId="6D325CE8" w14:textId="77777777" w:rsidR="00080C96" w:rsidRDefault="00080C96"/>
                    </w:txbxContent>
                  </v:textbox>
                </v:shape>
              </v:group>
            </w:pict>
          </mc:Fallback>
        </mc:AlternateContent>
      </w:r>
    </w:p>
    <w:p w14:paraId="6CAEDEEE" w14:textId="77777777" w:rsidR="00C06895" w:rsidRPr="00DD022A" w:rsidRDefault="00C06895"/>
    <w:p w14:paraId="0BAB3ED5" w14:textId="77777777" w:rsidR="00C06895" w:rsidRPr="00DD022A" w:rsidRDefault="00C06895"/>
    <w:p w14:paraId="43963A49" w14:textId="77777777" w:rsidR="00C06895" w:rsidRPr="00DD022A" w:rsidRDefault="00C06895"/>
    <w:p w14:paraId="7546D23E" w14:textId="77777777" w:rsidR="00C06895" w:rsidRPr="00DD022A" w:rsidRDefault="00C06895"/>
    <w:p w14:paraId="38FC788E" w14:textId="77777777" w:rsidR="00C06895" w:rsidRPr="00DD022A" w:rsidRDefault="00C06895"/>
    <w:p w14:paraId="48A9A5F2" w14:textId="77777777" w:rsidR="00C06895" w:rsidRPr="00DD022A" w:rsidRDefault="00C06895"/>
    <w:p w14:paraId="2F4FFDE5" w14:textId="77777777" w:rsidR="00C06895" w:rsidRPr="00DD022A" w:rsidRDefault="00C06895"/>
    <w:p w14:paraId="2ACC10E3" w14:textId="77777777" w:rsidR="00C06895" w:rsidRPr="00DD022A" w:rsidRDefault="00C06895"/>
    <w:p w14:paraId="71B08E02" w14:textId="77777777" w:rsidR="00C06895" w:rsidRPr="00DD022A" w:rsidRDefault="00C06895"/>
    <w:p w14:paraId="1D44CFC0" w14:textId="77777777" w:rsidR="00C06895" w:rsidRPr="00DD022A" w:rsidRDefault="00C06895"/>
    <w:p w14:paraId="73E2B750" w14:textId="77777777" w:rsidR="00C06895" w:rsidRPr="00DD022A" w:rsidRDefault="00C06895"/>
    <w:p w14:paraId="5B9F6B9A" w14:textId="77777777" w:rsidR="00C06895" w:rsidRPr="00DD022A" w:rsidRDefault="001B4868" w:rsidP="00223256">
      <w:pPr>
        <w:pStyle w:val="ac"/>
        <w:spacing w:beforeLines="100" w:before="240" w:after="120"/>
      </w:pPr>
      <w:r w:rsidRPr="00DD022A">
        <w:rPr>
          <w:rFonts w:hint="eastAsia"/>
        </w:rPr>
        <w:t>图</w:t>
      </w:r>
      <w:r w:rsidR="002560C6" w:rsidRPr="00DD022A">
        <w:t>2.1</w:t>
      </w:r>
      <w:r w:rsidRPr="00DD022A">
        <w:t xml:space="preserve">  </w:t>
      </w:r>
      <w:r w:rsidRPr="00DD022A">
        <w:rPr>
          <w:rFonts w:hint="eastAsia"/>
        </w:rPr>
        <w:t>数据预处理思路</w:t>
      </w:r>
    </w:p>
    <w:p w14:paraId="0DEFD062" w14:textId="4B72DF98" w:rsidR="00C06895" w:rsidRPr="00DD022A" w:rsidRDefault="001B4868" w:rsidP="00223256">
      <w:pPr>
        <w:pStyle w:val="2"/>
        <w:spacing w:before="240" w:after="240"/>
      </w:pPr>
      <w:bookmarkStart w:id="10" w:name="_Toc8067502"/>
      <w:r w:rsidRPr="00DD022A">
        <w:rPr>
          <w:rFonts w:hint="eastAsia"/>
        </w:rPr>
        <w:t xml:space="preserve">2.3 </w:t>
      </w:r>
      <w:r w:rsidR="005915B3">
        <w:t xml:space="preserve"> </w:t>
      </w:r>
      <w:r w:rsidRPr="00DD022A">
        <w:rPr>
          <w:rFonts w:hint="eastAsia"/>
        </w:rPr>
        <w:t>主讲人用户群体分布</w:t>
      </w:r>
      <w:bookmarkEnd w:id="10"/>
    </w:p>
    <w:p w14:paraId="35779671" w14:textId="77777777" w:rsidR="00C06895" w:rsidRPr="00DD022A" w:rsidRDefault="001B4868" w:rsidP="000A50C1">
      <w:pPr>
        <w:pStyle w:val="ab"/>
        <w:spacing w:before="120"/>
      </w:pPr>
      <w:r w:rsidRPr="00DD022A">
        <w:rPr>
          <w:rFonts w:hint="eastAsia"/>
        </w:rPr>
        <w:t>表</w:t>
      </w:r>
      <w:r w:rsidRPr="00DD022A">
        <w:rPr>
          <w:rFonts w:hint="eastAsia"/>
        </w:rPr>
        <w:t>2</w:t>
      </w:r>
      <w:r w:rsidR="000A50C1" w:rsidRPr="00DD022A">
        <w:t>.2</w:t>
      </w:r>
      <w:r w:rsidRPr="00DD022A">
        <w:t xml:space="preserve">  </w:t>
      </w:r>
      <w:r w:rsidRPr="00DD022A">
        <w:rPr>
          <w:rFonts w:hint="eastAsia"/>
        </w:rPr>
        <w:t>连续性变量的的描述性统计分析</w:t>
      </w:r>
    </w:p>
    <w:tbl>
      <w:tblPr>
        <w:tblStyle w:val="a8"/>
        <w:tblW w:w="7808" w:type="dxa"/>
        <w:jc w:val="center"/>
        <w:tblBorders>
          <w:top w:val="single" w:sz="12" w:space="0" w:color="auto"/>
          <w:left w:val="none" w:sz="0" w:space="0" w:color="auto"/>
          <w:bottom w:val="single" w:sz="12" w:space="0" w:color="auto"/>
          <w:right w:val="none" w:sz="0" w:space="0" w:color="auto"/>
          <w:insideH w:val="dotted" w:sz="4" w:space="0" w:color="808080" w:themeColor="background1" w:themeShade="80"/>
          <w:insideV w:val="none" w:sz="0" w:space="0" w:color="auto"/>
        </w:tblBorders>
        <w:tblLayout w:type="fixed"/>
        <w:tblLook w:val="04A0" w:firstRow="1" w:lastRow="0" w:firstColumn="1" w:lastColumn="0" w:noHBand="0" w:noVBand="1"/>
      </w:tblPr>
      <w:tblGrid>
        <w:gridCol w:w="1985"/>
        <w:gridCol w:w="992"/>
        <w:gridCol w:w="851"/>
        <w:gridCol w:w="850"/>
        <w:gridCol w:w="1134"/>
        <w:gridCol w:w="992"/>
        <w:gridCol w:w="1004"/>
      </w:tblGrid>
      <w:tr w:rsidR="00C06895" w:rsidRPr="00DD022A" w14:paraId="56CC3CDE" w14:textId="77777777" w:rsidTr="00FB20AB">
        <w:trPr>
          <w:trHeight w:val="369"/>
          <w:jc w:val="center"/>
        </w:trPr>
        <w:tc>
          <w:tcPr>
            <w:tcW w:w="1985" w:type="dxa"/>
            <w:tcBorders>
              <w:top w:val="single" w:sz="12" w:space="0" w:color="auto"/>
              <w:bottom w:val="single" w:sz="4" w:space="0" w:color="auto"/>
              <w:right w:val="nil"/>
            </w:tcBorders>
            <w:vAlign w:val="center"/>
          </w:tcPr>
          <w:p w14:paraId="47D34D42" w14:textId="77777777" w:rsidR="00C06895" w:rsidRPr="00DD022A" w:rsidRDefault="001B4868">
            <w:pPr>
              <w:spacing w:line="240" w:lineRule="auto"/>
              <w:jc w:val="center"/>
              <w:rPr>
                <w:rFonts w:cs="Times New Roman"/>
                <w:sz w:val="21"/>
                <w:szCs w:val="21"/>
              </w:rPr>
            </w:pPr>
            <w:r w:rsidRPr="00DD022A">
              <w:rPr>
                <w:rFonts w:cs="Times New Roman" w:hint="eastAsia"/>
                <w:sz w:val="21"/>
                <w:szCs w:val="21"/>
              </w:rPr>
              <w:t>变量</w:t>
            </w:r>
          </w:p>
        </w:tc>
        <w:tc>
          <w:tcPr>
            <w:tcW w:w="992" w:type="dxa"/>
            <w:tcBorders>
              <w:top w:val="single" w:sz="12" w:space="0" w:color="auto"/>
              <w:left w:val="nil"/>
              <w:bottom w:val="single" w:sz="4" w:space="0" w:color="auto"/>
            </w:tcBorders>
            <w:vAlign w:val="center"/>
          </w:tcPr>
          <w:p w14:paraId="1047BF83" w14:textId="77777777" w:rsidR="00C06895" w:rsidRPr="00DD022A" w:rsidRDefault="001B4868">
            <w:pPr>
              <w:spacing w:line="240" w:lineRule="auto"/>
              <w:jc w:val="center"/>
              <w:rPr>
                <w:rFonts w:cs="Times New Roman"/>
                <w:sz w:val="21"/>
                <w:szCs w:val="21"/>
              </w:rPr>
            </w:pPr>
            <w:r w:rsidRPr="00DD022A">
              <w:rPr>
                <w:rFonts w:cs="Times New Roman" w:hint="eastAsia"/>
                <w:sz w:val="21"/>
                <w:szCs w:val="21"/>
              </w:rPr>
              <w:t>最大值</w:t>
            </w:r>
          </w:p>
        </w:tc>
        <w:tc>
          <w:tcPr>
            <w:tcW w:w="851" w:type="dxa"/>
            <w:tcBorders>
              <w:top w:val="single" w:sz="12" w:space="0" w:color="auto"/>
              <w:bottom w:val="single" w:sz="4" w:space="0" w:color="auto"/>
            </w:tcBorders>
            <w:vAlign w:val="center"/>
          </w:tcPr>
          <w:p w14:paraId="2B8AB299" w14:textId="77777777" w:rsidR="00C06895" w:rsidRPr="00DD022A" w:rsidRDefault="001B4868">
            <w:pPr>
              <w:spacing w:line="240" w:lineRule="auto"/>
              <w:jc w:val="center"/>
              <w:rPr>
                <w:rFonts w:cs="Times New Roman"/>
                <w:sz w:val="21"/>
                <w:szCs w:val="21"/>
              </w:rPr>
            </w:pPr>
            <w:r w:rsidRPr="00DD022A">
              <w:rPr>
                <w:rFonts w:cs="Times New Roman" w:hint="eastAsia"/>
                <w:sz w:val="21"/>
                <w:szCs w:val="21"/>
              </w:rPr>
              <w:t>最小值</w:t>
            </w:r>
          </w:p>
        </w:tc>
        <w:tc>
          <w:tcPr>
            <w:tcW w:w="850" w:type="dxa"/>
            <w:tcBorders>
              <w:top w:val="single" w:sz="12" w:space="0" w:color="auto"/>
              <w:bottom w:val="single" w:sz="4" w:space="0" w:color="auto"/>
            </w:tcBorders>
            <w:vAlign w:val="center"/>
          </w:tcPr>
          <w:p w14:paraId="02F25F4B" w14:textId="77777777" w:rsidR="00C06895" w:rsidRPr="00DD022A" w:rsidRDefault="001B4868">
            <w:pPr>
              <w:spacing w:line="240" w:lineRule="auto"/>
              <w:jc w:val="center"/>
              <w:rPr>
                <w:rFonts w:cs="Times New Roman"/>
                <w:sz w:val="21"/>
                <w:szCs w:val="21"/>
              </w:rPr>
            </w:pPr>
            <w:r w:rsidRPr="00DD022A">
              <w:rPr>
                <w:rFonts w:cs="Times New Roman" w:hint="eastAsia"/>
                <w:sz w:val="21"/>
                <w:szCs w:val="21"/>
              </w:rPr>
              <w:t>均值</w:t>
            </w:r>
          </w:p>
        </w:tc>
        <w:tc>
          <w:tcPr>
            <w:tcW w:w="1134" w:type="dxa"/>
            <w:tcBorders>
              <w:top w:val="single" w:sz="12" w:space="0" w:color="auto"/>
              <w:bottom w:val="single" w:sz="4" w:space="0" w:color="auto"/>
            </w:tcBorders>
            <w:vAlign w:val="center"/>
          </w:tcPr>
          <w:p w14:paraId="273E6D34" w14:textId="77777777" w:rsidR="00C06895" w:rsidRPr="00DD022A" w:rsidRDefault="001B4868">
            <w:pPr>
              <w:spacing w:line="240" w:lineRule="auto"/>
              <w:jc w:val="center"/>
              <w:rPr>
                <w:rFonts w:cs="Times New Roman"/>
                <w:sz w:val="21"/>
                <w:szCs w:val="21"/>
              </w:rPr>
            </w:pPr>
            <w:r w:rsidRPr="00DD022A">
              <w:rPr>
                <w:rFonts w:cs="Times New Roman" w:hint="eastAsia"/>
                <w:sz w:val="21"/>
                <w:szCs w:val="21"/>
              </w:rPr>
              <w:t>标准差</w:t>
            </w:r>
          </w:p>
        </w:tc>
        <w:tc>
          <w:tcPr>
            <w:tcW w:w="992" w:type="dxa"/>
            <w:tcBorders>
              <w:top w:val="single" w:sz="12" w:space="0" w:color="auto"/>
              <w:bottom w:val="single" w:sz="4" w:space="0" w:color="auto"/>
            </w:tcBorders>
            <w:vAlign w:val="center"/>
          </w:tcPr>
          <w:p w14:paraId="20F03D23" w14:textId="77777777" w:rsidR="00C06895" w:rsidRPr="00DD022A" w:rsidRDefault="001B4868">
            <w:pPr>
              <w:spacing w:line="240" w:lineRule="auto"/>
              <w:jc w:val="center"/>
              <w:rPr>
                <w:rFonts w:cs="Times New Roman"/>
                <w:sz w:val="21"/>
                <w:szCs w:val="21"/>
              </w:rPr>
            </w:pPr>
            <w:r w:rsidRPr="00DD022A">
              <w:rPr>
                <w:rFonts w:cs="Times New Roman" w:hint="eastAsia"/>
                <w:sz w:val="21"/>
                <w:szCs w:val="21"/>
              </w:rPr>
              <w:t>偏度</w:t>
            </w:r>
          </w:p>
        </w:tc>
        <w:tc>
          <w:tcPr>
            <w:tcW w:w="1004" w:type="dxa"/>
            <w:tcBorders>
              <w:top w:val="single" w:sz="12" w:space="0" w:color="auto"/>
              <w:bottom w:val="single" w:sz="4" w:space="0" w:color="auto"/>
            </w:tcBorders>
            <w:vAlign w:val="center"/>
          </w:tcPr>
          <w:p w14:paraId="3B6618A5" w14:textId="77777777" w:rsidR="00C06895" w:rsidRPr="00DD022A" w:rsidRDefault="001B4868">
            <w:pPr>
              <w:spacing w:line="240" w:lineRule="auto"/>
              <w:jc w:val="center"/>
              <w:rPr>
                <w:rFonts w:cs="Times New Roman"/>
                <w:sz w:val="21"/>
                <w:szCs w:val="21"/>
              </w:rPr>
            </w:pPr>
            <w:r w:rsidRPr="00DD022A">
              <w:rPr>
                <w:rFonts w:cs="Times New Roman" w:hint="eastAsia"/>
                <w:sz w:val="21"/>
                <w:szCs w:val="21"/>
              </w:rPr>
              <w:t>峰度</w:t>
            </w:r>
          </w:p>
        </w:tc>
      </w:tr>
      <w:tr w:rsidR="00C06895" w:rsidRPr="00DD022A" w14:paraId="15951141" w14:textId="77777777" w:rsidTr="00FB20AB">
        <w:trPr>
          <w:trHeight w:val="369"/>
          <w:jc w:val="center"/>
        </w:trPr>
        <w:tc>
          <w:tcPr>
            <w:tcW w:w="1985" w:type="dxa"/>
            <w:tcBorders>
              <w:top w:val="single" w:sz="4" w:space="0" w:color="auto"/>
              <w:bottom w:val="nil"/>
              <w:right w:val="nil"/>
            </w:tcBorders>
            <w:vAlign w:val="center"/>
          </w:tcPr>
          <w:p w14:paraId="74480310" w14:textId="77777777" w:rsidR="00C06895" w:rsidRPr="00DD022A" w:rsidRDefault="001B4868">
            <w:pPr>
              <w:spacing w:line="240" w:lineRule="auto"/>
              <w:jc w:val="left"/>
              <w:rPr>
                <w:rFonts w:cs="Times New Roman"/>
                <w:sz w:val="21"/>
                <w:szCs w:val="21"/>
              </w:rPr>
            </w:pPr>
            <w:r w:rsidRPr="00DD022A">
              <w:rPr>
                <w:rFonts w:cs="Times New Roman" w:hint="eastAsia"/>
                <w:sz w:val="21"/>
                <w:szCs w:val="21"/>
              </w:rPr>
              <w:t>平均参与</w:t>
            </w:r>
            <w:r w:rsidRPr="00DD022A">
              <w:rPr>
                <w:rFonts w:cs="Times New Roman" w:hint="eastAsia"/>
                <w:sz w:val="21"/>
                <w:szCs w:val="21"/>
              </w:rPr>
              <w:t>l</w:t>
            </w:r>
            <w:r w:rsidRPr="00DD022A">
              <w:rPr>
                <w:rFonts w:cs="Times New Roman"/>
                <w:sz w:val="21"/>
                <w:szCs w:val="21"/>
              </w:rPr>
              <w:t>ive</w:t>
            </w:r>
            <w:r w:rsidRPr="00DD022A">
              <w:rPr>
                <w:rFonts w:cs="Times New Roman" w:hint="eastAsia"/>
                <w:sz w:val="21"/>
                <w:szCs w:val="21"/>
              </w:rPr>
              <w:t>人数</w:t>
            </w:r>
          </w:p>
        </w:tc>
        <w:tc>
          <w:tcPr>
            <w:tcW w:w="992" w:type="dxa"/>
            <w:tcBorders>
              <w:top w:val="single" w:sz="4" w:space="0" w:color="auto"/>
              <w:left w:val="nil"/>
              <w:bottom w:val="nil"/>
            </w:tcBorders>
            <w:vAlign w:val="center"/>
          </w:tcPr>
          <w:p w14:paraId="09AA64AB" w14:textId="77777777" w:rsidR="00C06895" w:rsidRPr="00DD022A" w:rsidRDefault="001B4868">
            <w:pPr>
              <w:spacing w:line="240" w:lineRule="auto"/>
              <w:jc w:val="center"/>
              <w:rPr>
                <w:sz w:val="21"/>
                <w:szCs w:val="21"/>
              </w:rPr>
            </w:pPr>
            <w:r w:rsidRPr="00DD022A">
              <w:rPr>
                <w:sz w:val="21"/>
                <w:szCs w:val="21"/>
              </w:rPr>
              <w:t>4195352</w:t>
            </w:r>
          </w:p>
        </w:tc>
        <w:tc>
          <w:tcPr>
            <w:tcW w:w="851" w:type="dxa"/>
            <w:tcBorders>
              <w:top w:val="single" w:sz="4" w:space="0" w:color="auto"/>
              <w:bottom w:val="nil"/>
            </w:tcBorders>
            <w:vAlign w:val="center"/>
          </w:tcPr>
          <w:p w14:paraId="68E49E4E" w14:textId="77777777" w:rsidR="00C06895" w:rsidRPr="00DD022A" w:rsidRDefault="001B4868">
            <w:pPr>
              <w:spacing w:line="240" w:lineRule="auto"/>
              <w:jc w:val="center"/>
              <w:rPr>
                <w:sz w:val="21"/>
                <w:szCs w:val="21"/>
              </w:rPr>
            </w:pPr>
            <w:r w:rsidRPr="00DD022A">
              <w:rPr>
                <w:sz w:val="21"/>
                <w:szCs w:val="21"/>
              </w:rPr>
              <w:t>5</w:t>
            </w:r>
          </w:p>
        </w:tc>
        <w:tc>
          <w:tcPr>
            <w:tcW w:w="850" w:type="dxa"/>
            <w:tcBorders>
              <w:top w:val="single" w:sz="4" w:space="0" w:color="auto"/>
              <w:bottom w:val="nil"/>
            </w:tcBorders>
            <w:vAlign w:val="center"/>
          </w:tcPr>
          <w:p w14:paraId="2599FA4B" w14:textId="77777777" w:rsidR="00C06895" w:rsidRPr="00DD022A" w:rsidRDefault="001B4868">
            <w:pPr>
              <w:spacing w:line="240" w:lineRule="auto"/>
              <w:jc w:val="center"/>
              <w:rPr>
                <w:sz w:val="21"/>
                <w:szCs w:val="21"/>
              </w:rPr>
            </w:pPr>
            <w:r w:rsidRPr="00DD022A">
              <w:rPr>
                <w:sz w:val="21"/>
                <w:szCs w:val="21"/>
              </w:rPr>
              <w:t>7537</w:t>
            </w:r>
          </w:p>
        </w:tc>
        <w:tc>
          <w:tcPr>
            <w:tcW w:w="1134" w:type="dxa"/>
            <w:tcBorders>
              <w:top w:val="single" w:sz="4" w:space="0" w:color="auto"/>
              <w:bottom w:val="nil"/>
            </w:tcBorders>
            <w:vAlign w:val="center"/>
          </w:tcPr>
          <w:p w14:paraId="1F23CE90" w14:textId="77777777" w:rsidR="00C06895" w:rsidRPr="00DD022A" w:rsidRDefault="001B4868">
            <w:pPr>
              <w:spacing w:line="240" w:lineRule="auto"/>
              <w:jc w:val="center"/>
              <w:rPr>
                <w:sz w:val="21"/>
                <w:szCs w:val="21"/>
              </w:rPr>
            </w:pPr>
            <w:r w:rsidRPr="00DD022A">
              <w:rPr>
                <w:sz w:val="21"/>
                <w:szCs w:val="21"/>
              </w:rPr>
              <w:t>104889.6</w:t>
            </w:r>
          </w:p>
        </w:tc>
        <w:tc>
          <w:tcPr>
            <w:tcW w:w="992" w:type="dxa"/>
            <w:tcBorders>
              <w:top w:val="single" w:sz="4" w:space="0" w:color="auto"/>
              <w:bottom w:val="nil"/>
            </w:tcBorders>
            <w:vAlign w:val="center"/>
          </w:tcPr>
          <w:p w14:paraId="3BB83072" w14:textId="77777777" w:rsidR="00C06895" w:rsidRPr="00DD022A" w:rsidRDefault="001B4868">
            <w:pPr>
              <w:spacing w:line="240" w:lineRule="auto"/>
              <w:jc w:val="center"/>
              <w:rPr>
                <w:rFonts w:cs="Times New Roman"/>
                <w:sz w:val="21"/>
                <w:szCs w:val="21"/>
              </w:rPr>
            </w:pPr>
            <w:r w:rsidRPr="00DD022A">
              <w:rPr>
                <w:rFonts w:cs="Times New Roman"/>
                <w:sz w:val="21"/>
                <w:szCs w:val="21"/>
              </w:rPr>
              <w:t>33.12</w:t>
            </w:r>
          </w:p>
        </w:tc>
        <w:tc>
          <w:tcPr>
            <w:tcW w:w="1004" w:type="dxa"/>
            <w:tcBorders>
              <w:top w:val="single" w:sz="4" w:space="0" w:color="auto"/>
              <w:bottom w:val="nil"/>
            </w:tcBorders>
            <w:vAlign w:val="center"/>
          </w:tcPr>
          <w:p w14:paraId="24275FDB" w14:textId="77777777" w:rsidR="00C06895" w:rsidRPr="00DD022A" w:rsidRDefault="001B4868">
            <w:pPr>
              <w:spacing w:line="240" w:lineRule="auto"/>
              <w:jc w:val="center"/>
              <w:rPr>
                <w:rFonts w:cs="Times New Roman"/>
                <w:sz w:val="21"/>
                <w:szCs w:val="21"/>
              </w:rPr>
            </w:pPr>
            <w:r w:rsidRPr="00DD022A">
              <w:rPr>
                <w:rFonts w:cs="Times New Roman"/>
                <w:sz w:val="21"/>
                <w:szCs w:val="21"/>
              </w:rPr>
              <w:t>1239.58</w:t>
            </w:r>
          </w:p>
        </w:tc>
      </w:tr>
      <w:tr w:rsidR="00C06895" w:rsidRPr="00DD022A" w14:paraId="5CF0AA96" w14:textId="77777777" w:rsidTr="00FB20AB">
        <w:trPr>
          <w:trHeight w:val="369"/>
          <w:jc w:val="center"/>
        </w:trPr>
        <w:tc>
          <w:tcPr>
            <w:tcW w:w="1985" w:type="dxa"/>
            <w:tcBorders>
              <w:top w:val="nil"/>
              <w:bottom w:val="nil"/>
              <w:right w:val="nil"/>
            </w:tcBorders>
            <w:vAlign w:val="center"/>
          </w:tcPr>
          <w:p w14:paraId="12C3A30A" w14:textId="77777777" w:rsidR="00C06895" w:rsidRPr="00DD022A" w:rsidRDefault="001B4868">
            <w:pPr>
              <w:spacing w:line="240" w:lineRule="auto"/>
              <w:jc w:val="left"/>
              <w:rPr>
                <w:rFonts w:cs="Times New Roman"/>
                <w:sz w:val="21"/>
                <w:szCs w:val="21"/>
              </w:rPr>
            </w:pPr>
            <w:r w:rsidRPr="00DD022A">
              <w:rPr>
                <w:rFonts w:cs="Times New Roman" w:hint="eastAsia"/>
                <w:sz w:val="21"/>
                <w:szCs w:val="21"/>
              </w:rPr>
              <w:t>粉丝数</w:t>
            </w:r>
          </w:p>
        </w:tc>
        <w:tc>
          <w:tcPr>
            <w:tcW w:w="992" w:type="dxa"/>
            <w:tcBorders>
              <w:top w:val="nil"/>
              <w:left w:val="nil"/>
              <w:bottom w:val="nil"/>
            </w:tcBorders>
            <w:vAlign w:val="center"/>
          </w:tcPr>
          <w:p w14:paraId="7652617D" w14:textId="77777777" w:rsidR="00C06895" w:rsidRPr="00DD022A" w:rsidRDefault="001B4868">
            <w:pPr>
              <w:spacing w:line="240" w:lineRule="auto"/>
              <w:jc w:val="center"/>
              <w:rPr>
                <w:sz w:val="21"/>
                <w:szCs w:val="21"/>
              </w:rPr>
            </w:pPr>
            <w:r w:rsidRPr="00DD022A">
              <w:rPr>
                <w:sz w:val="21"/>
                <w:szCs w:val="21"/>
              </w:rPr>
              <w:t>1957273</w:t>
            </w:r>
          </w:p>
        </w:tc>
        <w:tc>
          <w:tcPr>
            <w:tcW w:w="851" w:type="dxa"/>
            <w:tcBorders>
              <w:top w:val="nil"/>
              <w:bottom w:val="nil"/>
            </w:tcBorders>
            <w:vAlign w:val="center"/>
          </w:tcPr>
          <w:p w14:paraId="5172F4B7" w14:textId="77777777" w:rsidR="00C06895" w:rsidRPr="00DD022A" w:rsidRDefault="001B4868">
            <w:pPr>
              <w:spacing w:line="240" w:lineRule="auto"/>
              <w:jc w:val="center"/>
              <w:rPr>
                <w:sz w:val="21"/>
                <w:szCs w:val="21"/>
              </w:rPr>
            </w:pPr>
            <w:r w:rsidRPr="00DD022A">
              <w:rPr>
                <w:sz w:val="21"/>
                <w:szCs w:val="21"/>
              </w:rPr>
              <w:t>11</w:t>
            </w:r>
          </w:p>
        </w:tc>
        <w:tc>
          <w:tcPr>
            <w:tcW w:w="850" w:type="dxa"/>
            <w:tcBorders>
              <w:top w:val="nil"/>
              <w:bottom w:val="nil"/>
            </w:tcBorders>
            <w:vAlign w:val="center"/>
          </w:tcPr>
          <w:p w14:paraId="4222F782" w14:textId="77777777" w:rsidR="00C06895" w:rsidRPr="00DD022A" w:rsidRDefault="001B4868">
            <w:pPr>
              <w:spacing w:line="240" w:lineRule="auto"/>
              <w:jc w:val="center"/>
              <w:rPr>
                <w:sz w:val="21"/>
                <w:szCs w:val="21"/>
              </w:rPr>
            </w:pPr>
            <w:r w:rsidRPr="00DD022A">
              <w:rPr>
                <w:sz w:val="21"/>
                <w:szCs w:val="21"/>
              </w:rPr>
              <w:t>33912</w:t>
            </w:r>
          </w:p>
        </w:tc>
        <w:tc>
          <w:tcPr>
            <w:tcW w:w="1134" w:type="dxa"/>
            <w:tcBorders>
              <w:top w:val="nil"/>
              <w:bottom w:val="nil"/>
            </w:tcBorders>
            <w:vAlign w:val="center"/>
          </w:tcPr>
          <w:p w14:paraId="527E06B3" w14:textId="77777777" w:rsidR="00C06895" w:rsidRPr="00DD022A" w:rsidRDefault="001B4868">
            <w:pPr>
              <w:spacing w:line="240" w:lineRule="auto"/>
              <w:jc w:val="center"/>
              <w:rPr>
                <w:sz w:val="21"/>
                <w:szCs w:val="21"/>
              </w:rPr>
            </w:pPr>
            <w:r w:rsidRPr="00DD022A">
              <w:rPr>
                <w:sz w:val="21"/>
                <w:szCs w:val="21"/>
              </w:rPr>
              <w:t>90117.3</w:t>
            </w:r>
          </w:p>
        </w:tc>
        <w:tc>
          <w:tcPr>
            <w:tcW w:w="992" w:type="dxa"/>
            <w:tcBorders>
              <w:top w:val="nil"/>
              <w:bottom w:val="nil"/>
            </w:tcBorders>
            <w:vAlign w:val="center"/>
          </w:tcPr>
          <w:p w14:paraId="47D3DE03" w14:textId="77777777" w:rsidR="00C06895" w:rsidRPr="00DD022A" w:rsidRDefault="001B4868">
            <w:pPr>
              <w:spacing w:line="240" w:lineRule="auto"/>
              <w:jc w:val="center"/>
              <w:rPr>
                <w:rFonts w:cs="Times New Roman"/>
                <w:sz w:val="21"/>
                <w:szCs w:val="21"/>
              </w:rPr>
            </w:pPr>
            <w:r w:rsidRPr="00DD022A">
              <w:rPr>
                <w:rFonts w:cs="Times New Roman"/>
                <w:sz w:val="21"/>
                <w:szCs w:val="21"/>
              </w:rPr>
              <w:t>8.51</w:t>
            </w:r>
          </w:p>
        </w:tc>
        <w:tc>
          <w:tcPr>
            <w:tcW w:w="1004" w:type="dxa"/>
            <w:tcBorders>
              <w:top w:val="nil"/>
              <w:bottom w:val="nil"/>
            </w:tcBorders>
            <w:vAlign w:val="center"/>
          </w:tcPr>
          <w:p w14:paraId="25F902E4" w14:textId="77777777" w:rsidR="00C06895" w:rsidRPr="00DD022A" w:rsidRDefault="001B4868">
            <w:pPr>
              <w:spacing w:line="240" w:lineRule="auto"/>
              <w:jc w:val="center"/>
              <w:rPr>
                <w:rFonts w:cs="Times New Roman"/>
                <w:sz w:val="21"/>
                <w:szCs w:val="21"/>
              </w:rPr>
            </w:pPr>
            <w:r w:rsidRPr="00DD022A">
              <w:rPr>
                <w:rFonts w:cs="Times New Roman"/>
                <w:sz w:val="21"/>
                <w:szCs w:val="21"/>
              </w:rPr>
              <w:t>123.07</w:t>
            </w:r>
          </w:p>
        </w:tc>
      </w:tr>
      <w:tr w:rsidR="00C06895" w:rsidRPr="00DD022A" w14:paraId="02D77419" w14:textId="77777777" w:rsidTr="00FB20AB">
        <w:trPr>
          <w:trHeight w:val="369"/>
          <w:jc w:val="center"/>
        </w:trPr>
        <w:tc>
          <w:tcPr>
            <w:tcW w:w="1985" w:type="dxa"/>
            <w:tcBorders>
              <w:top w:val="nil"/>
              <w:bottom w:val="nil"/>
              <w:right w:val="nil"/>
            </w:tcBorders>
            <w:vAlign w:val="center"/>
          </w:tcPr>
          <w:p w14:paraId="17CD1A74" w14:textId="77777777" w:rsidR="00C06895" w:rsidRPr="00DD022A" w:rsidRDefault="001B4868">
            <w:pPr>
              <w:spacing w:line="240" w:lineRule="auto"/>
              <w:jc w:val="left"/>
              <w:rPr>
                <w:rFonts w:cs="Times New Roman"/>
                <w:sz w:val="21"/>
                <w:szCs w:val="21"/>
              </w:rPr>
            </w:pPr>
            <w:r w:rsidRPr="00DD022A">
              <w:rPr>
                <w:rFonts w:cs="Times New Roman" w:hint="eastAsia"/>
                <w:sz w:val="21"/>
                <w:szCs w:val="21"/>
              </w:rPr>
              <w:t>关注人数</w:t>
            </w:r>
          </w:p>
        </w:tc>
        <w:tc>
          <w:tcPr>
            <w:tcW w:w="992" w:type="dxa"/>
            <w:tcBorders>
              <w:top w:val="nil"/>
              <w:left w:val="nil"/>
              <w:bottom w:val="nil"/>
            </w:tcBorders>
            <w:vAlign w:val="center"/>
          </w:tcPr>
          <w:p w14:paraId="327CA570" w14:textId="77777777" w:rsidR="00C06895" w:rsidRPr="00DD022A" w:rsidRDefault="001B4868">
            <w:pPr>
              <w:spacing w:line="240" w:lineRule="auto"/>
              <w:jc w:val="center"/>
              <w:rPr>
                <w:sz w:val="21"/>
                <w:szCs w:val="21"/>
              </w:rPr>
            </w:pPr>
            <w:r w:rsidRPr="00DD022A">
              <w:rPr>
                <w:sz w:val="21"/>
                <w:szCs w:val="21"/>
              </w:rPr>
              <w:t>6082</w:t>
            </w:r>
          </w:p>
        </w:tc>
        <w:tc>
          <w:tcPr>
            <w:tcW w:w="851" w:type="dxa"/>
            <w:tcBorders>
              <w:top w:val="nil"/>
              <w:bottom w:val="nil"/>
            </w:tcBorders>
            <w:vAlign w:val="center"/>
          </w:tcPr>
          <w:p w14:paraId="72E39699" w14:textId="77777777" w:rsidR="00C06895" w:rsidRPr="00DD022A" w:rsidRDefault="001B4868">
            <w:pPr>
              <w:spacing w:line="240" w:lineRule="auto"/>
              <w:jc w:val="center"/>
              <w:rPr>
                <w:sz w:val="21"/>
                <w:szCs w:val="21"/>
              </w:rPr>
            </w:pPr>
            <w:r w:rsidRPr="00DD022A">
              <w:rPr>
                <w:sz w:val="21"/>
                <w:szCs w:val="21"/>
              </w:rPr>
              <w:t>0</w:t>
            </w:r>
          </w:p>
        </w:tc>
        <w:tc>
          <w:tcPr>
            <w:tcW w:w="850" w:type="dxa"/>
            <w:tcBorders>
              <w:top w:val="nil"/>
              <w:bottom w:val="nil"/>
            </w:tcBorders>
            <w:vAlign w:val="center"/>
          </w:tcPr>
          <w:p w14:paraId="20154E6A" w14:textId="77777777" w:rsidR="00C06895" w:rsidRPr="00DD022A" w:rsidRDefault="001B4868">
            <w:pPr>
              <w:spacing w:line="240" w:lineRule="auto"/>
              <w:jc w:val="center"/>
              <w:rPr>
                <w:sz w:val="21"/>
                <w:szCs w:val="21"/>
              </w:rPr>
            </w:pPr>
            <w:r w:rsidRPr="00DD022A">
              <w:rPr>
                <w:sz w:val="21"/>
                <w:szCs w:val="21"/>
              </w:rPr>
              <w:t>186</w:t>
            </w:r>
          </w:p>
        </w:tc>
        <w:tc>
          <w:tcPr>
            <w:tcW w:w="1134" w:type="dxa"/>
            <w:tcBorders>
              <w:top w:val="nil"/>
              <w:bottom w:val="nil"/>
            </w:tcBorders>
            <w:vAlign w:val="center"/>
          </w:tcPr>
          <w:p w14:paraId="6C6E0276" w14:textId="77777777" w:rsidR="00C06895" w:rsidRPr="00DD022A" w:rsidRDefault="001B4868">
            <w:pPr>
              <w:spacing w:line="240" w:lineRule="auto"/>
              <w:jc w:val="center"/>
              <w:rPr>
                <w:sz w:val="21"/>
                <w:szCs w:val="21"/>
              </w:rPr>
            </w:pPr>
            <w:r w:rsidRPr="00DD022A">
              <w:rPr>
                <w:sz w:val="21"/>
                <w:szCs w:val="21"/>
              </w:rPr>
              <w:t>375.8</w:t>
            </w:r>
          </w:p>
        </w:tc>
        <w:tc>
          <w:tcPr>
            <w:tcW w:w="992" w:type="dxa"/>
            <w:tcBorders>
              <w:top w:val="nil"/>
              <w:bottom w:val="nil"/>
            </w:tcBorders>
            <w:vAlign w:val="center"/>
          </w:tcPr>
          <w:p w14:paraId="53614D6C" w14:textId="77777777" w:rsidR="00C06895" w:rsidRPr="00DD022A" w:rsidRDefault="001B4868">
            <w:pPr>
              <w:spacing w:line="240" w:lineRule="auto"/>
              <w:jc w:val="center"/>
              <w:rPr>
                <w:rFonts w:cs="Times New Roman"/>
                <w:sz w:val="21"/>
                <w:szCs w:val="21"/>
              </w:rPr>
            </w:pPr>
            <w:r w:rsidRPr="00DD022A">
              <w:rPr>
                <w:rFonts w:cs="Times New Roman"/>
                <w:sz w:val="21"/>
                <w:szCs w:val="21"/>
              </w:rPr>
              <w:t>7.43</w:t>
            </w:r>
          </w:p>
        </w:tc>
        <w:tc>
          <w:tcPr>
            <w:tcW w:w="1004" w:type="dxa"/>
            <w:tcBorders>
              <w:top w:val="nil"/>
              <w:bottom w:val="nil"/>
            </w:tcBorders>
            <w:vAlign w:val="center"/>
          </w:tcPr>
          <w:p w14:paraId="56E3F915" w14:textId="77777777" w:rsidR="00C06895" w:rsidRPr="00DD022A" w:rsidRDefault="001B4868">
            <w:pPr>
              <w:spacing w:line="240" w:lineRule="auto"/>
              <w:jc w:val="center"/>
              <w:rPr>
                <w:rFonts w:cs="Times New Roman"/>
                <w:sz w:val="21"/>
                <w:szCs w:val="21"/>
              </w:rPr>
            </w:pPr>
            <w:r w:rsidRPr="00DD022A">
              <w:rPr>
                <w:rFonts w:cs="Times New Roman"/>
                <w:sz w:val="21"/>
                <w:szCs w:val="21"/>
              </w:rPr>
              <w:t>86.69</w:t>
            </w:r>
          </w:p>
        </w:tc>
      </w:tr>
      <w:tr w:rsidR="00C06895" w:rsidRPr="00DD022A" w14:paraId="605A032E" w14:textId="77777777" w:rsidTr="00FB20AB">
        <w:trPr>
          <w:trHeight w:val="369"/>
          <w:jc w:val="center"/>
        </w:trPr>
        <w:tc>
          <w:tcPr>
            <w:tcW w:w="1985" w:type="dxa"/>
            <w:tcBorders>
              <w:top w:val="nil"/>
              <w:bottom w:val="nil"/>
              <w:right w:val="nil"/>
            </w:tcBorders>
            <w:vAlign w:val="center"/>
          </w:tcPr>
          <w:p w14:paraId="1E8D91EA" w14:textId="77777777" w:rsidR="00C06895" w:rsidRPr="00DD022A" w:rsidRDefault="001B4868">
            <w:pPr>
              <w:spacing w:line="240" w:lineRule="auto"/>
              <w:jc w:val="left"/>
              <w:rPr>
                <w:rFonts w:cs="Times New Roman"/>
                <w:sz w:val="21"/>
                <w:szCs w:val="21"/>
              </w:rPr>
            </w:pPr>
            <w:r w:rsidRPr="00DD022A">
              <w:rPr>
                <w:rFonts w:cs="Times New Roman" w:hint="eastAsia"/>
                <w:sz w:val="21"/>
                <w:szCs w:val="21"/>
              </w:rPr>
              <w:t>被收藏数</w:t>
            </w:r>
          </w:p>
        </w:tc>
        <w:tc>
          <w:tcPr>
            <w:tcW w:w="992" w:type="dxa"/>
            <w:tcBorders>
              <w:top w:val="nil"/>
              <w:left w:val="nil"/>
              <w:bottom w:val="nil"/>
            </w:tcBorders>
            <w:vAlign w:val="center"/>
          </w:tcPr>
          <w:p w14:paraId="382385A4" w14:textId="77777777" w:rsidR="00C06895" w:rsidRPr="00DD022A" w:rsidRDefault="001B4868">
            <w:pPr>
              <w:spacing w:line="240" w:lineRule="auto"/>
              <w:jc w:val="center"/>
              <w:rPr>
                <w:sz w:val="21"/>
                <w:szCs w:val="21"/>
              </w:rPr>
            </w:pPr>
            <w:r w:rsidRPr="00DD022A">
              <w:rPr>
                <w:sz w:val="21"/>
                <w:szCs w:val="21"/>
              </w:rPr>
              <w:t>1707770</w:t>
            </w:r>
          </w:p>
        </w:tc>
        <w:tc>
          <w:tcPr>
            <w:tcW w:w="851" w:type="dxa"/>
            <w:tcBorders>
              <w:top w:val="nil"/>
              <w:bottom w:val="nil"/>
            </w:tcBorders>
            <w:vAlign w:val="center"/>
          </w:tcPr>
          <w:p w14:paraId="45CAC7EF" w14:textId="77777777" w:rsidR="00C06895" w:rsidRPr="00DD022A" w:rsidRDefault="001B4868">
            <w:pPr>
              <w:spacing w:line="240" w:lineRule="auto"/>
              <w:jc w:val="center"/>
              <w:rPr>
                <w:sz w:val="21"/>
                <w:szCs w:val="21"/>
              </w:rPr>
            </w:pPr>
            <w:r w:rsidRPr="00DD022A">
              <w:rPr>
                <w:sz w:val="21"/>
                <w:szCs w:val="21"/>
              </w:rPr>
              <w:t>0</w:t>
            </w:r>
          </w:p>
        </w:tc>
        <w:tc>
          <w:tcPr>
            <w:tcW w:w="850" w:type="dxa"/>
            <w:tcBorders>
              <w:top w:val="nil"/>
              <w:bottom w:val="nil"/>
            </w:tcBorders>
            <w:vAlign w:val="center"/>
          </w:tcPr>
          <w:p w14:paraId="0F64F01F" w14:textId="77777777" w:rsidR="00C06895" w:rsidRPr="00DD022A" w:rsidRDefault="001B4868">
            <w:pPr>
              <w:spacing w:line="240" w:lineRule="auto"/>
              <w:jc w:val="center"/>
              <w:rPr>
                <w:sz w:val="21"/>
                <w:szCs w:val="21"/>
              </w:rPr>
            </w:pPr>
            <w:r w:rsidRPr="00DD022A">
              <w:rPr>
                <w:sz w:val="21"/>
                <w:szCs w:val="21"/>
              </w:rPr>
              <w:t>33501</w:t>
            </w:r>
          </w:p>
        </w:tc>
        <w:tc>
          <w:tcPr>
            <w:tcW w:w="1134" w:type="dxa"/>
            <w:tcBorders>
              <w:top w:val="nil"/>
              <w:bottom w:val="nil"/>
            </w:tcBorders>
            <w:vAlign w:val="center"/>
          </w:tcPr>
          <w:p w14:paraId="2E5C9600" w14:textId="77777777" w:rsidR="00C06895" w:rsidRPr="00DD022A" w:rsidRDefault="001B4868">
            <w:pPr>
              <w:spacing w:line="240" w:lineRule="auto"/>
              <w:jc w:val="center"/>
              <w:rPr>
                <w:sz w:val="21"/>
                <w:szCs w:val="21"/>
              </w:rPr>
            </w:pPr>
            <w:r w:rsidRPr="00DD022A">
              <w:rPr>
                <w:sz w:val="21"/>
                <w:szCs w:val="21"/>
              </w:rPr>
              <w:t>90563.7</w:t>
            </w:r>
          </w:p>
        </w:tc>
        <w:tc>
          <w:tcPr>
            <w:tcW w:w="992" w:type="dxa"/>
            <w:tcBorders>
              <w:top w:val="nil"/>
              <w:bottom w:val="nil"/>
            </w:tcBorders>
            <w:vAlign w:val="center"/>
          </w:tcPr>
          <w:p w14:paraId="30F35571" w14:textId="77777777" w:rsidR="00C06895" w:rsidRPr="00DD022A" w:rsidRDefault="001B4868">
            <w:pPr>
              <w:spacing w:line="240" w:lineRule="auto"/>
              <w:jc w:val="center"/>
              <w:rPr>
                <w:rFonts w:cs="Times New Roman"/>
                <w:sz w:val="21"/>
                <w:szCs w:val="21"/>
              </w:rPr>
            </w:pPr>
            <w:r w:rsidRPr="00DD022A">
              <w:rPr>
                <w:rFonts w:cs="Times New Roman"/>
                <w:sz w:val="21"/>
                <w:szCs w:val="21"/>
              </w:rPr>
              <w:t>7.</w:t>
            </w:r>
            <w:r w:rsidRPr="00DD022A">
              <w:rPr>
                <w:rFonts w:cs="Times New Roman" w:hint="eastAsia"/>
                <w:sz w:val="21"/>
                <w:szCs w:val="21"/>
              </w:rPr>
              <w:t>2</w:t>
            </w:r>
            <w:r w:rsidRPr="00DD022A">
              <w:rPr>
                <w:rFonts w:cs="Times New Roman"/>
                <w:sz w:val="21"/>
                <w:szCs w:val="21"/>
              </w:rPr>
              <w:t>1</w:t>
            </w:r>
          </w:p>
        </w:tc>
        <w:tc>
          <w:tcPr>
            <w:tcW w:w="1004" w:type="dxa"/>
            <w:tcBorders>
              <w:top w:val="nil"/>
              <w:bottom w:val="nil"/>
            </w:tcBorders>
            <w:vAlign w:val="center"/>
          </w:tcPr>
          <w:p w14:paraId="0221A8EB" w14:textId="77777777" w:rsidR="00C06895" w:rsidRPr="00DD022A" w:rsidRDefault="001B4868">
            <w:pPr>
              <w:spacing w:line="240" w:lineRule="auto"/>
              <w:jc w:val="center"/>
              <w:rPr>
                <w:rFonts w:cs="Times New Roman"/>
                <w:sz w:val="21"/>
                <w:szCs w:val="21"/>
              </w:rPr>
            </w:pPr>
            <w:r w:rsidRPr="00DD022A">
              <w:rPr>
                <w:rFonts w:cs="Times New Roman"/>
                <w:sz w:val="21"/>
                <w:szCs w:val="21"/>
              </w:rPr>
              <w:t>82.33</w:t>
            </w:r>
          </w:p>
        </w:tc>
      </w:tr>
      <w:tr w:rsidR="00C06895" w:rsidRPr="00DD022A" w14:paraId="7805A5F1" w14:textId="77777777" w:rsidTr="00FB20AB">
        <w:trPr>
          <w:trHeight w:val="369"/>
          <w:jc w:val="center"/>
        </w:trPr>
        <w:tc>
          <w:tcPr>
            <w:tcW w:w="1985" w:type="dxa"/>
            <w:tcBorders>
              <w:top w:val="nil"/>
              <w:bottom w:val="nil"/>
              <w:right w:val="nil"/>
            </w:tcBorders>
            <w:vAlign w:val="center"/>
          </w:tcPr>
          <w:p w14:paraId="7838E44F" w14:textId="77777777" w:rsidR="00C06895" w:rsidRPr="00DD022A" w:rsidRDefault="001B4868">
            <w:pPr>
              <w:spacing w:line="240" w:lineRule="auto"/>
              <w:jc w:val="left"/>
              <w:rPr>
                <w:rFonts w:cs="Times New Roman"/>
                <w:sz w:val="21"/>
                <w:szCs w:val="21"/>
              </w:rPr>
            </w:pPr>
            <w:r w:rsidRPr="00DD022A">
              <w:rPr>
                <w:rFonts w:cs="Times New Roman" w:hint="eastAsia"/>
                <w:sz w:val="21"/>
                <w:szCs w:val="21"/>
              </w:rPr>
              <w:t>赞同数</w:t>
            </w:r>
          </w:p>
        </w:tc>
        <w:tc>
          <w:tcPr>
            <w:tcW w:w="992" w:type="dxa"/>
            <w:tcBorders>
              <w:top w:val="nil"/>
              <w:left w:val="nil"/>
              <w:bottom w:val="nil"/>
            </w:tcBorders>
            <w:vAlign w:val="center"/>
          </w:tcPr>
          <w:p w14:paraId="399BB16C" w14:textId="77777777" w:rsidR="00C06895" w:rsidRPr="00DD022A" w:rsidRDefault="001B4868">
            <w:pPr>
              <w:spacing w:line="240" w:lineRule="auto"/>
              <w:jc w:val="center"/>
              <w:rPr>
                <w:sz w:val="21"/>
                <w:szCs w:val="21"/>
              </w:rPr>
            </w:pPr>
            <w:r w:rsidRPr="00DD022A">
              <w:rPr>
                <w:sz w:val="21"/>
                <w:szCs w:val="21"/>
              </w:rPr>
              <w:t>5881744</w:t>
            </w:r>
          </w:p>
        </w:tc>
        <w:tc>
          <w:tcPr>
            <w:tcW w:w="851" w:type="dxa"/>
            <w:tcBorders>
              <w:top w:val="nil"/>
              <w:bottom w:val="nil"/>
            </w:tcBorders>
            <w:vAlign w:val="center"/>
          </w:tcPr>
          <w:p w14:paraId="24F2467E" w14:textId="77777777" w:rsidR="00C06895" w:rsidRPr="00DD022A" w:rsidRDefault="001B4868">
            <w:pPr>
              <w:spacing w:line="240" w:lineRule="auto"/>
              <w:jc w:val="center"/>
              <w:rPr>
                <w:sz w:val="21"/>
                <w:szCs w:val="21"/>
              </w:rPr>
            </w:pPr>
            <w:r w:rsidRPr="00DD022A">
              <w:rPr>
                <w:sz w:val="21"/>
                <w:szCs w:val="21"/>
              </w:rPr>
              <w:t>0</w:t>
            </w:r>
          </w:p>
        </w:tc>
        <w:tc>
          <w:tcPr>
            <w:tcW w:w="850" w:type="dxa"/>
            <w:tcBorders>
              <w:top w:val="nil"/>
              <w:bottom w:val="nil"/>
            </w:tcBorders>
            <w:vAlign w:val="center"/>
          </w:tcPr>
          <w:p w14:paraId="7D870378" w14:textId="77777777" w:rsidR="00C06895" w:rsidRPr="00DD022A" w:rsidRDefault="001B4868">
            <w:pPr>
              <w:spacing w:line="240" w:lineRule="auto"/>
              <w:jc w:val="center"/>
              <w:rPr>
                <w:sz w:val="21"/>
                <w:szCs w:val="21"/>
              </w:rPr>
            </w:pPr>
            <w:r w:rsidRPr="00DD022A">
              <w:rPr>
                <w:sz w:val="21"/>
                <w:szCs w:val="21"/>
              </w:rPr>
              <w:t>45528</w:t>
            </w:r>
          </w:p>
        </w:tc>
        <w:tc>
          <w:tcPr>
            <w:tcW w:w="1134" w:type="dxa"/>
            <w:tcBorders>
              <w:top w:val="nil"/>
              <w:bottom w:val="nil"/>
            </w:tcBorders>
            <w:vAlign w:val="center"/>
          </w:tcPr>
          <w:p w14:paraId="3F9D1F89" w14:textId="77777777" w:rsidR="00C06895" w:rsidRPr="00DD022A" w:rsidRDefault="001B4868">
            <w:pPr>
              <w:spacing w:line="240" w:lineRule="auto"/>
              <w:jc w:val="center"/>
              <w:rPr>
                <w:sz w:val="21"/>
                <w:szCs w:val="21"/>
              </w:rPr>
            </w:pPr>
            <w:r w:rsidRPr="00DD022A">
              <w:rPr>
                <w:sz w:val="21"/>
                <w:szCs w:val="21"/>
              </w:rPr>
              <w:t>166574.7</w:t>
            </w:r>
          </w:p>
        </w:tc>
        <w:tc>
          <w:tcPr>
            <w:tcW w:w="992" w:type="dxa"/>
            <w:tcBorders>
              <w:top w:val="nil"/>
              <w:bottom w:val="nil"/>
            </w:tcBorders>
            <w:vAlign w:val="center"/>
          </w:tcPr>
          <w:p w14:paraId="09CF97E0" w14:textId="77777777" w:rsidR="00C06895" w:rsidRPr="00DD022A" w:rsidRDefault="001B4868">
            <w:pPr>
              <w:spacing w:line="240" w:lineRule="auto"/>
              <w:jc w:val="center"/>
              <w:rPr>
                <w:rFonts w:cs="Times New Roman"/>
                <w:sz w:val="21"/>
                <w:szCs w:val="21"/>
              </w:rPr>
            </w:pPr>
            <w:r w:rsidRPr="00DD022A">
              <w:rPr>
                <w:rFonts w:cs="Times New Roman"/>
                <w:sz w:val="21"/>
                <w:szCs w:val="21"/>
              </w:rPr>
              <w:t>21.74</w:t>
            </w:r>
          </w:p>
        </w:tc>
        <w:tc>
          <w:tcPr>
            <w:tcW w:w="1004" w:type="dxa"/>
            <w:tcBorders>
              <w:top w:val="nil"/>
              <w:bottom w:val="nil"/>
            </w:tcBorders>
            <w:vAlign w:val="center"/>
          </w:tcPr>
          <w:p w14:paraId="7C021C53" w14:textId="77777777" w:rsidR="00C06895" w:rsidRPr="00DD022A" w:rsidRDefault="001B4868">
            <w:pPr>
              <w:spacing w:line="240" w:lineRule="auto"/>
              <w:jc w:val="center"/>
              <w:rPr>
                <w:rFonts w:cs="Times New Roman"/>
                <w:sz w:val="21"/>
                <w:szCs w:val="21"/>
              </w:rPr>
            </w:pPr>
            <w:r w:rsidRPr="00DD022A">
              <w:rPr>
                <w:rFonts w:cs="Times New Roman"/>
                <w:sz w:val="21"/>
                <w:szCs w:val="21"/>
              </w:rPr>
              <w:t>712.07</w:t>
            </w:r>
          </w:p>
        </w:tc>
      </w:tr>
      <w:tr w:rsidR="00C06895" w:rsidRPr="00DD022A" w14:paraId="7AB934DA" w14:textId="77777777" w:rsidTr="00FB20AB">
        <w:trPr>
          <w:trHeight w:val="369"/>
          <w:jc w:val="center"/>
        </w:trPr>
        <w:tc>
          <w:tcPr>
            <w:tcW w:w="1985" w:type="dxa"/>
            <w:tcBorders>
              <w:top w:val="nil"/>
              <w:bottom w:val="nil"/>
              <w:right w:val="nil"/>
            </w:tcBorders>
            <w:vAlign w:val="center"/>
          </w:tcPr>
          <w:p w14:paraId="0BBC1041" w14:textId="77777777" w:rsidR="00C06895" w:rsidRPr="00DD022A" w:rsidRDefault="001B4868">
            <w:pPr>
              <w:spacing w:line="240" w:lineRule="auto"/>
              <w:jc w:val="left"/>
              <w:rPr>
                <w:rFonts w:cs="Times New Roman"/>
                <w:sz w:val="21"/>
                <w:szCs w:val="21"/>
              </w:rPr>
            </w:pPr>
            <w:r w:rsidRPr="00DD022A">
              <w:rPr>
                <w:rFonts w:cs="Times New Roman" w:hint="eastAsia"/>
                <w:sz w:val="21"/>
                <w:szCs w:val="21"/>
              </w:rPr>
              <w:t>发表文章数</w:t>
            </w:r>
          </w:p>
        </w:tc>
        <w:tc>
          <w:tcPr>
            <w:tcW w:w="992" w:type="dxa"/>
            <w:tcBorders>
              <w:top w:val="nil"/>
              <w:left w:val="nil"/>
              <w:bottom w:val="nil"/>
            </w:tcBorders>
            <w:vAlign w:val="center"/>
          </w:tcPr>
          <w:p w14:paraId="48C85146" w14:textId="77777777" w:rsidR="00C06895" w:rsidRPr="00DD022A" w:rsidRDefault="001B4868">
            <w:pPr>
              <w:spacing w:line="240" w:lineRule="auto"/>
              <w:jc w:val="center"/>
              <w:rPr>
                <w:sz w:val="21"/>
                <w:szCs w:val="21"/>
              </w:rPr>
            </w:pPr>
            <w:r w:rsidRPr="00DD022A">
              <w:rPr>
                <w:sz w:val="21"/>
                <w:szCs w:val="21"/>
              </w:rPr>
              <w:t>1629</w:t>
            </w:r>
          </w:p>
        </w:tc>
        <w:tc>
          <w:tcPr>
            <w:tcW w:w="851" w:type="dxa"/>
            <w:tcBorders>
              <w:top w:val="nil"/>
              <w:bottom w:val="nil"/>
            </w:tcBorders>
            <w:vAlign w:val="center"/>
          </w:tcPr>
          <w:p w14:paraId="47E2C518" w14:textId="77777777" w:rsidR="00C06895" w:rsidRPr="00DD022A" w:rsidRDefault="001B4868">
            <w:pPr>
              <w:spacing w:line="240" w:lineRule="auto"/>
              <w:jc w:val="center"/>
              <w:rPr>
                <w:sz w:val="21"/>
                <w:szCs w:val="21"/>
              </w:rPr>
            </w:pPr>
            <w:r w:rsidRPr="00DD022A">
              <w:rPr>
                <w:sz w:val="21"/>
                <w:szCs w:val="21"/>
              </w:rPr>
              <w:t>0</w:t>
            </w:r>
          </w:p>
        </w:tc>
        <w:tc>
          <w:tcPr>
            <w:tcW w:w="850" w:type="dxa"/>
            <w:tcBorders>
              <w:top w:val="nil"/>
              <w:bottom w:val="nil"/>
            </w:tcBorders>
            <w:vAlign w:val="center"/>
          </w:tcPr>
          <w:p w14:paraId="61AFFB50" w14:textId="77777777" w:rsidR="00C06895" w:rsidRPr="00DD022A" w:rsidRDefault="001B4868">
            <w:pPr>
              <w:spacing w:line="240" w:lineRule="auto"/>
              <w:jc w:val="center"/>
              <w:rPr>
                <w:sz w:val="21"/>
                <w:szCs w:val="21"/>
              </w:rPr>
            </w:pPr>
            <w:r w:rsidRPr="00DD022A">
              <w:rPr>
                <w:sz w:val="21"/>
                <w:szCs w:val="21"/>
              </w:rPr>
              <w:t>37</w:t>
            </w:r>
          </w:p>
        </w:tc>
        <w:tc>
          <w:tcPr>
            <w:tcW w:w="1134" w:type="dxa"/>
            <w:tcBorders>
              <w:top w:val="nil"/>
              <w:bottom w:val="nil"/>
            </w:tcBorders>
            <w:vAlign w:val="center"/>
          </w:tcPr>
          <w:p w14:paraId="374924D9" w14:textId="77777777" w:rsidR="00C06895" w:rsidRPr="00DD022A" w:rsidRDefault="001B4868">
            <w:pPr>
              <w:spacing w:line="240" w:lineRule="auto"/>
              <w:jc w:val="center"/>
              <w:rPr>
                <w:sz w:val="21"/>
                <w:szCs w:val="21"/>
              </w:rPr>
            </w:pPr>
            <w:r w:rsidRPr="00DD022A">
              <w:rPr>
                <w:sz w:val="21"/>
                <w:szCs w:val="21"/>
              </w:rPr>
              <w:t>89.5</w:t>
            </w:r>
          </w:p>
        </w:tc>
        <w:tc>
          <w:tcPr>
            <w:tcW w:w="992" w:type="dxa"/>
            <w:tcBorders>
              <w:top w:val="nil"/>
              <w:bottom w:val="nil"/>
            </w:tcBorders>
            <w:vAlign w:val="center"/>
          </w:tcPr>
          <w:p w14:paraId="0C176B2F" w14:textId="77777777" w:rsidR="00C06895" w:rsidRPr="00DD022A" w:rsidRDefault="001B4868">
            <w:pPr>
              <w:spacing w:line="240" w:lineRule="auto"/>
              <w:jc w:val="center"/>
              <w:rPr>
                <w:sz w:val="21"/>
              </w:rPr>
            </w:pPr>
            <w:r w:rsidRPr="00DD022A">
              <w:rPr>
                <w:sz w:val="21"/>
              </w:rPr>
              <w:t>8.95</w:t>
            </w:r>
          </w:p>
        </w:tc>
        <w:tc>
          <w:tcPr>
            <w:tcW w:w="1004" w:type="dxa"/>
            <w:tcBorders>
              <w:top w:val="nil"/>
              <w:bottom w:val="nil"/>
            </w:tcBorders>
            <w:vAlign w:val="center"/>
          </w:tcPr>
          <w:p w14:paraId="79778F16" w14:textId="77777777" w:rsidR="00C06895" w:rsidRPr="00DD022A" w:rsidRDefault="001B4868">
            <w:pPr>
              <w:spacing w:line="240" w:lineRule="auto"/>
              <w:jc w:val="center"/>
              <w:rPr>
                <w:rFonts w:cs="Times New Roman"/>
                <w:sz w:val="21"/>
                <w:szCs w:val="21"/>
              </w:rPr>
            </w:pPr>
            <w:r w:rsidRPr="00DD022A">
              <w:rPr>
                <w:rFonts w:cs="Times New Roman"/>
                <w:sz w:val="21"/>
                <w:szCs w:val="21"/>
              </w:rPr>
              <w:t>121.60</w:t>
            </w:r>
          </w:p>
        </w:tc>
      </w:tr>
      <w:tr w:rsidR="00C06895" w:rsidRPr="00DD022A" w14:paraId="14503FDA" w14:textId="77777777" w:rsidTr="00FB20AB">
        <w:trPr>
          <w:trHeight w:val="369"/>
          <w:jc w:val="center"/>
        </w:trPr>
        <w:tc>
          <w:tcPr>
            <w:tcW w:w="1985" w:type="dxa"/>
            <w:tcBorders>
              <w:top w:val="nil"/>
              <w:bottom w:val="single" w:sz="12" w:space="0" w:color="auto"/>
              <w:right w:val="nil"/>
            </w:tcBorders>
            <w:vAlign w:val="center"/>
          </w:tcPr>
          <w:p w14:paraId="2E2D84C2" w14:textId="77777777" w:rsidR="00C06895" w:rsidRPr="00DD022A" w:rsidRDefault="001B4868">
            <w:pPr>
              <w:spacing w:line="240" w:lineRule="auto"/>
              <w:jc w:val="left"/>
              <w:rPr>
                <w:rFonts w:cs="Times New Roman"/>
                <w:sz w:val="21"/>
                <w:szCs w:val="21"/>
              </w:rPr>
            </w:pPr>
            <w:r w:rsidRPr="00DD022A">
              <w:rPr>
                <w:rFonts w:cs="Times New Roman" w:hint="eastAsia"/>
                <w:sz w:val="21"/>
                <w:szCs w:val="21"/>
              </w:rPr>
              <w:t>参与公共编辑数</w:t>
            </w:r>
          </w:p>
        </w:tc>
        <w:tc>
          <w:tcPr>
            <w:tcW w:w="992" w:type="dxa"/>
            <w:tcBorders>
              <w:top w:val="nil"/>
              <w:left w:val="nil"/>
              <w:bottom w:val="single" w:sz="12" w:space="0" w:color="auto"/>
            </w:tcBorders>
            <w:vAlign w:val="center"/>
          </w:tcPr>
          <w:p w14:paraId="234AE02B" w14:textId="77777777" w:rsidR="00C06895" w:rsidRPr="00DD022A" w:rsidRDefault="001B4868">
            <w:pPr>
              <w:spacing w:line="240" w:lineRule="auto"/>
              <w:jc w:val="center"/>
              <w:rPr>
                <w:sz w:val="21"/>
                <w:szCs w:val="21"/>
              </w:rPr>
            </w:pPr>
            <w:r w:rsidRPr="00DD022A">
              <w:rPr>
                <w:sz w:val="21"/>
                <w:szCs w:val="21"/>
              </w:rPr>
              <w:t>111282</w:t>
            </w:r>
          </w:p>
        </w:tc>
        <w:tc>
          <w:tcPr>
            <w:tcW w:w="851" w:type="dxa"/>
            <w:tcBorders>
              <w:top w:val="nil"/>
              <w:bottom w:val="single" w:sz="12" w:space="0" w:color="auto"/>
            </w:tcBorders>
            <w:vAlign w:val="center"/>
          </w:tcPr>
          <w:p w14:paraId="0A86955C" w14:textId="77777777" w:rsidR="00C06895" w:rsidRPr="00DD022A" w:rsidRDefault="001B4868">
            <w:pPr>
              <w:spacing w:line="240" w:lineRule="auto"/>
              <w:jc w:val="center"/>
              <w:rPr>
                <w:sz w:val="21"/>
                <w:szCs w:val="21"/>
              </w:rPr>
            </w:pPr>
            <w:r w:rsidRPr="00DD022A">
              <w:rPr>
                <w:sz w:val="21"/>
                <w:szCs w:val="21"/>
              </w:rPr>
              <w:t>0</w:t>
            </w:r>
          </w:p>
        </w:tc>
        <w:tc>
          <w:tcPr>
            <w:tcW w:w="850" w:type="dxa"/>
            <w:tcBorders>
              <w:top w:val="nil"/>
              <w:bottom w:val="single" w:sz="12" w:space="0" w:color="auto"/>
            </w:tcBorders>
            <w:vAlign w:val="center"/>
          </w:tcPr>
          <w:p w14:paraId="681CA5B0" w14:textId="77777777" w:rsidR="00C06895" w:rsidRPr="00DD022A" w:rsidRDefault="001B4868">
            <w:pPr>
              <w:spacing w:line="240" w:lineRule="auto"/>
              <w:jc w:val="center"/>
              <w:rPr>
                <w:sz w:val="21"/>
                <w:szCs w:val="21"/>
              </w:rPr>
            </w:pPr>
            <w:r w:rsidRPr="00DD022A">
              <w:rPr>
                <w:sz w:val="21"/>
                <w:szCs w:val="21"/>
              </w:rPr>
              <w:t>160</w:t>
            </w:r>
          </w:p>
        </w:tc>
        <w:tc>
          <w:tcPr>
            <w:tcW w:w="1134" w:type="dxa"/>
            <w:tcBorders>
              <w:top w:val="nil"/>
              <w:bottom w:val="single" w:sz="12" w:space="0" w:color="auto"/>
            </w:tcBorders>
            <w:vAlign w:val="center"/>
          </w:tcPr>
          <w:p w14:paraId="2E0D44C7" w14:textId="77777777" w:rsidR="00C06895" w:rsidRPr="00DD022A" w:rsidRDefault="001B4868">
            <w:pPr>
              <w:spacing w:line="240" w:lineRule="auto"/>
              <w:jc w:val="center"/>
              <w:rPr>
                <w:sz w:val="21"/>
                <w:szCs w:val="21"/>
              </w:rPr>
            </w:pPr>
            <w:r w:rsidRPr="00DD022A">
              <w:rPr>
                <w:sz w:val="21"/>
                <w:szCs w:val="21"/>
              </w:rPr>
              <w:t>2442.5</w:t>
            </w:r>
          </w:p>
        </w:tc>
        <w:tc>
          <w:tcPr>
            <w:tcW w:w="992" w:type="dxa"/>
            <w:tcBorders>
              <w:top w:val="nil"/>
              <w:bottom w:val="single" w:sz="12" w:space="0" w:color="auto"/>
            </w:tcBorders>
            <w:vAlign w:val="center"/>
          </w:tcPr>
          <w:p w14:paraId="4E145917" w14:textId="77777777" w:rsidR="00C06895" w:rsidRPr="00DD022A" w:rsidRDefault="001B4868">
            <w:pPr>
              <w:spacing w:line="240" w:lineRule="auto"/>
              <w:jc w:val="center"/>
              <w:rPr>
                <w:rFonts w:cs="Times New Roman"/>
                <w:sz w:val="21"/>
                <w:szCs w:val="21"/>
              </w:rPr>
            </w:pPr>
            <w:r w:rsidRPr="00DD022A">
              <w:rPr>
                <w:rFonts w:cs="Times New Roman"/>
                <w:sz w:val="21"/>
                <w:szCs w:val="21"/>
              </w:rPr>
              <w:t>44.13</w:t>
            </w:r>
          </w:p>
        </w:tc>
        <w:tc>
          <w:tcPr>
            <w:tcW w:w="1004" w:type="dxa"/>
            <w:tcBorders>
              <w:top w:val="nil"/>
              <w:bottom w:val="single" w:sz="12" w:space="0" w:color="auto"/>
            </w:tcBorders>
            <w:vAlign w:val="center"/>
          </w:tcPr>
          <w:p w14:paraId="7DAA962D" w14:textId="77777777" w:rsidR="00C06895" w:rsidRPr="00DD022A" w:rsidRDefault="001B4868">
            <w:pPr>
              <w:spacing w:line="240" w:lineRule="auto"/>
              <w:jc w:val="center"/>
              <w:rPr>
                <w:rFonts w:cs="Times New Roman"/>
                <w:sz w:val="21"/>
                <w:szCs w:val="21"/>
              </w:rPr>
            </w:pPr>
            <w:r w:rsidRPr="00DD022A">
              <w:rPr>
                <w:rFonts w:cs="Times New Roman"/>
                <w:sz w:val="21"/>
                <w:szCs w:val="21"/>
              </w:rPr>
              <w:t>2002.84</w:t>
            </w:r>
          </w:p>
        </w:tc>
      </w:tr>
    </w:tbl>
    <w:p w14:paraId="65AE3947" w14:textId="77777777" w:rsidR="00C06895" w:rsidRPr="00DD022A" w:rsidRDefault="001B4868" w:rsidP="006D302B">
      <w:pPr>
        <w:spacing w:beforeLines="50" w:before="120"/>
        <w:ind w:firstLineChars="200" w:firstLine="480"/>
      </w:pPr>
      <w:r w:rsidRPr="00DD022A">
        <w:rPr>
          <w:rFonts w:hint="eastAsia"/>
        </w:rPr>
        <w:t>表</w:t>
      </w:r>
      <w:r w:rsidR="00FB20AB" w:rsidRPr="00DD022A">
        <w:t>2.2</w:t>
      </w:r>
      <w:r w:rsidRPr="00DD022A">
        <w:rPr>
          <w:rFonts w:hint="eastAsia"/>
        </w:rPr>
        <w:t>展示了主讲人用户群体问答行为的基本情况，从各个变量的最大值和最小值来看，中间跨度很大，可见各个主讲人用户之间还是存在较大差异的，因此有必要对知识供给者进行分组；从均值来看，所爬取数据样本的平均粉丝人数为</w:t>
      </w:r>
      <w:r w:rsidRPr="00DD022A">
        <w:rPr>
          <w:rFonts w:hint="eastAsia"/>
        </w:rPr>
        <w:t>33912</w:t>
      </w:r>
      <w:r w:rsidRPr="00DD022A">
        <w:rPr>
          <w:rFonts w:hint="eastAsia"/>
        </w:rPr>
        <w:t>，高于一般水平，其中最主要的原因是本研究爬取的都是主持过</w:t>
      </w:r>
      <w:r w:rsidRPr="00DD022A">
        <w:rPr>
          <w:rFonts w:hint="eastAsia"/>
        </w:rPr>
        <w:t>live</w:t>
      </w:r>
      <w:r w:rsidRPr="00DD022A">
        <w:rPr>
          <w:rFonts w:hint="eastAsia"/>
        </w:rPr>
        <w:t>的群体信息，在一定程度上可以帮助累计他们的社会资本，因</w:t>
      </w:r>
      <w:r w:rsidR="006D302B" w:rsidRPr="00DD022A">
        <w:rPr>
          <w:rFonts w:hint="eastAsia"/>
        </w:rPr>
        <w:t>此他们在社交网络中的影响力要大于大多数人，平均水平也就相对较高。</w:t>
      </w:r>
    </w:p>
    <w:p w14:paraId="67D843A3" w14:textId="77777777" w:rsidR="00C06895" w:rsidRPr="00DD022A" w:rsidRDefault="001B4868" w:rsidP="006D302B">
      <w:pPr>
        <w:pStyle w:val="2"/>
        <w:spacing w:before="240" w:after="240"/>
      </w:pPr>
      <w:bookmarkStart w:id="11" w:name="_Toc8067503"/>
      <w:r w:rsidRPr="00DD022A">
        <w:rPr>
          <w:rFonts w:hint="eastAsia"/>
        </w:rPr>
        <w:lastRenderedPageBreak/>
        <w:t>2</w:t>
      </w:r>
      <w:r w:rsidRPr="00DD022A">
        <w:t>.</w:t>
      </w:r>
      <w:r w:rsidRPr="00DD022A">
        <w:rPr>
          <w:rFonts w:hint="eastAsia"/>
        </w:rPr>
        <w:t>4</w:t>
      </w:r>
      <w:r w:rsidRPr="00DD022A">
        <w:t xml:space="preserve">  </w:t>
      </w:r>
      <w:r w:rsidRPr="00DD022A">
        <w:rPr>
          <w:rFonts w:hint="eastAsia"/>
        </w:rPr>
        <w:t>知乎l</w:t>
      </w:r>
      <w:r w:rsidRPr="00DD022A">
        <w:t>ive</w:t>
      </w:r>
      <w:r w:rsidRPr="00DD022A">
        <w:rPr>
          <w:rFonts w:hint="eastAsia"/>
        </w:rPr>
        <w:t>现状分析</w:t>
      </w:r>
      <w:bookmarkEnd w:id="11"/>
    </w:p>
    <w:p w14:paraId="6EA7C52A" w14:textId="14F20F57" w:rsidR="00C06895" w:rsidRPr="00DD022A" w:rsidRDefault="00D85BC5">
      <w:pPr>
        <w:ind w:firstLineChars="200" w:firstLine="480"/>
      </w:pPr>
      <w:r w:rsidRPr="00DD022A">
        <w:rPr>
          <w:noProof/>
        </w:rPr>
        <w:drawing>
          <wp:anchor distT="0" distB="0" distL="114300" distR="114300" simplePos="0" relativeHeight="251688960" behindDoc="0" locked="0" layoutInCell="1" allowOverlap="1" wp14:anchorId="6D306FA3" wp14:editId="2FCCE1F7">
            <wp:simplePos x="0" y="0"/>
            <wp:positionH relativeFrom="margin">
              <wp:align>left</wp:align>
            </wp:positionH>
            <wp:positionV relativeFrom="paragraph">
              <wp:posOffset>332105</wp:posOffset>
            </wp:positionV>
            <wp:extent cx="5734050" cy="2571750"/>
            <wp:effectExtent l="0" t="0" r="0" b="0"/>
            <wp:wrapTopAndBottom/>
            <wp:docPr id="31" name="图表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14:sizeRelH relativeFrom="margin">
              <wp14:pctWidth>0</wp14:pctWidth>
            </wp14:sizeRelH>
          </wp:anchor>
        </w:drawing>
      </w:r>
      <w:r w:rsidR="001B4868" w:rsidRPr="00DD022A">
        <w:rPr>
          <w:rFonts w:hint="eastAsia"/>
        </w:rPr>
        <w:t>将各个领域下的</w:t>
      </w:r>
      <w:r w:rsidR="001B4868" w:rsidRPr="00DD022A">
        <w:rPr>
          <w:rFonts w:hint="eastAsia"/>
        </w:rPr>
        <w:t>l</w:t>
      </w:r>
      <w:r w:rsidR="001B4868" w:rsidRPr="00DD022A">
        <w:t>ive</w:t>
      </w:r>
      <w:r w:rsidR="001B4868" w:rsidRPr="00DD022A">
        <w:rPr>
          <w:rFonts w:hint="eastAsia"/>
        </w:rPr>
        <w:t>数量和平均参与</w:t>
      </w:r>
      <w:r w:rsidR="00286735">
        <w:rPr>
          <w:rFonts w:hint="eastAsia"/>
        </w:rPr>
        <w:t>人数</w:t>
      </w:r>
      <w:r w:rsidR="001B4868" w:rsidRPr="00DD022A">
        <w:rPr>
          <w:rFonts w:hint="eastAsia"/>
        </w:rPr>
        <w:t>进行统计，得到图</w:t>
      </w:r>
      <w:r w:rsidR="001B4868" w:rsidRPr="00DD022A">
        <w:rPr>
          <w:rFonts w:hint="eastAsia"/>
        </w:rPr>
        <w:t>2</w:t>
      </w:r>
      <w:r w:rsidR="00431BF0" w:rsidRPr="00DD022A">
        <w:rPr>
          <w:rFonts w:hint="eastAsia"/>
        </w:rPr>
        <w:t>.</w:t>
      </w:r>
      <w:r w:rsidR="00431BF0" w:rsidRPr="00DD022A">
        <w:t>2</w:t>
      </w:r>
      <w:r w:rsidR="001B4868" w:rsidRPr="00DD022A">
        <w:rPr>
          <w:rFonts w:hint="eastAsia"/>
        </w:rPr>
        <w:t>：</w:t>
      </w:r>
    </w:p>
    <w:p w14:paraId="3543CD40" w14:textId="77777777" w:rsidR="00C06895" w:rsidRPr="00DD022A" w:rsidRDefault="001B4868" w:rsidP="00431BF0">
      <w:pPr>
        <w:pStyle w:val="ac"/>
        <w:spacing w:after="120"/>
      </w:pPr>
      <w:r w:rsidRPr="00DD022A">
        <w:rPr>
          <w:rFonts w:hint="eastAsia"/>
        </w:rPr>
        <w:t>图</w:t>
      </w:r>
      <w:r w:rsidRPr="00DD022A">
        <w:rPr>
          <w:rFonts w:hint="eastAsia"/>
        </w:rPr>
        <w:t>2</w:t>
      </w:r>
      <w:r w:rsidR="00431BF0" w:rsidRPr="00DD022A">
        <w:t>.2</w:t>
      </w:r>
      <w:r w:rsidRPr="00DD022A">
        <w:t xml:space="preserve">  </w:t>
      </w:r>
      <w:r w:rsidRPr="00DD022A">
        <w:rPr>
          <w:rFonts w:hint="eastAsia"/>
        </w:rPr>
        <w:t>不同领域下</w:t>
      </w:r>
      <w:r w:rsidRPr="00DD022A">
        <w:rPr>
          <w:rFonts w:hint="eastAsia"/>
        </w:rPr>
        <w:t>l</w:t>
      </w:r>
      <w:r w:rsidRPr="00DD022A">
        <w:t>ive</w:t>
      </w:r>
      <w:r w:rsidRPr="00DD022A">
        <w:rPr>
          <w:rFonts w:hint="eastAsia"/>
        </w:rPr>
        <w:t>个数及平均参与人数分布</w:t>
      </w:r>
    </w:p>
    <w:p w14:paraId="0525E6CC" w14:textId="237E7784" w:rsidR="00C06895" w:rsidRPr="00DD022A" w:rsidRDefault="001B4868">
      <w:pPr>
        <w:ind w:firstLineChars="200" w:firstLine="480"/>
      </w:pPr>
      <w:r w:rsidRPr="00DD022A">
        <w:rPr>
          <w:rFonts w:hint="eastAsia"/>
        </w:rPr>
        <w:t>从</w:t>
      </w:r>
      <w:r w:rsidRPr="00DD022A">
        <w:rPr>
          <w:rFonts w:hint="eastAsia"/>
        </w:rPr>
        <w:t>l</w:t>
      </w:r>
      <w:r w:rsidRPr="00DD022A">
        <w:t>ive</w:t>
      </w:r>
      <w:r w:rsidRPr="00DD022A">
        <w:rPr>
          <w:rFonts w:hint="eastAsia"/>
        </w:rPr>
        <w:t>个数来看，数据样本中有关教育和职业领域的</w:t>
      </w:r>
      <w:r w:rsidRPr="00DD022A">
        <w:rPr>
          <w:rFonts w:hint="eastAsia"/>
        </w:rPr>
        <w:t>l</w:t>
      </w:r>
      <w:r w:rsidRPr="00DD022A">
        <w:t>ive</w:t>
      </w:r>
      <w:r w:rsidRPr="00DD022A">
        <w:rPr>
          <w:rFonts w:hint="eastAsia"/>
        </w:rPr>
        <w:t>数量较多，分别占了</w:t>
      </w:r>
      <w:r w:rsidRPr="00DD022A">
        <w:rPr>
          <w:rFonts w:hint="eastAsia"/>
        </w:rPr>
        <w:t>16.40%</w:t>
      </w:r>
      <w:r w:rsidRPr="00DD022A">
        <w:rPr>
          <w:rFonts w:hint="eastAsia"/>
        </w:rPr>
        <w:t>和</w:t>
      </w:r>
      <w:r w:rsidRPr="00DD022A">
        <w:rPr>
          <w:rFonts w:hint="eastAsia"/>
        </w:rPr>
        <w:t>12.76%</w:t>
      </w:r>
      <w:r w:rsidRPr="00DD022A">
        <w:rPr>
          <w:rFonts w:hint="eastAsia"/>
        </w:rPr>
        <w:t>，但是平均参</w:t>
      </w:r>
      <w:r w:rsidR="00CA6AEA">
        <w:rPr>
          <w:rFonts w:hint="eastAsia"/>
        </w:rPr>
        <w:t>与人数处于较低水平，可见社交网络也是传播教育理念的一个重要途径；</w:t>
      </w:r>
      <w:r w:rsidRPr="00DD022A">
        <w:rPr>
          <w:rFonts w:hint="eastAsia"/>
        </w:rPr>
        <w:t>而随着当代社会竞争压力的加大，很多用户也喜欢在知乎上分享自己的职业生涯体会；互联网领域的</w:t>
      </w:r>
      <w:r w:rsidRPr="00DD022A">
        <w:rPr>
          <w:rFonts w:hint="eastAsia"/>
        </w:rPr>
        <w:t>live</w:t>
      </w:r>
      <w:r w:rsidRPr="00DD022A">
        <w:rPr>
          <w:rFonts w:hint="eastAsia"/>
        </w:rPr>
        <w:t>数和平均参与人数均处于较高的水平，这很大程度上也是目前社会发展带来的效应；值得注意的是阅读与写作领域，尽管该领域的</w:t>
      </w:r>
      <w:r w:rsidRPr="00DD022A">
        <w:rPr>
          <w:rFonts w:hint="eastAsia"/>
        </w:rPr>
        <w:t>live</w:t>
      </w:r>
      <w:r w:rsidRPr="00DD022A">
        <w:rPr>
          <w:rFonts w:hint="eastAsia"/>
        </w:rPr>
        <w:t>数量处于中下水平，但是平均参与人数是远远高于其他领域，可见该领域主讲人用户的社会资本条件非常强大，对阅读写作方面有深刻的间接，能吸引广泛用户群体为其付费。</w:t>
      </w:r>
    </w:p>
    <w:p w14:paraId="1A13CBB8" w14:textId="6C3A1B04" w:rsidR="00C06895" w:rsidRDefault="001B4868">
      <w:pPr>
        <w:ind w:firstLineChars="200" w:firstLine="480"/>
      </w:pPr>
      <w:r w:rsidRPr="00DD022A">
        <w:rPr>
          <w:rFonts w:hint="eastAsia"/>
        </w:rPr>
        <w:t>根据词频统计，表</w:t>
      </w:r>
      <w:r w:rsidR="00C82633" w:rsidRPr="00DD022A">
        <w:t>2.3</w:t>
      </w:r>
      <w:r w:rsidRPr="00DD022A">
        <w:rPr>
          <w:rFonts w:hint="eastAsia"/>
        </w:rPr>
        <w:t>列出了各个领域下排名前</w:t>
      </w:r>
      <w:r w:rsidR="00CA6AEA">
        <w:rPr>
          <w:rFonts w:hint="eastAsia"/>
        </w:rPr>
        <w:t>5</w:t>
      </w:r>
      <w:r w:rsidRPr="00DD022A">
        <w:rPr>
          <w:rFonts w:hint="eastAsia"/>
        </w:rPr>
        <w:t>的关键词：</w:t>
      </w:r>
    </w:p>
    <w:p w14:paraId="3F729F59" w14:textId="1C30DCD4" w:rsidR="00D73FC0" w:rsidRDefault="00D73FC0">
      <w:pPr>
        <w:ind w:firstLineChars="200" w:firstLine="480"/>
      </w:pPr>
    </w:p>
    <w:p w14:paraId="19947700" w14:textId="6FA60780" w:rsidR="00D73FC0" w:rsidRDefault="00D73FC0">
      <w:pPr>
        <w:ind w:firstLineChars="200" w:firstLine="480"/>
      </w:pPr>
    </w:p>
    <w:p w14:paraId="4F7AA4CC" w14:textId="2F110425" w:rsidR="00D73FC0" w:rsidRDefault="00D73FC0">
      <w:pPr>
        <w:ind w:firstLineChars="200" w:firstLine="480"/>
      </w:pPr>
    </w:p>
    <w:p w14:paraId="3AD8D7B5" w14:textId="2BD8138C" w:rsidR="00D73FC0" w:rsidRDefault="00D73FC0">
      <w:pPr>
        <w:ind w:firstLineChars="200" w:firstLine="480"/>
      </w:pPr>
    </w:p>
    <w:p w14:paraId="1B729EB4" w14:textId="173F25C0" w:rsidR="00D73FC0" w:rsidRDefault="00D73FC0">
      <w:pPr>
        <w:ind w:firstLineChars="200" w:firstLine="480"/>
      </w:pPr>
    </w:p>
    <w:p w14:paraId="6C97FFBA" w14:textId="1E3A7FA1" w:rsidR="00D73FC0" w:rsidRDefault="00D73FC0">
      <w:pPr>
        <w:ind w:firstLineChars="200" w:firstLine="480"/>
      </w:pPr>
    </w:p>
    <w:p w14:paraId="453EFD1C" w14:textId="1C80E8CD" w:rsidR="00D73FC0" w:rsidRDefault="00D73FC0">
      <w:pPr>
        <w:ind w:firstLineChars="200" w:firstLine="480"/>
      </w:pPr>
    </w:p>
    <w:p w14:paraId="186FBAD8" w14:textId="115FB70E" w:rsidR="00D73FC0" w:rsidRDefault="00D73FC0">
      <w:pPr>
        <w:ind w:firstLineChars="200" w:firstLine="480"/>
      </w:pPr>
    </w:p>
    <w:p w14:paraId="1FFE4B9C" w14:textId="79A769FF" w:rsidR="00D73FC0" w:rsidRDefault="00D73FC0">
      <w:pPr>
        <w:ind w:firstLineChars="200" w:firstLine="480"/>
      </w:pPr>
    </w:p>
    <w:p w14:paraId="269A6309" w14:textId="0BD60C71" w:rsidR="00D73FC0" w:rsidRDefault="00D73FC0">
      <w:pPr>
        <w:ind w:firstLineChars="200" w:firstLine="480"/>
      </w:pPr>
    </w:p>
    <w:p w14:paraId="2DA7F90F" w14:textId="77777777" w:rsidR="00D73FC0" w:rsidRPr="00DD022A" w:rsidRDefault="00D73FC0">
      <w:pPr>
        <w:ind w:firstLineChars="200" w:firstLine="480"/>
      </w:pPr>
    </w:p>
    <w:p w14:paraId="047B20BF" w14:textId="77777777" w:rsidR="00C06895" w:rsidRPr="00DD022A" w:rsidRDefault="001B4868" w:rsidP="00C82633">
      <w:pPr>
        <w:pStyle w:val="ab"/>
        <w:spacing w:before="120"/>
      </w:pPr>
      <w:r w:rsidRPr="00DD022A">
        <w:rPr>
          <w:rFonts w:hint="eastAsia"/>
        </w:rPr>
        <w:lastRenderedPageBreak/>
        <w:t>表</w:t>
      </w:r>
      <w:r w:rsidR="00C82633" w:rsidRPr="00DD022A">
        <w:t>2.3</w:t>
      </w:r>
      <w:r w:rsidRPr="00DD022A">
        <w:rPr>
          <w:rFonts w:hint="eastAsia"/>
        </w:rPr>
        <w:t xml:space="preserve">  </w:t>
      </w:r>
      <w:r w:rsidRPr="00DD022A">
        <w:rPr>
          <w:rFonts w:hint="eastAsia"/>
        </w:rPr>
        <w:t>词频统计结果</w:t>
      </w:r>
    </w:p>
    <w:tbl>
      <w:tblPr>
        <w:tblStyle w:val="a8"/>
        <w:tblW w:w="5949"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55"/>
        <w:gridCol w:w="4394"/>
      </w:tblGrid>
      <w:tr w:rsidR="00C06895" w:rsidRPr="00DD022A" w14:paraId="7A6D106A" w14:textId="77777777" w:rsidTr="00890515">
        <w:trPr>
          <w:trHeight w:val="340"/>
          <w:jc w:val="center"/>
        </w:trPr>
        <w:tc>
          <w:tcPr>
            <w:tcW w:w="1555" w:type="dxa"/>
            <w:tcBorders>
              <w:top w:val="single" w:sz="12" w:space="0" w:color="auto"/>
              <w:bottom w:val="single" w:sz="4" w:space="0" w:color="auto"/>
            </w:tcBorders>
            <w:vAlign w:val="center"/>
          </w:tcPr>
          <w:p w14:paraId="02A3FD22" w14:textId="77777777" w:rsidR="00C06895" w:rsidRPr="00DD022A" w:rsidRDefault="001B4868">
            <w:pPr>
              <w:spacing w:line="240" w:lineRule="auto"/>
              <w:rPr>
                <w:sz w:val="21"/>
                <w:szCs w:val="21"/>
              </w:rPr>
            </w:pPr>
            <w:r w:rsidRPr="00DD022A">
              <w:rPr>
                <w:rFonts w:hint="eastAsia"/>
                <w:sz w:val="21"/>
                <w:szCs w:val="21"/>
              </w:rPr>
              <w:t>领域</w:t>
            </w:r>
          </w:p>
        </w:tc>
        <w:tc>
          <w:tcPr>
            <w:tcW w:w="4394" w:type="dxa"/>
            <w:tcBorders>
              <w:top w:val="single" w:sz="12" w:space="0" w:color="auto"/>
              <w:bottom w:val="single" w:sz="4" w:space="0" w:color="auto"/>
            </w:tcBorders>
            <w:vAlign w:val="center"/>
          </w:tcPr>
          <w:p w14:paraId="6832A83D" w14:textId="77777777" w:rsidR="00C06895" w:rsidRPr="00DD022A" w:rsidRDefault="001B4868">
            <w:pPr>
              <w:spacing w:line="240" w:lineRule="auto"/>
              <w:rPr>
                <w:sz w:val="21"/>
                <w:szCs w:val="21"/>
              </w:rPr>
            </w:pPr>
            <w:r w:rsidRPr="00DD022A">
              <w:rPr>
                <w:rFonts w:hint="eastAsia"/>
                <w:sz w:val="21"/>
                <w:szCs w:val="21"/>
              </w:rPr>
              <w:t>排名前</w:t>
            </w:r>
            <w:r w:rsidRPr="00DD022A">
              <w:rPr>
                <w:rFonts w:hint="eastAsia"/>
                <w:sz w:val="21"/>
                <w:szCs w:val="21"/>
              </w:rPr>
              <w:t>5</w:t>
            </w:r>
            <w:r w:rsidRPr="00DD022A">
              <w:rPr>
                <w:rFonts w:hint="eastAsia"/>
                <w:sz w:val="21"/>
                <w:szCs w:val="21"/>
              </w:rPr>
              <w:t>的关键词</w:t>
            </w:r>
          </w:p>
        </w:tc>
      </w:tr>
      <w:tr w:rsidR="00C06895" w:rsidRPr="00DD022A" w14:paraId="61DEE237" w14:textId="77777777" w:rsidTr="00890515">
        <w:trPr>
          <w:trHeight w:val="340"/>
          <w:jc w:val="center"/>
        </w:trPr>
        <w:tc>
          <w:tcPr>
            <w:tcW w:w="1555" w:type="dxa"/>
            <w:tcBorders>
              <w:top w:val="single" w:sz="4" w:space="0" w:color="auto"/>
            </w:tcBorders>
            <w:vAlign w:val="center"/>
          </w:tcPr>
          <w:p w14:paraId="451BA4B3" w14:textId="77777777" w:rsidR="00C06895" w:rsidRPr="00DD022A" w:rsidRDefault="001B4868">
            <w:pPr>
              <w:spacing w:line="240" w:lineRule="auto"/>
              <w:rPr>
                <w:sz w:val="21"/>
                <w:szCs w:val="21"/>
              </w:rPr>
            </w:pPr>
            <w:r w:rsidRPr="00DD022A">
              <w:rPr>
                <w:rFonts w:hint="eastAsia"/>
                <w:sz w:val="21"/>
                <w:szCs w:val="21"/>
              </w:rPr>
              <w:t>教育</w:t>
            </w:r>
          </w:p>
        </w:tc>
        <w:tc>
          <w:tcPr>
            <w:tcW w:w="4394" w:type="dxa"/>
            <w:tcBorders>
              <w:top w:val="single" w:sz="4" w:space="0" w:color="auto"/>
            </w:tcBorders>
            <w:vAlign w:val="center"/>
          </w:tcPr>
          <w:p w14:paraId="508A39F9" w14:textId="77777777" w:rsidR="00C06895" w:rsidRPr="00DD022A" w:rsidRDefault="001B4868">
            <w:pPr>
              <w:spacing w:line="240" w:lineRule="auto"/>
              <w:rPr>
                <w:sz w:val="21"/>
                <w:szCs w:val="21"/>
              </w:rPr>
            </w:pPr>
            <w:r w:rsidRPr="00DD022A">
              <w:rPr>
                <w:rFonts w:hint="eastAsia"/>
                <w:sz w:val="21"/>
                <w:szCs w:val="21"/>
              </w:rPr>
              <w:t>考研、英语、留学、高考、专业</w:t>
            </w:r>
          </w:p>
        </w:tc>
      </w:tr>
      <w:tr w:rsidR="00C06895" w:rsidRPr="00DD022A" w14:paraId="7A3F2FFD" w14:textId="77777777" w:rsidTr="00890515">
        <w:trPr>
          <w:trHeight w:val="340"/>
          <w:jc w:val="center"/>
        </w:trPr>
        <w:tc>
          <w:tcPr>
            <w:tcW w:w="1555" w:type="dxa"/>
            <w:vAlign w:val="center"/>
          </w:tcPr>
          <w:p w14:paraId="3E99533D" w14:textId="77777777" w:rsidR="00C06895" w:rsidRPr="00DD022A" w:rsidRDefault="001B4868">
            <w:pPr>
              <w:spacing w:line="240" w:lineRule="auto"/>
              <w:rPr>
                <w:sz w:val="21"/>
                <w:szCs w:val="21"/>
              </w:rPr>
            </w:pPr>
            <w:r w:rsidRPr="00DD022A">
              <w:rPr>
                <w:rFonts w:hint="eastAsia"/>
                <w:sz w:val="21"/>
                <w:szCs w:val="21"/>
              </w:rPr>
              <w:t>职业</w:t>
            </w:r>
          </w:p>
        </w:tc>
        <w:tc>
          <w:tcPr>
            <w:tcW w:w="4394" w:type="dxa"/>
            <w:vAlign w:val="center"/>
          </w:tcPr>
          <w:p w14:paraId="1B1B1D49" w14:textId="77777777" w:rsidR="00C06895" w:rsidRPr="00DD022A" w:rsidRDefault="001B4868">
            <w:pPr>
              <w:spacing w:line="240" w:lineRule="auto"/>
              <w:rPr>
                <w:sz w:val="21"/>
                <w:szCs w:val="21"/>
              </w:rPr>
            </w:pPr>
            <w:r w:rsidRPr="00DD022A">
              <w:rPr>
                <w:rFonts w:hint="eastAsia"/>
                <w:sz w:val="21"/>
                <w:szCs w:val="21"/>
              </w:rPr>
              <w:t>职场、面试、工作、职业、求职</w:t>
            </w:r>
          </w:p>
        </w:tc>
      </w:tr>
      <w:tr w:rsidR="00C06895" w:rsidRPr="00DD022A" w14:paraId="22AF9C6F" w14:textId="77777777" w:rsidTr="00890515">
        <w:trPr>
          <w:trHeight w:val="340"/>
          <w:jc w:val="center"/>
        </w:trPr>
        <w:tc>
          <w:tcPr>
            <w:tcW w:w="1555" w:type="dxa"/>
            <w:vAlign w:val="center"/>
          </w:tcPr>
          <w:p w14:paraId="6520FF22" w14:textId="77777777" w:rsidR="00C06895" w:rsidRPr="00DD022A" w:rsidRDefault="001B4868">
            <w:pPr>
              <w:spacing w:line="240" w:lineRule="auto"/>
              <w:rPr>
                <w:sz w:val="21"/>
                <w:szCs w:val="21"/>
              </w:rPr>
            </w:pPr>
            <w:r w:rsidRPr="00DD022A">
              <w:rPr>
                <w:rFonts w:hint="eastAsia"/>
                <w:sz w:val="21"/>
                <w:szCs w:val="21"/>
              </w:rPr>
              <w:t>互联网</w:t>
            </w:r>
          </w:p>
        </w:tc>
        <w:tc>
          <w:tcPr>
            <w:tcW w:w="4394" w:type="dxa"/>
            <w:vAlign w:val="center"/>
          </w:tcPr>
          <w:p w14:paraId="3DE8AFDE" w14:textId="77777777" w:rsidR="00C06895" w:rsidRPr="00DD022A" w:rsidRDefault="001B4868">
            <w:pPr>
              <w:spacing w:line="240" w:lineRule="auto"/>
              <w:rPr>
                <w:sz w:val="21"/>
                <w:szCs w:val="21"/>
              </w:rPr>
            </w:pPr>
            <w:r w:rsidRPr="00DD022A">
              <w:rPr>
                <w:rFonts w:hint="eastAsia"/>
                <w:sz w:val="21"/>
                <w:szCs w:val="21"/>
              </w:rPr>
              <w:t>数据、产品经理、运营、创业、程序员</w:t>
            </w:r>
          </w:p>
        </w:tc>
      </w:tr>
      <w:tr w:rsidR="00C06895" w:rsidRPr="00DD022A" w14:paraId="4D885210" w14:textId="77777777" w:rsidTr="00890515">
        <w:trPr>
          <w:trHeight w:val="340"/>
          <w:jc w:val="center"/>
        </w:trPr>
        <w:tc>
          <w:tcPr>
            <w:tcW w:w="1555" w:type="dxa"/>
            <w:vAlign w:val="center"/>
          </w:tcPr>
          <w:p w14:paraId="46111E6C" w14:textId="77777777" w:rsidR="00C06895" w:rsidRPr="00DD022A" w:rsidRDefault="001B4868">
            <w:pPr>
              <w:spacing w:line="240" w:lineRule="auto"/>
              <w:rPr>
                <w:sz w:val="21"/>
                <w:szCs w:val="21"/>
              </w:rPr>
            </w:pPr>
            <w:r w:rsidRPr="00DD022A">
              <w:rPr>
                <w:rFonts w:hint="eastAsia"/>
                <w:sz w:val="21"/>
                <w:szCs w:val="21"/>
              </w:rPr>
              <w:t>金融经济</w:t>
            </w:r>
          </w:p>
        </w:tc>
        <w:tc>
          <w:tcPr>
            <w:tcW w:w="4394" w:type="dxa"/>
            <w:vAlign w:val="center"/>
          </w:tcPr>
          <w:p w14:paraId="19C8F5BF" w14:textId="77777777" w:rsidR="00C06895" w:rsidRPr="00DD022A" w:rsidRDefault="001B4868">
            <w:pPr>
              <w:spacing w:line="240" w:lineRule="auto"/>
              <w:rPr>
                <w:sz w:val="21"/>
                <w:szCs w:val="21"/>
              </w:rPr>
            </w:pPr>
            <w:r w:rsidRPr="00DD022A">
              <w:rPr>
                <w:rFonts w:hint="eastAsia"/>
                <w:sz w:val="21"/>
                <w:szCs w:val="21"/>
              </w:rPr>
              <w:t>投资、入门、财务、交易、理财</w:t>
            </w:r>
          </w:p>
        </w:tc>
      </w:tr>
      <w:tr w:rsidR="00C06895" w:rsidRPr="00DD022A" w14:paraId="075B020E" w14:textId="77777777" w:rsidTr="00890515">
        <w:trPr>
          <w:trHeight w:val="340"/>
          <w:jc w:val="center"/>
        </w:trPr>
        <w:tc>
          <w:tcPr>
            <w:tcW w:w="1555" w:type="dxa"/>
            <w:vAlign w:val="center"/>
          </w:tcPr>
          <w:p w14:paraId="01C11A11" w14:textId="77777777" w:rsidR="00C06895" w:rsidRPr="00DD022A" w:rsidRDefault="001B4868">
            <w:pPr>
              <w:spacing w:line="240" w:lineRule="auto"/>
              <w:rPr>
                <w:sz w:val="21"/>
                <w:szCs w:val="21"/>
              </w:rPr>
            </w:pPr>
            <w:r w:rsidRPr="00DD022A">
              <w:rPr>
                <w:rFonts w:hint="eastAsia"/>
                <w:sz w:val="21"/>
                <w:szCs w:val="21"/>
              </w:rPr>
              <w:t>生活方式</w:t>
            </w:r>
          </w:p>
        </w:tc>
        <w:tc>
          <w:tcPr>
            <w:tcW w:w="4394" w:type="dxa"/>
            <w:vAlign w:val="center"/>
          </w:tcPr>
          <w:p w14:paraId="6811A104" w14:textId="77777777" w:rsidR="00C06895" w:rsidRPr="00DD022A" w:rsidRDefault="001B4868">
            <w:pPr>
              <w:spacing w:line="240" w:lineRule="auto"/>
              <w:rPr>
                <w:sz w:val="21"/>
                <w:szCs w:val="21"/>
              </w:rPr>
            </w:pPr>
            <w:r w:rsidRPr="00DD022A">
              <w:rPr>
                <w:rFonts w:hint="eastAsia"/>
                <w:sz w:val="21"/>
                <w:szCs w:val="21"/>
              </w:rPr>
              <w:t>摄影、选购、减肥、攻略、装修</w:t>
            </w:r>
          </w:p>
        </w:tc>
      </w:tr>
      <w:tr w:rsidR="00C06895" w:rsidRPr="00DD022A" w14:paraId="6496C18D" w14:textId="77777777" w:rsidTr="00890515">
        <w:trPr>
          <w:trHeight w:val="340"/>
          <w:jc w:val="center"/>
        </w:trPr>
        <w:tc>
          <w:tcPr>
            <w:tcW w:w="1555" w:type="dxa"/>
            <w:vAlign w:val="center"/>
          </w:tcPr>
          <w:p w14:paraId="496A9745" w14:textId="77777777" w:rsidR="00C06895" w:rsidRPr="00DD022A" w:rsidRDefault="001B4868">
            <w:pPr>
              <w:spacing w:line="240" w:lineRule="auto"/>
              <w:rPr>
                <w:sz w:val="21"/>
                <w:szCs w:val="21"/>
              </w:rPr>
            </w:pPr>
            <w:r w:rsidRPr="00DD022A">
              <w:rPr>
                <w:rFonts w:hint="eastAsia"/>
                <w:sz w:val="21"/>
                <w:szCs w:val="21"/>
              </w:rPr>
              <w:t>音影游</w:t>
            </w:r>
          </w:p>
        </w:tc>
        <w:tc>
          <w:tcPr>
            <w:tcW w:w="4394" w:type="dxa"/>
            <w:vAlign w:val="center"/>
          </w:tcPr>
          <w:p w14:paraId="193A1726" w14:textId="77777777" w:rsidR="00C06895" w:rsidRPr="00DD022A" w:rsidRDefault="001B4868">
            <w:pPr>
              <w:spacing w:line="240" w:lineRule="auto"/>
              <w:rPr>
                <w:sz w:val="21"/>
                <w:szCs w:val="21"/>
              </w:rPr>
            </w:pPr>
            <w:r w:rsidRPr="00DD022A">
              <w:rPr>
                <w:rFonts w:hint="eastAsia"/>
                <w:sz w:val="21"/>
                <w:szCs w:val="21"/>
              </w:rPr>
              <w:t>音乐、电影、设计、摄影、钢琴</w:t>
            </w:r>
          </w:p>
        </w:tc>
      </w:tr>
      <w:tr w:rsidR="00C06895" w:rsidRPr="00DD022A" w14:paraId="26C09075" w14:textId="77777777" w:rsidTr="00890515">
        <w:trPr>
          <w:trHeight w:val="340"/>
          <w:jc w:val="center"/>
        </w:trPr>
        <w:tc>
          <w:tcPr>
            <w:tcW w:w="1555" w:type="dxa"/>
            <w:vAlign w:val="center"/>
          </w:tcPr>
          <w:p w14:paraId="068C39A2" w14:textId="77777777" w:rsidR="00C06895" w:rsidRPr="00DD022A" w:rsidRDefault="001B4868">
            <w:pPr>
              <w:spacing w:line="240" w:lineRule="auto"/>
              <w:rPr>
                <w:sz w:val="21"/>
                <w:szCs w:val="21"/>
              </w:rPr>
            </w:pPr>
            <w:r w:rsidRPr="00DD022A">
              <w:rPr>
                <w:rFonts w:hint="eastAsia"/>
                <w:sz w:val="21"/>
                <w:szCs w:val="21"/>
              </w:rPr>
              <w:t>科学技术</w:t>
            </w:r>
          </w:p>
        </w:tc>
        <w:tc>
          <w:tcPr>
            <w:tcW w:w="4394" w:type="dxa"/>
            <w:vAlign w:val="center"/>
          </w:tcPr>
          <w:p w14:paraId="4C8BB58C" w14:textId="77777777" w:rsidR="00C06895" w:rsidRPr="00DD022A" w:rsidRDefault="001B4868">
            <w:pPr>
              <w:spacing w:line="240" w:lineRule="auto"/>
              <w:rPr>
                <w:sz w:val="21"/>
                <w:szCs w:val="21"/>
              </w:rPr>
            </w:pPr>
            <w:r w:rsidRPr="00DD022A">
              <w:rPr>
                <w:rFonts w:hint="eastAsia"/>
                <w:sz w:val="21"/>
                <w:szCs w:val="21"/>
              </w:rPr>
              <w:t>数据、人工智能、宇宙、工程师、机器人</w:t>
            </w:r>
          </w:p>
        </w:tc>
      </w:tr>
      <w:tr w:rsidR="00C06895" w:rsidRPr="00DD022A" w14:paraId="6C8F11E6" w14:textId="77777777" w:rsidTr="00890515">
        <w:trPr>
          <w:trHeight w:val="340"/>
          <w:jc w:val="center"/>
        </w:trPr>
        <w:tc>
          <w:tcPr>
            <w:tcW w:w="1555" w:type="dxa"/>
            <w:vAlign w:val="center"/>
          </w:tcPr>
          <w:p w14:paraId="44728EC1" w14:textId="77777777" w:rsidR="00C06895" w:rsidRPr="00DD022A" w:rsidRDefault="001B4868">
            <w:pPr>
              <w:spacing w:line="240" w:lineRule="auto"/>
              <w:rPr>
                <w:sz w:val="21"/>
                <w:szCs w:val="21"/>
              </w:rPr>
            </w:pPr>
            <w:r w:rsidRPr="00DD022A">
              <w:rPr>
                <w:rFonts w:hint="eastAsia"/>
                <w:sz w:val="21"/>
                <w:szCs w:val="21"/>
              </w:rPr>
              <w:t>医学健康</w:t>
            </w:r>
          </w:p>
        </w:tc>
        <w:tc>
          <w:tcPr>
            <w:tcW w:w="4394" w:type="dxa"/>
            <w:vAlign w:val="center"/>
          </w:tcPr>
          <w:p w14:paraId="79DB4911" w14:textId="77777777" w:rsidR="00C06895" w:rsidRPr="00DD022A" w:rsidRDefault="001B4868">
            <w:pPr>
              <w:spacing w:line="240" w:lineRule="auto"/>
              <w:rPr>
                <w:sz w:val="21"/>
                <w:szCs w:val="21"/>
              </w:rPr>
            </w:pPr>
            <w:r w:rsidRPr="00DD022A">
              <w:rPr>
                <w:rFonts w:hint="eastAsia"/>
                <w:sz w:val="21"/>
                <w:szCs w:val="21"/>
              </w:rPr>
              <w:t>治疗、健康、牙齿、误区、预防</w:t>
            </w:r>
          </w:p>
        </w:tc>
      </w:tr>
      <w:tr w:rsidR="00C06895" w:rsidRPr="00DD022A" w14:paraId="0D253F92" w14:textId="77777777" w:rsidTr="00890515">
        <w:trPr>
          <w:trHeight w:val="340"/>
          <w:jc w:val="center"/>
        </w:trPr>
        <w:tc>
          <w:tcPr>
            <w:tcW w:w="1555" w:type="dxa"/>
            <w:vAlign w:val="center"/>
          </w:tcPr>
          <w:p w14:paraId="47AEA728" w14:textId="77777777" w:rsidR="00C06895" w:rsidRPr="00DD022A" w:rsidRDefault="001B4868">
            <w:pPr>
              <w:spacing w:line="240" w:lineRule="auto"/>
              <w:rPr>
                <w:sz w:val="21"/>
                <w:szCs w:val="21"/>
              </w:rPr>
            </w:pPr>
            <w:r w:rsidRPr="00DD022A">
              <w:rPr>
                <w:rFonts w:hint="eastAsia"/>
                <w:sz w:val="21"/>
                <w:szCs w:val="21"/>
              </w:rPr>
              <w:t>艺术</w:t>
            </w:r>
          </w:p>
        </w:tc>
        <w:tc>
          <w:tcPr>
            <w:tcW w:w="4394" w:type="dxa"/>
            <w:vAlign w:val="center"/>
          </w:tcPr>
          <w:p w14:paraId="124F7417" w14:textId="77777777" w:rsidR="00C06895" w:rsidRPr="00DD022A" w:rsidRDefault="001B4868">
            <w:pPr>
              <w:spacing w:line="240" w:lineRule="auto"/>
              <w:rPr>
                <w:sz w:val="21"/>
                <w:szCs w:val="21"/>
              </w:rPr>
            </w:pPr>
            <w:r w:rsidRPr="00DD022A">
              <w:rPr>
                <w:rFonts w:hint="eastAsia"/>
                <w:sz w:val="21"/>
                <w:szCs w:val="21"/>
              </w:rPr>
              <w:t>摄影、艺术、欣赏、建筑、技巧</w:t>
            </w:r>
          </w:p>
        </w:tc>
      </w:tr>
      <w:tr w:rsidR="00C06895" w:rsidRPr="00DD022A" w14:paraId="4C4E28FB" w14:textId="77777777" w:rsidTr="00890515">
        <w:trPr>
          <w:trHeight w:val="340"/>
          <w:jc w:val="center"/>
        </w:trPr>
        <w:tc>
          <w:tcPr>
            <w:tcW w:w="1555" w:type="dxa"/>
            <w:vAlign w:val="center"/>
          </w:tcPr>
          <w:p w14:paraId="690473C4" w14:textId="77777777" w:rsidR="00C06895" w:rsidRPr="00DD022A" w:rsidRDefault="001B4868">
            <w:pPr>
              <w:spacing w:line="240" w:lineRule="auto"/>
              <w:rPr>
                <w:sz w:val="21"/>
                <w:szCs w:val="21"/>
              </w:rPr>
            </w:pPr>
            <w:r w:rsidRPr="00DD022A">
              <w:rPr>
                <w:rFonts w:hint="eastAsia"/>
                <w:sz w:val="21"/>
                <w:szCs w:val="21"/>
              </w:rPr>
              <w:t>阅读写作</w:t>
            </w:r>
          </w:p>
        </w:tc>
        <w:tc>
          <w:tcPr>
            <w:tcW w:w="4394" w:type="dxa"/>
            <w:vAlign w:val="center"/>
          </w:tcPr>
          <w:p w14:paraId="6ADA1B17" w14:textId="77777777" w:rsidR="00C06895" w:rsidRPr="00DD022A" w:rsidRDefault="001B4868">
            <w:pPr>
              <w:spacing w:line="240" w:lineRule="auto"/>
              <w:rPr>
                <w:sz w:val="21"/>
                <w:szCs w:val="21"/>
              </w:rPr>
            </w:pPr>
            <w:r w:rsidRPr="00DD022A">
              <w:rPr>
                <w:rFonts w:hint="eastAsia"/>
                <w:sz w:val="21"/>
                <w:szCs w:val="21"/>
              </w:rPr>
              <w:t>阅读、故事、写作、通识、文学</w:t>
            </w:r>
          </w:p>
        </w:tc>
      </w:tr>
      <w:tr w:rsidR="00C06895" w:rsidRPr="00DD022A" w14:paraId="6848E2ED" w14:textId="77777777" w:rsidTr="00890515">
        <w:trPr>
          <w:trHeight w:val="340"/>
          <w:jc w:val="center"/>
        </w:trPr>
        <w:tc>
          <w:tcPr>
            <w:tcW w:w="1555" w:type="dxa"/>
            <w:vAlign w:val="center"/>
          </w:tcPr>
          <w:p w14:paraId="6D87071D" w14:textId="77777777" w:rsidR="00C06895" w:rsidRPr="00DD022A" w:rsidRDefault="001B4868">
            <w:pPr>
              <w:spacing w:line="240" w:lineRule="auto"/>
              <w:rPr>
                <w:sz w:val="21"/>
                <w:szCs w:val="21"/>
              </w:rPr>
            </w:pPr>
            <w:r w:rsidRPr="00DD022A">
              <w:rPr>
                <w:rFonts w:hint="eastAsia"/>
                <w:sz w:val="21"/>
                <w:szCs w:val="21"/>
              </w:rPr>
              <w:t>心理学</w:t>
            </w:r>
          </w:p>
        </w:tc>
        <w:tc>
          <w:tcPr>
            <w:tcW w:w="4394" w:type="dxa"/>
            <w:vAlign w:val="center"/>
          </w:tcPr>
          <w:p w14:paraId="7028CCE2" w14:textId="77777777" w:rsidR="00C06895" w:rsidRPr="00DD022A" w:rsidRDefault="001B4868">
            <w:pPr>
              <w:spacing w:line="240" w:lineRule="auto"/>
              <w:rPr>
                <w:sz w:val="21"/>
                <w:szCs w:val="21"/>
              </w:rPr>
            </w:pPr>
            <w:r w:rsidRPr="00DD022A">
              <w:rPr>
                <w:rFonts w:hint="eastAsia"/>
                <w:sz w:val="21"/>
                <w:szCs w:val="21"/>
              </w:rPr>
              <w:t>孩子、心理学、沟通、应对、焦虑</w:t>
            </w:r>
          </w:p>
        </w:tc>
      </w:tr>
      <w:tr w:rsidR="00C06895" w:rsidRPr="00DD022A" w14:paraId="42B5B9C0" w14:textId="77777777" w:rsidTr="00890515">
        <w:trPr>
          <w:trHeight w:val="340"/>
          <w:jc w:val="center"/>
        </w:trPr>
        <w:tc>
          <w:tcPr>
            <w:tcW w:w="1555" w:type="dxa"/>
            <w:vAlign w:val="center"/>
          </w:tcPr>
          <w:p w14:paraId="4F367C6F" w14:textId="77777777" w:rsidR="00C06895" w:rsidRPr="00DD022A" w:rsidRDefault="001B4868">
            <w:pPr>
              <w:spacing w:line="240" w:lineRule="auto"/>
              <w:rPr>
                <w:sz w:val="21"/>
                <w:szCs w:val="21"/>
              </w:rPr>
            </w:pPr>
            <w:r w:rsidRPr="00DD022A">
              <w:rPr>
                <w:rFonts w:hint="eastAsia"/>
                <w:sz w:val="21"/>
                <w:szCs w:val="21"/>
              </w:rPr>
              <w:t>设计</w:t>
            </w:r>
          </w:p>
        </w:tc>
        <w:tc>
          <w:tcPr>
            <w:tcW w:w="4394" w:type="dxa"/>
            <w:vAlign w:val="center"/>
          </w:tcPr>
          <w:p w14:paraId="78507C19" w14:textId="77777777" w:rsidR="00C06895" w:rsidRPr="00DD022A" w:rsidRDefault="001B4868">
            <w:pPr>
              <w:spacing w:line="240" w:lineRule="auto"/>
              <w:rPr>
                <w:sz w:val="21"/>
                <w:szCs w:val="21"/>
              </w:rPr>
            </w:pPr>
            <w:r w:rsidRPr="00DD022A">
              <w:rPr>
                <w:rFonts w:hint="eastAsia"/>
                <w:sz w:val="21"/>
                <w:szCs w:val="21"/>
              </w:rPr>
              <w:t>设计、建筑、装修、</w:t>
            </w:r>
            <w:r w:rsidRPr="00DD022A">
              <w:rPr>
                <w:rFonts w:hint="eastAsia"/>
                <w:sz w:val="21"/>
                <w:szCs w:val="21"/>
              </w:rPr>
              <w:t>PPT</w:t>
            </w:r>
            <w:r w:rsidRPr="00DD022A">
              <w:rPr>
                <w:rFonts w:hint="eastAsia"/>
                <w:sz w:val="21"/>
                <w:szCs w:val="21"/>
              </w:rPr>
              <w:t>、体验</w:t>
            </w:r>
          </w:p>
        </w:tc>
      </w:tr>
      <w:tr w:rsidR="00C06895" w:rsidRPr="00DD022A" w14:paraId="0E3B5679" w14:textId="77777777" w:rsidTr="00890515">
        <w:trPr>
          <w:trHeight w:val="340"/>
          <w:jc w:val="center"/>
        </w:trPr>
        <w:tc>
          <w:tcPr>
            <w:tcW w:w="1555" w:type="dxa"/>
            <w:vAlign w:val="center"/>
          </w:tcPr>
          <w:p w14:paraId="50A3DF87" w14:textId="77777777" w:rsidR="00C06895" w:rsidRPr="00DD022A" w:rsidRDefault="001B4868">
            <w:pPr>
              <w:spacing w:line="240" w:lineRule="auto"/>
              <w:rPr>
                <w:sz w:val="21"/>
                <w:szCs w:val="21"/>
              </w:rPr>
            </w:pPr>
            <w:r w:rsidRPr="00DD022A">
              <w:rPr>
                <w:rFonts w:hint="eastAsia"/>
                <w:sz w:val="21"/>
                <w:szCs w:val="21"/>
              </w:rPr>
              <w:t>体育</w:t>
            </w:r>
          </w:p>
        </w:tc>
        <w:tc>
          <w:tcPr>
            <w:tcW w:w="4394" w:type="dxa"/>
            <w:vAlign w:val="center"/>
          </w:tcPr>
          <w:p w14:paraId="39C323A5" w14:textId="77777777" w:rsidR="00C06895" w:rsidRPr="00DD022A" w:rsidRDefault="001B4868">
            <w:pPr>
              <w:spacing w:line="240" w:lineRule="auto"/>
              <w:rPr>
                <w:sz w:val="21"/>
                <w:szCs w:val="21"/>
              </w:rPr>
            </w:pPr>
            <w:r w:rsidRPr="00DD022A">
              <w:rPr>
                <w:rFonts w:hint="eastAsia"/>
                <w:sz w:val="21"/>
                <w:szCs w:val="21"/>
              </w:rPr>
              <w:t>健身、游泳、运动、</w:t>
            </w:r>
            <w:r w:rsidRPr="00DD022A">
              <w:rPr>
                <w:rFonts w:hint="eastAsia"/>
                <w:sz w:val="21"/>
                <w:szCs w:val="21"/>
              </w:rPr>
              <w:t>NBA</w:t>
            </w:r>
            <w:r w:rsidRPr="00DD022A">
              <w:rPr>
                <w:rFonts w:hint="eastAsia"/>
                <w:sz w:val="21"/>
                <w:szCs w:val="21"/>
              </w:rPr>
              <w:t>、体育</w:t>
            </w:r>
          </w:p>
        </w:tc>
      </w:tr>
      <w:tr w:rsidR="00C06895" w:rsidRPr="00DD022A" w14:paraId="751AD123" w14:textId="77777777" w:rsidTr="00890515">
        <w:trPr>
          <w:trHeight w:val="340"/>
          <w:jc w:val="center"/>
        </w:trPr>
        <w:tc>
          <w:tcPr>
            <w:tcW w:w="1555" w:type="dxa"/>
            <w:vAlign w:val="center"/>
          </w:tcPr>
          <w:p w14:paraId="15711828" w14:textId="77777777" w:rsidR="00C06895" w:rsidRPr="00DD022A" w:rsidRDefault="001B4868">
            <w:pPr>
              <w:spacing w:line="240" w:lineRule="auto"/>
              <w:rPr>
                <w:sz w:val="21"/>
                <w:szCs w:val="21"/>
              </w:rPr>
            </w:pPr>
            <w:r w:rsidRPr="00DD022A">
              <w:rPr>
                <w:rFonts w:hint="eastAsia"/>
                <w:sz w:val="21"/>
                <w:szCs w:val="21"/>
              </w:rPr>
              <w:t>法律</w:t>
            </w:r>
          </w:p>
        </w:tc>
        <w:tc>
          <w:tcPr>
            <w:tcW w:w="4394" w:type="dxa"/>
            <w:vAlign w:val="center"/>
          </w:tcPr>
          <w:p w14:paraId="2EB872DA" w14:textId="77777777" w:rsidR="00C06895" w:rsidRPr="00DD022A" w:rsidRDefault="001B4868">
            <w:pPr>
              <w:spacing w:line="240" w:lineRule="auto"/>
              <w:rPr>
                <w:sz w:val="21"/>
                <w:szCs w:val="21"/>
              </w:rPr>
            </w:pPr>
            <w:r w:rsidRPr="00DD022A">
              <w:rPr>
                <w:rFonts w:hint="eastAsia"/>
                <w:sz w:val="21"/>
                <w:szCs w:val="21"/>
              </w:rPr>
              <w:t>法律、律师、离婚、买房、法官</w:t>
            </w:r>
          </w:p>
        </w:tc>
      </w:tr>
      <w:tr w:rsidR="00C06895" w:rsidRPr="00DD022A" w14:paraId="76EFCDBD" w14:textId="77777777" w:rsidTr="00890515">
        <w:trPr>
          <w:trHeight w:val="340"/>
          <w:jc w:val="center"/>
        </w:trPr>
        <w:tc>
          <w:tcPr>
            <w:tcW w:w="1555" w:type="dxa"/>
            <w:vAlign w:val="center"/>
          </w:tcPr>
          <w:p w14:paraId="20D6118B" w14:textId="77777777" w:rsidR="00C06895" w:rsidRPr="00DD022A" w:rsidRDefault="001B4868">
            <w:pPr>
              <w:spacing w:line="240" w:lineRule="auto"/>
              <w:rPr>
                <w:sz w:val="21"/>
                <w:szCs w:val="21"/>
              </w:rPr>
            </w:pPr>
            <w:r w:rsidRPr="00DD022A">
              <w:rPr>
                <w:rFonts w:hint="eastAsia"/>
                <w:sz w:val="21"/>
                <w:szCs w:val="21"/>
              </w:rPr>
              <w:t>商业</w:t>
            </w:r>
          </w:p>
        </w:tc>
        <w:tc>
          <w:tcPr>
            <w:tcW w:w="4394" w:type="dxa"/>
            <w:vAlign w:val="center"/>
          </w:tcPr>
          <w:p w14:paraId="4F6BD5A4" w14:textId="77777777" w:rsidR="00C06895" w:rsidRPr="00DD022A" w:rsidRDefault="001B4868">
            <w:pPr>
              <w:spacing w:line="240" w:lineRule="auto"/>
              <w:rPr>
                <w:sz w:val="21"/>
                <w:szCs w:val="21"/>
              </w:rPr>
            </w:pPr>
            <w:r w:rsidRPr="00DD022A">
              <w:rPr>
                <w:rFonts w:hint="eastAsia"/>
                <w:sz w:val="21"/>
                <w:szCs w:val="21"/>
              </w:rPr>
              <w:t>创业、营销、投资、商业、谈判</w:t>
            </w:r>
          </w:p>
        </w:tc>
      </w:tr>
      <w:tr w:rsidR="00C06895" w:rsidRPr="00DD022A" w14:paraId="0AA4E9BD" w14:textId="77777777" w:rsidTr="00890515">
        <w:trPr>
          <w:trHeight w:val="340"/>
          <w:jc w:val="center"/>
        </w:trPr>
        <w:tc>
          <w:tcPr>
            <w:tcW w:w="1555" w:type="dxa"/>
            <w:vAlign w:val="center"/>
          </w:tcPr>
          <w:p w14:paraId="68B4D1B4" w14:textId="77777777" w:rsidR="00C06895" w:rsidRPr="00DD022A" w:rsidRDefault="001B4868">
            <w:pPr>
              <w:spacing w:line="240" w:lineRule="auto"/>
              <w:rPr>
                <w:sz w:val="21"/>
                <w:szCs w:val="21"/>
              </w:rPr>
            </w:pPr>
            <w:r w:rsidRPr="00DD022A">
              <w:rPr>
                <w:rFonts w:hint="eastAsia"/>
                <w:sz w:val="21"/>
                <w:szCs w:val="21"/>
              </w:rPr>
              <w:t>旅行</w:t>
            </w:r>
          </w:p>
        </w:tc>
        <w:tc>
          <w:tcPr>
            <w:tcW w:w="4394" w:type="dxa"/>
            <w:vAlign w:val="center"/>
          </w:tcPr>
          <w:p w14:paraId="7BDDE4F1" w14:textId="77777777" w:rsidR="00C06895" w:rsidRPr="00DD022A" w:rsidRDefault="001B4868">
            <w:pPr>
              <w:spacing w:line="240" w:lineRule="auto"/>
              <w:rPr>
                <w:sz w:val="21"/>
                <w:szCs w:val="21"/>
              </w:rPr>
            </w:pPr>
            <w:r w:rsidRPr="00DD022A">
              <w:rPr>
                <w:rFonts w:hint="eastAsia"/>
                <w:sz w:val="21"/>
                <w:szCs w:val="21"/>
              </w:rPr>
              <w:t>旅行、日本、攻略、旅游、规划</w:t>
            </w:r>
          </w:p>
        </w:tc>
      </w:tr>
      <w:tr w:rsidR="00C06895" w:rsidRPr="00DD022A" w14:paraId="557236D3" w14:textId="77777777" w:rsidTr="00890515">
        <w:trPr>
          <w:trHeight w:val="340"/>
          <w:jc w:val="center"/>
        </w:trPr>
        <w:tc>
          <w:tcPr>
            <w:tcW w:w="1555" w:type="dxa"/>
            <w:vAlign w:val="center"/>
          </w:tcPr>
          <w:p w14:paraId="73A7B89F" w14:textId="77777777" w:rsidR="00C06895" w:rsidRPr="00DD022A" w:rsidRDefault="001B4868">
            <w:pPr>
              <w:spacing w:line="240" w:lineRule="auto"/>
              <w:rPr>
                <w:sz w:val="21"/>
                <w:szCs w:val="21"/>
              </w:rPr>
            </w:pPr>
            <w:r w:rsidRPr="00DD022A">
              <w:rPr>
                <w:rFonts w:hint="eastAsia"/>
                <w:sz w:val="21"/>
                <w:szCs w:val="21"/>
              </w:rPr>
              <w:t>美食</w:t>
            </w:r>
          </w:p>
        </w:tc>
        <w:tc>
          <w:tcPr>
            <w:tcW w:w="4394" w:type="dxa"/>
            <w:vAlign w:val="center"/>
          </w:tcPr>
          <w:p w14:paraId="0462981D" w14:textId="77777777" w:rsidR="00C06895" w:rsidRPr="00DD022A" w:rsidRDefault="001B4868">
            <w:pPr>
              <w:spacing w:line="240" w:lineRule="auto"/>
              <w:rPr>
                <w:sz w:val="21"/>
                <w:szCs w:val="21"/>
              </w:rPr>
            </w:pPr>
            <w:r w:rsidRPr="00DD022A">
              <w:rPr>
                <w:rFonts w:hint="eastAsia"/>
                <w:sz w:val="21"/>
                <w:szCs w:val="21"/>
              </w:rPr>
              <w:t>西餐、课程、美食、厨房、地道</w:t>
            </w:r>
          </w:p>
        </w:tc>
      </w:tr>
    </w:tbl>
    <w:p w14:paraId="19AE0F87" w14:textId="7C10A161" w:rsidR="00C06895" w:rsidRPr="00DD022A" w:rsidRDefault="001B4868" w:rsidP="00D069DB">
      <w:pPr>
        <w:spacing w:beforeLines="50" w:before="120"/>
        <w:ind w:firstLineChars="200" w:firstLine="480"/>
      </w:pPr>
      <w:r w:rsidRPr="00DD022A">
        <w:rPr>
          <w:rFonts w:hint="eastAsia"/>
        </w:rPr>
        <w:t>表</w:t>
      </w:r>
      <w:r w:rsidR="00D069DB" w:rsidRPr="00DD022A">
        <w:t>2.3</w:t>
      </w:r>
      <w:r w:rsidRPr="00DD022A">
        <w:rPr>
          <w:rFonts w:hint="eastAsia"/>
        </w:rPr>
        <w:t>的词频统计结果也反映了当代人生活的状态，例如在教育领域，考研、留学出现的频率较高，近年来大学生中选择继续升造的比例大幅度上升，对于这方面的需求也会较大；互联网领域中，技术、产品和运营作为三大主力岗位，有关这方面的</w:t>
      </w:r>
      <w:r w:rsidRPr="00DD022A">
        <w:rPr>
          <w:rFonts w:hint="eastAsia"/>
        </w:rPr>
        <w:t>live</w:t>
      </w:r>
      <w:r w:rsidRPr="00DD022A">
        <w:rPr>
          <w:rFonts w:hint="eastAsia"/>
        </w:rPr>
        <w:t>数量也占据较大比例；在心理学领域中，孩子出现的频率最高，可见现在大多数父母都很注重于孩子的沟通，同时焦虑也出现在前五的词频中，说明</w:t>
      </w:r>
      <w:r w:rsidR="00040631">
        <w:rPr>
          <w:rFonts w:hint="eastAsia"/>
        </w:rPr>
        <w:t>当今</w:t>
      </w:r>
      <w:r w:rsidRPr="00DD022A">
        <w:rPr>
          <w:rFonts w:hint="eastAsia"/>
        </w:rPr>
        <w:t>生活节奏的加快</w:t>
      </w:r>
      <w:r w:rsidR="00040631">
        <w:rPr>
          <w:rFonts w:hint="eastAsia"/>
        </w:rPr>
        <w:t>使得</w:t>
      </w:r>
      <w:r w:rsidRPr="00DD022A">
        <w:rPr>
          <w:rFonts w:hint="eastAsia"/>
        </w:rPr>
        <w:t>越来越多的人面临压力大的问题。</w:t>
      </w:r>
    </w:p>
    <w:p w14:paraId="1746F935" w14:textId="77777777" w:rsidR="00C06895" w:rsidRPr="00DD022A" w:rsidRDefault="001B4868" w:rsidP="00CE1BEC">
      <w:pPr>
        <w:pStyle w:val="2"/>
        <w:spacing w:before="240" w:after="240"/>
      </w:pPr>
      <w:bookmarkStart w:id="12" w:name="_Toc8067504"/>
      <w:r w:rsidRPr="00DD022A">
        <w:rPr>
          <w:rFonts w:hint="eastAsia"/>
        </w:rPr>
        <w:t>2.5  相关性分析</w:t>
      </w:r>
      <w:bookmarkEnd w:id="12"/>
    </w:p>
    <w:p w14:paraId="18D32040" w14:textId="77777777" w:rsidR="00C06895" w:rsidRPr="00DD022A" w:rsidRDefault="001B4868" w:rsidP="00CE1BEC">
      <w:pPr>
        <w:pStyle w:val="ab"/>
        <w:spacing w:before="120"/>
      </w:pPr>
      <w:r w:rsidRPr="00DD022A">
        <w:rPr>
          <w:rFonts w:hint="eastAsia"/>
        </w:rPr>
        <w:t>表</w:t>
      </w:r>
      <w:r w:rsidR="00CE1BEC" w:rsidRPr="00DD022A">
        <w:t>2.4</w:t>
      </w:r>
      <w:r w:rsidRPr="00DD022A">
        <w:rPr>
          <w:rFonts w:hint="eastAsia"/>
        </w:rPr>
        <w:t xml:space="preserve">  </w:t>
      </w:r>
      <w:r w:rsidRPr="00DD022A">
        <w:rPr>
          <w:rFonts w:hint="eastAsia"/>
        </w:rPr>
        <w:t>相关性分析结果</w:t>
      </w:r>
    </w:p>
    <w:tbl>
      <w:tblPr>
        <w:tblW w:w="8931" w:type="dxa"/>
        <w:jc w:val="center"/>
        <w:tblBorders>
          <w:top w:val="single" w:sz="12" w:space="0" w:color="auto"/>
          <w:bottom w:val="single" w:sz="12" w:space="0" w:color="auto"/>
        </w:tblBorders>
        <w:tblLayout w:type="fixed"/>
        <w:tblCellMar>
          <w:top w:w="15" w:type="dxa"/>
          <w:left w:w="15" w:type="dxa"/>
          <w:bottom w:w="15" w:type="dxa"/>
          <w:right w:w="15" w:type="dxa"/>
        </w:tblCellMar>
        <w:tblLook w:val="04A0" w:firstRow="1" w:lastRow="0" w:firstColumn="1" w:lastColumn="0" w:noHBand="0" w:noVBand="1"/>
      </w:tblPr>
      <w:tblGrid>
        <w:gridCol w:w="1560"/>
        <w:gridCol w:w="1003"/>
        <w:gridCol w:w="810"/>
        <w:gridCol w:w="1005"/>
        <w:gridCol w:w="1035"/>
        <w:gridCol w:w="960"/>
        <w:gridCol w:w="1035"/>
        <w:gridCol w:w="1523"/>
      </w:tblGrid>
      <w:tr w:rsidR="00C06895" w:rsidRPr="00DD022A" w14:paraId="42DB8BB1" w14:textId="77777777" w:rsidTr="008E0634">
        <w:trPr>
          <w:trHeight w:val="286"/>
          <w:jc w:val="center"/>
        </w:trPr>
        <w:tc>
          <w:tcPr>
            <w:tcW w:w="1560" w:type="dxa"/>
            <w:tcBorders>
              <w:top w:val="single" w:sz="12" w:space="0" w:color="auto"/>
              <w:bottom w:val="single" w:sz="4" w:space="0" w:color="auto"/>
              <w:right w:val="single" w:sz="4" w:space="0" w:color="auto"/>
            </w:tcBorders>
            <w:shd w:val="clear" w:color="auto" w:fill="auto"/>
            <w:vAlign w:val="center"/>
          </w:tcPr>
          <w:p w14:paraId="7689015A" w14:textId="77777777" w:rsidR="00C06895" w:rsidRPr="00DD022A" w:rsidRDefault="00C06895">
            <w:pPr>
              <w:widowControl/>
              <w:spacing w:line="240" w:lineRule="auto"/>
              <w:jc w:val="center"/>
              <w:rPr>
                <w:rFonts w:ascii="宋体" w:hAnsi="宋体" w:cs="宋体"/>
                <w:color w:val="000000"/>
                <w:sz w:val="21"/>
                <w:szCs w:val="21"/>
              </w:rPr>
            </w:pPr>
          </w:p>
        </w:tc>
        <w:tc>
          <w:tcPr>
            <w:tcW w:w="1003" w:type="dxa"/>
            <w:tcBorders>
              <w:top w:val="single" w:sz="12" w:space="0" w:color="auto"/>
              <w:left w:val="single" w:sz="4" w:space="0" w:color="auto"/>
              <w:bottom w:val="single" w:sz="4" w:space="0" w:color="auto"/>
            </w:tcBorders>
            <w:shd w:val="clear" w:color="auto" w:fill="auto"/>
            <w:vAlign w:val="center"/>
          </w:tcPr>
          <w:p w14:paraId="0105CC31" w14:textId="77777777" w:rsidR="00C06895" w:rsidRPr="00DD022A" w:rsidRDefault="001B4868">
            <w:pPr>
              <w:widowControl/>
              <w:spacing w:line="240" w:lineRule="auto"/>
              <w:jc w:val="center"/>
              <w:textAlignment w:val="center"/>
              <w:rPr>
                <w:rFonts w:ascii="宋体" w:hAnsi="宋体" w:cs="宋体"/>
                <w:color w:val="000000"/>
                <w:sz w:val="21"/>
                <w:szCs w:val="21"/>
              </w:rPr>
            </w:pPr>
            <w:r w:rsidRPr="00DD022A">
              <w:rPr>
                <w:rFonts w:ascii="宋体" w:hAnsi="宋体" w:cs="宋体" w:hint="eastAsia"/>
                <w:color w:val="000000"/>
                <w:kern w:val="0"/>
                <w:sz w:val="21"/>
                <w:szCs w:val="21"/>
                <w:lang w:bidi="ar"/>
              </w:rPr>
              <w:t>参与人数</w:t>
            </w:r>
          </w:p>
        </w:tc>
        <w:tc>
          <w:tcPr>
            <w:tcW w:w="810" w:type="dxa"/>
            <w:tcBorders>
              <w:top w:val="single" w:sz="12" w:space="0" w:color="auto"/>
              <w:bottom w:val="single" w:sz="4" w:space="0" w:color="auto"/>
            </w:tcBorders>
            <w:shd w:val="clear" w:color="auto" w:fill="auto"/>
            <w:vAlign w:val="center"/>
          </w:tcPr>
          <w:p w14:paraId="567715E4" w14:textId="77777777" w:rsidR="00C06895" w:rsidRPr="00DD022A" w:rsidRDefault="001B4868">
            <w:pPr>
              <w:widowControl/>
              <w:spacing w:line="240" w:lineRule="auto"/>
              <w:jc w:val="center"/>
              <w:textAlignment w:val="center"/>
              <w:rPr>
                <w:rFonts w:ascii="宋体" w:hAnsi="宋体" w:cs="宋体"/>
                <w:color w:val="000000"/>
                <w:sz w:val="21"/>
                <w:szCs w:val="21"/>
              </w:rPr>
            </w:pPr>
            <w:r w:rsidRPr="00DD022A">
              <w:rPr>
                <w:rFonts w:ascii="宋体" w:hAnsi="宋体" w:cs="宋体" w:hint="eastAsia"/>
                <w:color w:val="000000"/>
                <w:kern w:val="0"/>
                <w:sz w:val="21"/>
                <w:szCs w:val="21"/>
                <w:lang w:bidi="ar"/>
              </w:rPr>
              <w:t>粉丝数</w:t>
            </w:r>
          </w:p>
        </w:tc>
        <w:tc>
          <w:tcPr>
            <w:tcW w:w="1005" w:type="dxa"/>
            <w:tcBorders>
              <w:top w:val="single" w:sz="12" w:space="0" w:color="auto"/>
              <w:bottom w:val="single" w:sz="4" w:space="0" w:color="auto"/>
            </w:tcBorders>
            <w:shd w:val="clear" w:color="auto" w:fill="auto"/>
            <w:vAlign w:val="center"/>
          </w:tcPr>
          <w:p w14:paraId="318FBE79" w14:textId="77777777" w:rsidR="00C06895" w:rsidRPr="00DD022A" w:rsidRDefault="001B4868">
            <w:pPr>
              <w:widowControl/>
              <w:spacing w:line="240" w:lineRule="auto"/>
              <w:jc w:val="center"/>
              <w:textAlignment w:val="center"/>
              <w:rPr>
                <w:rFonts w:ascii="宋体" w:hAnsi="宋体" w:cs="宋体"/>
                <w:color w:val="000000"/>
                <w:sz w:val="21"/>
                <w:szCs w:val="21"/>
              </w:rPr>
            </w:pPr>
            <w:r w:rsidRPr="00DD022A">
              <w:rPr>
                <w:rFonts w:ascii="宋体" w:hAnsi="宋体" w:cs="宋体" w:hint="eastAsia"/>
                <w:color w:val="000000"/>
                <w:kern w:val="0"/>
                <w:sz w:val="21"/>
                <w:szCs w:val="21"/>
                <w:lang w:bidi="ar"/>
              </w:rPr>
              <w:t>关注人数</w:t>
            </w:r>
          </w:p>
        </w:tc>
        <w:tc>
          <w:tcPr>
            <w:tcW w:w="1035" w:type="dxa"/>
            <w:tcBorders>
              <w:top w:val="single" w:sz="12" w:space="0" w:color="auto"/>
              <w:bottom w:val="single" w:sz="4" w:space="0" w:color="auto"/>
            </w:tcBorders>
            <w:shd w:val="clear" w:color="auto" w:fill="auto"/>
            <w:vAlign w:val="center"/>
          </w:tcPr>
          <w:p w14:paraId="728AE373" w14:textId="77777777" w:rsidR="00C06895" w:rsidRPr="00DD022A" w:rsidRDefault="001B4868">
            <w:pPr>
              <w:widowControl/>
              <w:spacing w:line="240" w:lineRule="auto"/>
              <w:jc w:val="center"/>
              <w:textAlignment w:val="center"/>
              <w:rPr>
                <w:rFonts w:ascii="宋体" w:hAnsi="宋体" w:cs="宋体"/>
                <w:color w:val="000000"/>
                <w:sz w:val="21"/>
                <w:szCs w:val="21"/>
              </w:rPr>
            </w:pPr>
            <w:r w:rsidRPr="00DD022A">
              <w:rPr>
                <w:rFonts w:ascii="宋体" w:hAnsi="宋体" w:cs="宋体" w:hint="eastAsia"/>
                <w:color w:val="000000"/>
                <w:kern w:val="0"/>
                <w:sz w:val="21"/>
                <w:szCs w:val="21"/>
                <w:lang w:bidi="ar"/>
              </w:rPr>
              <w:t>被收藏数</w:t>
            </w:r>
          </w:p>
        </w:tc>
        <w:tc>
          <w:tcPr>
            <w:tcW w:w="960" w:type="dxa"/>
            <w:tcBorders>
              <w:top w:val="single" w:sz="12" w:space="0" w:color="auto"/>
              <w:bottom w:val="single" w:sz="4" w:space="0" w:color="auto"/>
            </w:tcBorders>
            <w:shd w:val="clear" w:color="auto" w:fill="auto"/>
            <w:vAlign w:val="center"/>
          </w:tcPr>
          <w:p w14:paraId="55449528" w14:textId="77777777" w:rsidR="00C06895" w:rsidRPr="00DD022A" w:rsidRDefault="001B4868">
            <w:pPr>
              <w:widowControl/>
              <w:spacing w:line="240" w:lineRule="auto"/>
              <w:jc w:val="center"/>
              <w:textAlignment w:val="center"/>
              <w:rPr>
                <w:rFonts w:ascii="宋体" w:hAnsi="宋体" w:cs="宋体"/>
                <w:color w:val="000000"/>
                <w:sz w:val="21"/>
                <w:szCs w:val="21"/>
              </w:rPr>
            </w:pPr>
            <w:r w:rsidRPr="00DD022A">
              <w:rPr>
                <w:rFonts w:ascii="宋体" w:hAnsi="宋体" w:cs="宋体" w:hint="eastAsia"/>
                <w:color w:val="000000"/>
                <w:kern w:val="0"/>
                <w:sz w:val="21"/>
                <w:szCs w:val="21"/>
                <w:lang w:bidi="ar"/>
              </w:rPr>
              <w:t>赞同数</w:t>
            </w:r>
          </w:p>
        </w:tc>
        <w:tc>
          <w:tcPr>
            <w:tcW w:w="1035" w:type="dxa"/>
            <w:tcBorders>
              <w:top w:val="single" w:sz="12" w:space="0" w:color="auto"/>
              <w:bottom w:val="single" w:sz="4" w:space="0" w:color="auto"/>
            </w:tcBorders>
            <w:shd w:val="clear" w:color="auto" w:fill="auto"/>
            <w:vAlign w:val="center"/>
          </w:tcPr>
          <w:p w14:paraId="431B0C67" w14:textId="77777777" w:rsidR="00C06895" w:rsidRPr="00DD022A" w:rsidRDefault="001B4868">
            <w:pPr>
              <w:widowControl/>
              <w:spacing w:line="240" w:lineRule="auto"/>
              <w:jc w:val="center"/>
              <w:textAlignment w:val="center"/>
              <w:rPr>
                <w:rFonts w:ascii="宋体" w:hAnsi="宋体" w:cs="宋体"/>
                <w:color w:val="000000"/>
                <w:sz w:val="21"/>
                <w:szCs w:val="21"/>
              </w:rPr>
            </w:pPr>
            <w:r w:rsidRPr="00DD022A">
              <w:rPr>
                <w:rFonts w:ascii="宋体" w:hAnsi="宋体" w:cs="宋体" w:hint="eastAsia"/>
                <w:color w:val="000000"/>
                <w:kern w:val="0"/>
                <w:sz w:val="21"/>
                <w:szCs w:val="21"/>
                <w:lang w:bidi="ar"/>
              </w:rPr>
              <w:t>文章数量</w:t>
            </w:r>
          </w:p>
        </w:tc>
        <w:tc>
          <w:tcPr>
            <w:tcW w:w="1523" w:type="dxa"/>
            <w:tcBorders>
              <w:top w:val="single" w:sz="12" w:space="0" w:color="auto"/>
              <w:bottom w:val="single" w:sz="4" w:space="0" w:color="auto"/>
            </w:tcBorders>
            <w:shd w:val="clear" w:color="auto" w:fill="auto"/>
            <w:vAlign w:val="center"/>
          </w:tcPr>
          <w:p w14:paraId="7FB7A255" w14:textId="0DF4421E" w:rsidR="00C06895" w:rsidRPr="00DD022A" w:rsidRDefault="008E0634">
            <w:pPr>
              <w:widowControl/>
              <w:spacing w:line="240" w:lineRule="auto"/>
              <w:jc w:val="center"/>
              <w:textAlignment w:val="center"/>
              <w:rPr>
                <w:rFonts w:ascii="宋体" w:hAnsi="宋体" w:cs="宋体"/>
                <w:color w:val="000000"/>
                <w:sz w:val="21"/>
                <w:szCs w:val="21"/>
              </w:rPr>
            </w:pPr>
            <w:r w:rsidRPr="008E0634">
              <w:rPr>
                <w:rFonts w:ascii="宋体" w:hAnsi="宋体" w:cs="宋体" w:hint="eastAsia"/>
                <w:color w:val="000000"/>
                <w:kern w:val="0"/>
                <w:sz w:val="21"/>
                <w:szCs w:val="21"/>
                <w:lang w:bidi="ar"/>
              </w:rPr>
              <w:t>参与公共编辑数</w:t>
            </w:r>
          </w:p>
        </w:tc>
      </w:tr>
      <w:tr w:rsidR="00C06895" w:rsidRPr="00DD022A" w14:paraId="73B78FEC" w14:textId="77777777" w:rsidTr="008E0634">
        <w:trPr>
          <w:trHeight w:val="301"/>
          <w:jc w:val="center"/>
        </w:trPr>
        <w:tc>
          <w:tcPr>
            <w:tcW w:w="1560" w:type="dxa"/>
            <w:tcBorders>
              <w:top w:val="single" w:sz="4" w:space="0" w:color="auto"/>
              <w:right w:val="single" w:sz="4" w:space="0" w:color="auto"/>
            </w:tcBorders>
            <w:shd w:val="clear" w:color="auto" w:fill="auto"/>
            <w:vAlign w:val="center"/>
          </w:tcPr>
          <w:p w14:paraId="7B8AE608" w14:textId="77777777" w:rsidR="00C06895" w:rsidRPr="00DD022A" w:rsidRDefault="001B4868" w:rsidP="00CE1BEC">
            <w:pPr>
              <w:widowControl/>
              <w:spacing w:line="240" w:lineRule="auto"/>
              <w:jc w:val="left"/>
              <w:textAlignment w:val="center"/>
              <w:rPr>
                <w:rFonts w:ascii="宋体" w:hAnsi="宋体" w:cs="宋体"/>
                <w:color w:val="000000"/>
                <w:sz w:val="21"/>
                <w:szCs w:val="21"/>
              </w:rPr>
            </w:pPr>
            <w:r w:rsidRPr="00DD022A">
              <w:rPr>
                <w:rFonts w:ascii="宋体" w:hAnsi="宋体" w:cs="宋体" w:hint="eastAsia"/>
                <w:color w:val="000000"/>
                <w:kern w:val="0"/>
                <w:sz w:val="21"/>
                <w:szCs w:val="21"/>
                <w:lang w:bidi="ar"/>
              </w:rPr>
              <w:t>参与人数</w:t>
            </w:r>
          </w:p>
        </w:tc>
        <w:tc>
          <w:tcPr>
            <w:tcW w:w="1003" w:type="dxa"/>
            <w:tcBorders>
              <w:top w:val="single" w:sz="4" w:space="0" w:color="auto"/>
              <w:left w:val="single" w:sz="4" w:space="0" w:color="auto"/>
            </w:tcBorders>
            <w:shd w:val="clear" w:color="auto" w:fill="auto"/>
            <w:vAlign w:val="center"/>
          </w:tcPr>
          <w:p w14:paraId="1AA7ADDB" w14:textId="77777777" w:rsidR="00C06895" w:rsidRPr="00DD022A" w:rsidRDefault="001B4868">
            <w:pPr>
              <w:widowControl/>
              <w:spacing w:line="240" w:lineRule="auto"/>
              <w:jc w:val="center"/>
              <w:textAlignment w:val="center"/>
              <w:rPr>
                <w:rFonts w:cs="Times New Roman"/>
                <w:color w:val="000000"/>
                <w:sz w:val="21"/>
                <w:szCs w:val="21"/>
              </w:rPr>
            </w:pPr>
            <w:r w:rsidRPr="00DD022A">
              <w:rPr>
                <w:rFonts w:cs="Times New Roman"/>
                <w:color w:val="000000"/>
                <w:kern w:val="0"/>
                <w:sz w:val="21"/>
                <w:szCs w:val="21"/>
                <w:lang w:bidi="ar"/>
              </w:rPr>
              <w:t>1.00</w:t>
            </w:r>
          </w:p>
        </w:tc>
        <w:tc>
          <w:tcPr>
            <w:tcW w:w="810" w:type="dxa"/>
            <w:tcBorders>
              <w:top w:val="single" w:sz="4" w:space="0" w:color="auto"/>
            </w:tcBorders>
            <w:shd w:val="clear" w:color="auto" w:fill="auto"/>
            <w:vAlign w:val="center"/>
          </w:tcPr>
          <w:p w14:paraId="2DC5623B" w14:textId="77777777" w:rsidR="00C06895" w:rsidRPr="00DD022A" w:rsidRDefault="001B4868">
            <w:pPr>
              <w:widowControl/>
              <w:spacing w:line="240" w:lineRule="auto"/>
              <w:jc w:val="center"/>
              <w:textAlignment w:val="center"/>
              <w:rPr>
                <w:rFonts w:cs="Times New Roman"/>
                <w:color w:val="000000"/>
                <w:sz w:val="21"/>
                <w:szCs w:val="21"/>
              </w:rPr>
            </w:pPr>
            <w:r w:rsidRPr="00DD022A">
              <w:rPr>
                <w:rFonts w:cs="Times New Roman"/>
                <w:color w:val="000000"/>
                <w:kern w:val="0"/>
                <w:sz w:val="21"/>
                <w:szCs w:val="21"/>
                <w:lang w:bidi="ar"/>
              </w:rPr>
              <w:t>0.54</w:t>
            </w:r>
          </w:p>
        </w:tc>
        <w:tc>
          <w:tcPr>
            <w:tcW w:w="1005" w:type="dxa"/>
            <w:tcBorders>
              <w:top w:val="single" w:sz="4" w:space="0" w:color="auto"/>
            </w:tcBorders>
            <w:shd w:val="clear" w:color="auto" w:fill="auto"/>
            <w:vAlign w:val="center"/>
          </w:tcPr>
          <w:p w14:paraId="085649B4" w14:textId="77777777" w:rsidR="00C06895" w:rsidRPr="00DD022A" w:rsidRDefault="001B4868">
            <w:pPr>
              <w:widowControl/>
              <w:spacing w:line="240" w:lineRule="auto"/>
              <w:jc w:val="center"/>
              <w:textAlignment w:val="center"/>
              <w:rPr>
                <w:rFonts w:cs="Times New Roman"/>
                <w:color w:val="000000"/>
                <w:sz w:val="21"/>
                <w:szCs w:val="21"/>
              </w:rPr>
            </w:pPr>
            <w:r w:rsidRPr="00DD022A">
              <w:rPr>
                <w:rFonts w:cs="Times New Roman"/>
                <w:color w:val="000000"/>
                <w:kern w:val="0"/>
                <w:sz w:val="21"/>
                <w:szCs w:val="21"/>
                <w:lang w:bidi="ar"/>
              </w:rPr>
              <w:t>0.15</w:t>
            </w:r>
          </w:p>
        </w:tc>
        <w:tc>
          <w:tcPr>
            <w:tcW w:w="1035" w:type="dxa"/>
            <w:tcBorders>
              <w:top w:val="single" w:sz="4" w:space="0" w:color="auto"/>
            </w:tcBorders>
            <w:shd w:val="clear" w:color="auto" w:fill="auto"/>
            <w:vAlign w:val="center"/>
          </w:tcPr>
          <w:p w14:paraId="715630D1" w14:textId="77777777" w:rsidR="00C06895" w:rsidRPr="00DD022A" w:rsidRDefault="001B4868">
            <w:pPr>
              <w:widowControl/>
              <w:spacing w:line="240" w:lineRule="auto"/>
              <w:jc w:val="center"/>
              <w:textAlignment w:val="center"/>
              <w:rPr>
                <w:rFonts w:cs="Times New Roman"/>
                <w:color w:val="000000"/>
                <w:sz w:val="21"/>
                <w:szCs w:val="21"/>
              </w:rPr>
            </w:pPr>
            <w:r w:rsidRPr="00DD022A">
              <w:rPr>
                <w:rFonts w:cs="Times New Roman"/>
                <w:color w:val="000000"/>
                <w:kern w:val="0"/>
                <w:sz w:val="21"/>
                <w:szCs w:val="21"/>
                <w:lang w:bidi="ar"/>
              </w:rPr>
              <w:t>0.40</w:t>
            </w:r>
          </w:p>
        </w:tc>
        <w:tc>
          <w:tcPr>
            <w:tcW w:w="960" w:type="dxa"/>
            <w:tcBorders>
              <w:top w:val="single" w:sz="4" w:space="0" w:color="auto"/>
            </w:tcBorders>
            <w:shd w:val="clear" w:color="auto" w:fill="auto"/>
            <w:vAlign w:val="center"/>
          </w:tcPr>
          <w:p w14:paraId="129BA522" w14:textId="77777777" w:rsidR="00C06895" w:rsidRPr="00DD022A" w:rsidRDefault="001B4868">
            <w:pPr>
              <w:widowControl/>
              <w:spacing w:line="240" w:lineRule="auto"/>
              <w:jc w:val="center"/>
              <w:textAlignment w:val="center"/>
              <w:rPr>
                <w:rFonts w:cs="Times New Roman"/>
                <w:color w:val="000000"/>
                <w:sz w:val="21"/>
                <w:szCs w:val="21"/>
              </w:rPr>
            </w:pPr>
            <w:r w:rsidRPr="00DD022A">
              <w:rPr>
                <w:rFonts w:cs="Times New Roman"/>
                <w:color w:val="000000"/>
                <w:kern w:val="0"/>
                <w:sz w:val="21"/>
                <w:szCs w:val="21"/>
                <w:lang w:bidi="ar"/>
              </w:rPr>
              <w:t>0.37</w:t>
            </w:r>
          </w:p>
        </w:tc>
        <w:tc>
          <w:tcPr>
            <w:tcW w:w="1035" w:type="dxa"/>
            <w:tcBorders>
              <w:top w:val="single" w:sz="4" w:space="0" w:color="auto"/>
            </w:tcBorders>
            <w:shd w:val="clear" w:color="auto" w:fill="auto"/>
            <w:vAlign w:val="center"/>
          </w:tcPr>
          <w:p w14:paraId="781ACFB5" w14:textId="77777777" w:rsidR="00C06895" w:rsidRPr="00DD022A" w:rsidRDefault="001B4868">
            <w:pPr>
              <w:widowControl/>
              <w:spacing w:line="240" w:lineRule="auto"/>
              <w:jc w:val="center"/>
              <w:textAlignment w:val="center"/>
              <w:rPr>
                <w:rFonts w:cs="Times New Roman"/>
                <w:color w:val="000000"/>
                <w:sz w:val="21"/>
                <w:szCs w:val="21"/>
              </w:rPr>
            </w:pPr>
            <w:r w:rsidRPr="00DD022A">
              <w:rPr>
                <w:rFonts w:cs="Times New Roman"/>
                <w:color w:val="000000"/>
                <w:kern w:val="0"/>
                <w:sz w:val="21"/>
                <w:szCs w:val="21"/>
                <w:lang w:bidi="ar"/>
              </w:rPr>
              <w:t>0.21</w:t>
            </w:r>
          </w:p>
        </w:tc>
        <w:tc>
          <w:tcPr>
            <w:tcW w:w="1523" w:type="dxa"/>
            <w:tcBorders>
              <w:top w:val="single" w:sz="4" w:space="0" w:color="auto"/>
            </w:tcBorders>
            <w:shd w:val="clear" w:color="auto" w:fill="auto"/>
            <w:vAlign w:val="center"/>
          </w:tcPr>
          <w:p w14:paraId="379F4219" w14:textId="77777777" w:rsidR="00C06895" w:rsidRPr="00DD022A" w:rsidRDefault="001B4868">
            <w:pPr>
              <w:widowControl/>
              <w:spacing w:line="240" w:lineRule="auto"/>
              <w:jc w:val="center"/>
              <w:textAlignment w:val="center"/>
              <w:rPr>
                <w:rFonts w:cs="Times New Roman"/>
                <w:color w:val="000000"/>
                <w:sz w:val="21"/>
                <w:szCs w:val="21"/>
              </w:rPr>
            </w:pPr>
            <w:r w:rsidRPr="00DD022A">
              <w:rPr>
                <w:rFonts w:cs="Times New Roman"/>
                <w:color w:val="000000"/>
                <w:kern w:val="0"/>
                <w:sz w:val="21"/>
                <w:szCs w:val="21"/>
                <w:lang w:bidi="ar"/>
              </w:rPr>
              <w:t>0.13</w:t>
            </w:r>
          </w:p>
        </w:tc>
      </w:tr>
      <w:tr w:rsidR="00C06895" w:rsidRPr="00DD022A" w14:paraId="36E898BE" w14:textId="77777777" w:rsidTr="008E0634">
        <w:trPr>
          <w:trHeight w:val="301"/>
          <w:jc w:val="center"/>
        </w:trPr>
        <w:tc>
          <w:tcPr>
            <w:tcW w:w="1560" w:type="dxa"/>
            <w:tcBorders>
              <w:right w:val="single" w:sz="4" w:space="0" w:color="auto"/>
            </w:tcBorders>
            <w:shd w:val="clear" w:color="auto" w:fill="auto"/>
            <w:vAlign w:val="center"/>
          </w:tcPr>
          <w:p w14:paraId="64193E94" w14:textId="77777777" w:rsidR="00C06895" w:rsidRPr="00DD022A" w:rsidRDefault="001B4868" w:rsidP="00CE1BEC">
            <w:pPr>
              <w:widowControl/>
              <w:spacing w:line="240" w:lineRule="auto"/>
              <w:jc w:val="left"/>
              <w:textAlignment w:val="center"/>
              <w:rPr>
                <w:rFonts w:ascii="宋体" w:hAnsi="宋体" w:cs="宋体"/>
                <w:color w:val="000000"/>
                <w:sz w:val="21"/>
                <w:szCs w:val="21"/>
              </w:rPr>
            </w:pPr>
            <w:r w:rsidRPr="00DD022A">
              <w:rPr>
                <w:rFonts w:ascii="宋体" w:hAnsi="宋体" w:cs="宋体" w:hint="eastAsia"/>
                <w:color w:val="000000"/>
                <w:kern w:val="0"/>
                <w:sz w:val="21"/>
                <w:szCs w:val="21"/>
                <w:lang w:bidi="ar"/>
              </w:rPr>
              <w:t>粉丝数</w:t>
            </w:r>
          </w:p>
        </w:tc>
        <w:tc>
          <w:tcPr>
            <w:tcW w:w="1003" w:type="dxa"/>
            <w:tcBorders>
              <w:left w:val="single" w:sz="4" w:space="0" w:color="auto"/>
            </w:tcBorders>
            <w:shd w:val="clear" w:color="auto" w:fill="auto"/>
            <w:vAlign w:val="center"/>
          </w:tcPr>
          <w:p w14:paraId="378298B2" w14:textId="77777777" w:rsidR="00C06895" w:rsidRPr="00DD022A" w:rsidRDefault="001B4868">
            <w:pPr>
              <w:widowControl/>
              <w:spacing w:line="240" w:lineRule="auto"/>
              <w:jc w:val="center"/>
              <w:textAlignment w:val="center"/>
              <w:rPr>
                <w:rFonts w:cs="Times New Roman"/>
                <w:color w:val="000000"/>
                <w:sz w:val="21"/>
                <w:szCs w:val="21"/>
              </w:rPr>
            </w:pPr>
            <w:r w:rsidRPr="00DD022A">
              <w:rPr>
                <w:rFonts w:cs="Times New Roman"/>
                <w:color w:val="000000"/>
                <w:kern w:val="0"/>
                <w:sz w:val="21"/>
                <w:szCs w:val="21"/>
                <w:lang w:bidi="ar"/>
              </w:rPr>
              <w:t>0.54</w:t>
            </w:r>
          </w:p>
        </w:tc>
        <w:tc>
          <w:tcPr>
            <w:tcW w:w="810" w:type="dxa"/>
            <w:shd w:val="clear" w:color="auto" w:fill="auto"/>
            <w:vAlign w:val="center"/>
          </w:tcPr>
          <w:p w14:paraId="2828B1D8" w14:textId="77777777" w:rsidR="00C06895" w:rsidRPr="00DD022A" w:rsidRDefault="001B4868">
            <w:pPr>
              <w:widowControl/>
              <w:spacing w:line="240" w:lineRule="auto"/>
              <w:jc w:val="center"/>
              <w:textAlignment w:val="center"/>
              <w:rPr>
                <w:rFonts w:cs="Times New Roman"/>
                <w:color w:val="000000"/>
                <w:sz w:val="21"/>
                <w:szCs w:val="21"/>
              </w:rPr>
            </w:pPr>
            <w:r w:rsidRPr="00DD022A">
              <w:rPr>
                <w:rFonts w:cs="Times New Roman"/>
                <w:color w:val="000000"/>
                <w:kern w:val="0"/>
                <w:sz w:val="21"/>
                <w:szCs w:val="21"/>
                <w:lang w:bidi="ar"/>
              </w:rPr>
              <w:t>1.00</w:t>
            </w:r>
          </w:p>
        </w:tc>
        <w:tc>
          <w:tcPr>
            <w:tcW w:w="1005" w:type="dxa"/>
            <w:shd w:val="clear" w:color="auto" w:fill="auto"/>
            <w:vAlign w:val="center"/>
          </w:tcPr>
          <w:p w14:paraId="3C3B6264" w14:textId="77777777" w:rsidR="00C06895" w:rsidRPr="00DD022A" w:rsidRDefault="001B4868">
            <w:pPr>
              <w:widowControl/>
              <w:spacing w:line="240" w:lineRule="auto"/>
              <w:jc w:val="center"/>
              <w:textAlignment w:val="center"/>
              <w:rPr>
                <w:rFonts w:cs="Times New Roman"/>
                <w:color w:val="000000"/>
                <w:sz w:val="21"/>
                <w:szCs w:val="21"/>
              </w:rPr>
            </w:pPr>
            <w:r w:rsidRPr="00DD022A">
              <w:rPr>
                <w:rFonts w:cs="Times New Roman"/>
                <w:color w:val="000000"/>
                <w:kern w:val="0"/>
                <w:sz w:val="21"/>
                <w:szCs w:val="21"/>
                <w:lang w:bidi="ar"/>
              </w:rPr>
              <w:t>0.46</w:t>
            </w:r>
          </w:p>
        </w:tc>
        <w:tc>
          <w:tcPr>
            <w:tcW w:w="1035" w:type="dxa"/>
            <w:shd w:val="clear" w:color="auto" w:fill="auto"/>
            <w:vAlign w:val="center"/>
          </w:tcPr>
          <w:p w14:paraId="4D3A75A3" w14:textId="77777777" w:rsidR="00C06895" w:rsidRPr="00DD022A" w:rsidRDefault="001B4868">
            <w:pPr>
              <w:widowControl/>
              <w:spacing w:line="240" w:lineRule="auto"/>
              <w:jc w:val="center"/>
              <w:textAlignment w:val="center"/>
              <w:rPr>
                <w:rFonts w:cs="Times New Roman"/>
                <w:color w:val="000000"/>
                <w:sz w:val="21"/>
                <w:szCs w:val="21"/>
              </w:rPr>
            </w:pPr>
            <w:r w:rsidRPr="00DD022A">
              <w:rPr>
                <w:rFonts w:cs="Times New Roman"/>
                <w:color w:val="000000"/>
                <w:kern w:val="0"/>
                <w:sz w:val="21"/>
                <w:szCs w:val="21"/>
                <w:lang w:bidi="ar"/>
              </w:rPr>
              <w:t>0.87</w:t>
            </w:r>
          </w:p>
        </w:tc>
        <w:tc>
          <w:tcPr>
            <w:tcW w:w="960" w:type="dxa"/>
            <w:shd w:val="clear" w:color="auto" w:fill="auto"/>
            <w:vAlign w:val="center"/>
          </w:tcPr>
          <w:p w14:paraId="56BFC9DA" w14:textId="77777777" w:rsidR="00C06895" w:rsidRPr="00DD022A" w:rsidRDefault="001B4868">
            <w:pPr>
              <w:widowControl/>
              <w:spacing w:line="240" w:lineRule="auto"/>
              <w:jc w:val="center"/>
              <w:textAlignment w:val="center"/>
              <w:rPr>
                <w:rFonts w:cs="Times New Roman"/>
                <w:color w:val="000000"/>
                <w:sz w:val="21"/>
                <w:szCs w:val="21"/>
              </w:rPr>
            </w:pPr>
            <w:r w:rsidRPr="00DD022A">
              <w:rPr>
                <w:rFonts w:cs="Times New Roman"/>
                <w:color w:val="000000"/>
                <w:kern w:val="0"/>
                <w:sz w:val="21"/>
                <w:szCs w:val="21"/>
                <w:lang w:bidi="ar"/>
              </w:rPr>
              <w:t>0.88</w:t>
            </w:r>
          </w:p>
        </w:tc>
        <w:tc>
          <w:tcPr>
            <w:tcW w:w="1035" w:type="dxa"/>
            <w:shd w:val="clear" w:color="auto" w:fill="auto"/>
            <w:vAlign w:val="center"/>
          </w:tcPr>
          <w:p w14:paraId="16AF8FA8" w14:textId="77777777" w:rsidR="00C06895" w:rsidRPr="00DD022A" w:rsidRDefault="001B4868">
            <w:pPr>
              <w:widowControl/>
              <w:spacing w:line="240" w:lineRule="auto"/>
              <w:jc w:val="center"/>
              <w:textAlignment w:val="center"/>
              <w:rPr>
                <w:rFonts w:cs="Times New Roman"/>
                <w:color w:val="000000"/>
                <w:sz w:val="21"/>
                <w:szCs w:val="21"/>
              </w:rPr>
            </w:pPr>
            <w:r w:rsidRPr="00DD022A">
              <w:rPr>
                <w:rFonts w:cs="Times New Roman"/>
                <w:color w:val="000000"/>
                <w:kern w:val="0"/>
                <w:sz w:val="21"/>
                <w:szCs w:val="21"/>
                <w:lang w:bidi="ar"/>
              </w:rPr>
              <w:t>0.57</w:t>
            </w:r>
          </w:p>
        </w:tc>
        <w:tc>
          <w:tcPr>
            <w:tcW w:w="1523" w:type="dxa"/>
            <w:shd w:val="clear" w:color="auto" w:fill="auto"/>
            <w:vAlign w:val="center"/>
          </w:tcPr>
          <w:p w14:paraId="6826E33D" w14:textId="77777777" w:rsidR="00C06895" w:rsidRPr="00DD022A" w:rsidRDefault="001B4868">
            <w:pPr>
              <w:widowControl/>
              <w:spacing w:line="240" w:lineRule="auto"/>
              <w:jc w:val="center"/>
              <w:textAlignment w:val="center"/>
              <w:rPr>
                <w:rFonts w:cs="Times New Roman"/>
                <w:color w:val="000000"/>
                <w:sz w:val="21"/>
                <w:szCs w:val="21"/>
              </w:rPr>
            </w:pPr>
            <w:r w:rsidRPr="00DD022A">
              <w:rPr>
                <w:rFonts w:cs="Times New Roman"/>
                <w:color w:val="000000"/>
                <w:kern w:val="0"/>
                <w:sz w:val="21"/>
                <w:szCs w:val="21"/>
                <w:lang w:bidi="ar"/>
              </w:rPr>
              <w:t>0.57</w:t>
            </w:r>
          </w:p>
        </w:tc>
      </w:tr>
      <w:tr w:rsidR="00C06895" w:rsidRPr="00DD022A" w14:paraId="1DEFC4BA" w14:textId="77777777" w:rsidTr="008E0634">
        <w:trPr>
          <w:trHeight w:val="301"/>
          <w:jc w:val="center"/>
        </w:trPr>
        <w:tc>
          <w:tcPr>
            <w:tcW w:w="1560" w:type="dxa"/>
            <w:tcBorders>
              <w:right w:val="single" w:sz="4" w:space="0" w:color="auto"/>
            </w:tcBorders>
            <w:shd w:val="clear" w:color="auto" w:fill="auto"/>
            <w:vAlign w:val="center"/>
          </w:tcPr>
          <w:p w14:paraId="143874FD" w14:textId="77777777" w:rsidR="00C06895" w:rsidRPr="00DD022A" w:rsidRDefault="001B4868" w:rsidP="00CE1BEC">
            <w:pPr>
              <w:widowControl/>
              <w:spacing w:line="240" w:lineRule="auto"/>
              <w:jc w:val="left"/>
              <w:textAlignment w:val="center"/>
              <w:rPr>
                <w:rFonts w:ascii="宋体" w:hAnsi="宋体" w:cs="宋体"/>
                <w:color w:val="000000"/>
                <w:sz w:val="21"/>
                <w:szCs w:val="21"/>
              </w:rPr>
            </w:pPr>
            <w:r w:rsidRPr="00DD022A">
              <w:rPr>
                <w:rFonts w:ascii="宋体" w:hAnsi="宋体" w:cs="宋体" w:hint="eastAsia"/>
                <w:color w:val="000000"/>
                <w:kern w:val="0"/>
                <w:sz w:val="21"/>
                <w:szCs w:val="21"/>
                <w:lang w:bidi="ar"/>
              </w:rPr>
              <w:t>关注人数</w:t>
            </w:r>
          </w:p>
        </w:tc>
        <w:tc>
          <w:tcPr>
            <w:tcW w:w="1003" w:type="dxa"/>
            <w:tcBorders>
              <w:left w:val="single" w:sz="4" w:space="0" w:color="auto"/>
            </w:tcBorders>
            <w:shd w:val="clear" w:color="auto" w:fill="auto"/>
            <w:vAlign w:val="center"/>
          </w:tcPr>
          <w:p w14:paraId="54ECB7B8" w14:textId="77777777" w:rsidR="00C06895" w:rsidRPr="00DD022A" w:rsidRDefault="001B4868">
            <w:pPr>
              <w:widowControl/>
              <w:spacing w:line="240" w:lineRule="auto"/>
              <w:jc w:val="center"/>
              <w:textAlignment w:val="center"/>
              <w:rPr>
                <w:rFonts w:cs="Times New Roman"/>
                <w:color w:val="000000"/>
                <w:sz w:val="21"/>
                <w:szCs w:val="21"/>
              </w:rPr>
            </w:pPr>
            <w:r w:rsidRPr="00DD022A">
              <w:rPr>
                <w:rFonts w:cs="Times New Roman"/>
                <w:color w:val="000000"/>
                <w:kern w:val="0"/>
                <w:sz w:val="21"/>
                <w:szCs w:val="21"/>
                <w:lang w:bidi="ar"/>
              </w:rPr>
              <w:t>0.15</w:t>
            </w:r>
          </w:p>
        </w:tc>
        <w:tc>
          <w:tcPr>
            <w:tcW w:w="810" w:type="dxa"/>
            <w:shd w:val="clear" w:color="auto" w:fill="auto"/>
            <w:vAlign w:val="center"/>
          </w:tcPr>
          <w:p w14:paraId="1850F553" w14:textId="77777777" w:rsidR="00C06895" w:rsidRPr="00DD022A" w:rsidRDefault="001B4868">
            <w:pPr>
              <w:widowControl/>
              <w:spacing w:line="240" w:lineRule="auto"/>
              <w:jc w:val="center"/>
              <w:textAlignment w:val="center"/>
              <w:rPr>
                <w:rFonts w:cs="Times New Roman"/>
                <w:color w:val="000000"/>
                <w:sz w:val="21"/>
                <w:szCs w:val="21"/>
              </w:rPr>
            </w:pPr>
            <w:r w:rsidRPr="00DD022A">
              <w:rPr>
                <w:rFonts w:cs="Times New Roman"/>
                <w:color w:val="000000"/>
                <w:kern w:val="0"/>
                <w:sz w:val="21"/>
                <w:szCs w:val="21"/>
                <w:lang w:bidi="ar"/>
              </w:rPr>
              <w:t>0.46</w:t>
            </w:r>
          </w:p>
        </w:tc>
        <w:tc>
          <w:tcPr>
            <w:tcW w:w="1005" w:type="dxa"/>
            <w:shd w:val="clear" w:color="auto" w:fill="auto"/>
            <w:vAlign w:val="center"/>
          </w:tcPr>
          <w:p w14:paraId="74E01EB5" w14:textId="77777777" w:rsidR="00C06895" w:rsidRPr="00DD022A" w:rsidRDefault="001B4868">
            <w:pPr>
              <w:widowControl/>
              <w:spacing w:line="240" w:lineRule="auto"/>
              <w:jc w:val="center"/>
              <w:textAlignment w:val="center"/>
              <w:rPr>
                <w:rFonts w:cs="Times New Roman"/>
                <w:color w:val="000000"/>
                <w:sz w:val="21"/>
                <w:szCs w:val="21"/>
              </w:rPr>
            </w:pPr>
            <w:r w:rsidRPr="00DD022A">
              <w:rPr>
                <w:rFonts w:cs="Times New Roman"/>
                <w:color w:val="000000"/>
                <w:kern w:val="0"/>
                <w:sz w:val="21"/>
                <w:szCs w:val="21"/>
                <w:lang w:bidi="ar"/>
              </w:rPr>
              <w:t>1.00</w:t>
            </w:r>
          </w:p>
        </w:tc>
        <w:tc>
          <w:tcPr>
            <w:tcW w:w="1035" w:type="dxa"/>
            <w:shd w:val="clear" w:color="auto" w:fill="auto"/>
            <w:vAlign w:val="center"/>
          </w:tcPr>
          <w:p w14:paraId="5506F060" w14:textId="77777777" w:rsidR="00C06895" w:rsidRPr="00DD022A" w:rsidRDefault="001B4868">
            <w:pPr>
              <w:widowControl/>
              <w:spacing w:line="240" w:lineRule="auto"/>
              <w:jc w:val="center"/>
              <w:textAlignment w:val="center"/>
              <w:rPr>
                <w:rFonts w:cs="Times New Roman"/>
                <w:color w:val="000000"/>
                <w:sz w:val="21"/>
                <w:szCs w:val="21"/>
              </w:rPr>
            </w:pPr>
            <w:r w:rsidRPr="00DD022A">
              <w:rPr>
                <w:rFonts w:cs="Times New Roman"/>
                <w:color w:val="000000"/>
                <w:kern w:val="0"/>
                <w:sz w:val="21"/>
                <w:szCs w:val="21"/>
                <w:lang w:bidi="ar"/>
              </w:rPr>
              <w:t>0.50</w:t>
            </w:r>
          </w:p>
        </w:tc>
        <w:tc>
          <w:tcPr>
            <w:tcW w:w="960" w:type="dxa"/>
            <w:shd w:val="clear" w:color="auto" w:fill="auto"/>
            <w:vAlign w:val="center"/>
          </w:tcPr>
          <w:p w14:paraId="06407F00" w14:textId="77777777" w:rsidR="00C06895" w:rsidRPr="00DD022A" w:rsidRDefault="001B4868">
            <w:pPr>
              <w:widowControl/>
              <w:spacing w:line="240" w:lineRule="auto"/>
              <w:jc w:val="center"/>
              <w:textAlignment w:val="center"/>
              <w:rPr>
                <w:rFonts w:cs="Times New Roman"/>
                <w:color w:val="000000"/>
                <w:sz w:val="21"/>
                <w:szCs w:val="21"/>
              </w:rPr>
            </w:pPr>
            <w:r w:rsidRPr="00DD022A">
              <w:rPr>
                <w:rFonts w:cs="Times New Roman"/>
                <w:color w:val="000000"/>
                <w:kern w:val="0"/>
                <w:sz w:val="21"/>
                <w:szCs w:val="21"/>
                <w:lang w:bidi="ar"/>
              </w:rPr>
              <w:t>0.51</w:t>
            </w:r>
          </w:p>
        </w:tc>
        <w:tc>
          <w:tcPr>
            <w:tcW w:w="1035" w:type="dxa"/>
            <w:shd w:val="clear" w:color="auto" w:fill="auto"/>
            <w:vAlign w:val="center"/>
          </w:tcPr>
          <w:p w14:paraId="7354DA98" w14:textId="77777777" w:rsidR="00C06895" w:rsidRPr="00DD022A" w:rsidRDefault="001B4868">
            <w:pPr>
              <w:widowControl/>
              <w:spacing w:line="240" w:lineRule="auto"/>
              <w:jc w:val="center"/>
              <w:textAlignment w:val="center"/>
              <w:rPr>
                <w:rFonts w:cs="Times New Roman"/>
                <w:color w:val="000000"/>
                <w:sz w:val="21"/>
                <w:szCs w:val="21"/>
              </w:rPr>
            </w:pPr>
            <w:r w:rsidRPr="00DD022A">
              <w:rPr>
                <w:rFonts w:cs="Times New Roman"/>
                <w:color w:val="000000"/>
                <w:kern w:val="0"/>
                <w:sz w:val="21"/>
                <w:szCs w:val="21"/>
                <w:lang w:bidi="ar"/>
              </w:rPr>
              <w:t>0.35</w:t>
            </w:r>
          </w:p>
        </w:tc>
        <w:tc>
          <w:tcPr>
            <w:tcW w:w="1523" w:type="dxa"/>
            <w:shd w:val="clear" w:color="auto" w:fill="auto"/>
            <w:vAlign w:val="center"/>
          </w:tcPr>
          <w:p w14:paraId="1952F0E2" w14:textId="77777777" w:rsidR="00C06895" w:rsidRPr="00DD022A" w:rsidRDefault="001B4868">
            <w:pPr>
              <w:widowControl/>
              <w:spacing w:line="240" w:lineRule="auto"/>
              <w:jc w:val="center"/>
              <w:textAlignment w:val="center"/>
              <w:rPr>
                <w:rFonts w:cs="Times New Roman"/>
                <w:color w:val="000000"/>
                <w:sz w:val="21"/>
                <w:szCs w:val="21"/>
              </w:rPr>
            </w:pPr>
            <w:r w:rsidRPr="00DD022A">
              <w:rPr>
                <w:rFonts w:cs="Times New Roman"/>
                <w:color w:val="000000"/>
                <w:kern w:val="0"/>
                <w:sz w:val="21"/>
                <w:szCs w:val="21"/>
                <w:lang w:bidi="ar"/>
              </w:rPr>
              <w:t>0.53</w:t>
            </w:r>
          </w:p>
        </w:tc>
      </w:tr>
      <w:tr w:rsidR="00C06895" w:rsidRPr="00DD022A" w14:paraId="7D8B45E8" w14:textId="77777777" w:rsidTr="008E0634">
        <w:trPr>
          <w:trHeight w:val="301"/>
          <w:jc w:val="center"/>
        </w:trPr>
        <w:tc>
          <w:tcPr>
            <w:tcW w:w="1560" w:type="dxa"/>
            <w:tcBorders>
              <w:right w:val="single" w:sz="4" w:space="0" w:color="auto"/>
            </w:tcBorders>
            <w:shd w:val="clear" w:color="auto" w:fill="auto"/>
            <w:vAlign w:val="center"/>
          </w:tcPr>
          <w:p w14:paraId="125AD702" w14:textId="77777777" w:rsidR="00C06895" w:rsidRPr="00DD022A" w:rsidRDefault="001B4868" w:rsidP="00CE1BEC">
            <w:pPr>
              <w:widowControl/>
              <w:spacing w:line="240" w:lineRule="auto"/>
              <w:jc w:val="left"/>
              <w:textAlignment w:val="center"/>
              <w:rPr>
                <w:rFonts w:ascii="宋体" w:hAnsi="宋体" w:cs="宋体"/>
                <w:color w:val="000000"/>
                <w:sz w:val="21"/>
                <w:szCs w:val="21"/>
              </w:rPr>
            </w:pPr>
            <w:r w:rsidRPr="00DD022A">
              <w:rPr>
                <w:rFonts w:ascii="宋体" w:hAnsi="宋体" w:cs="宋体" w:hint="eastAsia"/>
                <w:color w:val="000000"/>
                <w:kern w:val="0"/>
                <w:sz w:val="21"/>
                <w:szCs w:val="21"/>
                <w:lang w:bidi="ar"/>
              </w:rPr>
              <w:t>被收藏数</w:t>
            </w:r>
          </w:p>
        </w:tc>
        <w:tc>
          <w:tcPr>
            <w:tcW w:w="1003" w:type="dxa"/>
            <w:tcBorders>
              <w:left w:val="single" w:sz="4" w:space="0" w:color="auto"/>
            </w:tcBorders>
            <w:shd w:val="clear" w:color="auto" w:fill="auto"/>
            <w:vAlign w:val="center"/>
          </w:tcPr>
          <w:p w14:paraId="41F72D7C" w14:textId="77777777" w:rsidR="00C06895" w:rsidRPr="00DD022A" w:rsidRDefault="001B4868">
            <w:pPr>
              <w:widowControl/>
              <w:spacing w:line="240" w:lineRule="auto"/>
              <w:jc w:val="center"/>
              <w:textAlignment w:val="center"/>
              <w:rPr>
                <w:rFonts w:cs="Times New Roman"/>
                <w:color w:val="000000"/>
                <w:sz w:val="21"/>
                <w:szCs w:val="21"/>
              </w:rPr>
            </w:pPr>
            <w:r w:rsidRPr="00DD022A">
              <w:rPr>
                <w:rFonts w:cs="Times New Roman"/>
                <w:color w:val="000000"/>
                <w:kern w:val="0"/>
                <w:sz w:val="21"/>
                <w:szCs w:val="21"/>
                <w:lang w:bidi="ar"/>
              </w:rPr>
              <w:t>0.40</w:t>
            </w:r>
          </w:p>
        </w:tc>
        <w:tc>
          <w:tcPr>
            <w:tcW w:w="810" w:type="dxa"/>
            <w:shd w:val="clear" w:color="auto" w:fill="auto"/>
            <w:vAlign w:val="center"/>
          </w:tcPr>
          <w:p w14:paraId="4298CC02" w14:textId="77777777" w:rsidR="00C06895" w:rsidRPr="00DD022A" w:rsidRDefault="001B4868">
            <w:pPr>
              <w:widowControl/>
              <w:spacing w:line="240" w:lineRule="auto"/>
              <w:jc w:val="center"/>
              <w:textAlignment w:val="center"/>
              <w:rPr>
                <w:rFonts w:cs="Times New Roman"/>
                <w:color w:val="000000"/>
                <w:sz w:val="21"/>
                <w:szCs w:val="21"/>
              </w:rPr>
            </w:pPr>
            <w:r w:rsidRPr="00DD022A">
              <w:rPr>
                <w:rFonts w:cs="Times New Roman"/>
                <w:color w:val="000000"/>
                <w:kern w:val="0"/>
                <w:sz w:val="21"/>
                <w:szCs w:val="21"/>
                <w:lang w:bidi="ar"/>
              </w:rPr>
              <w:t>0.87</w:t>
            </w:r>
          </w:p>
        </w:tc>
        <w:tc>
          <w:tcPr>
            <w:tcW w:w="1005" w:type="dxa"/>
            <w:shd w:val="clear" w:color="auto" w:fill="auto"/>
            <w:vAlign w:val="center"/>
          </w:tcPr>
          <w:p w14:paraId="7AD73A05" w14:textId="77777777" w:rsidR="00C06895" w:rsidRPr="00DD022A" w:rsidRDefault="001B4868">
            <w:pPr>
              <w:widowControl/>
              <w:spacing w:line="240" w:lineRule="auto"/>
              <w:jc w:val="center"/>
              <w:textAlignment w:val="center"/>
              <w:rPr>
                <w:rFonts w:cs="Times New Roman"/>
                <w:color w:val="000000"/>
                <w:sz w:val="21"/>
                <w:szCs w:val="21"/>
              </w:rPr>
            </w:pPr>
            <w:r w:rsidRPr="00DD022A">
              <w:rPr>
                <w:rFonts w:cs="Times New Roman"/>
                <w:color w:val="000000"/>
                <w:kern w:val="0"/>
                <w:sz w:val="21"/>
                <w:szCs w:val="21"/>
                <w:lang w:bidi="ar"/>
              </w:rPr>
              <w:t>0.50</w:t>
            </w:r>
          </w:p>
        </w:tc>
        <w:tc>
          <w:tcPr>
            <w:tcW w:w="1035" w:type="dxa"/>
            <w:shd w:val="clear" w:color="auto" w:fill="auto"/>
            <w:vAlign w:val="center"/>
          </w:tcPr>
          <w:p w14:paraId="2DD9D518" w14:textId="77777777" w:rsidR="00C06895" w:rsidRPr="00DD022A" w:rsidRDefault="001B4868">
            <w:pPr>
              <w:widowControl/>
              <w:spacing w:line="240" w:lineRule="auto"/>
              <w:jc w:val="center"/>
              <w:textAlignment w:val="center"/>
              <w:rPr>
                <w:rFonts w:cs="Times New Roman"/>
                <w:color w:val="000000"/>
                <w:sz w:val="21"/>
                <w:szCs w:val="21"/>
              </w:rPr>
            </w:pPr>
            <w:r w:rsidRPr="00DD022A">
              <w:rPr>
                <w:rFonts w:cs="Times New Roman"/>
                <w:color w:val="000000"/>
                <w:kern w:val="0"/>
                <w:sz w:val="21"/>
                <w:szCs w:val="21"/>
                <w:lang w:bidi="ar"/>
              </w:rPr>
              <w:t>1.00</w:t>
            </w:r>
          </w:p>
        </w:tc>
        <w:tc>
          <w:tcPr>
            <w:tcW w:w="960" w:type="dxa"/>
            <w:shd w:val="clear" w:color="auto" w:fill="auto"/>
            <w:vAlign w:val="center"/>
          </w:tcPr>
          <w:p w14:paraId="18D0B630" w14:textId="77777777" w:rsidR="00C06895" w:rsidRPr="00DD022A" w:rsidRDefault="001B4868">
            <w:pPr>
              <w:widowControl/>
              <w:spacing w:line="240" w:lineRule="auto"/>
              <w:jc w:val="center"/>
              <w:textAlignment w:val="center"/>
              <w:rPr>
                <w:rFonts w:cs="Times New Roman"/>
                <w:color w:val="000000"/>
                <w:sz w:val="21"/>
                <w:szCs w:val="21"/>
              </w:rPr>
            </w:pPr>
            <w:r w:rsidRPr="00DD022A">
              <w:rPr>
                <w:rFonts w:cs="Times New Roman"/>
                <w:color w:val="000000"/>
                <w:kern w:val="0"/>
                <w:sz w:val="21"/>
                <w:szCs w:val="21"/>
                <w:lang w:bidi="ar"/>
              </w:rPr>
              <w:t>0.</w:t>
            </w:r>
            <w:r w:rsidRPr="00DD022A">
              <w:rPr>
                <w:rFonts w:cs="Times New Roman" w:hint="eastAsia"/>
                <w:color w:val="000000"/>
                <w:kern w:val="0"/>
                <w:sz w:val="21"/>
                <w:szCs w:val="21"/>
                <w:lang w:bidi="ar"/>
              </w:rPr>
              <w:t>5</w:t>
            </w:r>
            <w:r w:rsidRPr="00DD022A">
              <w:rPr>
                <w:rFonts w:cs="Times New Roman"/>
                <w:color w:val="000000"/>
                <w:kern w:val="0"/>
                <w:sz w:val="21"/>
                <w:szCs w:val="21"/>
                <w:lang w:bidi="ar"/>
              </w:rPr>
              <w:t>3</w:t>
            </w:r>
          </w:p>
        </w:tc>
        <w:tc>
          <w:tcPr>
            <w:tcW w:w="1035" w:type="dxa"/>
            <w:shd w:val="clear" w:color="auto" w:fill="auto"/>
            <w:vAlign w:val="center"/>
          </w:tcPr>
          <w:p w14:paraId="19EA1952" w14:textId="77777777" w:rsidR="00C06895" w:rsidRPr="00DD022A" w:rsidRDefault="001B4868">
            <w:pPr>
              <w:widowControl/>
              <w:spacing w:line="240" w:lineRule="auto"/>
              <w:jc w:val="center"/>
              <w:textAlignment w:val="center"/>
              <w:rPr>
                <w:rFonts w:cs="Times New Roman"/>
                <w:color w:val="000000"/>
                <w:sz w:val="21"/>
                <w:szCs w:val="21"/>
              </w:rPr>
            </w:pPr>
            <w:r w:rsidRPr="00DD022A">
              <w:rPr>
                <w:rFonts w:cs="Times New Roman"/>
                <w:color w:val="000000"/>
                <w:kern w:val="0"/>
                <w:sz w:val="21"/>
                <w:szCs w:val="21"/>
                <w:lang w:bidi="ar"/>
              </w:rPr>
              <w:t>0.63</w:t>
            </w:r>
          </w:p>
        </w:tc>
        <w:tc>
          <w:tcPr>
            <w:tcW w:w="1523" w:type="dxa"/>
            <w:shd w:val="clear" w:color="auto" w:fill="auto"/>
            <w:vAlign w:val="center"/>
          </w:tcPr>
          <w:p w14:paraId="44DA1603" w14:textId="77777777" w:rsidR="00C06895" w:rsidRPr="00DD022A" w:rsidRDefault="001B4868">
            <w:pPr>
              <w:widowControl/>
              <w:spacing w:line="240" w:lineRule="auto"/>
              <w:jc w:val="center"/>
              <w:textAlignment w:val="center"/>
              <w:rPr>
                <w:rFonts w:cs="Times New Roman"/>
                <w:color w:val="000000"/>
                <w:sz w:val="21"/>
                <w:szCs w:val="21"/>
              </w:rPr>
            </w:pPr>
            <w:r w:rsidRPr="00DD022A">
              <w:rPr>
                <w:rFonts w:cs="Times New Roman"/>
                <w:color w:val="000000"/>
                <w:kern w:val="0"/>
                <w:sz w:val="21"/>
                <w:szCs w:val="21"/>
                <w:lang w:bidi="ar"/>
              </w:rPr>
              <w:t>0.66</w:t>
            </w:r>
          </w:p>
        </w:tc>
      </w:tr>
      <w:tr w:rsidR="00C06895" w:rsidRPr="00DD022A" w14:paraId="79C4330A" w14:textId="77777777" w:rsidTr="008E0634">
        <w:trPr>
          <w:trHeight w:val="301"/>
          <w:jc w:val="center"/>
        </w:trPr>
        <w:tc>
          <w:tcPr>
            <w:tcW w:w="1560" w:type="dxa"/>
            <w:tcBorders>
              <w:right w:val="single" w:sz="4" w:space="0" w:color="auto"/>
            </w:tcBorders>
            <w:shd w:val="clear" w:color="auto" w:fill="auto"/>
            <w:vAlign w:val="center"/>
          </w:tcPr>
          <w:p w14:paraId="6305C6CC" w14:textId="77777777" w:rsidR="00C06895" w:rsidRPr="00DD022A" w:rsidRDefault="001B4868" w:rsidP="00CE1BEC">
            <w:pPr>
              <w:widowControl/>
              <w:spacing w:line="240" w:lineRule="auto"/>
              <w:jc w:val="left"/>
              <w:textAlignment w:val="center"/>
              <w:rPr>
                <w:rFonts w:ascii="宋体" w:hAnsi="宋体" w:cs="宋体"/>
                <w:color w:val="000000"/>
                <w:sz w:val="21"/>
                <w:szCs w:val="21"/>
              </w:rPr>
            </w:pPr>
            <w:r w:rsidRPr="00DD022A">
              <w:rPr>
                <w:rFonts w:ascii="宋体" w:hAnsi="宋体" w:cs="宋体" w:hint="eastAsia"/>
                <w:color w:val="000000"/>
                <w:kern w:val="0"/>
                <w:sz w:val="21"/>
                <w:szCs w:val="21"/>
                <w:lang w:bidi="ar"/>
              </w:rPr>
              <w:t>赞同数</w:t>
            </w:r>
          </w:p>
        </w:tc>
        <w:tc>
          <w:tcPr>
            <w:tcW w:w="1003" w:type="dxa"/>
            <w:tcBorders>
              <w:left w:val="single" w:sz="4" w:space="0" w:color="auto"/>
            </w:tcBorders>
            <w:shd w:val="clear" w:color="auto" w:fill="auto"/>
            <w:vAlign w:val="center"/>
          </w:tcPr>
          <w:p w14:paraId="6FA86124" w14:textId="77777777" w:rsidR="00C06895" w:rsidRPr="00DD022A" w:rsidRDefault="001B4868">
            <w:pPr>
              <w:widowControl/>
              <w:spacing w:line="240" w:lineRule="auto"/>
              <w:jc w:val="center"/>
              <w:textAlignment w:val="center"/>
              <w:rPr>
                <w:rFonts w:cs="Times New Roman"/>
                <w:color w:val="000000"/>
                <w:sz w:val="21"/>
                <w:szCs w:val="21"/>
              </w:rPr>
            </w:pPr>
            <w:r w:rsidRPr="00DD022A">
              <w:rPr>
                <w:rFonts w:cs="Times New Roman"/>
                <w:color w:val="000000"/>
                <w:kern w:val="0"/>
                <w:sz w:val="21"/>
                <w:szCs w:val="21"/>
                <w:lang w:bidi="ar"/>
              </w:rPr>
              <w:t>0.37</w:t>
            </w:r>
          </w:p>
        </w:tc>
        <w:tc>
          <w:tcPr>
            <w:tcW w:w="810" w:type="dxa"/>
            <w:shd w:val="clear" w:color="auto" w:fill="auto"/>
            <w:vAlign w:val="center"/>
          </w:tcPr>
          <w:p w14:paraId="29A38489" w14:textId="77777777" w:rsidR="00C06895" w:rsidRPr="00DD022A" w:rsidRDefault="001B4868">
            <w:pPr>
              <w:widowControl/>
              <w:spacing w:line="240" w:lineRule="auto"/>
              <w:jc w:val="center"/>
              <w:textAlignment w:val="center"/>
              <w:rPr>
                <w:rFonts w:cs="Times New Roman"/>
                <w:color w:val="000000"/>
                <w:sz w:val="21"/>
                <w:szCs w:val="21"/>
              </w:rPr>
            </w:pPr>
            <w:r w:rsidRPr="00DD022A">
              <w:rPr>
                <w:rFonts w:cs="Times New Roman"/>
                <w:color w:val="000000"/>
                <w:kern w:val="0"/>
                <w:sz w:val="21"/>
                <w:szCs w:val="21"/>
                <w:lang w:bidi="ar"/>
              </w:rPr>
              <w:t>0.88</w:t>
            </w:r>
          </w:p>
        </w:tc>
        <w:tc>
          <w:tcPr>
            <w:tcW w:w="1005" w:type="dxa"/>
            <w:shd w:val="clear" w:color="auto" w:fill="auto"/>
            <w:vAlign w:val="center"/>
          </w:tcPr>
          <w:p w14:paraId="01204953" w14:textId="77777777" w:rsidR="00C06895" w:rsidRPr="00DD022A" w:rsidRDefault="001B4868">
            <w:pPr>
              <w:widowControl/>
              <w:spacing w:line="240" w:lineRule="auto"/>
              <w:jc w:val="center"/>
              <w:textAlignment w:val="center"/>
              <w:rPr>
                <w:rFonts w:cs="Times New Roman"/>
                <w:color w:val="000000"/>
                <w:sz w:val="21"/>
                <w:szCs w:val="21"/>
              </w:rPr>
            </w:pPr>
            <w:r w:rsidRPr="00DD022A">
              <w:rPr>
                <w:rFonts w:cs="Times New Roman"/>
                <w:color w:val="000000"/>
                <w:kern w:val="0"/>
                <w:sz w:val="21"/>
                <w:szCs w:val="21"/>
                <w:lang w:bidi="ar"/>
              </w:rPr>
              <w:t>0.51</w:t>
            </w:r>
          </w:p>
        </w:tc>
        <w:tc>
          <w:tcPr>
            <w:tcW w:w="1035" w:type="dxa"/>
            <w:shd w:val="clear" w:color="auto" w:fill="auto"/>
            <w:vAlign w:val="center"/>
          </w:tcPr>
          <w:p w14:paraId="4EA9A88D" w14:textId="77777777" w:rsidR="00C06895" w:rsidRPr="00DD022A" w:rsidRDefault="001B4868">
            <w:pPr>
              <w:widowControl/>
              <w:spacing w:line="240" w:lineRule="auto"/>
              <w:jc w:val="center"/>
              <w:textAlignment w:val="center"/>
              <w:rPr>
                <w:rFonts w:cs="Times New Roman"/>
                <w:color w:val="000000"/>
                <w:sz w:val="21"/>
                <w:szCs w:val="21"/>
              </w:rPr>
            </w:pPr>
            <w:r w:rsidRPr="00DD022A">
              <w:rPr>
                <w:rFonts w:cs="Times New Roman"/>
                <w:color w:val="000000"/>
                <w:kern w:val="0"/>
                <w:sz w:val="21"/>
                <w:szCs w:val="21"/>
                <w:lang w:bidi="ar"/>
              </w:rPr>
              <w:t>0.</w:t>
            </w:r>
            <w:r w:rsidRPr="00DD022A">
              <w:rPr>
                <w:rFonts w:cs="Times New Roman" w:hint="eastAsia"/>
                <w:color w:val="000000"/>
                <w:kern w:val="0"/>
                <w:sz w:val="21"/>
                <w:szCs w:val="21"/>
                <w:lang w:bidi="ar"/>
              </w:rPr>
              <w:t>5</w:t>
            </w:r>
            <w:r w:rsidRPr="00DD022A">
              <w:rPr>
                <w:rFonts w:cs="Times New Roman"/>
                <w:color w:val="000000"/>
                <w:kern w:val="0"/>
                <w:sz w:val="21"/>
                <w:szCs w:val="21"/>
                <w:lang w:bidi="ar"/>
              </w:rPr>
              <w:t>3</w:t>
            </w:r>
          </w:p>
        </w:tc>
        <w:tc>
          <w:tcPr>
            <w:tcW w:w="960" w:type="dxa"/>
            <w:shd w:val="clear" w:color="auto" w:fill="auto"/>
            <w:vAlign w:val="center"/>
          </w:tcPr>
          <w:p w14:paraId="5DB41A4A" w14:textId="77777777" w:rsidR="00C06895" w:rsidRPr="00DD022A" w:rsidRDefault="001B4868">
            <w:pPr>
              <w:widowControl/>
              <w:spacing w:line="240" w:lineRule="auto"/>
              <w:jc w:val="center"/>
              <w:textAlignment w:val="center"/>
              <w:rPr>
                <w:rFonts w:cs="Times New Roman"/>
                <w:color w:val="000000"/>
                <w:sz w:val="21"/>
                <w:szCs w:val="21"/>
              </w:rPr>
            </w:pPr>
            <w:r w:rsidRPr="00DD022A">
              <w:rPr>
                <w:rFonts w:cs="Times New Roman"/>
                <w:color w:val="000000"/>
                <w:kern w:val="0"/>
                <w:sz w:val="21"/>
                <w:szCs w:val="21"/>
                <w:lang w:bidi="ar"/>
              </w:rPr>
              <w:t>1.00</w:t>
            </w:r>
          </w:p>
        </w:tc>
        <w:tc>
          <w:tcPr>
            <w:tcW w:w="1035" w:type="dxa"/>
            <w:shd w:val="clear" w:color="auto" w:fill="auto"/>
            <w:vAlign w:val="center"/>
          </w:tcPr>
          <w:p w14:paraId="616171DB" w14:textId="77777777" w:rsidR="00C06895" w:rsidRPr="00DD022A" w:rsidRDefault="001B4868">
            <w:pPr>
              <w:widowControl/>
              <w:spacing w:line="240" w:lineRule="auto"/>
              <w:jc w:val="center"/>
              <w:textAlignment w:val="center"/>
              <w:rPr>
                <w:rFonts w:cs="Times New Roman"/>
                <w:color w:val="000000"/>
                <w:sz w:val="21"/>
                <w:szCs w:val="21"/>
              </w:rPr>
            </w:pPr>
            <w:r w:rsidRPr="00DD022A">
              <w:rPr>
                <w:rFonts w:cs="Times New Roman"/>
                <w:color w:val="000000"/>
                <w:kern w:val="0"/>
                <w:sz w:val="21"/>
                <w:szCs w:val="21"/>
                <w:lang w:bidi="ar"/>
              </w:rPr>
              <w:t>0.60</w:t>
            </w:r>
          </w:p>
        </w:tc>
        <w:tc>
          <w:tcPr>
            <w:tcW w:w="1523" w:type="dxa"/>
            <w:shd w:val="clear" w:color="auto" w:fill="auto"/>
            <w:vAlign w:val="center"/>
          </w:tcPr>
          <w:p w14:paraId="7259CAC1" w14:textId="77777777" w:rsidR="00C06895" w:rsidRPr="00DD022A" w:rsidRDefault="001B4868">
            <w:pPr>
              <w:widowControl/>
              <w:spacing w:line="240" w:lineRule="auto"/>
              <w:jc w:val="center"/>
              <w:textAlignment w:val="center"/>
              <w:rPr>
                <w:rFonts w:cs="Times New Roman"/>
                <w:color w:val="000000"/>
                <w:sz w:val="21"/>
                <w:szCs w:val="21"/>
              </w:rPr>
            </w:pPr>
            <w:r w:rsidRPr="00DD022A">
              <w:rPr>
                <w:rFonts w:cs="Times New Roman"/>
                <w:color w:val="000000"/>
                <w:kern w:val="0"/>
                <w:sz w:val="21"/>
                <w:szCs w:val="21"/>
                <w:lang w:bidi="ar"/>
              </w:rPr>
              <w:t>0.71</w:t>
            </w:r>
          </w:p>
        </w:tc>
      </w:tr>
      <w:tr w:rsidR="00C06895" w:rsidRPr="00DD022A" w14:paraId="36AE400E" w14:textId="77777777" w:rsidTr="008E0634">
        <w:trPr>
          <w:trHeight w:val="301"/>
          <w:jc w:val="center"/>
        </w:trPr>
        <w:tc>
          <w:tcPr>
            <w:tcW w:w="1560" w:type="dxa"/>
            <w:tcBorders>
              <w:right w:val="single" w:sz="4" w:space="0" w:color="auto"/>
            </w:tcBorders>
            <w:shd w:val="clear" w:color="auto" w:fill="auto"/>
            <w:vAlign w:val="center"/>
          </w:tcPr>
          <w:p w14:paraId="76E6FA3F" w14:textId="77777777" w:rsidR="00C06895" w:rsidRPr="00DD022A" w:rsidRDefault="001B4868" w:rsidP="00CE1BEC">
            <w:pPr>
              <w:widowControl/>
              <w:spacing w:line="240" w:lineRule="auto"/>
              <w:jc w:val="left"/>
              <w:textAlignment w:val="center"/>
              <w:rPr>
                <w:rFonts w:ascii="宋体" w:hAnsi="宋体" w:cs="宋体"/>
                <w:color w:val="000000"/>
                <w:sz w:val="21"/>
                <w:szCs w:val="21"/>
              </w:rPr>
            </w:pPr>
            <w:r w:rsidRPr="00DD022A">
              <w:rPr>
                <w:rFonts w:ascii="宋体" w:hAnsi="宋体" w:cs="宋体" w:hint="eastAsia"/>
                <w:color w:val="000000"/>
                <w:kern w:val="0"/>
                <w:sz w:val="21"/>
                <w:szCs w:val="21"/>
                <w:lang w:bidi="ar"/>
              </w:rPr>
              <w:t>文章数量</w:t>
            </w:r>
          </w:p>
        </w:tc>
        <w:tc>
          <w:tcPr>
            <w:tcW w:w="1003" w:type="dxa"/>
            <w:tcBorders>
              <w:left w:val="single" w:sz="4" w:space="0" w:color="auto"/>
            </w:tcBorders>
            <w:shd w:val="clear" w:color="auto" w:fill="auto"/>
            <w:vAlign w:val="center"/>
          </w:tcPr>
          <w:p w14:paraId="161B2738" w14:textId="77777777" w:rsidR="00C06895" w:rsidRPr="00DD022A" w:rsidRDefault="001B4868">
            <w:pPr>
              <w:widowControl/>
              <w:spacing w:line="240" w:lineRule="auto"/>
              <w:jc w:val="center"/>
              <w:textAlignment w:val="center"/>
              <w:rPr>
                <w:rFonts w:cs="Times New Roman"/>
                <w:color w:val="000000"/>
                <w:sz w:val="21"/>
                <w:szCs w:val="21"/>
              </w:rPr>
            </w:pPr>
            <w:r w:rsidRPr="00DD022A">
              <w:rPr>
                <w:rFonts w:cs="Times New Roman"/>
                <w:color w:val="000000"/>
                <w:kern w:val="0"/>
                <w:sz w:val="21"/>
                <w:szCs w:val="21"/>
                <w:lang w:bidi="ar"/>
              </w:rPr>
              <w:t>0.21</w:t>
            </w:r>
          </w:p>
        </w:tc>
        <w:tc>
          <w:tcPr>
            <w:tcW w:w="810" w:type="dxa"/>
            <w:shd w:val="clear" w:color="auto" w:fill="auto"/>
            <w:vAlign w:val="center"/>
          </w:tcPr>
          <w:p w14:paraId="2ABC4B37" w14:textId="77777777" w:rsidR="00C06895" w:rsidRPr="00DD022A" w:rsidRDefault="001B4868">
            <w:pPr>
              <w:widowControl/>
              <w:spacing w:line="240" w:lineRule="auto"/>
              <w:jc w:val="center"/>
              <w:textAlignment w:val="center"/>
              <w:rPr>
                <w:rFonts w:cs="Times New Roman"/>
                <w:color w:val="000000"/>
                <w:sz w:val="21"/>
                <w:szCs w:val="21"/>
              </w:rPr>
            </w:pPr>
            <w:r w:rsidRPr="00DD022A">
              <w:rPr>
                <w:rFonts w:cs="Times New Roman"/>
                <w:color w:val="000000"/>
                <w:kern w:val="0"/>
                <w:sz w:val="21"/>
                <w:szCs w:val="21"/>
                <w:lang w:bidi="ar"/>
              </w:rPr>
              <w:t>0.57</w:t>
            </w:r>
          </w:p>
        </w:tc>
        <w:tc>
          <w:tcPr>
            <w:tcW w:w="1005" w:type="dxa"/>
            <w:shd w:val="clear" w:color="auto" w:fill="auto"/>
            <w:vAlign w:val="center"/>
          </w:tcPr>
          <w:p w14:paraId="149E357B" w14:textId="77777777" w:rsidR="00C06895" w:rsidRPr="00DD022A" w:rsidRDefault="001B4868">
            <w:pPr>
              <w:widowControl/>
              <w:spacing w:line="240" w:lineRule="auto"/>
              <w:jc w:val="center"/>
              <w:textAlignment w:val="center"/>
              <w:rPr>
                <w:rFonts w:cs="Times New Roman"/>
                <w:color w:val="000000"/>
                <w:sz w:val="21"/>
                <w:szCs w:val="21"/>
              </w:rPr>
            </w:pPr>
            <w:r w:rsidRPr="00DD022A">
              <w:rPr>
                <w:rFonts w:cs="Times New Roman"/>
                <w:color w:val="000000"/>
                <w:kern w:val="0"/>
                <w:sz w:val="21"/>
                <w:szCs w:val="21"/>
                <w:lang w:bidi="ar"/>
              </w:rPr>
              <w:t>0.35</w:t>
            </w:r>
          </w:p>
        </w:tc>
        <w:tc>
          <w:tcPr>
            <w:tcW w:w="1035" w:type="dxa"/>
            <w:shd w:val="clear" w:color="auto" w:fill="auto"/>
            <w:vAlign w:val="center"/>
          </w:tcPr>
          <w:p w14:paraId="14766184" w14:textId="77777777" w:rsidR="00C06895" w:rsidRPr="00DD022A" w:rsidRDefault="001B4868">
            <w:pPr>
              <w:widowControl/>
              <w:spacing w:line="240" w:lineRule="auto"/>
              <w:jc w:val="center"/>
              <w:textAlignment w:val="center"/>
              <w:rPr>
                <w:rFonts w:cs="Times New Roman"/>
                <w:color w:val="000000"/>
                <w:sz w:val="21"/>
                <w:szCs w:val="21"/>
              </w:rPr>
            </w:pPr>
            <w:r w:rsidRPr="00DD022A">
              <w:rPr>
                <w:rFonts w:cs="Times New Roman"/>
                <w:color w:val="000000"/>
                <w:kern w:val="0"/>
                <w:sz w:val="21"/>
                <w:szCs w:val="21"/>
                <w:lang w:bidi="ar"/>
              </w:rPr>
              <w:t>0.63</w:t>
            </w:r>
          </w:p>
        </w:tc>
        <w:tc>
          <w:tcPr>
            <w:tcW w:w="960" w:type="dxa"/>
            <w:shd w:val="clear" w:color="auto" w:fill="auto"/>
            <w:vAlign w:val="center"/>
          </w:tcPr>
          <w:p w14:paraId="1C87B06A" w14:textId="77777777" w:rsidR="00C06895" w:rsidRPr="00DD022A" w:rsidRDefault="001B4868">
            <w:pPr>
              <w:widowControl/>
              <w:spacing w:line="240" w:lineRule="auto"/>
              <w:jc w:val="center"/>
              <w:textAlignment w:val="center"/>
              <w:rPr>
                <w:rFonts w:cs="Times New Roman"/>
                <w:color w:val="000000"/>
                <w:sz w:val="21"/>
                <w:szCs w:val="21"/>
              </w:rPr>
            </w:pPr>
            <w:r w:rsidRPr="00DD022A">
              <w:rPr>
                <w:rFonts w:cs="Times New Roman"/>
                <w:color w:val="000000"/>
                <w:kern w:val="0"/>
                <w:sz w:val="21"/>
                <w:szCs w:val="21"/>
                <w:lang w:bidi="ar"/>
              </w:rPr>
              <w:t>0.60</w:t>
            </w:r>
          </w:p>
        </w:tc>
        <w:tc>
          <w:tcPr>
            <w:tcW w:w="1035" w:type="dxa"/>
            <w:shd w:val="clear" w:color="auto" w:fill="auto"/>
            <w:vAlign w:val="center"/>
          </w:tcPr>
          <w:p w14:paraId="1C879379" w14:textId="77777777" w:rsidR="00C06895" w:rsidRPr="00DD022A" w:rsidRDefault="001B4868">
            <w:pPr>
              <w:widowControl/>
              <w:spacing w:line="240" w:lineRule="auto"/>
              <w:jc w:val="center"/>
              <w:textAlignment w:val="center"/>
              <w:rPr>
                <w:rFonts w:cs="Times New Roman"/>
                <w:color w:val="000000"/>
                <w:sz w:val="21"/>
                <w:szCs w:val="21"/>
              </w:rPr>
            </w:pPr>
            <w:r w:rsidRPr="00DD022A">
              <w:rPr>
                <w:rFonts w:cs="Times New Roman"/>
                <w:color w:val="000000"/>
                <w:kern w:val="0"/>
                <w:sz w:val="21"/>
                <w:szCs w:val="21"/>
                <w:lang w:bidi="ar"/>
              </w:rPr>
              <w:t>1.00</w:t>
            </w:r>
          </w:p>
        </w:tc>
        <w:tc>
          <w:tcPr>
            <w:tcW w:w="1523" w:type="dxa"/>
            <w:shd w:val="clear" w:color="auto" w:fill="auto"/>
            <w:vAlign w:val="center"/>
          </w:tcPr>
          <w:p w14:paraId="18314EF1" w14:textId="77777777" w:rsidR="00C06895" w:rsidRPr="00DD022A" w:rsidRDefault="001B4868">
            <w:pPr>
              <w:widowControl/>
              <w:spacing w:line="240" w:lineRule="auto"/>
              <w:jc w:val="center"/>
              <w:textAlignment w:val="center"/>
              <w:rPr>
                <w:rFonts w:cs="Times New Roman"/>
                <w:color w:val="000000"/>
                <w:sz w:val="21"/>
                <w:szCs w:val="21"/>
              </w:rPr>
            </w:pPr>
            <w:r w:rsidRPr="00DD022A">
              <w:rPr>
                <w:rFonts w:cs="Times New Roman"/>
                <w:color w:val="000000"/>
                <w:kern w:val="0"/>
                <w:sz w:val="21"/>
                <w:szCs w:val="21"/>
                <w:lang w:bidi="ar"/>
              </w:rPr>
              <w:t>0.59</w:t>
            </w:r>
          </w:p>
        </w:tc>
      </w:tr>
      <w:tr w:rsidR="00C06895" w:rsidRPr="00DD022A" w14:paraId="2371D7B2" w14:textId="77777777" w:rsidTr="008E0634">
        <w:trPr>
          <w:trHeight w:val="301"/>
          <w:jc w:val="center"/>
        </w:trPr>
        <w:tc>
          <w:tcPr>
            <w:tcW w:w="1560" w:type="dxa"/>
            <w:tcBorders>
              <w:bottom w:val="single" w:sz="12" w:space="0" w:color="auto"/>
              <w:right w:val="single" w:sz="4" w:space="0" w:color="auto"/>
            </w:tcBorders>
            <w:shd w:val="clear" w:color="auto" w:fill="auto"/>
            <w:vAlign w:val="center"/>
          </w:tcPr>
          <w:p w14:paraId="55DC1E05" w14:textId="3B9F39DA" w:rsidR="00C06895" w:rsidRPr="00DD022A" w:rsidRDefault="00C47E19" w:rsidP="00CE1BEC">
            <w:pPr>
              <w:widowControl/>
              <w:spacing w:line="240" w:lineRule="auto"/>
              <w:jc w:val="left"/>
              <w:textAlignment w:val="center"/>
              <w:rPr>
                <w:rFonts w:ascii="宋体" w:hAnsi="宋体" w:cs="宋体"/>
                <w:color w:val="000000"/>
                <w:sz w:val="21"/>
                <w:szCs w:val="21"/>
              </w:rPr>
            </w:pPr>
            <w:r>
              <w:rPr>
                <w:rFonts w:ascii="宋体" w:hAnsi="宋体" w:cs="宋体" w:hint="eastAsia"/>
                <w:color w:val="000000"/>
                <w:sz w:val="21"/>
                <w:szCs w:val="21"/>
              </w:rPr>
              <w:t>参与公共编辑数</w:t>
            </w:r>
          </w:p>
        </w:tc>
        <w:tc>
          <w:tcPr>
            <w:tcW w:w="1003" w:type="dxa"/>
            <w:tcBorders>
              <w:left w:val="single" w:sz="4" w:space="0" w:color="auto"/>
            </w:tcBorders>
            <w:shd w:val="clear" w:color="auto" w:fill="auto"/>
            <w:vAlign w:val="center"/>
          </w:tcPr>
          <w:p w14:paraId="787883D9" w14:textId="77777777" w:rsidR="00C06895" w:rsidRPr="00DD022A" w:rsidRDefault="001B4868">
            <w:pPr>
              <w:widowControl/>
              <w:spacing w:line="240" w:lineRule="auto"/>
              <w:jc w:val="center"/>
              <w:textAlignment w:val="center"/>
              <w:rPr>
                <w:rFonts w:cs="Times New Roman"/>
                <w:color w:val="000000"/>
                <w:sz w:val="21"/>
                <w:szCs w:val="21"/>
              </w:rPr>
            </w:pPr>
            <w:r w:rsidRPr="00DD022A">
              <w:rPr>
                <w:rFonts w:cs="Times New Roman"/>
                <w:color w:val="000000"/>
                <w:kern w:val="0"/>
                <w:sz w:val="21"/>
                <w:szCs w:val="21"/>
                <w:lang w:bidi="ar"/>
              </w:rPr>
              <w:t>0.13</w:t>
            </w:r>
          </w:p>
        </w:tc>
        <w:tc>
          <w:tcPr>
            <w:tcW w:w="810" w:type="dxa"/>
            <w:shd w:val="clear" w:color="auto" w:fill="auto"/>
            <w:vAlign w:val="center"/>
          </w:tcPr>
          <w:p w14:paraId="42671A76" w14:textId="77777777" w:rsidR="00C06895" w:rsidRPr="00DD022A" w:rsidRDefault="001B4868">
            <w:pPr>
              <w:widowControl/>
              <w:spacing w:line="240" w:lineRule="auto"/>
              <w:jc w:val="center"/>
              <w:textAlignment w:val="center"/>
              <w:rPr>
                <w:rFonts w:cs="Times New Roman"/>
                <w:color w:val="000000"/>
                <w:sz w:val="21"/>
                <w:szCs w:val="21"/>
              </w:rPr>
            </w:pPr>
            <w:r w:rsidRPr="00DD022A">
              <w:rPr>
                <w:rFonts w:cs="Times New Roman"/>
                <w:color w:val="000000"/>
                <w:kern w:val="0"/>
                <w:sz w:val="21"/>
                <w:szCs w:val="21"/>
                <w:lang w:bidi="ar"/>
              </w:rPr>
              <w:t>0.57</w:t>
            </w:r>
          </w:p>
        </w:tc>
        <w:tc>
          <w:tcPr>
            <w:tcW w:w="1005" w:type="dxa"/>
            <w:shd w:val="clear" w:color="auto" w:fill="auto"/>
            <w:vAlign w:val="center"/>
          </w:tcPr>
          <w:p w14:paraId="086EF9D0" w14:textId="77777777" w:rsidR="00C06895" w:rsidRPr="00DD022A" w:rsidRDefault="001B4868">
            <w:pPr>
              <w:widowControl/>
              <w:spacing w:line="240" w:lineRule="auto"/>
              <w:jc w:val="center"/>
              <w:textAlignment w:val="center"/>
              <w:rPr>
                <w:rFonts w:cs="Times New Roman"/>
                <w:color w:val="000000"/>
                <w:sz w:val="21"/>
                <w:szCs w:val="21"/>
              </w:rPr>
            </w:pPr>
            <w:r w:rsidRPr="00DD022A">
              <w:rPr>
                <w:rFonts w:cs="Times New Roman"/>
                <w:color w:val="000000"/>
                <w:kern w:val="0"/>
                <w:sz w:val="21"/>
                <w:szCs w:val="21"/>
                <w:lang w:bidi="ar"/>
              </w:rPr>
              <w:t>0.53</w:t>
            </w:r>
          </w:p>
        </w:tc>
        <w:tc>
          <w:tcPr>
            <w:tcW w:w="1035" w:type="dxa"/>
            <w:shd w:val="clear" w:color="auto" w:fill="auto"/>
            <w:vAlign w:val="center"/>
          </w:tcPr>
          <w:p w14:paraId="247244FB" w14:textId="77777777" w:rsidR="00C06895" w:rsidRPr="00DD022A" w:rsidRDefault="001B4868">
            <w:pPr>
              <w:widowControl/>
              <w:spacing w:line="240" w:lineRule="auto"/>
              <w:jc w:val="center"/>
              <w:textAlignment w:val="center"/>
              <w:rPr>
                <w:rFonts w:cs="Times New Roman"/>
                <w:color w:val="000000"/>
                <w:sz w:val="21"/>
                <w:szCs w:val="21"/>
              </w:rPr>
            </w:pPr>
            <w:r w:rsidRPr="00DD022A">
              <w:rPr>
                <w:rFonts w:cs="Times New Roman"/>
                <w:color w:val="000000"/>
                <w:kern w:val="0"/>
                <w:sz w:val="21"/>
                <w:szCs w:val="21"/>
                <w:lang w:bidi="ar"/>
              </w:rPr>
              <w:t>0.66</w:t>
            </w:r>
          </w:p>
        </w:tc>
        <w:tc>
          <w:tcPr>
            <w:tcW w:w="960" w:type="dxa"/>
            <w:shd w:val="clear" w:color="auto" w:fill="auto"/>
            <w:vAlign w:val="center"/>
          </w:tcPr>
          <w:p w14:paraId="4ECD0F4C" w14:textId="77777777" w:rsidR="00C06895" w:rsidRPr="00DD022A" w:rsidRDefault="001B4868">
            <w:pPr>
              <w:widowControl/>
              <w:spacing w:line="240" w:lineRule="auto"/>
              <w:jc w:val="center"/>
              <w:textAlignment w:val="center"/>
              <w:rPr>
                <w:rFonts w:cs="Times New Roman"/>
                <w:color w:val="000000"/>
                <w:sz w:val="21"/>
                <w:szCs w:val="21"/>
              </w:rPr>
            </w:pPr>
            <w:r w:rsidRPr="00DD022A">
              <w:rPr>
                <w:rFonts w:cs="Times New Roman"/>
                <w:color w:val="000000"/>
                <w:kern w:val="0"/>
                <w:sz w:val="21"/>
                <w:szCs w:val="21"/>
                <w:lang w:bidi="ar"/>
              </w:rPr>
              <w:t>0.71</w:t>
            </w:r>
          </w:p>
        </w:tc>
        <w:tc>
          <w:tcPr>
            <w:tcW w:w="1035" w:type="dxa"/>
            <w:shd w:val="clear" w:color="auto" w:fill="auto"/>
            <w:vAlign w:val="center"/>
          </w:tcPr>
          <w:p w14:paraId="2BD0C6B4" w14:textId="77777777" w:rsidR="00C06895" w:rsidRPr="00DD022A" w:rsidRDefault="001B4868">
            <w:pPr>
              <w:widowControl/>
              <w:spacing w:line="240" w:lineRule="auto"/>
              <w:jc w:val="center"/>
              <w:textAlignment w:val="center"/>
              <w:rPr>
                <w:rFonts w:cs="Times New Roman"/>
                <w:color w:val="000000"/>
                <w:sz w:val="21"/>
                <w:szCs w:val="21"/>
              </w:rPr>
            </w:pPr>
            <w:r w:rsidRPr="00DD022A">
              <w:rPr>
                <w:rFonts w:cs="Times New Roman"/>
                <w:color w:val="000000"/>
                <w:kern w:val="0"/>
                <w:sz w:val="21"/>
                <w:szCs w:val="21"/>
                <w:lang w:bidi="ar"/>
              </w:rPr>
              <w:t>0.59</w:t>
            </w:r>
          </w:p>
        </w:tc>
        <w:tc>
          <w:tcPr>
            <w:tcW w:w="1523" w:type="dxa"/>
            <w:shd w:val="clear" w:color="auto" w:fill="auto"/>
            <w:vAlign w:val="center"/>
          </w:tcPr>
          <w:p w14:paraId="0363B70B" w14:textId="77777777" w:rsidR="00C06895" w:rsidRPr="00DD022A" w:rsidRDefault="001B4868">
            <w:pPr>
              <w:widowControl/>
              <w:spacing w:line="240" w:lineRule="auto"/>
              <w:jc w:val="center"/>
              <w:textAlignment w:val="center"/>
              <w:rPr>
                <w:rFonts w:cs="Times New Roman"/>
                <w:color w:val="000000"/>
                <w:sz w:val="21"/>
                <w:szCs w:val="21"/>
              </w:rPr>
            </w:pPr>
            <w:r w:rsidRPr="00DD022A">
              <w:rPr>
                <w:rFonts w:cs="Times New Roman"/>
                <w:color w:val="000000"/>
                <w:kern w:val="0"/>
                <w:sz w:val="21"/>
                <w:szCs w:val="21"/>
                <w:lang w:bidi="ar"/>
              </w:rPr>
              <w:t>1.00</w:t>
            </w:r>
          </w:p>
        </w:tc>
      </w:tr>
    </w:tbl>
    <w:p w14:paraId="616C9211" w14:textId="77777777" w:rsidR="00C06895" w:rsidRPr="00DD022A" w:rsidRDefault="001B4868" w:rsidP="00795D85">
      <w:pPr>
        <w:spacing w:beforeLines="50" w:before="120"/>
        <w:ind w:firstLineChars="200" w:firstLine="480"/>
      </w:pPr>
      <w:r w:rsidRPr="00DD022A">
        <w:rPr>
          <w:rFonts w:hint="eastAsia"/>
        </w:rPr>
        <w:lastRenderedPageBreak/>
        <w:t>分析结果显示主讲人用户粉丝数、被收藏数量和赞同数与平均参与人数存在一定的相关性，而关注人数、文章数量和回答问题数量与因变量的关系偏弱，同时可以发现自变量之间存在高度相关性，可见主讲人用户一个社会资本维度的提升，会带动其他两个维度。同时如果后续建立传统的线性回归研究参与度差异，会出现多重共线性问题，故采用</w:t>
      </w:r>
      <w:r w:rsidRPr="00DD022A">
        <w:rPr>
          <w:rFonts w:hint="eastAsia"/>
        </w:rPr>
        <w:t>lasso</w:t>
      </w:r>
      <w:r w:rsidRPr="00DD022A">
        <w:rPr>
          <w:rFonts w:hint="eastAsia"/>
        </w:rPr>
        <w:t>回归进行删选变量。</w:t>
      </w:r>
    </w:p>
    <w:p w14:paraId="1D2C7E2E" w14:textId="77777777" w:rsidR="00EE60D5" w:rsidRPr="00DD022A" w:rsidRDefault="00EE60D5" w:rsidP="00795D85">
      <w:pPr>
        <w:spacing w:beforeLines="50" w:before="120"/>
        <w:ind w:firstLineChars="200" w:firstLine="480"/>
      </w:pPr>
    </w:p>
    <w:p w14:paraId="4EF162AF" w14:textId="77777777" w:rsidR="00C06895" w:rsidRPr="00DD022A" w:rsidRDefault="001B4868" w:rsidP="00EE60D5">
      <w:pPr>
        <w:pStyle w:val="1"/>
        <w:spacing w:before="240" w:after="240"/>
      </w:pPr>
      <w:bookmarkStart w:id="13" w:name="_Toc8067505"/>
      <w:r w:rsidRPr="00DD022A">
        <w:t xml:space="preserve">3  </w:t>
      </w:r>
      <w:r w:rsidRPr="00DD022A">
        <w:rPr>
          <w:rFonts w:hint="eastAsia"/>
        </w:rPr>
        <w:t>主讲人用户群体分组</w:t>
      </w:r>
      <w:bookmarkEnd w:id="13"/>
    </w:p>
    <w:p w14:paraId="1D63A15A" w14:textId="77777777" w:rsidR="00C06895" w:rsidRPr="00DD022A" w:rsidRDefault="001B4868" w:rsidP="00641EEE">
      <w:pPr>
        <w:pStyle w:val="2"/>
        <w:spacing w:before="240" w:after="240"/>
      </w:pPr>
      <w:bookmarkStart w:id="14" w:name="_Toc8067506"/>
      <w:r w:rsidRPr="00DD022A">
        <w:rPr>
          <w:rFonts w:hint="eastAsia"/>
        </w:rPr>
        <w:t>3</w:t>
      </w:r>
      <w:r w:rsidRPr="00DD022A">
        <w:t xml:space="preserve">.1  </w:t>
      </w:r>
      <w:r w:rsidRPr="00DD022A">
        <w:rPr>
          <w:rFonts w:hint="eastAsia"/>
        </w:rPr>
        <w:t>K-M</w:t>
      </w:r>
      <w:r w:rsidRPr="00DD022A">
        <w:t>eans</w:t>
      </w:r>
      <w:r w:rsidRPr="00DD022A">
        <w:rPr>
          <w:rFonts w:hint="eastAsia"/>
        </w:rPr>
        <w:t>聚类分析算法介绍</w:t>
      </w:r>
      <w:bookmarkEnd w:id="14"/>
    </w:p>
    <w:p w14:paraId="1231C201" w14:textId="77777777" w:rsidR="00C06895" w:rsidRPr="00DD022A" w:rsidRDefault="001B4868" w:rsidP="00641EEE">
      <w:pPr>
        <w:pStyle w:val="3"/>
        <w:spacing w:before="240" w:after="240"/>
      </w:pPr>
      <w:bookmarkStart w:id="15" w:name="_Toc8067507"/>
      <w:r w:rsidRPr="00DD022A">
        <w:rPr>
          <w:rFonts w:hint="eastAsia"/>
        </w:rPr>
        <w:t>3</w:t>
      </w:r>
      <w:r w:rsidRPr="00DD022A">
        <w:t>.1</w:t>
      </w:r>
      <w:r w:rsidRPr="00DD022A">
        <w:rPr>
          <w:rFonts w:hint="eastAsia"/>
        </w:rPr>
        <w:t>.</w:t>
      </w:r>
      <w:r w:rsidRPr="00DD022A">
        <w:t xml:space="preserve">1  </w:t>
      </w:r>
      <w:r w:rsidRPr="00DD022A">
        <w:rPr>
          <w:rFonts w:hint="eastAsia"/>
        </w:rPr>
        <w:t>K-Means聚类分析原理</w:t>
      </w:r>
      <w:bookmarkEnd w:id="15"/>
    </w:p>
    <w:p w14:paraId="19EC5EB5" w14:textId="366C44A9" w:rsidR="00C06895" w:rsidRPr="00DD022A" w:rsidRDefault="001B4868">
      <w:pPr>
        <w:ind w:firstLineChars="200" w:firstLine="480"/>
      </w:pPr>
      <w:r w:rsidRPr="00DD022A">
        <w:rPr>
          <w:rFonts w:hint="eastAsia"/>
        </w:rPr>
        <w:t>聚类分析是一种无监督的算法，</w:t>
      </w:r>
      <w:r w:rsidR="00863D80">
        <w:rPr>
          <w:rFonts w:hint="eastAsia"/>
        </w:rPr>
        <w:t>它</w:t>
      </w:r>
      <w:r w:rsidR="004D15EC" w:rsidRPr="00DD022A">
        <w:rPr>
          <w:rFonts w:hint="eastAsia"/>
        </w:rPr>
        <w:t>基于点与点距离的相似</w:t>
      </w:r>
      <w:r w:rsidR="00863D80">
        <w:rPr>
          <w:rFonts w:hint="eastAsia"/>
        </w:rPr>
        <w:t>性</w:t>
      </w:r>
      <w:r w:rsidR="00DA475B">
        <w:rPr>
          <w:rFonts w:hint="eastAsia"/>
        </w:rPr>
        <w:t>，</w:t>
      </w:r>
      <w:r w:rsidR="000B613F">
        <w:rPr>
          <w:rFonts w:hint="eastAsia"/>
        </w:rPr>
        <w:t>来</w:t>
      </w:r>
      <w:r w:rsidR="00DA475B">
        <w:rPr>
          <w:rFonts w:hint="eastAsia"/>
        </w:rPr>
        <w:t>对样本</w:t>
      </w:r>
      <w:r w:rsidR="00934F5D">
        <w:rPr>
          <w:rFonts w:hint="eastAsia"/>
        </w:rPr>
        <w:t>进行分类</w:t>
      </w:r>
      <w:r w:rsidRPr="00DD022A">
        <w:rPr>
          <w:rFonts w:hint="eastAsia"/>
        </w:rPr>
        <w:t>。</w:t>
      </w:r>
      <w:r w:rsidRPr="00DD022A">
        <w:rPr>
          <w:rFonts w:hint="eastAsia"/>
        </w:rPr>
        <w:t>K-means</w:t>
      </w:r>
      <w:r w:rsidRPr="00DD022A">
        <w:rPr>
          <w:rFonts w:hint="eastAsia"/>
        </w:rPr>
        <w:t>是聚类中最常用的方法之一，它</w:t>
      </w:r>
      <w:r w:rsidR="007D28FD">
        <w:rPr>
          <w:rFonts w:hint="eastAsia"/>
        </w:rPr>
        <w:t>主要</w:t>
      </w:r>
      <w:r w:rsidRPr="00DD022A">
        <w:rPr>
          <w:rFonts w:hint="eastAsia"/>
        </w:rPr>
        <w:t>通过不断的迭代最终收敛到中心点到组内距离最小。</w:t>
      </w:r>
    </w:p>
    <w:p w14:paraId="1BF9FE07" w14:textId="3AED2DBC" w:rsidR="00C06895" w:rsidRPr="00DD022A" w:rsidRDefault="001B4868">
      <w:pPr>
        <w:ind w:firstLineChars="200" w:firstLine="480"/>
      </w:pPr>
      <w:r w:rsidRPr="00DD022A">
        <w:t>K</w:t>
      </w:r>
      <w:r w:rsidRPr="00DD022A">
        <w:rPr>
          <w:rFonts w:hint="eastAsia"/>
        </w:rPr>
        <w:t>-</w:t>
      </w:r>
      <w:r w:rsidRPr="00DD022A">
        <w:t>Means</w:t>
      </w:r>
      <w:r w:rsidRPr="00DD022A">
        <w:rPr>
          <w:rFonts w:hint="eastAsia"/>
        </w:rPr>
        <w:t>算法</w:t>
      </w:r>
      <w:r w:rsidR="00D81EAA">
        <w:rPr>
          <w:rFonts w:hint="eastAsia"/>
        </w:rPr>
        <w:t>需设定一个初始值</w:t>
      </w:r>
      <w:r w:rsidR="00D81EAA">
        <w:rPr>
          <w:rFonts w:hint="eastAsia"/>
        </w:rPr>
        <w:t>k</w:t>
      </w:r>
      <w:r w:rsidR="00D81EAA">
        <w:rPr>
          <w:rFonts w:hint="eastAsia"/>
        </w:rPr>
        <w:t>，即表示需要将现有数据集分成</w:t>
      </w:r>
      <w:r w:rsidR="00D81EAA">
        <w:rPr>
          <w:rFonts w:hint="eastAsia"/>
        </w:rPr>
        <w:t>k</w:t>
      </w:r>
      <w:r w:rsidR="00D81EAA">
        <w:rPr>
          <w:rFonts w:hint="eastAsia"/>
        </w:rPr>
        <w:t>个组</w:t>
      </w:r>
      <w:r w:rsidRPr="00DD022A">
        <w:rPr>
          <w:rFonts w:hint="eastAsia"/>
        </w:rPr>
        <w:t>，不论这种分类是否合理，或者是否有意义。算法需要最小化平方误差：</w:t>
      </w:r>
      <w:r w:rsidRPr="00DD022A">
        <w:t xml:space="preserve"> </w:t>
      </w:r>
    </w:p>
    <w:p w14:paraId="609315D4" w14:textId="77777777" w:rsidR="00C06895" w:rsidRPr="00DD022A" w:rsidRDefault="00026B43">
      <w:pPr>
        <w:spacing w:line="300" w:lineRule="auto"/>
        <w:jc w:val="center"/>
      </w:pPr>
      <w:bookmarkStart w:id="16" w:name="MTBlankEqn"/>
      <w:r w:rsidRPr="00DD022A">
        <w:t xml:space="preserve">                           </w:t>
      </w:r>
      <w:r w:rsidR="001B4868" w:rsidRPr="00DD022A">
        <w:rPr>
          <w:position w:val="-34"/>
        </w:rPr>
        <w:object w:dxaOrig="1980" w:dyaOrig="930" w14:anchorId="5017C6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46.5pt" o:ole="">
            <v:imagedata r:id="rId12" o:title=""/>
          </v:shape>
          <o:OLEObject Type="Embed" ProgID="Equation.DSMT4" ShapeID="_x0000_i1025" DrawAspect="Content" ObjectID="_1635022957" r:id="rId13"/>
        </w:object>
      </w:r>
      <w:bookmarkEnd w:id="16"/>
      <w:r w:rsidRPr="00DD022A">
        <w:t xml:space="preserve">                         </w:t>
      </w:r>
      <w:r w:rsidRPr="00DD022A">
        <w:rPr>
          <w:rFonts w:hint="eastAsia"/>
        </w:rPr>
        <w:t>（</w:t>
      </w:r>
      <w:r w:rsidRPr="00DD022A">
        <w:rPr>
          <w:rFonts w:hint="eastAsia"/>
        </w:rPr>
        <w:t>3</w:t>
      </w:r>
      <w:r w:rsidRPr="00DD022A">
        <w:t>.1</w:t>
      </w:r>
      <w:r w:rsidRPr="00DD022A">
        <w:rPr>
          <w:rFonts w:hint="eastAsia"/>
        </w:rPr>
        <w:t>）</w:t>
      </w:r>
    </w:p>
    <w:p w14:paraId="05B94434" w14:textId="70416221" w:rsidR="00C06895" w:rsidRPr="00DD022A" w:rsidRDefault="001B4868">
      <w:pPr>
        <w:spacing w:line="300" w:lineRule="auto"/>
        <w:ind w:firstLineChars="200" w:firstLine="480"/>
      </w:pPr>
      <w:r w:rsidRPr="00DD022A">
        <w:rPr>
          <w:rFonts w:hint="eastAsia"/>
        </w:rPr>
        <w:t>其中</w:t>
      </w:r>
      <w:r w:rsidRPr="00DD022A">
        <w:rPr>
          <w:position w:val="-30"/>
        </w:rPr>
        <w:object w:dxaOrig="1695" w:dyaOrig="720" w14:anchorId="3B168492">
          <v:shape id="_x0000_i1026" type="#_x0000_t75" style="width:84.75pt;height:36pt" o:ole="">
            <v:imagedata r:id="rId14" o:title=""/>
          </v:shape>
          <o:OLEObject Type="Embed" ProgID="Equation.DSMT4" ShapeID="_x0000_i1026" DrawAspect="Content" ObjectID="_1635022958" r:id="rId15"/>
        </w:object>
      </w:r>
      <w:r w:rsidRPr="00DD022A">
        <w:t>x</w:t>
      </w:r>
      <w:r w:rsidRPr="00DD022A">
        <w:rPr>
          <w:rFonts w:hint="eastAsia"/>
        </w:rPr>
        <w:t>是</w:t>
      </w:r>
      <w:r w:rsidR="00D26BB7">
        <w:rPr>
          <w:rFonts w:hint="eastAsia"/>
        </w:rPr>
        <w:t>每个组</w:t>
      </w:r>
      <w:r w:rsidRPr="00DD022A">
        <w:rPr>
          <w:rFonts w:hint="eastAsia"/>
        </w:rPr>
        <w:t>C</w:t>
      </w:r>
      <w:r w:rsidRPr="00DD022A">
        <w:t>i</w:t>
      </w:r>
      <w:r w:rsidRPr="00DD022A">
        <w:rPr>
          <w:rFonts w:hint="eastAsia"/>
        </w:rPr>
        <w:t>的均值向量，其中</w:t>
      </w:r>
      <w:r w:rsidRPr="00DD022A">
        <w:rPr>
          <w:position w:val="-12"/>
        </w:rPr>
        <w:object w:dxaOrig="915" w:dyaOrig="375" w14:anchorId="69E89B52">
          <v:shape id="_x0000_i1027" type="#_x0000_t75" style="width:45.75pt;height:18.75pt" o:ole="">
            <v:imagedata r:id="rId16" o:title=""/>
          </v:shape>
          <o:OLEObject Type="Embed" ProgID="Equation.DSMT4" ShapeID="_x0000_i1027" DrawAspect="Content" ObjectID="_1635022959" r:id="rId17"/>
        </w:object>
      </w:r>
      <w:r w:rsidRPr="00DD022A">
        <w:rPr>
          <w:rFonts w:hint="eastAsia"/>
        </w:rPr>
        <w:t>代表每个样本点到均值点的距离。</w:t>
      </w:r>
    </w:p>
    <w:p w14:paraId="2F7A3EBB" w14:textId="77777777" w:rsidR="00C06895" w:rsidRPr="00DD022A" w:rsidRDefault="001B4868">
      <w:pPr>
        <w:ind w:firstLineChars="200" w:firstLine="480"/>
      </w:pPr>
      <w:r w:rsidRPr="00DD022A">
        <w:rPr>
          <w:rFonts w:hint="eastAsia"/>
        </w:rPr>
        <w:t>距离度量最常用的就是闵可夫斯基距离（亦即</w:t>
      </w:r>
      <w:r w:rsidRPr="00DD022A">
        <w:rPr>
          <w:rFonts w:hint="eastAsia"/>
        </w:rPr>
        <w:t>p</w:t>
      </w:r>
      <w:r w:rsidRPr="00DD022A">
        <w:rPr>
          <w:rFonts w:hint="eastAsia"/>
        </w:rPr>
        <w:t>范数），即</w:t>
      </w:r>
    </w:p>
    <w:p w14:paraId="7FC55C7A" w14:textId="77777777" w:rsidR="00C06895" w:rsidRPr="00DD022A" w:rsidRDefault="00026B43">
      <w:pPr>
        <w:spacing w:line="300" w:lineRule="auto"/>
        <w:jc w:val="center"/>
      </w:pPr>
      <w:r w:rsidRPr="00DD022A">
        <w:t xml:space="preserve">                  </w:t>
      </w:r>
      <w:r w:rsidR="00DF05DF" w:rsidRPr="00DD022A">
        <w:t xml:space="preserve">    </w:t>
      </w:r>
      <w:r w:rsidRPr="00DD022A">
        <w:t xml:space="preserve"> </w:t>
      </w:r>
      <w:r w:rsidR="001B4868" w:rsidRPr="00DD022A">
        <w:rPr>
          <w:position w:val="-30"/>
        </w:rPr>
        <w:object w:dxaOrig="3360" w:dyaOrig="960" w14:anchorId="1B9B812B">
          <v:shape id="_x0000_i1028" type="#_x0000_t75" style="width:168pt;height:48pt" o:ole="">
            <v:imagedata r:id="rId18" o:title=""/>
          </v:shape>
          <o:OLEObject Type="Embed" ProgID="Equation.DSMT4" ShapeID="_x0000_i1028" DrawAspect="Content" ObjectID="_1635022960" r:id="rId19"/>
        </w:object>
      </w:r>
      <w:r w:rsidRPr="00DD022A">
        <w:t xml:space="preserve">       </w:t>
      </w:r>
      <w:r w:rsidR="00DF05DF" w:rsidRPr="00DD022A">
        <w:t xml:space="preserve"> </w:t>
      </w:r>
      <w:r w:rsidRPr="00DD022A">
        <w:t xml:space="preserve">   </w:t>
      </w:r>
      <w:r w:rsidR="00DF05DF" w:rsidRPr="00DD022A">
        <w:t xml:space="preserve"> </w:t>
      </w:r>
      <w:r w:rsidRPr="00DD022A">
        <w:t xml:space="preserve">      </w:t>
      </w:r>
      <w:r w:rsidRPr="00DD022A">
        <w:rPr>
          <w:rFonts w:hint="eastAsia"/>
        </w:rPr>
        <w:t>（</w:t>
      </w:r>
      <w:r w:rsidRPr="00DD022A">
        <w:rPr>
          <w:rFonts w:hint="eastAsia"/>
        </w:rPr>
        <w:t>3</w:t>
      </w:r>
      <w:r w:rsidRPr="00DD022A">
        <w:t>.2</w:t>
      </w:r>
      <w:r w:rsidRPr="00DD022A">
        <w:rPr>
          <w:rFonts w:hint="eastAsia"/>
        </w:rPr>
        <w:t>）</w:t>
      </w:r>
    </w:p>
    <w:p w14:paraId="5179BEA3" w14:textId="4F573877" w:rsidR="00C06895" w:rsidRPr="00DD022A" w:rsidRDefault="001B4868">
      <w:pPr>
        <w:ind w:firstLineChars="200" w:firstLine="480"/>
      </w:pPr>
      <w:r w:rsidRPr="00DD022A">
        <w:rPr>
          <w:rFonts w:hint="eastAsia"/>
        </w:rPr>
        <w:t>当</w:t>
      </w:r>
      <w:r w:rsidRPr="00DD022A">
        <w:rPr>
          <w:rFonts w:hint="eastAsia"/>
        </w:rPr>
        <w:t>p=2</w:t>
      </w:r>
      <w:r w:rsidRPr="00DD022A">
        <w:rPr>
          <w:rFonts w:hint="eastAsia"/>
        </w:rPr>
        <w:t>的时候，</w:t>
      </w:r>
      <w:r w:rsidR="00FF1A7E">
        <w:rPr>
          <w:rFonts w:hint="eastAsia"/>
        </w:rPr>
        <w:t>该</w:t>
      </w:r>
      <w:r w:rsidRPr="00DD022A">
        <w:rPr>
          <w:rFonts w:hint="eastAsia"/>
        </w:rPr>
        <w:t>距离即为欧氏距离（</w:t>
      </w:r>
      <w:r w:rsidRPr="00DD022A">
        <w:rPr>
          <w:rFonts w:hint="eastAsia"/>
        </w:rPr>
        <w:t>2</w:t>
      </w:r>
      <w:r w:rsidRPr="00DD022A">
        <w:rPr>
          <w:rFonts w:hint="eastAsia"/>
        </w:rPr>
        <w:t>范数）；当</w:t>
      </w:r>
      <w:r w:rsidRPr="00DD022A">
        <w:rPr>
          <w:rFonts w:hint="eastAsia"/>
        </w:rPr>
        <w:t>p=1</w:t>
      </w:r>
      <w:r w:rsidRPr="00DD022A">
        <w:rPr>
          <w:rFonts w:hint="eastAsia"/>
        </w:rPr>
        <w:t>的时候，</w:t>
      </w:r>
      <w:r w:rsidR="00FF1A7E">
        <w:rPr>
          <w:rFonts w:hint="eastAsia"/>
        </w:rPr>
        <w:t>该</w:t>
      </w:r>
      <w:r w:rsidRPr="00DD022A">
        <w:rPr>
          <w:rFonts w:hint="eastAsia"/>
        </w:rPr>
        <w:t>距离即为曼哈顿距离。</w:t>
      </w:r>
    </w:p>
    <w:p w14:paraId="4693590B" w14:textId="77777777" w:rsidR="00C06895" w:rsidRPr="00DD022A" w:rsidRDefault="001B4868">
      <w:pPr>
        <w:ind w:firstLineChars="200" w:firstLine="480"/>
      </w:pPr>
      <w:r w:rsidRPr="00DD022A">
        <w:rPr>
          <w:rFonts w:hint="eastAsia"/>
        </w:rPr>
        <w:t>K-Means</w:t>
      </w:r>
      <w:r w:rsidRPr="00DD022A">
        <w:rPr>
          <w:rFonts w:hint="eastAsia"/>
        </w:rPr>
        <w:t>聚类的基本过程为：</w:t>
      </w:r>
    </w:p>
    <w:p w14:paraId="1DCBCF11" w14:textId="3E903733" w:rsidR="00C06895" w:rsidRPr="00DD022A" w:rsidRDefault="00623CD4">
      <w:pPr>
        <w:ind w:firstLineChars="200" w:firstLine="480"/>
      </w:pPr>
      <w:r>
        <w:rPr>
          <w:rFonts w:hint="eastAsia"/>
        </w:rPr>
        <w:t>（</w:t>
      </w:r>
      <w:r>
        <w:rPr>
          <w:rFonts w:hint="eastAsia"/>
        </w:rPr>
        <w:t>1</w:t>
      </w:r>
      <w:r>
        <w:rPr>
          <w:rFonts w:hint="eastAsia"/>
        </w:rPr>
        <w:t>）</w:t>
      </w:r>
      <w:r w:rsidR="0032469B">
        <w:rPr>
          <w:rFonts w:hint="eastAsia"/>
        </w:rPr>
        <w:t>那个样本中随机地抽取</w:t>
      </w:r>
      <w:r w:rsidR="0032469B">
        <w:rPr>
          <w:rFonts w:hint="eastAsia"/>
        </w:rPr>
        <w:t>k</w:t>
      </w:r>
      <w:r w:rsidR="0032469B">
        <w:rPr>
          <w:rFonts w:hint="eastAsia"/>
        </w:rPr>
        <w:t>个点作为每个组的中心，并计算</w:t>
      </w:r>
      <w:r w:rsidR="001B4868" w:rsidRPr="00DD022A">
        <w:rPr>
          <w:rFonts w:hint="eastAsia"/>
        </w:rPr>
        <w:t>初始的均值向量</w:t>
      </w:r>
      <w:r w:rsidR="001B4868" w:rsidRPr="00DD022A">
        <w:t>{μ1,μ2,</w:t>
      </w:r>
      <w:r w:rsidR="001B4868" w:rsidRPr="00DD022A">
        <w:rPr>
          <w:rFonts w:ascii="Cambria Math" w:hAnsi="Cambria Math" w:cs="Cambria Math"/>
        </w:rPr>
        <w:t>⋯</w:t>
      </w:r>
      <w:r w:rsidR="001B4868" w:rsidRPr="00DD022A">
        <w:t>,</w:t>
      </w:r>
      <w:r w:rsidR="001B4868" w:rsidRPr="00DD022A">
        <w:rPr>
          <w:rFonts w:cs="Times New Roman"/>
        </w:rPr>
        <w:t>μ</w:t>
      </w:r>
      <w:r w:rsidR="001B4868" w:rsidRPr="00DD022A">
        <w:t xml:space="preserve">k} </w:t>
      </w:r>
    </w:p>
    <w:p w14:paraId="2ED39160" w14:textId="485F9ABF" w:rsidR="00C06895" w:rsidRPr="00DD022A" w:rsidRDefault="00623CD4">
      <w:pPr>
        <w:ind w:firstLineChars="200" w:firstLine="480"/>
      </w:pPr>
      <w:r>
        <w:rPr>
          <w:rFonts w:hint="eastAsia"/>
        </w:rPr>
        <w:t>（</w:t>
      </w:r>
      <w:r>
        <w:rPr>
          <w:rFonts w:hint="eastAsia"/>
        </w:rPr>
        <w:t>2</w:t>
      </w:r>
      <w:r>
        <w:rPr>
          <w:rFonts w:hint="eastAsia"/>
        </w:rPr>
        <w:t>）</w:t>
      </w:r>
      <w:r w:rsidR="001B4868" w:rsidRPr="00DD022A">
        <w:rPr>
          <w:rFonts w:hint="eastAsia"/>
        </w:rPr>
        <w:t>循环以下几步直到达到停止条件（收敛条件）：</w:t>
      </w:r>
      <w:r w:rsidR="001B4868" w:rsidRPr="00DD022A">
        <w:rPr>
          <w:rFonts w:hint="eastAsia"/>
        </w:rPr>
        <w:t xml:space="preserve"> </w:t>
      </w:r>
    </w:p>
    <w:p w14:paraId="057CCD52" w14:textId="31FE71F3" w:rsidR="00C06895" w:rsidRPr="00DD022A" w:rsidRDefault="00623CD4" w:rsidP="0012530B">
      <w:pPr>
        <w:ind w:firstLineChars="200" w:firstLine="480"/>
      </w:pPr>
      <w:r w:rsidRPr="00623CD4">
        <w:t>I</w:t>
      </w:r>
      <w:r>
        <w:t xml:space="preserve"> </w:t>
      </w:r>
      <w:r w:rsidR="001B4868" w:rsidRPr="00DD022A">
        <w:rPr>
          <w:rFonts w:hint="eastAsia"/>
        </w:rPr>
        <w:t>令</w:t>
      </w:r>
      <w:r w:rsidR="001B4868" w:rsidRPr="00DD022A">
        <w:t>Ci=</w:t>
      </w:r>
      <w:r w:rsidR="001B4868" w:rsidRPr="00623CD4">
        <w:rPr>
          <w:rFonts w:ascii="Cambria Math" w:hAnsi="Cambria Math" w:cs="Cambria Math"/>
        </w:rPr>
        <w:t>∅</w:t>
      </w:r>
      <w:r w:rsidR="001B4868" w:rsidRPr="00DD022A">
        <w:t>(1</w:t>
      </w:r>
      <w:r w:rsidR="001B4868" w:rsidRPr="00DD022A">
        <w:rPr>
          <w:rFonts w:hint="eastAsia"/>
        </w:rPr>
        <w:t>≤</w:t>
      </w:r>
      <w:r w:rsidR="001B4868" w:rsidRPr="00DD022A">
        <w:t>i</w:t>
      </w:r>
      <w:r w:rsidR="001B4868" w:rsidRPr="00DD022A">
        <w:rPr>
          <w:rFonts w:hint="eastAsia"/>
        </w:rPr>
        <w:t>≤</w:t>
      </w:r>
      <w:r w:rsidR="001B4868" w:rsidRPr="00DD022A">
        <w:t>k)</w:t>
      </w:r>
      <w:r w:rsidR="001B4868" w:rsidRPr="00DD022A">
        <w:rPr>
          <w:rFonts w:hint="eastAsia"/>
        </w:rPr>
        <w:t>；</w:t>
      </w:r>
    </w:p>
    <w:p w14:paraId="1FDD742B" w14:textId="0AAA20FD" w:rsidR="00C06895" w:rsidRPr="00DD022A" w:rsidRDefault="00623CD4" w:rsidP="0012530B">
      <w:pPr>
        <w:ind w:firstLineChars="200" w:firstLine="480"/>
      </w:pPr>
      <w:bookmarkStart w:id="17" w:name="_Hlk8040960"/>
      <w:r w:rsidRPr="00623CD4">
        <w:lastRenderedPageBreak/>
        <w:t>II</w:t>
      </w:r>
      <w:bookmarkEnd w:id="17"/>
      <w:r>
        <w:t xml:space="preserve"> </w:t>
      </w:r>
      <w:r w:rsidR="000E3334">
        <w:rPr>
          <w:rFonts w:hint="eastAsia"/>
        </w:rPr>
        <w:t>计算</w:t>
      </w:r>
      <w:r w:rsidR="00DB7F9B">
        <w:rPr>
          <w:rFonts w:hint="eastAsia"/>
        </w:rPr>
        <w:t>每一个</w:t>
      </w:r>
      <w:r w:rsidR="000E3334">
        <w:rPr>
          <w:rFonts w:hint="eastAsia"/>
        </w:rPr>
        <w:t>样本点到</w:t>
      </w:r>
      <w:r w:rsidR="000E3334">
        <w:rPr>
          <w:rFonts w:hint="eastAsia"/>
        </w:rPr>
        <w:t>k</w:t>
      </w:r>
      <w:r w:rsidR="000E3334">
        <w:rPr>
          <w:rFonts w:hint="eastAsia"/>
        </w:rPr>
        <w:t>个</w:t>
      </w:r>
      <w:r w:rsidR="00E5413E">
        <w:rPr>
          <w:rFonts w:hint="eastAsia"/>
        </w:rPr>
        <w:t>均值向量</w:t>
      </w:r>
      <w:r w:rsidR="000E3334">
        <w:rPr>
          <w:rFonts w:hint="eastAsia"/>
        </w:rPr>
        <w:t>的距离，</w:t>
      </w:r>
      <w:r w:rsidR="00DB7F9B">
        <w:rPr>
          <w:rFonts w:hint="eastAsia"/>
        </w:rPr>
        <w:t>取其中最短的距离，</w:t>
      </w:r>
      <w:r w:rsidR="00B14E7A">
        <w:rPr>
          <w:rFonts w:hint="eastAsia"/>
        </w:rPr>
        <w:t>即</w:t>
      </w:r>
      <w:r w:rsidR="00DB7F9B">
        <w:rPr>
          <w:rFonts w:hint="eastAsia"/>
        </w:rPr>
        <w:t>将样本点汇入到与其最近的组</w:t>
      </w:r>
      <w:r w:rsidR="001B4868" w:rsidRPr="00DD022A">
        <w:rPr>
          <w:rFonts w:hint="eastAsia"/>
        </w:rPr>
        <w:t>；</w:t>
      </w:r>
    </w:p>
    <w:p w14:paraId="0DBE6400" w14:textId="4ABDE639" w:rsidR="00C06895" w:rsidRPr="00DD022A" w:rsidRDefault="006A06B9" w:rsidP="006A06B9">
      <w:pPr>
        <w:ind w:firstLineChars="200" w:firstLine="480"/>
      </w:pPr>
      <w:r w:rsidRPr="006A06B9">
        <w:t>III</w:t>
      </w:r>
      <w:r>
        <w:t xml:space="preserve"> </w:t>
      </w:r>
      <w:r w:rsidR="001B4868" w:rsidRPr="00DD022A">
        <w:rPr>
          <w:rFonts w:hint="eastAsia"/>
        </w:rPr>
        <w:t>对每一个簇</w:t>
      </w:r>
      <w:r w:rsidR="00D24D55">
        <w:rPr>
          <w:rFonts w:hint="eastAsia"/>
        </w:rPr>
        <w:t>重新</w:t>
      </w:r>
      <w:r w:rsidR="001B4868" w:rsidRPr="00DD022A">
        <w:rPr>
          <w:rFonts w:hint="eastAsia"/>
        </w:rPr>
        <w:t>计算他们新的均值向量，</w:t>
      </w:r>
      <w:r w:rsidR="00ED706E">
        <w:rPr>
          <w:rFonts w:hint="eastAsia"/>
        </w:rPr>
        <w:t>并与原始的均值向量进行比较，</w:t>
      </w:r>
      <w:r w:rsidR="009513FE">
        <w:rPr>
          <w:rFonts w:hint="eastAsia"/>
        </w:rPr>
        <w:t>如果</w:t>
      </w:r>
      <w:r w:rsidR="00ED706E">
        <w:rPr>
          <w:rFonts w:hint="eastAsia"/>
        </w:rPr>
        <w:t>有变化</w:t>
      </w:r>
      <w:r w:rsidR="001B4868" w:rsidRPr="00DD022A">
        <w:rPr>
          <w:rFonts w:hint="eastAsia"/>
        </w:rPr>
        <w:t>就更新，将其作为新的</w:t>
      </w:r>
      <w:r w:rsidR="00ED706E">
        <w:rPr>
          <w:rFonts w:hint="eastAsia"/>
        </w:rPr>
        <w:t>簇中心</w:t>
      </w:r>
      <w:r w:rsidR="001B4868" w:rsidRPr="00DD022A">
        <w:rPr>
          <w:rFonts w:hint="eastAsia"/>
        </w:rPr>
        <w:t>，如果没有变化</w:t>
      </w:r>
      <w:r w:rsidR="009513FE">
        <w:rPr>
          <w:rFonts w:hint="eastAsia"/>
        </w:rPr>
        <w:t>则保持原来的均值向量</w:t>
      </w:r>
      <w:r w:rsidR="00557122">
        <w:rPr>
          <w:rFonts w:hint="eastAsia"/>
        </w:rPr>
        <w:t>，然后继续重复上述步骤</w:t>
      </w:r>
      <w:r w:rsidR="00EE5441" w:rsidRPr="00DD022A">
        <w:rPr>
          <w:rFonts w:hint="eastAsia"/>
        </w:rPr>
        <w:t>。</w:t>
      </w:r>
    </w:p>
    <w:p w14:paraId="5C0F0753" w14:textId="77777777" w:rsidR="00C06895" w:rsidRPr="00DD022A" w:rsidRDefault="001B4868" w:rsidP="000E671B">
      <w:pPr>
        <w:pStyle w:val="3"/>
        <w:spacing w:before="240" w:after="240"/>
      </w:pPr>
      <w:bookmarkStart w:id="18" w:name="_Toc8067508"/>
      <w:r w:rsidRPr="00DD022A">
        <w:rPr>
          <w:rFonts w:hint="eastAsia"/>
        </w:rPr>
        <w:t>3</w:t>
      </w:r>
      <w:r w:rsidRPr="00DD022A">
        <w:t>.1</w:t>
      </w:r>
      <w:r w:rsidRPr="00DD022A">
        <w:rPr>
          <w:rFonts w:hint="eastAsia"/>
        </w:rPr>
        <w:t>.</w:t>
      </w:r>
      <w:r w:rsidRPr="00DD022A">
        <w:t xml:space="preserve">2  </w:t>
      </w:r>
      <w:r w:rsidRPr="00DD022A">
        <w:rPr>
          <w:rFonts w:hint="eastAsia"/>
        </w:rPr>
        <w:t>评价聚类的指标</w:t>
      </w:r>
      <w:bookmarkEnd w:id="18"/>
    </w:p>
    <w:p w14:paraId="4798E540" w14:textId="29535964" w:rsidR="00C06895" w:rsidRPr="00DD022A" w:rsidRDefault="001B4868">
      <w:pPr>
        <w:ind w:firstLine="420"/>
      </w:pPr>
      <w:r w:rsidRPr="00DD022A">
        <w:rPr>
          <w:rFonts w:hint="eastAsia"/>
        </w:rPr>
        <w:t>（</w:t>
      </w:r>
      <w:r w:rsidRPr="00DD022A">
        <w:rPr>
          <w:rFonts w:hint="eastAsia"/>
        </w:rPr>
        <w:t>1</w:t>
      </w:r>
      <w:r w:rsidRPr="00DD022A">
        <w:rPr>
          <w:rFonts w:hint="eastAsia"/>
        </w:rPr>
        <w:t>）</w:t>
      </w:r>
      <w:r w:rsidRPr="00DD022A">
        <w:rPr>
          <w:rFonts w:hint="eastAsia"/>
        </w:rPr>
        <w:t>inertias</w:t>
      </w:r>
      <w:r w:rsidRPr="00DD022A">
        <w:rPr>
          <w:rFonts w:hint="eastAsia"/>
        </w:rPr>
        <w:t>：</w:t>
      </w:r>
      <w:r w:rsidR="00362AB6" w:rsidRPr="00281900">
        <w:rPr>
          <w:rFonts w:hint="eastAsia"/>
        </w:rPr>
        <w:t>是</w:t>
      </w:r>
      <w:r w:rsidR="00362AB6" w:rsidRPr="00281900">
        <w:rPr>
          <w:rFonts w:hint="eastAsia"/>
        </w:rPr>
        <w:t>K</w:t>
      </w:r>
      <w:r w:rsidR="00362AB6" w:rsidRPr="00281900">
        <w:rPr>
          <w:rFonts w:hint="eastAsia"/>
        </w:rPr>
        <w:t>均值模型对象的属性</w:t>
      </w:r>
      <w:r w:rsidRPr="00DD022A">
        <w:rPr>
          <w:rFonts w:hint="eastAsia"/>
        </w:rPr>
        <w:t>，</w:t>
      </w:r>
      <w:r w:rsidR="00D8383F">
        <w:rPr>
          <w:rFonts w:hint="eastAsia"/>
        </w:rPr>
        <w:t>他表示在没有真实的分类结果下，</w:t>
      </w:r>
      <w:r w:rsidRPr="00DD022A">
        <w:rPr>
          <w:rFonts w:hint="eastAsia"/>
        </w:rPr>
        <w:t>样本到最近的聚类中心的距离总和。</w:t>
      </w:r>
      <w:r w:rsidR="00537C84">
        <w:rPr>
          <w:rFonts w:hint="eastAsia"/>
        </w:rPr>
        <w:t>该</w:t>
      </w:r>
      <w:r w:rsidRPr="00DD022A">
        <w:rPr>
          <w:rFonts w:hint="eastAsia"/>
        </w:rPr>
        <w:t>值越小</w:t>
      </w:r>
      <w:r w:rsidR="00537C84">
        <w:rPr>
          <w:rFonts w:hint="eastAsia"/>
        </w:rPr>
        <w:t>说明</w:t>
      </w:r>
      <w:r w:rsidRPr="00DD022A">
        <w:rPr>
          <w:rFonts w:hint="eastAsia"/>
        </w:rPr>
        <w:t>样本在类间的分布越集中。</w:t>
      </w:r>
    </w:p>
    <w:p w14:paraId="4F9FA9E2" w14:textId="5226935C" w:rsidR="00C06895" w:rsidRPr="00DD022A" w:rsidRDefault="001B4868">
      <w:pPr>
        <w:ind w:firstLine="420"/>
      </w:pPr>
      <w:r w:rsidRPr="00DD022A">
        <w:rPr>
          <w:rFonts w:hint="eastAsia"/>
        </w:rPr>
        <w:t>（</w:t>
      </w:r>
      <w:r w:rsidRPr="00DD022A">
        <w:rPr>
          <w:rFonts w:hint="eastAsia"/>
        </w:rPr>
        <w:t>2</w:t>
      </w:r>
      <w:r w:rsidRPr="00DD022A">
        <w:rPr>
          <w:rFonts w:hint="eastAsia"/>
        </w:rPr>
        <w:t>）兰德指数：</w:t>
      </w:r>
      <w:r w:rsidR="005C346E">
        <w:rPr>
          <w:rFonts w:hint="eastAsia"/>
        </w:rPr>
        <w:t>通过比较每个样本的实际类别信息和聚类标签结果，</w:t>
      </w:r>
      <w:r w:rsidRPr="00DD022A">
        <w:rPr>
          <w:rFonts w:hint="eastAsia"/>
        </w:rPr>
        <w:t>a</w:t>
      </w:r>
      <w:r w:rsidRPr="00DD022A">
        <w:rPr>
          <w:rFonts w:hint="eastAsia"/>
        </w:rPr>
        <w:t>表示</w:t>
      </w:r>
      <w:r w:rsidR="005915F8">
        <w:rPr>
          <w:rFonts w:hint="eastAsia"/>
        </w:rPr>
        <w:t>两者</w:t>
      </w:r>
      <w:r w:rsidR="0073422F">
        <w:rPr>
          <w:rFonts w:hint="eastAsia"/>
        </w:rPr>
        <w:t>类别</w:t>
      </w:r>
      <w:r w:rsidR="005915F8">
        <w:rPr>
          <w:rFonts w:hint="eastAsia"/>
        </w:rPr>
        <w:t>相同</w:t>
      </w:r>
      <w:r w:rsidRPr="00DD022A">
        <w:rPr>
          <w:rFonts w:hint="eastAsia"/>
        </w:rPr>
        <w:t>的元素对数，</w:t>
      </w:r>
      <w:r w:rsidRPr="00DD022A">
        <w:rPr>
          <w:rFonts w:hint="eastAsia"/>
        </w:rPr>
        <w:t>b</w:t>
      </w:r>
      <w:r w:rsidRPr="00DD022A">
        <w:rPr>
          <w:rFonts w:hint="eastAsia"/>
        </w:rPr>
        <w:t>表示在不同类别的元素对数，则兰德指数为：</w:t>
      </w:r>
    </w:p>
    <w:p w14:paraId="3B451094" w14:textId="54E5B859" w:rsidR="00C06895" w:rsidRPr="00DD022A" w:rsidRDefault="00DD39DE" w:rsidP="00DD39DE">
      <w:pPr>
        <w:spacing w:line="300" w:lineRule="auto"/>
        <w:jc w:val="center"/>
      </w:pPr>
      <w:r w:rsidRPr="00DD022A">
        <w:t xml:space="preserve">                             </w:t>
      </w:r>
      <w:r w:rsidR="00F35E05" w:rsidRPr="00DD022A">
        <w:rPr>
          <w:position w:val="-32"/>
        </w:rPr>
        <w:object w:dxaOrig="1215" w:dyaOrig="885" w14:anchorId="37B70312">
          <v:shape id="_x0000_i1029" type="#_x0000_t75" style="width:60.75pt;height:36pt" o:ole="">
            <v:imagedata r:id="rId20" o:title=""/>
          </v:shape>
          <o:OLEObject Type="Embed" ProgID="Equation.DSMT4" ShapeID="_x0000_i1029" DrawAspect="Content" ObjectID="_1635022961" r:id="rId21"/>
        </w:object>
      </w:r>
      <w:r w:rsidRPr="00DD022A">
        <w:t xml:space="preserve">                            </w:t>
      </w:r>
      <w:r w:rsidRPr="00DD022A">
        <w:rPr>
          <w:rFonts w:hint="eastAsia"/>
        </w:rPr>
        <w:t>（</w:t>
      </w:r>
      <w:r w:rsidR="00DF05DF" w:rsidRPr="00DD022A">
        <w:t>3.3</w:t>
      </w:r>
      <w:r w:rsidRPr="00DD022A">
        <w:rPr>
          <w:rFonts w:hint="eastAsia"/>
        </w:rPr>
        <w:t>）</w:t>
      </w:r>
    </w:p>
    <w:p w14:paraId="6399D08F" w14:textId="45E63DB5" w:rsidR="00C06895" w:rsidRPr="00DD022A" w:rsidRDefault="001B4868">
      <w:r w:rsidRPr="00DD022A">
        <w:rPr>
          <w:rFonts w:hint="eastAsia"/>
        </w:rPr>
        <w:t>其中</w:t>
      </w:r>
      <w:r w:rsidRPr="00DD022A">
        <w:rPr>
          <w:position w:val="-12"/>
        </w:rPr>
        <w:object w:dxaOrig="660" w:dyaOrig="405" w14:anchorId="02FDA914">
          <v:shape id="_x0000_i1030" type="#_x0000_t75" style="width:33pt;height:20.25pt" o:ole="">
            <v:imagedata r:id="rId22" o:title=""/>
          </v:shape>
          <o:OLEObject Type="Embed" ProgID="Equation.DSMT4" ShapeID="_x0000_i1030" DrawAspect="Content" ObjectID="_1635022962" r:id="rId23"/>
        </w:object>
      </w:r>
      <w:r w:rsidR="00A265B3">
        <w:rPr>
          <w:rFonts w:hint="eastAsia"/>
        </w:rPr>
        <w:t>为</w:t>
      </w:r>
      <w:r w:rsidRPr="00DD022A">
        <w:rPr>
          <w:rFonts w:hint="eastAsia"/>
        </w:rPr>
        <w:t>数据集中可以组成的总元素对数。</w:t>
      </w:r>
    </w:p>
    <w:p w14:paraId="1EE2F324" w14:textId="2ED41CD8" w:rsidR="00C06895" w:rsidRPr="00DD022A" w:rsidRDefault="00AF11C1">
      <w:pPr>
        <w:ind w:firstLine="420"/>
      </w:pPr>
      <w:r>
        <w:rPr>
          <w:rFonts w:hint="eastAsia"/>
        </w:rPr>
        <w:t>在该值的取值范围在</w:t>
      </w:r>
      <w:r>
        <w:rPr>
          <w:rFonts w:hint="eastAsia"/>
        </w:rPr>
        <w:t>0~</w:t>
      </w:r>
      <w:r>
        <w:t>1</w:t>
      </w:r>
      <w:r>
        <w:rPr>
          <w:rFonts w:hint="eastAsia"/>
        </w:rPr>
        <w:t>之间</w:t>
      </w:r>
      <w:r w:rsidR="001B4868" w:rsidRPr="00DD022A">
        <w:rPr>
          <w:rFonts w:hint="eastAsia"/>
        </w:rPr>
        <w:t>，值越大</w:t>
      </w:r>
      <w:r w:rsidR="004F1A02">
        <w:rPr>
          <w:rFonts w:hint="eastAsia"/>
        </w:rPr>
        <w:t>说明</w:t>
      </w:r>
      <w:r w:rsidR="00215306">
        <w:rPr>
          <w:rFonts w:hint="eastAsia"/>
        </w:rPr>
        <w:t>最终聚类的标签结果与实际情况越接近。</w:t>
      </w:r>
    </w:p>
    <w:p w14:paraId="48DA0654" w14:textId="77777777" w:rsidR="00F35E05" w:rsidRDefault="001B4868" w:rsidP="00F35E05">
      <w:pPr>
        <w:ind w:firstLine="420"/>
      </w:pPr>
      <w:r w:rsidRPr="00DD022A">
        <w:rPr>
          <w:rFonts w:hint="eastAsia"/>
        </w:rPr>
        <w:t>（</w:t>
      </w:r>
      <w:r w:rsidRPr="00DD022A">
        <w:t>3</w:t>
      </w:r>
      <w:r w:rsidRPr="00DD022A">
        <w:rPr>
          <w:rFonts w:hint="eastAsia"/>
        </w:rPr>
        <w:t>）同质化得分（</w:t>
      </w:r>
      <w:r w:rsidRPr="00DD022A">
        <w:rPr>
          <w:rFonts w:hint="eastAsia"/>
        </w:rPr>
        <w:t>Homogeneity</w:t>
      </w:r>
      <w:r w:rsidRPr="00DD022A">
        <w:rPr>
          <w:rFonts w:hint="eastAsia"/>
        </w:rPr>
        <w:t>）：如果所有的聚类都只包含属于单个类的成员的数据点，则聚类结果满足同质性。取值范围</w:t>
      </w:r>
      <w:r w:rsidRPr="00DD022A">
        <w:rPr>
          <w:rFonts w:hint="eastAsia"/>
        </w:rPr>
        <w:t>[0,1]</w:t>
      </w:r>
      <w:r w:rsidRPr="00DD022A">
        <w:rPr>
          <w:rFonts w:hint="eastAsia"/>
        </w:rPr>
        <w:t>，值越大意味着聚类结果与真实情况越符合</w:t>
      </w:r>
      <w:r w:rsidR="00F35E05" w:rsidRPr="00DD022A">
        <w:rPr>
          <w:rFonts w:hint="eastAsia"/>
          <w:vertAlign w:val="superscript"/>
        </w:rPr>
        <w:t>[</w:t>
      </w:r>
      <w:r w:rsidR="00F35E05" w:rsidRPr="00DD022A">
        <w:rPr>
          <w:vertAlign w:val="superscript"/>
        </w:rPr>
        <w:t>17]</w:t>
      </w:r>
      <w:r w:rsidRPr="00DD022A">
        <w:rPr>
          <w:rFonts w:hint="eastAsia"/>
        </w:rPr>
        <w:t>。</w:t>
      </w:r>
      <w:bookmarkStart w:id="19" w:name="_Toc8067509"/>
    </w:p>
    <w:p w14:paraId="307D9C8E" w14:textId="6B0C104B" w:rsidR="00C06895" w:rsidRPr="00DD022A" w:rsidRDefault="001B4868" w:rsidP="00F35E05">
      <w:pPr>
        <w:pStyle w:val="2"/>
        <w:spacing w:before="240" w:after="240"/>
      </w:pPr>
      <w:r w:rsidRPr="00DD022A">
        <w:rPr>
          <w:rFonts w:hint="eastAsia"/>
        </w:rPr>
        <w:t>3</w:t>
      </w:r>
      <w:r w:rsidRPr="00DD022A">
        <w:t xml:space="preserve">.2  </w:t>
      </w:r>
      <w:r w:rsidRPr="00DD022A">
        <w:rPr>
          <w:rFonts w:hint="eastAsia"/>
        </w:rPr>
        <w:t>分组主讲人用户基本特征描述</w:t>
      </w:r>
      <w:bookmarkEnd w:id="19"/>
    </w:p>
    <w:p w14:paraId="5DEBD24B" w14:textId="32C011C5" w:rsidR="00C06895" w:rsidRPr="00DD022A" w:rsidRDefault="001B4868">
      <w:pPr>
        <w:ind w:firstLineChars="200" w:firstLine="480"/>
      </w:pPr>
      <w:r w:rsidRPr="00DD022A">
        <w:rPr>
          <w:rFonts w:hint="eastAsia"/>
        </w:rPr>
        <w:t>为了更直观地分析在不同社会资本特征条件下，用户参与</w:t>
      </w:r>
      <w:r w:rsidRPr="00DD022A">
        <w:rPr>
          <w:rFonts w:hint="eastAsia"/>
        </w:rPr>
        <w:t>l</w:t>
      </w:r>
      <w:r w:rsidRPr="00DD022A">
        <w:t>ive</w:t>
      </w:r>
      <w:r w:rsidRPr="00DD022A">
        <w:rPr>
          <w:rFonts w:hint="eastAsia"/>
        </w:rPr>
        <w:t>人数的驱动因素差异，首先对主讲人用户进行分组，其中用到的特征工程为</w:t>
      </w:r>
      <w:r w:rsidR="00AB2AC1" w:rsidRPr="00DD022A">
        <w:t>6</w:t>
      </w:r>
      <w:r w:rsidRPr="00DD022A">
        <w:rPr>
          <w:rFonts w:hint="eastAsia"/>
        </w:rPr>
        <w:t>个自变量，并采用</w:t>
      </w:r>
      <w:r w:rsidRPr="00DD022A">
        <w:rPr>
          <w:rFonts w:hint="eastAsia"/>
        </w:rPr>
        <w:t>l</w:t>
      </w:r>
      <w:r w:rsidRPr="00DD022A">
        <w:t>og</w:t>
      </w:r>
      <w:r w:rsidRPr="00DD022A">
        <w:rPr>
          <w:rFonts w:hint="eastAsia"/>
        </w:rPr>
        <w:t>处理后的数据。本文采取</w:t>
      </w:r>
      <w:r w:rsidRPr="00DD022A">
        <w:rPr>
          <w:rFonts w:hint="eastAsia"/>
        </w:rPr>
        <w:t>K-Means</w:t>
      </w:r>
      <w:r w:rsidRPr="00DD022A">
        <w:rPr>
          <w:rFonts w:hint="eastAsia"/>
        </w:rPr>
        <w:t>算法，首先基于簇内误差平方和，使用肘方法确定簇的最佳数量。肘方法的基本理念就是找出聚类偏差骤增是的</w:t>
      </w:r>
      <w:r w:rsidRPr="00DD022A">
        <w:rPr>
          <w:rFonts w:hint="eastAsia"/>
        </w:rPr>
        <w:t>k</w:t>
      </w:r>
      <w:r w:rsidRPr="00DD022A">
        <w:rPr>
          <w:rFonts w:hint="eastAsia"/>
        </w:rPr>
        <w:t>值，通过画出不同</w:t>
      </w:r>
      <w:r w:rsidRPr="00DD022A">
        <w:rPr>
          <w:rFonts w:hint="eastAsia"/>
        </w:rPr>
        <w:t>k</w:t>
      </w:r>
      <w:r w:rsidRPr="00DD022A">
        <w:rPr>
          <w:rFonts w:hint="eastAsia"/>
        </w:rPr>
        <w:t>值对应的聚类偏差图</w:t>
      </w:r>
      <w:r w:rsidR="00AB2AC1" w:rsidRPr="00DD022A">
        <w:rPr>
          <w:rFonts w:hint="eastAsia"/>
          <w:vertAlign w:val="superscript"/>
        </w:rPr>
        <w:t>[</w:t>
      </w:r>
      <w:r w:rsidR="00AB2AC1" w:rsidRPr="00DD022A">
        <w:rPr>
          <w:vertAlign w:val="superscript"/>
        </w:rPr>
        <w:t>18]</w:t>
      </w:r>
      <w:r w:rsidRPr="00DD022A">
        <w:rPr>
          <w:rFonts w:hint="eastAsia"/>
        </w:rPr>
        <w:t>，具体如图</w:t>
      </w:r>
      <w:r w:rsidR="00AB2AC1" w:rsidRPr="00DD022A">
        <w:t>3.1</w:t>
      </w:r>
      <w:r w:rsidRPr="00DD022A">
        <w:rPr>
          <w:rFonts w:hint="eastAsia"/>
        </w:rPr>
        <w:t>所示：</w:t>
      </w:r>
    </w:p>
    <w:p w14:paraId="3AEF77DD" w14:textId="672FD678" w:rsidR="00C06895" w:rsidRPr="00DD022A" w:rsidRDefault="00F35E05" w:rsidP="000E4656">
      <w:pPr>
        <w:pStyle w:val="ac"/>
        <w:spacing w:beforeLines="50" w:before="120" w:after="120"/>
      </w:pPr>
      <w:r w:rsidRPr="00DD022A">
        <w:rPr>
          <w:noProof/>
        </w:rPr>
        <w:lastRenderedPageBreak/>
        <w:drawing>
          <wp:anchor distT="0" distB="0" distL="114300" distR="114300" simplePos="0" relativeHeight="251725824" behindDoc="0" locked="0" layoutInCell="1" allowOverlap="1" wp14:anchorId="584C0815" wp14:editId="0CAC21C4">
            <wp:simplePos x="0" y="0"/>
            <wp:positionH relativeFrom="margin">
              <wp:posOffset>699770</wp:posOffset>
            </wp:positionH>
            <wp:positionV relativeFrom="paragraph">
              <wp:posOffset>0</wp:posOffset>
            </wp:positionV>
            <wp:extent cx="4257675" cy="3248025"/>
            <wp:effectExtent l="0" t="0" r="9525" b="9525"/>
            <wp:wrapTopAndBottom/>
            <wp:docPr id="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8"/>
                    <pic:cNvPicPr>
                      <a:picLocks noChangeAspect="1"/>
                    </pic:cNvPicPr>
                  </pic:nvPicPr>
                  <pic:blipFill>
                    <a:blip r:embed="rId24"/>
                    <a:stretch>
                      <a:fillRect/>
                    </a:stretch>
                  </pic:blipFill>
                  <pic:spPr>
                    <a:xfrm>
                      <a:off x="0" y="0"/>
                      <a:ext cx="4257675" cy="3248025"/>
                    </a:xfrm>
                    <a:prstGeom prst="rect">
                      <a:avLst/>
                    </a:prstGeom>
                    <a:noFill/>
                    <a:ln w="9525">
                      <a:noFill/>
                    </a:ln>
                  </pic:spPr>
                </pic:pic>
              </a:graphicData>
            </a:graphic>
            <wp14:sizeRelV relativeFrom="margin">
              <wp14:pctHeight>0</wp14:pctHeight>
            </wp14:sizeRelV>
          </wp:anchor>
        </w:drawing>
      </w:r>
      <w:r w:rsidR="001B4868" w:rsidRPr="00DD022A">
        <w:rPr>
          <w:rFonts w:hint="eastAsia"/>
        </w:rPr>
        <w:t>图</w:t>
      </w:r>
      <w:r w:rsidR="000E4656" w:rsidRPr="00DD022A">
        <w:t>3.1</w:t>
      </w:r>
      <w:r w:rsidR="001B4868" w:rsidRPr="00DD022A">
        <w:t xml:space="preserve">  </w:t>
      </w:r>
      <w:r w:rsidR="001B4868" w:rsidRPr="00DD022A">
        <w:rPr>
          <w:rFonts w:hint="eastAsia"/>
        </w:rPr>
        <w:t>聚类偏差图</w:t>
      </w:r>
    </w:p>
    <w:p w14:paraId="0FD6335A" w14:textId="76717F84" w:rsidR="00C06895" w:rsidRDefault="000E1197" w:rsidP="000E4656">
      <w:pPr>
        <w:ind w:firstLineChars="200" w:firstLine="480"/>
      </w:pPr>
      <w:r>
        <w:rPr>
          <w:noProof/>
        </w:rPr>
        <w:drawing>
          <wp:anchor distT="0" distB="0" distL="114300" distR="114300" simplePos="0" relativeHeight="251771904" behindDoc="0" locked="0" layoutInCell="1" allowOverlap="1" wp14:anchorId="0B8C1B72" wp14:editId="11604D96">
            <wp:simplePos x="0" y="0"/>
            <wp:positionH relativeFrom="margin">
              <wp:posOffset>-85725</wp:posOffset>
            </wp:positionH>
            <wp:positionV relativeFrom="paragraph">
              <wp:posOffset>1033780</wp:posOffset>
            </wp:positionV>
            <wp:extent cx="5759450" cy="2888615"/>
            <wp:effectExtent l="0" t="0" r="0" b="698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5759450" cy="2888615"/>
                    </a:xfrm>
                    <a:prstGeom prst="rect">
                      <a:avLst/>
                    </a:prstGeom>
                  </pic:spPr>
                </pic:pic>
              </a:graphicData>
            </a:graphic>
            <wp14:sizeRelH relativeFrom="page">
              <wp14:pctWidth>0</wp14:pctWidth>
            </wp14:sizeRelH>
            <wp14:sizeRelV relativeFrom="page">
              <wp14:pctHeight>0</wp14:pctHeight>
            </wp14:sizeRelV>
          </wp:anchor>
        </w:drawing>
      </w:r>
      <w:r w:rsidR="001B4868" w:rsidRPr="00DD022A">
        <w:rPr>
          <w:rFonts w:hint="eastAsia"/>
        </w:rPr>
        <w:t>从图</w:t>
      </w:r>
      <w:r w:rsidR="000E4656" w:rsidRPr="00DD022A">
        <w:t>3.1</w:t>
      </w:r>
      <w:r w:rsidR="001B4868" w:rsidRPr="00DD022A">
        <w:rPr>
          <w:rFonts w:hint="eastAsia"/>
        </w:rPr>
        <w:t>中可以得到，在</w:t>
      </w:r>
      <w:r w:rsidR="001B4868" w:rsidRPr="00DD022A">
        <w:rPr>
          <w:rFonts w:hint="eastAsia"/>
        </w:rPr>
        <w:t>3</w:t>
      </w:r>
      <w:r w:rsidR="001B4868" w:rsidRPr="00DD022A">
        <w:rPr>
          <w:rFonts w:hint="eastAsia"/>
        </w:rPr>
        <w:t>个聚类类别之后，下降趋势相对变得缓慢，故将主讲人用户样本分成</w:t>
      </w:r>
      <w:r w:rsidR="001B4868" w:rsidRPr="00DD022A">
        <w:rPr>
          <w:rFonts w:hint="eastAsia"/>
        </w:rPr>
        <w:t>3</w:t>
      </w:r>
      <w:r w:rsidR="001B4868" w:rsidRPr="00DD022A">
        <w:rPr>
          <w:rFonts w:hint="eastAsia"/>
        </w:rPr>
        <w:t>个组比较合适。对分离出来的</w:t>
      </w:r>
      <w:r w:rsidR="001B4868" w:rsidRPr="00DD022A">
        <w:rPr>
          <w:rFonts w:hint="eastAsia"/>
        </w:rPr>
        <w:t>3</w:t>
      </w:r>
      <w:r w:rsidR="001B4868" w:rsidRPr="00DD022A">
        <w:rPr>
          <w:rFonts w:hint="eastAsia"/>
        </w:rPr>
        <w:t>组样本进行描述性统计分析，根据每组样本指标的层中心绘制出</w:t>
      </w:r>
      <w:r w:rsidR="001B4868" w:rsidRPr="00DD022A">
        <w:rPr>
          <w:rFonts w:hint="eastAsia"/>
        </w:rPr>
        <w:t>3</w:t>
      </w:r>
      <w:r w:rsidR="001B4868" w:rsidRPr="00DD022A">
        <w:rPr>
          <w:rFonts w:hint="eastAsia"/>
        </w:rPr>
        <w:t>个类别主讲人用户的基本特征描述图，观察内部社会资本特征差异。具体如图</w:t>
      </w:r>
      <w:r w:rsidR="000E4656" w:rsidRPr="00DD022A">
        <w:t>3.2</w:t>
      </w:r>
      <w:r w:rsidR="001B4868" w:rsidRPr="00DD022A">
        <w:rPr>
          <w:rFonts w:hint="eastAsia"/>
        </w:rPr>
        <w:t>所示：</w:t>
      </w:r>
    </w:p>
    <w:p w14:paraId="277CC3E9" w14:textId="0F4FC047" w:rsidR="00C06895" w:rsidRPr="00DD022A" w:rsidRDefault="001B4868" w:rsidP="000E4656">
      <w:pPr>
        <w:pStyle w:val="ac"/>
        <w:spacing w:after="120"/>
      </w:pPr>
      <w:r w:rsidRPr="00DD022A">
        <w:rPr>
          <w:rFonts w:hint="eastAsia"/>
        </w:rPr>
        <w:t>图</w:t>
      </w:r>
      <w:r w:rsidR="000E4656" w:rsidRPr="00DD022A">
        <w:t>3.2</w:t>
      </w:r>
      <w:r w:rsidRPr="00DD022A">
        <w:t xml:space="preserve">  </w:t>
      </w:r>
      <w:r w:rsidRPr="00DD022A">
        <w:rPr>
          <w:rFonts w:hint="eastAsia"/>
        </w:rPr>
        <w:t>三组主讲人用户基本特征描述</w:t>
      </w:r>
    </w:p>
    <w:p w14:paraId="78748EAB" w14:textId="5796F795" w:rsidR="00C06895" w:rsidRPr="00DD022A" w:rsidRDefault="001B4868">
      <w:pPr>
        <w:ind w:firstLineChars="200" w:firstLine="480"/>
      </w:pPr>
      <w:r w:rsidRPr="00DD022A">
        <w:rPr>
          <w:rFonts w:hint="eastAsia"/>
        </w:rPr>
        <w:t>总体来看，三组用户在粉丝数量、赞同数、文章数等指标均有较明显差异，且结构维度水平较高的用户群体，其他两个维度水平也会较高；同时在认知维度上，三组用户</w:t>
      </w:r>
      <w:r w:rsidRPr="00DD022A">
        <w:rPr>
          <w:rFonts w:hint="eastAsia"/>
        </w:rPr>
        <w:lastRenderedPageBreak/>
        <w:t>的差异最为明显，认知维度指的是个体交流之间语言通用度和价值观相似度，即双方之间要产生共鸣，而共同语言的形成更多需要的是彼此之间有相似的专业背景，因此他对主讲人用户的技能专业等方面要求更高，也更容易将三组用户区分开来。</w:t>
      </w:r>
    </w:p>
    <w:p w14:paraId="2A922BD6" w14:textId="2AAF4472" w:rsidR="00C06895" w:rsidRPr="00DD022A" w:rsidRDefault="001B4868">
      <w:pPr>
        <w:ind w:firstLineChars="200" w:firstLine="480"/>
      </w:pPr>
      <w:r w:rsidRPr="00DD022A">
        <w:rPr>
          <w:rFonts w:hint="eastAsia"/>
        </w:rPr>
        <w:t>其中，第</w:t>
      </w:r>
      <w:r w:rsidR="00503999">
        <w:rPr>
          <w:rFonts w:hint="eastAsia"/>
        </w:rPr>
        <w:t>三</w:t>
      </w:r>
      <w:r w:rsidRPr="00DD022A">
        <w:rPr>
          <w:rFonts w:hint="eastAsia"/>
        </w:rPr>
        <w:t>组用户整体的社会资本水平较高，人数占比为</w:t>
      </w:r>
      <w:r w:rsidRPr="00DD022A">
        <w:rPr>
          <w:rFonts w:hint="eastAsia"/>
        </w:rPr>
        <w:t>3</w:t>
      </w:r>
      <w:r w:rsidR="00217A7A" w:rsidRPr="00DD022A">
        <w:t>7</w:t>
      </w:r>
      <w:r w:rsidRPr="00DD022A">
        <w:t>.</w:t>
      </w:r>
      <w:r w:rsidR="00217A7A" w:rsidRPr="00DD022A">
        <w:t>4</w:t>
      </w:r>
      <w:r w:rsidRPr="00DD022A">
        <w:rPr>
          <w:rFonts w:hint="eastAsia"/>
        </w:rPr>
        <w:t>%</w:t>
      </w:r>
      <w:r w:rsidRPr="00DD022A">
        <w:rPr>
          <w:rFonts w:hint="eastAsia"/>
        </w:rPr>
        <w:t>，说明该组主讲人群体有相对庞大的用户群体网络，并能通过回答问题，发表文章等方式提升自己的价值，同时获得他人的认可程度也较高，可称为“专家型用户”；第</w:t>
      </w:r>
      <w:r w:rsidR="007821F6">
        <w:rPr>
          <w:rFonts w:hint="eastAsia"/>
        </w:rPr>
        <w:t>一</w:t>
      </w:r>
      <w:r w:rsidRPr="00DD022A">
        <w:rPr>
          <w:rFonts w:hint="eastAsia"/>
        </w:rPr>
        <w:t>组用户整体社会资本情况处于中间水平，可称为“中庸型用户”；最后</w:t>
      </w:r>
      <w:r w:rsidR="006D29E3">
        <w:rPr>
          <w:rFonts w:hint="eastAsia"/>
        </w:rPr>
        <w:t>二组</w:t>
      </w:r>
      <w:r w:rsidRPr="00DD022A">
        <w:rPr>
          <w:rFonts w:hint="eastAsia"/>
        </w:rPr>
        <w:t>用户回答问题能力相对偏弱，获得别人认可程度较低，猜测这类群体更多的是以检索信息为主，故称为“信息搜索</w:t>
      </w:r>
      <w:r w:rsidR="0044557B">
        <w:rPr>
          <w:rFonts w:hint="eastAsia"/>
        </w:rPr>
        <w:t>型</w:t>
      </w:r>
      <w:r w:rsidRPr="00DD022A">
        <w:rPr>
          <w:rFonts w:hint="eastAsia"/>
        </w:rPr>
        <w:t>用户”。</w:t>
      </w:r>
    </w:p>
    <w:p w14:paraId="44A87201" w14:textId="77777777" w:rsidR="00C06895" w:rsidRPr="00DD022A" w:rsidRDefault="00910619" w:rsidP="00371A80">
      <w:pPr>
        <w:ind w:firstLineChars="200" w:firstLine="480"/>
        <w:jc w:val="left"/>
      </w:pPr>
      <w:r w:rsidRPr="00DD022A">
        <w:rPr>
          <w:noProof/>
        </w:rPr>
        <mc:AlternateContent>
          <mc:Choice Requires="cx1">
            <w:drawing>
              <wp:anchor distT="0" distB="0" distL="114300" distR="114300" simplePos="0" relativeHeight="251728896" behindDoc="0" locked="0" layoutInCell="1" allowOverlap="1" wp14:anchorId="4FE52B00" wp14:editId="42D2501A">
                <wp:simplePos x="0" y="0"/>
                <wp:positionH relativeFrom="margin">
                  <wp:posOffset>547370</wp:posOffset>
                </wp:positionH>
                <wp:positionV relativeFrom="paragraph">
                  <wp:posOffset>298450</wp:posOffset>
                </wp:positionV>
                <wp:extent cx="4591050" cy="2695575"/>
                <wp:effectExtent l="0" t="0" r="0" b="9525"/>
                <wp:wrapTopAndBottom/>
                <wp:docPr id="7" name="图表 7"/>
                <wp:cNvGraphicFramePr/>
                <a:graphic xmlns:a="http://schemas.openxmlformats.org/drawingml/2006/main">
                  <a:graphicData uri="http://schemas.microsoft.com/office/drawing/2014/chartex">
                    <cx:chart xmlns:cx="http://schemas.microsoft.com/office/drawing/2014/chartex" xmlns:r="http://schemas.openxmlformats.org/officeDocument/2006/relationships" r:id="rId26"/>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drawing>
              <wp:anchor distT="0" distB="0" distL="114300" distR="114300" simplePos="0" relativeHeight="251728896" behindDoc="0" locked="0" layoutInCell="1" allowOverlap="1" wp14:anchorId="4FE52B00" wp14:editId="42D2501A">
                <wp:simplePos x="0" y="0"/>
                <wp:positionH relativeFrom="margin">
                  <wp:posOffset>547370</wp:posOffset>
                </wp:positionH>
                <wp:positionV relativeFrom="paragraph">
                  <wp:posOffset>298450</wp:posOffset>
                </wp:positionV>
                <wp:extent cx="4591050" cy="2695575"/>
                <wp:effectExtent l="0" t="0" r="0" b="9525"/>
                <wp:wrapTopAndBottom/>
                <wp:docPr id="7" name="图表 7"/>
                <wp:cNvGraphicFramePr>
                  <a:graphicFrameLocks xmlns:a="http://schemas.openxmlformats.org/drawingml/2006/main" noGrp="1" noDrilldown="1" noSelect="1" noChangeAspect="1" noMove="1" noResize="1"/>
                </wp:cNvGraphicFramePr>
                <a:graphic xmlns:a="http://schemas.openxmlformats.org/drawingml/2006/main">
                  <a:graphicData uri="http://schemas.openxmlformats.org/drawingml/2006/picture">
                    <pic:pic xmlns:pic="http://schemas.openxmlformats.org/drawingml/2006/picture">
                      <pic:nvPicPr>
                        <pic:cNvPr id="7" name="图表 7"/>
                        <pic:cNvPicPr>
                          <a:picLocks noGrp="1" noRot="1" noChangeAspect="1" noMove="1" noResize="1" noEditPoints="1" noAdjustHandles="1" noChangeArrowheads="1" noChangeShapeType="1"/>
                        </pic:cNvPicPr>
                      </pic:nvPicPr>
                      <pic:blipFill>
                        <a:blip r:embed="rId31"/>
                        <a:stretch>
                          <a:fillRect/>
                        </a:stretch>
                      </pic:blipFill>
                      <pic:spPr>
                        <a:xfrm>
                          <a:off x="0" y="0"/>
                          <a:ext cx="4591050" cy="2695575"/>
                        </a:xfrm>
                        <a:prstGeom prst="rect">
                          <a:avLst/>
                        </a:prstGeom>
                      </pic:spPr>
                    </pic:pic>
                  </a:graphicData>
                </a:graphic>
                <wp14:sizeRelH relativeFrom="page">
                  <wp14:pctWidth>0</wp14:pctWidth>
                </wp14:sizeRelH>
                <wp14:sizeRelV relativeFrom="page">
                  <wp14:pctHeight>0</wp14:pctHeight>
                </wp14:sizeRelV>
              </wp:anchor>
            </w:drawing>
          </mc:Fallback>
        </mc:AlternateContent>
      </w:r>
      <w:r w:rsidR="001B4868" w:rsidRPr="00DD022A">
        <w:rPr>
          <w:rFonts w:hint="eastAsia"/>
        </w:rPr>
        <w:t>对每一组主讲人用户</w:t>
      </w:r>
      <w:r w:rsidR="00217A7A" w:rsidRPr="00DD022A">
        <w:rPr>
          <w:rFonts w:hint="eastAsia"/>
        </w:rPr>
        <w:t>下</w:t>
      </w:r>
      <w:r w:rsidR="001B4868" w:rsidRPr="00DD022A">
        <w:rPr>
          <w:rFonts w:hint="eastAsia"/>
        </w:rPr>
        <w:t>的参与人数绘制箱型图，如图</w:t>
      </w:r>
      <w:r w:rsidR="001B4868" w:rsidRPr="00DD022A">
        <w:rPr>
          <w:rFonts w:hint="eastAsia"/>
        </w:rPr>
        <w:t>3</w:t>
      </w:r>
      <w:r w:rsidR="00734796" w:rsidRPr="00DD022A">
        <w:t>.3</w:t>
      </w:r>
      <w:r w:rsidR="001B4868" w:rsidRPr="00DD022A">
        <w:rPr>
          <w:rFonts w:hint="eastAsia"/>
        </w:rPr>
        <w:t>所示：</w:t>
      </w:r>
    </w:p>
    <w:p w14:paraId="0D2A7239" w14:textId="77777777" w:rsidR="00C06895" w:rsidRPr="00DD022A" w:rsidRDefault="001B4868" w:rsidP="00734796">
      <w:pPr>
        <w:pStyle w:val="ac"/>
        <w:spacing w:after="120"/>
      </w:pPr>
      <w:r w:rsidRPr="00DD022A">
        <w:rPr>
          <w:rFonts w:hint="eastAsia"/>
        </w:rPr>
        <w:t>图</w:t>
      </w:r>
      <w:r w:rsidRPr="00DD022A">
        <w:rPr>
          <w:rFonts w:hint="eastAsia"/>
        </w:rPr>
        <w:t>3</w:t>
      </w:r>
      <w:r w:rsidR="00734796" w:rsidRPr="00DD022A">
        <w:t>.3</w:t>
      </w:r>
      <w:r w:rsidRPr="00DD022A">
        <w:rPr>
          <w:rFonts w:hint="eastAsia"/>
        </w:rPr>
        <w:t xml:space="preserve">  </w:t>
      </w:r>
      <w:r w:rsidRPr="00DD022A">
        <w:rPr>
          <w:rFonts w:hint="eastAsia"/>
        </w:rPr>
        <w:t>分组箱型图</w:t>
      </w:r>
    </w:p>
    <w:p w14:paraId="306CB0BA" w14:textId="5039CBCD" w:rsidR="00C06895" w:rsidRPr="00DD022A" w:rsidRDefault="001B4868">
      <w:pPr>
        <w:ind w:firstLineChars="200" w:firstLine="480"/>
        <w:jc w:val="left"/>
      </w:pPr>
      <w:r w:rsidRPr="00DD022A">
        <w:rPr>
          <w:rFonts w:hint="eastAsia"/>
        </w:rPr>
        <w:t>从图</w:t>
      </w:r>
      <w:r w:rsidRPr="00DD022A">
        <w:rPr>
          <w:rFonts w:hint="eastAsia"/>
        </w:rPr>
        <w:t>3</w:t>
      </w:r>
      <w:r w:rsidR="008F74D6" w:rsidRPr="00DD022A">
        <w:t>.3</w:t>
      </w:r>
      <w:r w:rsidRPr="00DD022A">
        <w:rPr>
          <w:rFonts w:hint="eastAsia"/>
        </w:rPr>
        <w:t>中可以得到，在取对数后，三组用户参与人数波动程度相当，</w:t>
      </w:r>
      <w:r w:rsidR="000B4745" w:rsidRPr="00DD022A">
        <w:rPr>
          <w:rFonts w:hint="eastAsia"/>
        </w:rPr>
        <w:t>且都没有呈现明显的偏态分布，其中</w:t>
      </w:r>
      <w:r w:rsidRPr="00DD022A">
        <w:rPr>
          <w:rFonts w:hint="eastAsia"/>
        </w:rPr>
        <w:t>“专家型”用户的中位数水平都要明显高于其他两组供给者用户，初步说明了用户累计的社会资本越多，越能激发其他人知识付费行为。</w:t>
      </w:r>
    </w:p>
    <w:p w14:paraId="54C49601" w14:textId="3133A8B0" w:rsidR="00DD39DE" w:rsidRDefault="00DD39DE">
      <w:pPr>
        <w:ind w:firstLineChars="200" w:firstLine="480"/>
        <w:jc w:val="left"/>
      </w:pPr>
    </w:p>
    <w:p w14:paraId="25DB3617" w14:textId="39357C55" w:rsidR="00F35E05" w:rsidRDefault="00F35E05">
      <w:pPr>
        <w:ind w:firstLineChars="200" w:firstLine="480"/>
        <w:jc w:val="left"/>
      </w:pPr>
    </w:p>
    <w:p w14:paraId="53EF8B6A" w14:textId="326F6BB5" w:rsidR="00F35E05" w:rsidRDefault="00F35E05">
      <w:pPr>
        <w:ind w:firstLineChars="200" w:firstLine="480"/>
        <w:jc w:val="left"/>
      </w:pPr>
    </w:p>
    <w:p w14:paraId="7783C303" w14:textId="01BABF28" w:rsidR="00F35E05" w:rsidRDefault="00F35E05">
      <w:pPr>
        <w:ind w:firstLineChars="200" w:firstLine="480"/>
        <w:jc w:val="left"/>
      </w:pPr>
    </w:p>
    <w:p w14:paraId="74440232" w14:textId="77777777" w:rsidR="00F35E05" w:rsidRPr="00DD022A" w:rsidRDefault="00F35E05">
      <w:pPr>
        <w:ind w:firstLineChars="200" w:firstLine="480"/>
        <w:jc w:val="left"/>
      </w:pPr>
    </w:p>
    <w:p w14:paraId="14BB7451" w14:textId="77777777" w:rsidR="00C06895" w:rsidRPr="00DD022A" w:rsidRDefault="001B4868" w:rsidP="00DD39DE">
      <w:pPr>
        <w:pStyle w:val="1"/>
        <w:spacing w:before="240" w:after="240"/>
      </w:pPr>
      <w:bookmarkStart w:id="20" w:name="_Toc8067510"/>
      <w:r w:rsidRPr="00DD022A">
        <w:rPr>
          <w:rFonts w:hint="eastAsia"/>
        </w:rPr>
        <w:lastRenderedPageBreak/>
        <w:t>4</w:t>
      </w:r>
      <w:r w:rsidRPr="00DD022A">
        <w:t xml:space="preserve">  </w:t>
      </w:r>
      <w:r w:rsidRPr="00DD022A">
        <w:rPr>
          <w:rFonts w:hint="eastAsia"/>
        </w:rPr>
        <w:t>用户参与度驱动因素差异性分析</w:t>
      </w:r>
      <w:bookmarkEnd w:id="20"/>
    </w:p>
    <w:p w14:paraId="7669F3A1" w14:textId="77777777" w:rsidR="00C06895" w:rsidRPr="00DD022A" w:rsidRDefault="001B4868" w:rsidP="00DD39DE">
      <w:pPr>
        <w:pStyle w:val="2"/>
        <w:spacing w:before="240" w:after="240"/>
      </w:pPr>
      <w:bookmarkStart w:id="21" w:name="_Toc8067511"/>
      <w:r w:rsidRPr="00DD022A">
        <w:rPr>
          <w:rFonts w:hint="eastAsia"/>
        </w:rPr>
        <w:t>4</w:t>
      </w:r>
      <w:r w:rsidRPr="00DD022A">
        <w:t>.1  lasso</w:t>
      </w:r>
      <w:r w:rsidRPr="00DD022A">
        <w:rPr>
          <w:rFonts w:hint="eastAsia"/>
        </w:rPr>
        <w:t>回归介绍</w:t>
      </w:r>
      <w:bookmarkEnd w:id="21"/>
    </w:p>
    <w:p w14:paraId="59B46E22" w14:textId="77777777" w:rsidR="00D47263" w:rsidRPr="00DD022A" w:rsidRDefault="00D47263" w:rsidP="000A29A2">
      <w:pPr>
        <w:ind w:firstLineChars="200" w:firstLine="480"/>
      </w:pPr>
      <w:r w:rsidRPr="00DD022A">
        <w:rPr>
          <w:rFonts w:hint="eastAsia"/>
        </w:rPr>
        <w:t>设随机变量</w:t>
      </w:r>
      <w:r w:rsidRPr="00DD022A">
        <w:rPr>
          <w:i/>
        </w:rPr>
        <w:t>y</w:t>
      </w:r>
      <w:r w:rsidRPr="00DD022A">
        <w:rPr>
          <w:rFonts w:hint="eastAsia"/>
        </w:rPr>
        <w:t>与变量</w:t>
      </w:r>
      <w:r w:rsidRPr="00DD022A">
        <w:rPr>
          <w:i/>
        </w:rPr>
        <w:t>x</w:t>
      </w:r>
      <w:r w:rsidRPr="00DD022A">
        <w:t>1</w:t>
      </w:r>
      <w:r w:rsidRPr="00DD022A">
        <w:rPr>
          <w:rFonts w:hint="eastAsia"/>
        </w:rPr>
        <w:t>，</w:t>
      </w:r>
      <w:r w:rsidRPr="00DD022A">
        <w:rPr>
          <w:i/>
        </w:rPr>
        <w:t>x</w:t>
      </w:r>
      <w:r w:rsidRPr="00DD022A">
        <w:t>2</w:t>
      </w:r>
      <w:r w:rsidRPr="00DD022A">
        <w:rPr>
          <w:rFonts w:hint="eastAsia"/>
        </w:rPr>
        <w:t>，…，</w:t>
      </w:r>
      <w:r w:rsidRPr="00DD022A">
        <w:rPr>
          <w:i/>
        </w:rPr>
        <w:t>x</w:t>
      </w:r>
      <w:r w:rsidRPr="00DD022A">
        <w:t>p</w:t>
      </w:r>
      <w:r w:rsidRPr="00DD022A">
        <w:rPr>
          <w:rFonts w:hint="eastAsia"/>
        </w:rPr>
        <w:t>的线性回归模型为</w:t>
      </w:r>
      <w:r w:rsidR="000A29A2" w:rsidRPr="00DD022A">
        <w:rPr>
          <w:rFonts w:hint="eastAsia"/>
        </w:rPr>
        <w:t>：</w:t>
      </w:r>
    </w:p>
    <w:p w14:paraId="79F1F7EC" w14:textId="77777777" w:rsidR="000A29A2" w:rsidRPr="00DD022A" w:rsidRDefault="00770534" w:rsidP="00770534">
      <w:pPr>
        <w:spacing w:line="300" w:lineRule="auto"/>
        <w:jc w:val="center"/>
      </w:pPr>
      <w:r w:rsidRPr="00DD022A">
        <w:t xml:space="preserve">                      </w:t>
      </w:r>
      <w:r w:rsidR="000A29A2" w:rsidRPr="00DD022A">
        <w:rPr>
          <w:position w:val="-14"/>
        </w:rPr>
        <w:object w:dxaOrig="3280" w:dyaOrig="380" w14:anchorId="567F7001">
          <v:shape id="_x0000_i1031" type="#_x0000_t75" style="width:164.25pt;height:18.75pt" o:ole="">
            <v:imagedata r:id="rId32" o:title=""/>
          </v:shape>
          <o:OLEObject Type="Embed" ProgID="Equation.DSMT4" ShapeID="_x0000_i1031" DrawAspect="Content" ObjectID="_1635022963" r:id="rId33"/>
        </w:object>
      </w:r>
      <w:r w:rsidRPr="00DD022A">
        <w:t xml:space="preserve">                   </w:t>
      </w:r>
      <w:r w:rsidRPr="00DD022A">
        <w:rPr>
          <w:rFonts w:hint="eastAsia"/>
        </w:rPr>
        <w:t>（</w:t>
      </w:r>
      <w:r w:rsidR="00374C9C" w:rsidRPr="00DD022A">
        <w:t>4</w:t>
      </w:r>
      <w:r w:rsidRPr="00DD022A">
        <w:t>.1</w:t>
      </w:r>
      <w:r w:rsidRPr="00DD022A">
        <w:rPr>
          <w:rFonts w:hint="eastAsia"/>
        </w:rPr>
        <w:t>）</w:t>
      </w:r>
    </w:p>
    <w:p w14:paraId="52C11650" w14:textId="77777777" w:rsidR="000A29A2" w:rsidRPr="00DD022A" w:rsidRDefault="000A29A2" w:rsidP="00877E4D">
      <w:pPr>
        <w:ind w:firstLineChars="200" w:firstLine="480"/>
      </w:pPr>
      <w:r w:rsidRPr="00DD022A">
        <w:rPr>
          <w:rFonts w:hint="eastAsia"/>
        </w:rPr>
        <w:t>如果有</w:t>
      </w:r>
      <w:r w:rsidRPr="00DD022A">
        <w:rPr>
          <w:rFonts w:hint="eastAsia"/>
          <w:i/>
        </w:rPr>
        <w:t>n</w:t>
      </w:r>
      <w:r w:rsidRPr="00DD022A">
        <w:rPr>
          <w:rFonts w:hint="eastAsia"/>
        </w:rPr>
        <w:t>组观察数据</w:t>
      </w:r>
      <w:r w:rsidR="00904C93" w:rsidRPr="00DD022A">
        <w:rPr>
          <w:rFonts w:hint="eastAsia"/>
        </w:rPr>
        <w:t>（</w:t>
      </w:r>
      <w:r w:rsidR="00904C93" w:rsidRPr="00DD022A">
        <w:rPr>
          <w:rFonts w:hint="eastAsia"/>
          <w:i/>
        </w:rPr>
        <w:t>x</w:t>
      </w:r>
      <w:r w:rsidR="00904C93" w:rsidRPr="00DD022A">
        <w:t>i1</w:t>
      </w:r>
      <w:r w:rsidR="00904C93" w:rsidRPr="00DD022A">
        <w:rPr>
          <w:rFonts w:hint="eastAsia"/>
        </w:rPr>
        <w:t>,</w:t>
      </w:r>
      <w:r w:rsidR="00904C93" w:rsidRPr="00DD022A">
        <w:rPr>
          <w:i/>
        </w:rPr>
        <w:t>x</w:t>
      </w:r>
      <w:r w:rsidR="00904C93" w:rsidRPr="00DD022A">
        <w:t>i2,…</w:t>
      </w:r>
      <w:r w:rsidR="00904C93" w:rsidRPr="00DD022A">
        <w:rPr>
          <w:i/>
        </w:rPr>
        <w:t>x</w:t>
      </w:r>
      <w:r w:rsidR="00904C93" w:rsidRPr="00DD022A">
        <w:t>ip;</w:t>
      </w:r>
      <w:r w:rsidR="00904C93" w:rsidRPr="00DD022A">
        <w:rPr>
          <w:i/>
        </w:rPr>
        <w:t>y</w:t>
      </w:r>
      <w:r w:rsidR="00904C93" w:rsidRPr="00DD022A">
        <w:t>i</w:t>
      </w:r>
      <w:r w:rsidR="00904C93" w:rsidRPr="00DD022A">
        <w:rPr>
          <w:rFonts w:hint="eastAsia"/>
        </w:rPr>
        <w:t>）</w:t>
      </w:r>
      <w:r w:rsidR="00877E4D" w:rsidRPr="00DD022A">
        <w:rPr>
          <w:rFonts w:hint="eastAsia"/>
        </w:rPr>
        <w:t>（</w:t>
      </w:r>
      <w:r w:rsidR="00877E4D" w:rsidRPr="00DD022A">
        <w:rPr>
          <w:rFonts w:hint="eastAsia"/>
          <w:i/>
        </w:rPr>
        <w:t>i</w:t>
      </w:r>
      <w:r w:rsidR="00877E4D" w:rsidRPr="00DD022A">
        <w:t>=1,2..,</w:t>
      </w:r>
      <w:r w:rsidR="00877E4D" w:rsidRPr="00DD022A">
        <w:rPr>
          <w:i/>
        </w:rPr>
        <w:t>n</w:t>
      </w:r>
      <w:r w:rsidR="00877E4D" w:rsidRPr="00DD022A">
        <w:rPr>
          <w:rFonts w:hint="eastAsia"/>
        </w:rPr>
        <w:t>），传统的回归模型是用最小二乘</w:t>
      </w:r>
      <w:r w:rsidR="00A92EB7" w:rsidRPr="00DD022A">
        <w:rPr>
          <w:rFonts w:hint="eastAsia"/>
        </w:rPr>
        <w:t>法</w:t>
      </w:r>
      <w:r w:rsidR="00877E4D" w:rsidRPr="00DD022A">
        <w:rPr>
          <w:rFonts w:hint="eastAsia"/>
        </w:rPr>
        <w:t>求解系数：</w:t>
      </w:r>
    </w:p>
    <w:p w14:paraId="5481E563" w14:textId="77777777" w:rsidR="007F7CE0" w:rsidRPr="00DD022A" w:rsidRDefault="00DE393D" w:rsidP="00172F3F">
      <w:pPr>
        <w:spacing w:line="300" w:lineRule="auto"/>
        <w:ind w:firstLineChars="200" w:firstLine="480"/>
        <w:jc w:val="center"/>
      </w:pPr>
      <w:r w:rsidRPr="00DD022A">
        <w:t xml:space="preserve">             </w:t>
      </w:r>
      <w:r w:rsidR="007F7CE0" w:rsidRPr="00DD022A">
        <w:rPr>
          <w:position w:val="-32"/>
        </w:rPr>
        <w:object w:dxaOrig="4440" w:dyaOrig="820" w14:anchorId="71F8A8B5">
          <v:shape id="_x0000_i1032" type="#_x0000_t75" style="width:222pt;height:41.25pt" o:ole="">
            <v:imagedata r:id="rId34" o:title=""/>
          </v:shape>
          <o:OLEObject Type="Embed" ProgID="Equation.DSMT4" ShapeID="_x0000_i1032" DrawAspect="Content" ObjectID="_1635022964" r:id="rId35"/>
        </w:object>
      </w:r>
      <w:r w:rsidRPr="00DD022A">
        <w:t xml:space="preserve">              </w:t>
      </w:r>
      <w:r w:rsidRPr="00DD022A">
        <w:rPr>
          <w:rFonts w:hint="eastAsia"/>
        </w:rPr>
        <w:t>（</w:t>
      </w:r>
      <w:r w:rsidR="00374C9C" w:rsidRPr="00DD022A">
        <w:t>4</w:t>
      </w:r>
      <w:r w:rsidRPr="00DD022A">
        <w:t>.2</w:t>
      </w:r>
      <w:r w:rsidRPr="00DD022A">
        <w:rPr>
          <w:rFonts w:hint="eastAsia"/>
        </w:rPr>
        <w:t>）</w:t>
      </w:r>
    </w:p>
    <w:p w14:paraId="1649D724" w14:textId="4D7EA970" w:rsidR="00555CFE" w:rsidRPr="00DD022A" w:rsidRDefault="00555CFE" w:rsidP="00AF3975">
      <w:pPr>
        <w:ind w:firstLineChars="200" w:firstLine="480"/>
      </w:pPr>
      <w:r w:rsidRPr="00DD022A">
        <w:rPr>
          <w:rFonts w:hint="eastAsia"/>
        </w:rPr>
        <w:t>在建立模型之初，</w:t>
      </w:r>
      <w:r w:rsidR="00717166">
        <w:rPr>
          <w:rFonts w:hint="eastAsia"/>
        </w:rPr>
        <w:t>通常会建立全模型，避免缺少</w:t>
      </w:r>
      <w:r w:rsidR="007C3922">
        <w:rPr>
          <w:rFonts w:hint="eastAsia"/>
        </w:rPr>
        <w:t>重要</w:t>
      </w:r>
      <w:r w:rsidR="00717166">
        <w:rPr>
          <w:rFonts w:hint="eastAsia"/>
        </w:rPr>
        <w:t>的变量</w:t>
      </w:r>
      <w:r w:rsidR="00064A47">
        <w:rPr>
          <w:rFonts w:hint="eastAsia"/>
        </w:rPr>
        <w:t>。然而变量之间会存在多重共线性等问题，因此需要对变量进行</w:t>
      </w:r>
      <w:r w:rsidR="00CC4C80">
        <w:rPr>
          <w:rFonts w:hint="eastAsia"/>
        </w:rPr>
        <w:t>筛选</w:t>
      </w:r>
      <w:r w:rsidR="00064A47">
        <w:rPr>
          <w:rFonts w:hint="eastAsia"/>
        </w:rPr>
        <w:t>。在建模过程中会有一系列的指标，例如</w:t>
      </w:r>
      <w:r w:rsidR="00064A47">
        <w:rPr>
          <w:rFonts w:hint="eastAsia"/>
        </w:rPr>
        <w:t>R</w:t>
      </w:r>
      <w:r w:rsidR="00064A47">
        <w:t>2</w:t>
      </w:r>
      <w:r w:rsidR="00064A47">
        <w:rPr>
          <w:rFonts w:hint="eastAsia"/>
        </w:rPr>
        <w:t>、</w:t>
      </w:r>
      <w:r w:rsidR="00064A47">
        <w:rPr>
          <w:rFonts w:hint="eastAsia"/>
        </w:rPr>
        <w:t>AUC</w:t>
      </w:r>
      <w:r w:rsidR="00064A47">
        <w:rPr>
          <w:rFonts w:hint="eastAsia"/>
        </w:rPr>
        <w:t>等，通过这些指标来判定变量是否应该加入到模型中，最终找到对因变量解释性最强的自变量组合</w:t>
      </w:r>
      <w:r w:rsidR="00407C50">
        <w:rPr>
          <w:rFonts w:hint="eastAsia"/>
        </w:rPr>
        <w:t>。如今也有很多模型和算法能对变量进行</w:t>
      </w:r>
      <w:r w:rsidR="0001345E">
        <w:rPr>
          <w:rFonts w:hint="eastAsia"/>
        </w:rPr>
        <w:t>选择</w:t>
      </w:r>
      <w:r w:rsidR="00407C50">
        <w:rPr>
          <w:rFonts w:hint="eastAsia"/>
        </w:rPr>
        <w:t>，例如逐步回归、</w:t>
      </w:r>
      <w:r w:rsidR="0001345E">
        <w:rPr>
          <w:rFonts w:hint="eastAsia"/>
        </w:rPr>
        <w:t>岭回归</w:t>
      </w:r>
      <w:r w:rsidR="00985226">
        <w:rPr>
          <w:rFonts w:hint="eastAsia"/>
        </w:rPr>
        <w:t>等。而</w:t>
      </w:r>
      <w:r w:rsidRPr="00DD022A">
        <w:rPr>
          <w:rFonts w:hint="eastAsia"/>
        </w:rPr>
        <w:t>Lasso</w:t>
      </w:r>
      <w:r w:rsidRPr="00DD022A">
        <w:rPr>
          <w:rFonts w:hint="eastAsia"/>
        </w:rPr>
        <w:t>算法则是一种能够实现指标集合精简的估计方法</w:t>
      </w:r>
      <w:r w:rsidR="00D32DF2" w:rsidRPr="00DD022A">
        <w:rPr>
          <w:rFonts w:hint="eastAsia"/>
          <w:vertAlign w:val="superscript"/>
        </w:rPr>
        <w:t>[</w:t>
      </w:r>
      <w:r w:rsidR="00D32DF2" w:rsidRPr="00DD022A">
        <w:rPr>
          <w:vertAlign w:val="superscript"/>
        </w:rPr>
        <w:t>19]</w:t>
      </w:r>
      <w:r w:rsidRPr="00DD022A">
        <w:rPr>
          <w:rFonts w:hint="eastAsia"/>
        </w:rPr>
        <w:t>。</w:t>
      </w:r>
    </w:p>
    <w:p w14:paraId="29CF4131" w14:textId="0118A703" w:rsidR="00555CFE" w:rsidRPr="00DD022A" w:rsidRDefault="00555CFE" w:rsidP="002A7164">
      <w:pPr>
        <w:ind w:firstLineChars="200" w:firstLine="480"/>
      </w:pPr>
      <w:r w:rsidRPr="00DD022A">
        <w:rPr>
          <w:rFonts w:hint="eastAsia"/>
        </w:rPr>
        <w:t>Lasso</w:t>
      </w:r>
      <w:r w:rsidRPr="00DD022A">
        <w:rPr>
          <w:rFonts w:hint="eastAsia"/>
        </w:rPr>
        <w:t>方法是一种压缩估计。它通过构造一个</w:t>
      </w:r>
      <w:r w:rsidR="00785A91">
        <w:rPr>
          <w:rFonts w:hint="eastAsia"/>
        </w:rPr>
        <w:t>惩罚函数，压缩系数，同时会设定一些不重要的变量系数为</w:t>
      </w:r>
      <w:r w:rsidR="00785A91">
        <w:rPr>
          <w:rFonts w:hint="eastAsia"/>
        </w:rPr>
        <w:t>0</w:t>
      </w:r>
      <w:r w:rsidR="00785A91">
        <w:rPr>
          <w:rFonts w:hint="eastAsia"/>
        </w:rPr>
        <w:t>，进而得到一个较为精炼的模型</w:t>
      </w:r>
      <w:r w:rsidRPr="00DD022A">
        <w:rPr>
          <w:rFonts w:hint="eastAsia"/>
        </w:rPr>
        <w:t>。</w:t>
      </w:r>
      <w:r w:rsidR="00E613ED" w:rsidRPr="00DD022A">
        <w:rPr>
          <w:rFonts w:hint="eastAsia"/>
        </w:rPr>
        <w:t>因此</w:t>
      </w:r>
      <w:r w:rsidR="00785A91">
        <w:rPr>
          <w:rFonts w:hint="eastAsia"/>
        </w:rPr>
        <w:t>该方法</w:t>
      </w:r>
      <w:r w:rsidR="00E613ED" w:rsidRPr="00DD022A">
        <w:rPr>
          <w:rFonts w:hint="eastAsia"/>
        </w:rPr>
        <w:t>保留了子集收缩的优点，</w:t>
      </w:r>
      <w:r w:rsidR="005F31E3">
        <w:rPr>
          <w:rFonts w:hint="eastAsia"/>
        </w:rPr>
        <w:t>可以很好地解决多重共线性问题，但系数是为有偏估计，</w:t>
      </w:r>
      <w:r w:rsidR="00E613ED" w:rsidRPr="00DD022A">
        <w:rPr>
          <w:rFonts w:hint="eastAsia"/>
        </w:rPr>
        <w:t>即：</w:t>
      </w:r>
    </w:p>
    <w:p w14:paraId="0F04C8B9" w14:textId="77777777" w:rsidR="00E613ED" w:rsidRPr="00DD022A" w:rsidRDefault="00FE6FE2" w:rsidP="00E613ED">
      <w:pPr>
        <w:spacing w:line="300" w:lineRule="auto"/>
        <w:jc w:val="center"/>
      </w:pPr>
      <w:r w:rsidRPr="00DD022A">
        <w:t xml:space="preserve">           </w:t>
      </w:r>
      <w:r w:rsidR="00CD5E26" w:rsidRPr="00DD022A">
        <w:rPr>
          <w:position w:val="-40"/>
        </w:rPr>
        <w:object w:dxaOrig="5740" w:dyaOrig="960" w14:anchorId="6B6D197E">
          <v:shape id="_x0000_i1033" type="#_x0000_t75" style="width:287.25pt;height:48pt" o:ole="">
            <v:imagedata r:id="rId36" o:title=""/>
          </v:shape>
          <o:OLEObject Type="Embed" ProgID="Equation.DSMT4" ShapeID="_x0000_i1033" DrawAspect="Content" ObjectID="_1635022965" r:id="rId37"/>
        </w:object>
      </w:r>
      <w:r w:rsidRPr="00DD022A">
        <w:t xml:space="preserve">          </w:t>
      </w:r>
      <w:r w:rsidRPr="00DD022A">
        <w:rPr>
          <w:rFonts w:hint="eastAsia"/>
        </w:rPr>
        <w:t>（</w:t>
      </w:r>
      <w:r w:rsidR="00374C9C" w:rsidRPr="00DD022A">
        <w:t>4</w:t>
      </w:r>
      <w:r w:rsidRPr="00DD022A">
        <w:t>.3</w:t>
      </w:r>
      <w:r w:rsidRPr="00DD022A">
        <w:rPr>
          <w:rFonts w:hint="eastAsia"/>
        </w:rPr>
        <w:t>）</w:t>
      </w:r>
    </w:p>
    <w:p w14:paraId="45952577" w14:textId="77777777" w:rsidR="00E613ED" w:rsidRPr="00DD022A" w:rsidRDefault="00CD5E26" w:rsidP="00FE6FE2">
      <w:pPr>
        <w:spacing w:line="300" w:lineRule="auto"/>
      </w:pPr>
      <w:r w:rsidRPr="00DD022A">
        <w:rPr>
          <w:rFonts w:hint="eastAsia"/>
        </w:rPr>
        <w:t>其中约束条件为：</w:t>
      </w:r>
      <w:r w:rsidRPr="00DD022A">
        <w:rPr>
          <w:position w:val="-30"/>
        </w:rPr>
        <w:object w:dxaOrig="1020" w:dyaOrig="720" w14:anchorId="5377ECC9">
          <v:shape id="_x0000_i1034" type="#_x0000_t75" style="width:51pt;height:36pt" o:ole="">
            <v:imagedata r:id="rId38" o:title=""/>
          </v:shape>
          <o:OLEObject Type="Embed" ProgID="Equation.DSMT4" ShapeID="_x0000_i1034" DrawAspect="Content" ObjectID="_1635022966" r:id="rId39"/>
        </w:object>
      </w:r>
      <w:r w:rsidR="000E3253" w:rsidRPr="00DD022A">
        <w:rPr>
          <w:rFonts w:hint="eastAsia"/>
        </w:rPr>
        <w:t>。</w:t>
      </w:r>
    </w:p>
    <w:p w14:paraId="05CB3248" w14:textId="2CE589C2" w:rsidR="00E613ED" w:rsidRPr="00DD022A" w:rsidRDefault="00C8041A" w:rsidP="00D962D2">
      <w:pPr>
        <w:ind w:firstLineChars="200" w:firstLine="420"/>
      </w:pPr>
      <w:r>
        <w:rPr>
          <w:rFonts w:hint="eastAsia"/>
          <w:noProof/>
          <w:sz w:val="21"/>
          <w:szCs w:val="21"/>
        </w:rPr>
        <w:t>可见</w:t>
      </w:r>
      <w:r w:rsidR="002A7164" w:rsidRPr="00DD022A">
        <w:rPr>
          <w:rFonts w:hint="eastAsia"/>
        </w:rPr>
        <w:t>Lasso</w:t>
      </w:r>
      <w:r w:rsidR="00555CFE" w:rsidRPr="00DD022A">
        <w:rPr>
          <w:rFonts w:hint="eastAsia"/>
        </w:rPr>
        <w:t>的基本思想是</w:t>
      </w:r>
      <w:r w:rsidR="00E71084">
        <w:rPr>
          <w:rFonts w:hint="eastAsia"/>
        </w:rPr>
        <w:t>设定一个常数阈值</w:t>
      </w:r>
      <w:r w:rsidR="00E71084">
        <w:rPr>
          <w:rFonts w:hint="eastAsia"/>
        </w:rPr>
        <w:t>s</w:t>
      </w:r>
      <w:r w:rsidR="00E71084">
        <w:rPr>
          <w:rFonts w:hint="eastAsia"/>
        </w:rPr>
        <w:t>，</w:t>
      </w:r>
      <w:r w:rsidR="005D579A">
        <w:rPr>
          <w:rFonts w:hint="eastAsia"/>
        </w:rPr>
        <w:t>并且在</w:t>
      </w:r>
      <w:r w:rsidR="00E71084">
        <w:rPr>
          <w:rFonts w:hint="eastAsia"/>
        </w:rPr>
        <w:t>回归系数的绝对值之和小于该值</w:t>
      </w:r>
      <w:r w:rsidR="005D579A">
        <w:rPr>
          <w:rFonts w:hint="eastAsia"/>
        </w:rPr>
        <w:t>的约束条件下</w:t>
      </w:r>
      <w:r w:rsidR="00E71084">
        <w:rPr>
          <w:rFonts w:hint="eastAsia"/>
        </w:rPr>
        <w:t>，</w:t>
      </w:r>
      <w:r w:rsidR="0080638A">
        <w:rPr>
          <w:rFonts w:hint="eastAsia"/>
        </w:rPr>
        <w:t>使残差平方和最小化</w:t>
      </w:r>
      <w:r w:rsidR="001F5C88">
        <w:rPr>
          <w:rFonts w:hint="eastAsia"/>
        </w:rPr>
        <w:t>，进而将一些回归系数压缩至</w:t>
      </w:r>
      <w:r w:rsidR="001F5C88">
        <w:rPr>
          <w:rFonts w:hint="eastAsia"/>
        </w:rPr>
        <w:t>0</w:t>
      </w:r>
      <w:r w:rsidR="001F5C88">
        <w:rPr>
          <w:rFonts w:hint="eastAsia"/>
        </w:rPr>
        <w:t>，最终得到可以解释的模型</w:t>
      </w:r>
      <w:r w:rsidR="00BF5EDD" w:rsidRPr="00DD022A">
        <w:rPr>
          <w:rFonts w:hint="eastAsia"/>
          <w:vertAlign w:val="superscript"/>
        </w:rPr>
        <w:t>[</w:t>
      </w:r>
      <w:r w:rsidR="00BF5EDD" w:rsidRPr="00DD022A">
        <w:rPr>
          <w:vertAlign w:val="superscript"/>
        </w:rPr>
        <w:t>20]</w:t>
      </w:r>
      <w:r w:rsidR="0080638A">
        <w:rPr>
          <w:rFonts w:hint="eastAsia"/>
        </w:rPr>
        <w:t>。</w:t>
      </w:r>
    </w:p>
    <w:p w14:paraId="5F54A4C8" w14:textId="7CE2A1E1" w:rsidR="00064D4F" w:rsidRPr="00DD022A" w:rsidRDefault="00F35E05" w:rsidP="001F7CB7">
      <w:pPr>
        <w:pStyle w:val="ac"/>
        <w:spacing w:after="120"/>
      </w:pPr>
      <w:r w:rsidRPr="00DD022A">
        <w:rPr>
          <w:noProof/>
        </w:rPr>
        <w:lastRenderedPageBreak/>
        <w:drawing>
          <wp:anchor distT="0" distB="0" distL="114300" distR="114300" simplePos="0" relativeHeight="251729920" behindDoc="0" locked="0" layoutInCell="1" allowOverlap="1" wp14:anchorId="3AC3B828" wp14:editId="1114561D">
            <wp:simplePos x="0" y="0"/>
            <wp:positionH relativeFrom="margin">
              <wp:posOffset>1403350</wp:posOffset>
            </wp:positionH>
            <wp:positionV relativeFrom="paragraph">
              <wp:posOffset>0</wp:posOffset>
            </wp:positionV>
            <wp:extent cx="2647950" cy="2057400"/>
            <wp:effectExtent l="0" t="0" r="0" b="0"/>
            <wp:wrapTopAndBottom/>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extLst>
                        <a:ext uri="{28A0092B-C50C-407E-A947-70E740481C1C}">
                          <a14:useLocalDpi xmlns:a14="http://schemas.microsoft.com/office/drawing/2010/main" val="0"/>
                        </a:ext>
                      </a:extLst>
                    </a:blip>
                    <a:stretch>
                      <a:fillRect/>
                    </a:stretch>
                  </pic:blipFill>
                  <pic:spPr>
                    <a:xfrm>
                      <a:off x="0" y="0"/>
                      <a:ext cx="2647950" cy="2057400"/>
                    </a:xfrm>
                    <a:prstGeom prst="rect">
                      <a:avLst/>
                    </a:prstGeom>
                  </pic:spPr>
                </pic:pic>
              </a:graphicData>
            </a:graphic>
            <wp14:sizeRelH relativeFrom="page">
              <wp14:pctWidth>0</wp14:pctWidth>
            </wp14:sizeRelH>
            <wp14:sizeRelV relativeFrom="page">
              <wp14:pctHeight>0</wp14:pctHeight>
            </wp14:sizeRelV>
          </wp:anchor>
        </w:drawing>
      </w:r>
      <w:r w:rsidR="00446851" w:rsidRPr="00DD022A">
        <w:rPr>
          <w:rFonts w:hint="eastAsia"/>
        </w:rPr>
        <w:t>图</w:t>
      </w:r>
      <w:r w:rsidR="00446851" w:rsidRPr="00DD022A">
        <w:rPr>
          <w:rFonts w:hint="eastAsia"/>
        </w:rPr>
        <w:t>4</w:t>
      </w:r>
      <w:r w:rsidR="001F7CB7" w:rsidRPr="00DD022A">
        <w:t>.1</w:t>
      </w:r>
      <w:r w:rsidR="00446851" w:rsidRPr="00DD022A">
        <w:t xml:space="preserve">  </w:t>
      </w:r>
      <w:r w:rsidR="00446851" w:rsidRPr="00DD022A">
        <w:rPr>
          <w:rFonts w:hint="eastAsia"/>
        </w:rPr>
        <w:t>变量选择特征</w:t>
      </w:r>
    </w:p>
    <w:p w14:paraId="4D428870" w14:textId="321DFBCC" w:rsidR="009A2A49" w:rsidRPr="00DD022A" w:rsidRDefault="009A2A49" w:rsidP="001531EF">
      <w:pPr>
        <w:ind w:firstLineChars="200" w:firstLine="480"/>
      </w:pPr>
      <w:r w:rsidRPr="00DD022A">
        <w:rPr>
          <w:rFonts w:hint="eastAsia"/>
        </w:rPr>
        <w:t>如图</w:t>
      </w:r>
      <w:r w:rsidRPr="00DD022A">
        <w:rPr>
          <w:rFonts w:hint="eastAsia"/>
        </w:rPr>
        <w:t>4</w:t>
      </w:r>
      <w:r w:rsidR="007E4227" w:rsidRPr="00DD022A">
        <w:t>.1</w:t>
      </w:r>
      <w:r w:rsidRPr="00DD022A">
        <w:rPr>
          <w:rFonts w:hint="eastAsia"/>
        </w:rPr>
        <w:t>所示，</w:t>
      </w:r>
      <w:r w:rsidR="0069493D" w:rsidRPr="00DD022A">
        <w:rPr>
          <w:rFonts w:hint="eastAsia"/>
        </w:rPr>
        <w:t>菱形代表</w:t>
      </w:r>
      <w:r w:rsidR="0069493D" w:rsidRPr="00DD022A">
        <w:rPr>
          <w:rFonts w:hint="eastAsia"/>
        </w:rPr>
        <w:t>l</w:t>
      </w:r>
      <w:r w:rsidR="0069493D" w:rsidRPr="00DD022A">
        <w:t>asso</w:t>
      </w:r>
      <w:r w:rsidR="0069493D" w:rsidRPr="00DD022A">
        <w:rPr>
          <w:rFonts w:hint="eastAsia"/>
        </w:rPr>
        <w:t>中的限制区域</w:t>
      </w:r>
      <w:r w:rsidR="00516E1E" w:rsidRPr="00DD022A">
        <w:rPr>
          <w:rFonts w:hint="eastAsia"/>
        </w:rPr>
        <w:t>，如果</w:t>
      </w:r>
      <w:r w:rsidR="00516E1E" w:rsidRPr="00DD022A">
        <w:rPr>
          <w:rFonts w:hint="eastAsia"/>
        </w:rPr>
        <w:t>s</w:t>
      </w:r>
      <w:r w:rsidR="00516E1E" w:rsidRPr="00DD022A">
        <w:rPr>
          <w:rFonts w:hint="eastAsia"/>
        </w:rPr>
        <w:t>足够大，那么限制区域将包含</w:t>
      </w:r>
      <w:r w:rsidR="003F1527" w:rsidRPr="00DD022A">
        <w:rPr>
          <w:position w:val="-10"/>
        </w:rPr>
        <w:object w:dxaOrig="240" w:dyaOrig="400" w14:anchorId="26422CCD">
          <v:shape id="_x0000_i1035" type="#_x0000_t75" style="width:12pt;height:20.25pt" o:ole="">
            <v:imagedata r:id="rId41" o:title=""/>
          </v:shape>
          <o:OLEObject Type="Embed" ProgID="Equation.DSMT4" ShapeID="_x0000_i1035" DrawAspect="Content" ObjectID="_1635022967" r:id="rId42"/>
        </w:object>
      </w:r>
      <w:r w:rsidR="00265A66" w:rsidRPr="00DD022A">
        <w:rPr>
          <w:rFonts w:hint="eastAsia"/>
        </w:rPr>
        <w:t>，并且系数将和最小二乘一致</w:t>
      </w:r>
      <w:r w:rsidR="000E44A1" w:rsidRPr="00DD022A">
        <w:rPr>
          <w:rFonts w:hint="eastAsia"/>
        </w:rPr>
        <w:t>。以</w:t>
      </w:r>
      <w:r w:rsidR="000E44A1" w:rsidRPr="00DD022A">
        <w:rPr>
          <w:position w:val="-10"/>
        </w:rPr>
        <w:object w:dxaOrig="240" w:dyaOrig="400" w14:anchorId="53BD6CD2">
          <v:shape id="_x0000_i1036" type="#_x0000_t75" style="width:12pt;height:20.25pt" o:ole="">
            <v:imagedata r:id="rId43" o:title=""/>
          </v:shape>
          <o:OLEObject Type="Embed" ProgID="Equation.DSMT4" ShapeID="_x0000_i1036" DrawAspect="Content" ObjectID="_1635022968" r:id="rId44"/>
        </w:object>
      </w:r>
      <w:r w:rsidR="000E44A1" w:rsidRPr="00DD022A">
        <w:rPr>
          <w:rFonts w:hint="eastAsia"/>
        </w:rPr>
        <w:t>为中心的每个</w:t>
      </w:r>
      <w:r w:rsidR="002C2A64" w:rsidRPr="00DD022A">
        <w:rPr>
          <w:rFonts w:hint="eastAsia"/>
        </w:rPr>
        <w:t>椭圆</w:t>
      </w:r>
      <w:r w:rsidR="000E44A1" w:rsidRPr="00DD022A">
        <w:rPr>
          <w:rFonts w:hint="eastAsia"/>
        </w:rPr>
        <w:t>代表了某一个</w:t>
      </w:r>
      <w:r w:rsidR="002C2A64" w:rsidRPr="00DD022A">
        <w:rPr>
          <w:rFonts w:hint="eastAsia"/>
        </w:rPr>
        <w:t xml:space="preserve"> RSS</w:t>
      </w:r>
      <w:r w:rsidR="000E44A1" w:rsidRPr="00DD022A">
        <w:rPr>
          <w:rFonts w:hint="eastAsia"/>
        </w:rPr>
        <w:t>数值</w:t>
      </w:r>
      <w:r w:rsidR="002C2A64" w:rsidRPr="00DD022A">
        <w:rPr>
          <w:rFonts w:hint="eastAsia"/>
        </w:rPr>
        <w:t>，也就是说，</w:t>
      </w:r>
      <w:r w:rsidR="002F61EB">
        <w:rPr>
          <w:rFonts w:hint="eastAsia"/>
        </w:rPr>
        <w:t>在椭圆边上的</w:t>
      </w:r>
      <w:r w:rsidR="002C2A64" w:rsidRPr="00DD022A">
        <w:rPr>
          <w:rFonts w:hint="eastAsia"/>
        </w:rPr>
        <w:t>每个点所代表的</w:t>
      </w:r>
      <w:r w:rsidR="002C2A64" w:rsidRPr="00DD022A">
        <w:rPr>
          <w:rFonts w:hint="eastAsia"/>
        </w:rPr>
        <w:t>RSS</w:t>
      </w:r>
      <w:r w:rsidR="002C2A64" w:rsidRPr="00DD022A">
        <w:rPr>
          <w:rFonts w:hint="eastAsia"/>
        </w:rPr>
        <w:t>是相同</w:t>
      </w:r>
      <w:r w:rsidR="00F34C99" w:rsidRPr="00DD022A">
        <w:rPr>
          <w:rFonts w:hint="eastAsia"/>
        </w:rPr>
        <w:t>的，</w:t>
      </w:r>
      <w:r w:rsidR="002F61EB">
        <w:rPr>
          <w:rFonts w:hint="eastAsia"/>
        </w:rPr>
        <w:t>当椭圆与最小二乘系数估计相差越来越大</w:t>
      </w:r>
      <w:r w:rsidR="00F34C99" w:rsidRPr="00DD022A">
        <w:rPr>
          <w:rFonts w:hint="eastAsia"/>
        </w:rPr>
        <w:t>，</w:t>
      </w:r>
      <w:r w:rsidR="00F34C99" w:rsidRPr="00DD022A">
        <w:rPr>
          <w:rFonts w:hint="eastAsia"/>
        </w:rPr>
        <w:t>RSS</w:t>
      </w:r>
      <w:r w:rsidR="002F61EB">
        <w:rPr>
          <w:rFonts w:hint="eastAsia"/>
        </w:rPr>
        <w:t>也</w:t>
      </w:r>
      <w:r w:rsidR="00F34C99" w:rsidRPr="00DD022A">
        <w:rPr>
          <w:rFonts w:hint="eastAsia"/>
        </w:rPr>
        <w:t>逐渐增大。</w:t>
      </w:r>
      <w:r w:rsidR="00F34C99" w:rsidRPr="00DD022A">
        <w:rPr>
          <w:rFonts w:hint="eastAsia"/>
        </w:rPr>
        <w:t>lasso</w:t>
      </w:r>
      <w:r w:rsidR="00F34C99" w:rsidRPr="00DD022A">
        <w:rPr>
          <w:rFonts w:hint="eastAsia"/>
        </w:rPr>
        <w:t>系数估计</w:t>
      </w:r>
      <w:r w:rsidR="00F87A50">
        <w:rPr>
          <w:rFonts w:hint="eastAsia"/>
        </w:rPr>
        <w:t>就是条件区域</w:t>
      </w:r>
      <w:r w:rsidR="002A2389">
        <w:rPr>
          <w:rFonts w:hint="eastAsia"/>
        </w:rPr>
        <w:t>（灰色区域）</w:t>
      </w:r>
      <w:r w:rsidR="00F87A50">
        <w:rPr>
          <w:rFonts w:hint="eastAsia"/>
        </w:rPr>
        <w:t>与椭圆的相交点</w:t>
      </w:r>
      <w:r w:rsidR="00F34C99" w:rsidRPr="00DD022A">
        <w:rPr>
          <w:rFonts w:hint="eastAsia"/>
        </w:rPr>
        <w:t>，</w:t>
      </w:r>
      <w:r w:rsidR="000945A7">
        <w:rPr>
          <w:rFonts w:hint="eastAsia"/>
        </w:rPr>
        <w:t>而当</w:t>
      </w:r>
      <w:r w:rsidR="001531EF" w:rsidRPr="00DD022A">
        <w:rPr>
          <w:rFonts w:hint="eastAsia"/>
        </w:rPr>
        <w:t>椭圆</w:t>
      </w:r>
      <w:r w:rsidR="00F34C99" w:rsidRPr="00DD022A">
        <w:rPr>
          <w:rFonts w:hint="eastAsia"/>
        </w:rPr>
        <w:t>在坐标轴上与条件区域相交</w:t>
      </w:r>
      <w:r w:rsidR="00CF00A1">
        <w:rPr>
          <w:rFonts w:hint="eastAsia"/>
        </w:rPr>
        <w:t>时</w:t>
      </w:r>
      <w:r w:rsidR="00F34C99" w:rsidRPr="00DD022A">
        <w:rPr>
          <w:rFonts w:hint="eastAsia"/>
        </w:rPr>
        <w:t>，其中一个系数就会为零</w:t>
      </w:r>
      <w:r w:rsidR="001805F1" w:rsidRPr="00DD022A">
        <w:rPr>
          <w:rFonts w:hint="eastAsia"/>
          <w:vertAlign w:val="superscript"/>
        </w:rPr>
        <w:t>[</w:t>
      </w:r>
      <w:r w:rsidR="001805F1" w:rsidRPr="00DD022A">
        <w:rPr>
          <w:vertAlign w:val="superscript"/>
        </w:rPr>
        <w:t>21]</w:t>
      </w:r>
      <w:r w:rsidR="00F34C99" w:rsidRPr="00DD022A">
        <w:rPr>
          <w:rFonts w:hint="eastAsia"/>
        </w:rPr>
        <w:t>。</w:t>
      </w:r>
    </w:p>
    <w:p w14:paraId="0C790D3A" w14:textId="0D25124C" w:rsidR="008E322C" w:rsidRPr="00DD022A" w:rsidRDefault="00D30970" w:rsidP="00640309">
      <w:pPr>
        <w:ind w:firstLineChars="200" w:firstLine="480"/>
      </w:pPr>
      <w:r w:rsidRPr="00DD022A">
        <w:rPr>
          <w:rFonts w:hint="eastAsia"/>
        </w:rPr>
        <w:t>在选择</w:t>
      </w:r>
      <w:r w:rsidRPr="00DD022A">
        <w:rPr>
          <w:position w:val="-6"/>
        </w:rPr>
        <w:object w:dxaOrig="220" w:dyaOrig="279" w14:anchorId="25048A0C">
          <v:shape id="_x0000_i1037" type="#_x0000_t75" style="width:11.25pt;height:14.25pt" o:ole="">
            <v:imagedata r:id="rId45" o:title=""/>
          </v:shape>
          <o:OLEObject Type="Embed" ProgID="Equation.DSMT4" ShapeID="_x0000_i1037" DrawAspect="Content" ObjectID="_1635022969" r:id="rId46"/>
        </w:object>
      </w:r>
      <w:r w:rsidR="002274D6" w:rsidRPr="00DD022A">
        <w:rPr>
          <w:rFonts w:hint="eastAsia"/>
        </w:rPr>
        <w:t>的时候，</w:t>
      </w:r>
      <w:r w:rsidR="003627F6">
        <w:rPr>
          <w:rFonts w:hint="eastAsia"/>
        </w:rPr>
        <w:t>通常</w:t>
      </w:r>
      <w:r w:rsidR="002274D6" w:rsidRPr="00DD022A">
        <w:rPr>
          <w:rFonts w:hint="eastAsia"/>
        </w:rPr>
        <w:t>采取</w:t>
      </w:r>
      <w:r w:rsidR="002274D6" w:rsidRPr="00DD022A">
        <w:rPr>
          <w:rFonts w:hint="eastAsia"/>
          <w:i/>
        </w:rPr>
        <w:t>k</w:t>
      </w:r>
      <w:r w:rsidR="002274D6" w:rsidRPr="00DD022A">
        <w:rPr>
          <w:rFonts w:hint="eastAsia"/>
        </w:rPr>
        <w:t>拆交叉验证法，</w:t>
      </w:r>
      <w:r w:rsidR="00693F73">
        <w:rPr>
          <w:rFonts w:hint="eastAsia"/>
        </w:rPr>
        <w:t>先将数据随机地分成大小基本相同的</w:t>
      </w:r>
      <w:r w:rsidR="00693F73">
        <w:rPr>
          <w:rFonts w:hint="eastAsia"/>
        </w:rPr>
        <w:t>k</w:t>
      </w:r>
      <w:r w:rsidR="00693F73">
        <w:rPr>
          <w:rFonts w:hint="eastAsia"/>
        </w:rPr>
        <w:t>个组，选择</w:t>
      </w:r>
      <w:r w:rsidR="00184C98">
        <w:rPr>
          <w:rFonts w:hint="eastAsia"/>
        </w:rPr>
        <w:t>k</w:t>
      </w:r>
      <w:r w:rsidR="00184C98">
        <w:t>-1</w:t>
      </w:r>
      <w:r w:rsidR="00693F73">
        <w:rPr>
          <w:rFonts w:hint="eastAsia"/>
        </w:rPr>
        <w:t>组数据作为</w:t>
      </w:r>
      <w:r w:rsidR="001E6BA6">
        <w:rPr>
          <w:rFonts w:hint="eastAsia"/>
        </w:rPr>
        <w:t>训练集</w:t>
      </w:r>
      <w:r w:rsidR="00693F73">
        <w:rPr>
          <w:rFonts w:hint="eastAsia"/>
        </w:rPr>
        <w:t>拟合模型</w:t>
      </w:r>
      <w:r w:rsidR="002274D6" w:rsidRPr="00DD022A">
        <w:rPr>
          <w:rFonts w:hint="eastAsia"/>
        </w:rPr>
        <w:t>，</w:t>
      </w:r>
      <w:r w:rsidR="00066004">
        <w:rPr>
          <w:rFonts w:hint="eastAsia"/>
        </w:rPr>
        <w:t>其次将拟合得到的模型去预测剩下的</w:t>
      </w:r>
      <w:r w:rsidR="00D73653">
        <w:t>1</w:t>
      </w:r>
      <w:r w:rsidR="00D73653">
        <w:rPr>
          <w:rFonts w:hint="eastAsia"/>
        </w:rPr>
        <w:t>组数据，得到均方误差</w:t>
      </w:r>
      <w:r w:rsidR="00D73653" w:rsidRPr="00DD022A">
        <w:rPr>
          <w:rFonts w:hint="eastAsia"/>
        </w:rPr>
        <w:t>MSE</w:t>
      </w:r>
      <w:r w:rsidR="00B543CD" w:rsidRPr="00B543CD">
        <w:rPr>
          <w:sz w:val="22"/>
        </w:rPr>
        <w:t>1</w:t>
      </w:r>
      <w:r w:rsidR="002274D6" w:rsidRPr="00DD022A">
        <w:rPr>
          <w:rFonts w:hint="eastAsia"/>
        </w:rPr>
        <w:t>。</w:t>
      </w:r>
      <w:r w:rsidR="003D3F82">
        <w:rPr>
          <w:rFonts w:hint="eastAsia"/>
        </w:rPr>
        <w:t>将这个</w:t>
      </w:r>
      <w:r w:rsidR="002274D6" w:rsidRPr="00DD022A">
        <w:rPr>
          <w:rFonts w:hint="eastAsia"/>
        </w:rPr>
        <w:t>步骤</w:t>
      </w:r>
      <w:r w:rsidR="003D3F82">
        <w:rPr>
          <w:rFonts w:hint="eastAsia"/>
        </w:rPr>
        <w:t>重复</w:t>
      </w:r>
      <w:r w:rsidR="002274D6" w:rsidRPr="00DD022A">
        <w:rPr>
          <w:rFonts w:hint="eastAsia"/>
        </w:rPr>
        <w:t>k</w:t>
      </w:r>
      <w:r w:rsidR="00392CFD">
        <w:rPr>
          <w:rFonts w:hint="eastAsia"/>
        </w:rPr>
        <w:t>次，每一次把不同的观测组作为验证集，最终会计算得到</w:t>
      </w:r>
      <w:r w:rsidR="00392CFD">
        <w:rPr>
          <w:rFonts w:hint="eastAsia"/>
        </w:rPr>
        <w:t>k</w:t>
      </w:r>
      <w:r w:rsidR="00392CFD">
        <w:rPr>
          <w:rFonts w:hint="eastAsia"/>
        </w:rPr>
        <w:t>个均方误差</w:t>
      </w:r>
      <w:r w:rsidR="002274D6" w:rsidRPr="00DD022A">
        <w:rPr>
          <w:rFonts w:hint="eastAsia"/>
        </w:rPr>
        <w:t>，</w:t>
      </w:r>
      <w:r w:rsidR="002274D6" w:rsidRPr="00DD022A">
        <w:rPr>
          <w:rFonts w:hint="eastAsia"/>
        </w:rPr>
        <w:t>MSE</w:t>
      </w:r>
      <w:r w:rsidR="002274D6" w:rsidRPr="00DD022A">
        <w:rPr>
          <w:vertAlign w:val="subscript"/>
        </w:rPr>
        <w:t>l</w:t>
      </w:r>
      <w:r w:rsidR="00053E5B" w:rsidRPr="00DD022A">
        <w:rPr>
          <w:rFonts w:hint="eastAsia"/>
        </w:rPr>
        <w:t>，</w:t>
      </w:r>
      <w:r w:rsidR="00053E5B" w:rsidRPr="00DD022A">
        <w:rPr>
          <w:rFonts w:hint="eastAsia"/>
        </w:rPr>
        <w:t>MSE</w:t>
      </w:r>
      <w:r w:rsidR="008E322C" w:rsidRPr="00DD022A">
        <w:rPr>
          <w:vertAlign w:val="subscript"/>
        </w:rPr>
        <w:t>2</w:t>
      </w:r>
      <w:r w:rsidR="008E322C" w:rsidRPr="00DD022A">
        <w:rPr>
          <w:rFonts w:hint="eastAsia"/>
        </w:rPr>
        <w:t>，</w:t>
      </w:r>
      <w:r w:rsidR="008E322C" w:rsidRPr="00DD022A">
        <w:t>…</w:t>
      </w:r>
      <w:r w:rsidR="008E322C" w:rsidRPr="00DD022A">
        <w:rPr>
          <w:rFonts w:hint="eastAsia"/>
        </w:rPr>
        <w:t>MSE</w:t>
      </w:r>
      <w:r w:rsidR="008E322C" w:rsidRPr="00DD022A">
        <w:rPr>
          <w:vertAlign w:val="subscript"/>
        </w:rPr>
        <w:t>k</w:t>
      </w:r>
      <w:r w:rsidR="00640309" w:rsidRPr="00DD022A">
        <w:rPr>
          <w:rFonts w:hint="eastAsia"/>
        </w:rPr>
        <w:t>，</w:t>
      </w:r>
      <w:r w:rsidR="00640309" w:rsidRPr="00DD022A">
        <w:rPr>
          <w:rFonts w:hint="eastAsia"/>
        </w:rPr>
        <w:t>k</w:t>
      </w:r>
      <w:r w:rsidR="00640309" w:rsidRPr="00DD022A">
        <w:rPr>
          <w:rFonts w:hint="eastAsia"/>
        </w:rPr>
        <w:t>折</w:t>
      </w:r>
      <w:r w:rsidR="00640309" w:rsidRPr="00DD022A">
        <w:rPr>
          <w:rFonts w:hint="eastAsia"/>
        </w:rPr>
        <w:t>CV</w:t>
      </w:r>
      <w:r w:rsidR="00640309" w:rsidRPr="00DD022A">
        <w:rPr>
          <w:rFonts w:hint="eastAsia"/>
        </w:rPr>
        <w:t>估计由</w:t>
      </w:r>
      <w:r w:rsidR="00FC6770" w:rsidRPr="00DD022A">
        <w:rPr>
          <w:rFonts w:hint="eastAsia"/>
        </w:rPr>
        <w:t>这些值求平均计算得到：</w:t>
      </w:r>
    </w:p>
    <w:p w14:paraId="1AFD2A10" w14:textId="77777777" w:rsidR="002274D6" w:rsidRPr="00DD022A" w:rsidRDefault="00FC6770" w:rsidP="00106974">
      <w:pPr>
        <w:spacing w:line="300" w:lineRule="auto"/>
        <w:jc w:val="center"/>
      </w:pPr>
      <w:r w:rsidRPr="00DD022A">
        <w:t xml:space="preserve">                            </w:t>
      </w:r>
      <w:r w:rsidR="00106974" w:rsidRPr="00DD022A">
        <w:rPr>
          <w:position w:val="-28"/>
        </w:rPr>
        <w:object w:dxaOrig="1840" w:dyaOrig="680" w14:anchorId="3A30B0BF">
          <v:shape id="_x0000_i1038" type="#_x0000_t75" style="width:92.25pt;height:33.75pt" o:ole="">
            <v:imagedata r:id="rId47" o:title=""/>
          </v:shape>
          <o:OLEObject Type="Embed" ProgID="Equation.DSMT4" ShapeID="_x0000_i1038" DrawAspect="Content" ObjectID="_1635022970" r:id="rId48"/>
        </w:object>
      </w:r>
      <w:r w:rsidRPr="00DD022A">
        <w:t xml:space="preserve">                         </w:t>
      </w:r>
      <w:r w:rsidRPr="00DD022A">
        <w:rPr>
          <w:rFonts w:hint="eastAsia"/>
        </w:rPr>
        <w:t>（</w:t>
      </w:r>
      <w:r w:rsidR="00374C9C" w:rsidRPr="00DD022A">
        <w:t>4</w:t>
      </w:r>
      <w:r w:rsidRPr="00DD022A">
        <w:t>.4</w:t>
      </w:r>
      <w:r w:rsidRPr="00DD022A">
        <w:rPr>
          <w:rFonts w:hint="eastAsia"/>
        </w:rPr>
        <w:t>）</w:t>
      </w:r>
    </w:p>
    <w:p w14:paraId="7D435FEE" w14:textId="77777777" w:rsidR="00C06895" w:rsidRPr="00DD022A" w:rsidRDefault="001B4868" w:rsidP="00D16552">
      <w:pPr>
        <w:pStyle w:val="2"/>
        <w:spacing w:before="240" w:after="240"/>
      </w:pPr>
      <w:bookmarkStart w:id="22" w:name="_Toc8067512"/>
      <w:r w:rsidRPr="00DD022A">
        <w:rPr>
          <w:rFonts w:hint="eastAsia"/>
        </w:rPr>
        <w:t>4.2  分组散点图</w:t>
      </w:r>
      <w:bookmarkEnd w:id="22"/>
    </w:p>
    <w:p w14:paraId="1CC42F8A" w14:textId="77777777" w:rsidR="00C06895" w:rsidRPr="00DD022A" w:rsidRDefault="002D58B4" w:rsidP="002D58B4">
      <w:pPr>
        <w:ind w:firstLineChars="200" w:firstLine="480"/>
      </w:pPr>
      <w:r w:rsidRPr="00DD022A">
        <w:rPr>
          <w:rFonts w:hint="eastAsia"/>
        </w:rPr>
        <w:t>图</w:t>
      </w:r>
      <w:r w:rsidRPr="00DD022A">
        <w:rPr>
          <w:rFonts w:hint="eastAsia"/>
        </w:rPr>
        <w:t>4</w:t>
      </w:r>
      <w:r w:rsidRPr="00DD022A">
        <w:t>.2</w:t>
      </w:r>
      <w:r w:rsidRPr="00DD022A">
        <w:rPr>
          <w:rFonts w:hint="eastAsia"/>
        </w:rPr>
        <w:t>为每个知识供给者用户群体下，各个自变量与平均参与人数的散点图：</w:t>
      </w:r>
    </w:p>
    <w:p w14:paraId="2D608133" w14:textId="77777777" w:rsidR="00C06895" w:rsidRPr="00DD022A" w:rsidRDefault="00C06895"/>
    <w:p w14:paraId="6A49409D" w14:textId="77777777" w:rsidR="00C06895" w:rsidRPr="00DD022A" w:rsidRDefault="00C06895"/>
    <w:p w14:paraId="1740C4FE" w14:textId="77777777" w:rsidR="00C06895" w:rsidRPr="00DD022A" w:rsidRDefault="00C06895"/>
    <w:p w14:paraId="23A7456E" w14:textId="77777777" w:rsidR="00146315" w:rsidRPr="00DD022A" w:rsidRDefault="00146315" w:rsidP="00146315">
      <w:pPr>
        <w:spacing w:line="240" w:lineRule="auto"/>
        <w:jc w:val="center"/>
        <w:rPr>
          <w:sz w:val="21"/>
          <w:szCs w:val="20"/>
        </w:rPr>
      </w:pPr>
      <w:r w:rsidRPr="00DD022A">
        <w:rPr>
          <w:noProof/>
        </w:rPr>
        <w:lastRenderedPageBreak/>
        <mc:AlternateContent>
          <mc:Choice Requires="wpg">
            <w:drawing>
              <wp:anchor distT="0" distB="0" distL="114300" distR="114300" simplePos="0" relativeHeight="251760640" behindDoc="0" locked="0" layoutInCell="1" allowOverlap="1" wp14:anchorId="78F966AD" wp14:editId="12E4EC24">
                <wp:simplePos x="0" y="0"/>
                <wp:positionH relativeFrom="margin">
                  <wp:posOffset>-358775</wp:posOffset>
                </wp:positionH>
                <wp:positionV relativeFrom="paragraph">
                  <wp:posOffset>0</wp:posOffset>
                </wp:positionV>
                <wp:extent cx="6340475" cy="6277610"/>
                <wp:effectExtent l="0" t="0" r="3175" b="8890"/>
                <wp:wrapTopAndBottom/>
                <wp:docPr id="38" name="组合 38"/>
                <wp:cNvGraphicFramePr/>
                <a:graphic xmlns:a="http://schemas.openxmlformats.org/drawingml/2006/main">
                  <a:graphicData uri="http://schemas.microsoft.com/office/word/2010/wordprocessingGroup">
                    <wpg:wgp>
                      <wpg:cNvGrpSpPr/>
                      <wpg:grpSpPr>
                        <a:xfrm>
                          <a:off x="0" y="0"/>
                          <a:ext cx="6340475" cy="6277610"/>
                          <a:chOff x="0" y="0"/>
                          <a:chExt cx="6340475" cy="6277610"/>
                        </a:xfrm>
                      </wpg:grpSpPr>
                      <wpg:graphicFrame>
                        <wpg:cNvPr id="30" name="图表 2"/>
                        <wpg:cNvFrPr/>
                        <wpg:xfrm>
                          <a:off x="0" y="28575"/>
                          <a:ext cx="3220085" cy="1961515"/>
                        </wpg:xfrm>
                        <a:graphic>
                          <a:graphicData uri="http://schemas.openxmlformats.org/drawingml/2006/chart">
                            <c:chart xmlns:c="http://schemas.openxmlformats.org/drawingml/2006/chart" xmlns:r="http://schemas.openxmlformats.org/officeDocument/2006/relationships" r:id="rId49"/>
                          </a:graphicData>
                        </a:graphic>
                      </wpg:graphicFrame>
                      <wpg:graphicFrame>
                        <wpg:cNvPr id="37" name="图表 1"/>
                        <wpg:cNvFrPr/>
                        <wpg:xfrm>
                          <a:off x="3105150" y="0"/>
                          <a:ext cx="3235325" cy="2033270"/>
                        </wpg:xfrm>
                        <a:graphic>
                          <a:graphicData uri="http://schemas.openxmlformats.org/drawingml/2006/chart">
                            <c:chart xmlns:c="http://schemas.openxmlformats.org/drawingml/2006/chart" xmlns:r="http://schemas.openxmlformats.org/officeDocument/2006/relationships" r:id="rId50"/>
                          </a:graphicData>
                        </a:graphic>
                      </wpg:graphicFrame>
                      <wpg:graphicFrame>
                        <wpg:cNvPr id="35" name="图表 4"/>
                        <wpg:cNvFrPr/>
                        <wpg:xfrm>
                          <a:off x="76200" y="2000250"/>
                          <a:ext cx="3220720" cy="2038985"/>
                        </wpg:xfrm>
                        <a:graphic>
                          <a:graphicData uri="http://schemas.openxmlformats.org/drawingml/2006/chart">
                            <c:chart xmlns:c="http://schemas.openxmlformats.org/drawingml/2006/chart" xmlns:r="http://schemas.openxmlformats.org/officeDocument/2006/relationships" r:id="rId51"/>
                          </a:graphicData>
                        </a:graphic>
                      </wpg:graphicFrame>
                      <wpg:graphicFrame>
                        <wpg:cNvPr id="36" name="图表 5"/>
                        <wpg:cNvFrPr/>
                        <wpg:xfrm>
                          <a:off x="3238500" y="2105025"/>
                          <a:ext cx="3028950" cy="1858010"/>
                        </wpg:xfrm>
                        <a:graphic>
                          <a:graphicData uri="http://schemas.openxmlformats.org/drawingml/2006/chart">
                            <c:chart xmlns:c="http://schemas.openxmlformats.org/drawingml/2006/chart" xmlns:r="http://schemas.openxmlformats.org/officeDocument/2006/relationships" r:id="rId52"/>
                          </a:graphicData>
                        </a:graphic>
                      </wpg:graphicFrame>
                      <wpg:graphicFrame>
                        <wpg:cNvPr id="33" name="图表 3"/>
                        <wpg:cNvFrPr/>
                        <wpg:xfrm>
                          <a:off x="66675" y="4086225"/>
                          <a:ext cx="3201035" cy="2143125"/>
                        </wpg:xfrm>
                        <a:graphic>
                          <a:graphicData uri="http://schemas.openxmlformats.org/drawingml/2006/chart">
                            <c:chart xmlns:c="http://schemas.openxmlformats.org/drawingml/2006/chart" xmlns:r="http://schemas.openxmlformats.org/officeDocument/2006/relationships" r:id="rId53"/>
                          </a:graphicData>
                        </a:graphic>
                      </wpg:graphicFrame>
                      <wpg:graphicFrame>
                        <wpg:cNvPr id="34" name="图表 1"/>
                        <wpg:cNvFrPr/>
                        <wpg:xfrm>
                          <a:off x="3286125" y="4038600"/>
                          <a:ext cx="3049270" cy="2239010"/>
                        </wpg:xfrm>
                        <a:graphic>
                          <a:graphicData uri="http://schemas.openxmlformats.org/drawingml/2006/chart">
                            <c:chart xmlns:c="http://schemas.openxmlformats.org/drawingml/2006/chart" xmlns:r="http://schemas.openxmlformats.org/officeDocument/2006/relationships" r:id="rId54"/>
                          </a:graphicData>
                        </a:graphic>
                      </wpg:graphicFrame>
                    </wpg:wg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group w14:anchorId="319F07FF" id="组合 38" o:spid="_x0000_s1026" style="position:absolute;left:0;text-align:left;margin-left:-28.25pt;margin-top:0;width:499.25pt;height:494.3pt;z-index:251760640;mso-position-horizontal-relative:margin;mso-width-relative:margin;mso-height-relative:margin" coordsize="63404,62776" o:gfxdata="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">
                <v:shape id="图表 2" o:spid="_x0000_s1027" type="#_x0000_t75" style="position:absolute;top:304;width:32186;height:1956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">
                  <v:imagedata r:id="rId55" o:title=""/>
                  <o:lock v:ext="edit" aspectratio="f"/>
                </v:shape>
                <v:shape id="图表 1" o:spid="_x0000_s1028" type="#_x0000_t75" style="position:absolute;left:31028;width:32370;height:20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">
                  <v:imagedata r:id="rId56" o:title=""/>
                  <o:lock v:ext="edit" aspectratio="f"/>
                </v:shape>
                <v:shape id="图表 4" o:spid="_x0000_s1029" type="#_x0000_t75" style="position:absolute;left:792;top:19994;width:32187;height:2042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">
                  <v:imagedata r:id="rId57" o:title=""/>
                  <o:lock v:ext="edit" aspectratio="f"/>
                </v:shape>
                <v:shape id="图表 5" o:spid="_x0000_s1030" type="#_x0000_t75" style="position:absolute;left:32369;top:21031;width:30297;height:1859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">
                  <v:imagedata r:id="rId58" o:title=""/>
                  <o:lock v:ext="edit" aspectratio="f"/>
                </v:shape>
                <v:shape id="图表 3" o:spid="_x0000_s1031" type="#_x0000_t75" style="position:absolute;left:609;top:40843;width:32065;height:214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">
                  <v:imagedata r:id="rId59" o:title=""/>
                  <o:lock v:ext="edit" aspectratio="f"/>
                </v:shape>
                <v:shape id="图表 1" o:spid="_x0000_s1032" type="#_x0000_t75" style="position:absolute;left:32857;top:40355;width:30480;height:224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">
                  <v:imagedata r:id="rId60" o:title=""/>
                  <o:lock v:ext="edit" aspectratio="f"/>
                </v:shape>
                <w10:wrap type="topAndBottom" anchorx="margin"/>
              </v:group>
            </w:pict>
          </mc:Fallback>
        </mc:AlternateContent>
      </w:r>
      <w:r w:rsidRPr="00DD022A">
        <w:rPr>
          <w:noProof/>
        </w:rPr>
        <w:drawing>
          <wp:inline distT="0" distB="0" distL="0" distR="0" wp14:anchorId="7343ED21" wp14:editId="0FECF2D8">
            <wp:extent cx="1419048" cy="266667"/>
            <wp:effectExtent l="0" t="0" r="0" b="63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1419048" cy="266667"/>
                    </a:xfrm>
                    <a:prstGeom prst="rect">
                      <a:avLst/>
                    </a:prstGeom>
                  </pic:spPr>
                </pic:pic>
              </a:graphicData>
            </a:graphic>
          </wp:inline>
        </w:drawing>
      </w:r>
      <w:r w:rsidRPr="00DD022A">
        <w:rPr>
          <w:sz w:val="21"/>
          <w:szCs w:val="20"/>
        </w:rPr>
        <w:t xml:space="preserve"> </w:t>
      </w:r>
    </w:p>
    <w:p w14:paraId="631F5D48" w14:textId="77777777" w:rsidR="000D3B46" w:rsidRPr="00DD022A" w:rsidRDefault="00926F34" w:rsidP="00926F34">
      <w:pPr>
        <w:pStyle w:val="ac"/>
        <w:spacing w:after="120"/>
      </w:pPr>
      <w:r w:rsidRPr="00DD022A">
        <w:rPr>
          <w:rFonts w:hint="eastAsia"/>
        </w:rPr>
        <w:t>图</w:t>
      </w:r>
      <w:r w:rsidRPr="00DD022A">
        <w:rPr>
          <w:rFonts w:hint="eastAsia"/>
        </w:rPr>
        <w:t>4</w:t>
      </w:r>
      <w:r w:rsidRPr="00DD022A">
        <w:t>.</w:t>
      </w:r>
      <w:r w:rsidRPr="00DD022A">
        <w:rPr>
          <w:rFonts w:hint="eastAsia"/>
        </w:rPr>
        <w:t>2</w:t>
      </w:r>
      <w:r w:rsidRPr="00DD022A">
        <w:t xml:space="preserve">  </w:t>
      </w:r>
      <w:r w:rsidRPr="00DD022A">
        <w:rPr>
          <w:rFonts w:hint="eastAsia"/>
        </w:rPr>
        <w:t>分组散点图</w:t>
      </w:r>
    </w:p>
    <w:p w14:paraId="454A8892" w14:textId="11CF7EF6" w:rsidR="00C06895" w:rsidRPr="00DD022A" w:rsidRDefault="001B4868">
      <w:pPr>
        <w:ind w:firstLineChars="200" w:firstLine="480"/>
      </w:pPr>
      <w:r w:rsidRPr="00DD022A">
        <w:rPr>
          <w:rFonts w:hint="eastAsia"/>
        </w:rPr>
        <w:t>从分组散点图中可以看到，供给者的粉丝数、赞同数和被收藏数与用户的参与度有较为明显的线性关系，其余的散点图分布较为分散。其中粉丝数与参与人数的关系图中，可以发现随着粉丝数的增长，</w:t>
      </w:r>
      <w:r w:rsidR="00277B2D">
        <w:rPr>
          <w:rFonts w:hint="eastAsia"/>
        </w:rPr>
        <w:t>参与人数增长</w:t>
      </w:r>
      <w:r w:rsidRPr="00DD022A">
        <w:rPr>
          <w:rFonts w:hint="eastAsia"/>
        </w:rPr>
        <w:t>趋势变得越来越缓慢，及影响效应是递减的；在被收藏数与参与人数散点图中，“专家型”用户组的增长趋势明显要大于其他两组，可见被收藏数在该组的影响效应最大。</w:t>
      </w:r>
    </w:p>
    <w:p w14:paraId="576614B7" w14:textId="77777777" w:rsidR="00C06895" w:rsidRPr="00DD022A" w:rsidRDefault="001B4868" w:rsidP="0083585D">
      <w:pPr>
        <w:pStyle w:val="2"/>
        <w:spacing w:before="240" w:after="240"/>
      </w:pPr>
      <w:bookmarkStart w:id="23" w:name="_Toc8067513"/>
      <w:r w:rsidRPr="00DD022A">
        <w:rPr>
          <w:rFonts w:hint="eastAsia"/>
        </w:rPr>
        <w:lastRenderedPageBreak/>
        <w:t>4</w:t>
      </w:r>
      <w:r w:rsidRPr="00DD022A">
        <w:t>.</w:t>
      </w:r>
      <w:r w:rsidRPr="00DD022A">
        <w:rPr>
          <w:rFonts w:hint="eastAsia"/>
        </w:rPr>
        <w:t>3  模型结果分析</w:t>
      </w:r>
      <w:bookmarkEnd w:id="23"/>
    </w:p>
    <w:p w14:paraId="02359BDB" w14:textId="77777777" w:rsidR="00C06895" w:rsidRPr="00DD022A" w:rsidRDefault="001B4868">
      <w:pPr>
        <w:ind w:firstLineChars="200" w:firstLine="480"/>
      </w:pPr>
      <w:r w:rsidRPr="00DD022A">
        <w:rPr>
          <w:rFonts w:hint="eastAsia"/>
        </w:rPr>
        <w:t>因为数据的波动幅度较大，故对变量对数处理后进行建模，并对每一份数据样本采用交叉验证选择</w:t>
      </w:r>
      <w:r w:rsidRPr="00DD022A">
        <w:rPr>
          <w:rFonts w:hint="eastAsia"/>
        </w:rPr>
        <w:t>Lasso</w:t>
      </w:r>
      <w:r w:rsidRPr="00DD022A">
        <w:rPr>
          <w:rFonts w:hint="eastAsia"/>
        </w:rPr>
        <w:t>回归最优正则化项参数，表</w:t>
      </w:r>
      <w:r w:rsidR="0083585D" w:rsidRPr="00DD022A">
        <w:t>4.1</w:t>
      </w:r>
      <w:r w:rsidRPr="00DD022A">
        <w:rPr>
          <w:rFonts w:hint="eastAsia"/>
        </w:rPr>
        <w:t>给出了最终的模型估计结果：</w:t>
      </w:r>
    </w:p>
    <w:p w14:paraId="5DA8DF32" w14:textId="77777777" w:rsidR="00C06895" w:rsidRPr="00DD022A" w:rsidRDefault="001B4868" w:rsidP="0083585D">
      <w:pPr>
        <w:pStyle w:val="ab"/>
        <w:spacing w:before="120"/>
      </w:pPr>
      <w:r w:rsidRPr="00DD022A">
        <w:rPr>
          <w:rFonts w:hint="eastAsia"/>
        </w:rPr>
        <w:t>表</w:t>
      </w:r>
      <w:r w:rsidR="0083585D" w:rsidRPr="00DD022A">
        <w:t>4.1</w:t>
      </w:r>
      <w:r w:rsidRPr="00DD022A">
        <w:rPr>
          <w:rFonts w:hint="eastAsia"/>
        </w:rPr>
        <w:t xml:space="preserve">  </w:t>
      </w:r>
      <w:r w:rsidRPr="00DD022A">
        <w:rPr>
          <w:rFonts w:hint="eastAsia"/>
        </w:rPr>
        <w:t>模型系数估计结果</w:t>
      </w:r>
    </w:p>
    <w:tbl>
      <w:tblPr>
        <w:tblW w:w="5807" w:type="dxa"/>
        <w:jc w:val="center"/>
        <w:tblBorders>
          <w:top w:val="single" w:sz="12" w:space="0" w:color="auto"/>
          <w:bottom w:val="single" w:sz="12" w:space="0" w:color="auto"/>
          <w:insideH w:val="dotted" w:sz="4" w:space="0" w:color="808080" w:themeColor="background1" w:themeShade="80"/>
          <w:insideV w:val="dotted" w:sz="4" w:space="0" w:color="808080" w:themeColor="background1" w:themeShade="80"/>
        </w:tblBorders>
        <w:tblLayout w:type="fixed"/>
        <w:tblCellMar>
          <w:top w:w="15" w:type="dxa"/>
          <w:left w:w="15" w:type="dxa"/>
          <w:bottom w:w="15" w:type="dxa"/>
          <w:right w:w="15" w:type="dxa"/>
        </w:tblCellMar>
        <w:tblLook w:val="04A0" w:firstRow="1" w:lastRow="0" w:firstColumn="1" w:lastColumn="0" w:noHBand="0" w:noVBand="1"/>
      </w:tblPr>
      <w:tblGrid>
        <w:gridCol w:w="1477"/>
        <w:gridCol w:w="1064"/>
        <w:gridCol w:w="1125"/>
        <w:gridCol w:w="1149"/>
        <w:gridCol w:w="992"/>
      </w:tblGrid>
      <w:tr w:rsidR="00C06895" w:rsidRPr="00DD022A" w14:paraId="683A2A91" w14:textId="77777777" w:rsidTr="00123411">
        <w:trPr>
          <w:trHeight w:val="301"/>
          <w:jc w:val="center"/>
        </w:trPr>
        <w:tc>
          <w:tcPr>
            <w:tcW w:w="1477" w:type="dxa"/>
            <w:tcBorders>
              <w:top w:val="single" w:sz="12" w:space="0" w:color="auto"/>
              <w:bottom w:val="single" w:sz="4" w:space="0" w:color="auto"/>
            </w:tcBorders>
            <w:shd w:val="clear" w:color="auto" w:fill="auto"/>
            <w:vAlign w:val="center"/>
          </w:tcPr>
          <w:p w14:paraId="32877BAD" w14:textId="77777777" w:rsidR="00C06895" w:rsidRPr="00DD022A" w:rsidRDefault="001B4868" w:rsidP="00123411">
            <w:pPr>
              <w:widowControl/>
              <w:spacing w:line="240" w:lineRule="auto"/>
              <w:jc w:val="center"/>
              <w:textAlignment w:val="center"/>
              <w:rPr>
                <w:rFonts w:ascii="宋体" w:hAnsi="宋体" w:cs="宋体"/>
                <w:color w:val="000000"/>
                <w:sz w:val="22"/>
              </w:rPr>
            </w:pPr>
            <w:r w:rsidRPr="00DD022A">
              <w:rPr>
                <w:rFonts w:cs="Times New Roman"/>
                <w:color w:val="000000"/>
                <w:kern w:val="0"/>
                <w:sz w:val="22"/>
                <w:lang w:bidi="ar"/>
              </w:rPr>
              <w:t>变量</w:t>
            </w:r>
          </w:p>
        </w:tc>
        <w:tc>
          <w:tcPr>
            <w:tcW w:w="1064" w:type="dxa"/>
            <w:tcBorders>
              <w:top w:val="single" w:sz="12" w:space="0" w:color="auto"/>
              <w:bottom w:val="single" w:sz="4" w:space="0" w:color="auto"/>
            </w:tcBorders>
            <w:shd w:val="clear" w:color="auto" w:fill="auto"/>
            <w:vAlign w:val="center"/>
          </w:tcPr>
          <w:p w14:paraId="12A065A8" w14:textId="77777777" w:rsidR="00C06895" w:rsidRPr="00DD022A" w:rsidRDefault="001B4868" w:rsidP="00123411">
            <w:pPr>
              <w:widowControl/>
              <w:spacing w:line="240" w:lineRule="auto"/>
              <w:jc w:val="center"/>
              <w:textAlignment w:val="center"/>
              <w:rPr>
                <w:rFonts w:cs="Times New Roman"/>
                <w:color w:val="000000"/>
                <w:sz w:val="22"/>
              </w:rPr>
            </w:pPr>
            <w:r w:rsidRPr="00DD022A">
              <w:rPr>
                <w:rFonts w:cs="Times New Roman"/>
                <w:color w:val="000000"/>
                <w:kern w:val="0"/>
                <w:sz w:val="22"/>
                <w:lang w:bidi="ar"/>
              </w:rPr>
              <w:t>中庸组</w:t>
            </w:r>
          </w:p>
        </w:tc>
        <w:tc>
          <w:tcPr>
            <w:tcW w:w="1125" w:type="dxa"/>
            <w:tcBorders>
              <w:top w:val="single" w:sz="12" w:space="0" w:color="auto"/>
              <w:bottom w:val="single" w:sz="4" w:space="0" w:color="auto"/>
            </w:tcBorders>
            <w:shd w:val="clear" w:color="auto" w:fill="auto"/>
            <w:vAlign w:val="center"/>
          </w:tcPr>
          <w:p w14:paraId="2E688E49" w14:textId="77777777" w:rsidR="00C06895" w:rsidRPr="00DD022A" w:rsidRDefault="001B4868" w:rsidP="00123411">
            <w:pPr>
              <w:widowControl/>
              <w:spacing w:line="240" w:lineRule="auto"/>
              <w:jc w:val="center"/>
              <w:textAlignment w:val="center"/>
              <w:rPr>
                <w:rFonts w:cs="Times New Roman"/>
                <w:color w:val="000000"/>
                <w:sz w:val="22"/>
              </w:rPr>
            </w:pPr>
            <w:r w:rsidRPr="00DD022A">
              <w:rPr>
                <w:rFonts w:cs="Times New Roman"/>
                <w:color w:val="000000"/>
                <w:kern w:val="0"/>
                <w:sz w:val="22"/>
                <w:lang w:bidi="ar"/>
              </w:rPr>
              <w:t>专家</w:t>
            </w:r>
          </w:p>
        </w:tc>
        <w:tc>
          <w:tcPr>
            <w:tcW w:w="1149" w:type="dxa"/>
            <w:tcBorders>
              <w:top w:val="single" w:sz="12" w:space="0" w:color="auto"/>
              <w:bottom w:val="single" w:sz="4" w:space="0" w:color="auto"/>
            </w:tcBorders>
            <w:shd w:val="clear" w:color="auto" w:fill="auto"/>
            <w:vAlign w:val="center"/>
          </w:tcPr>
          <w:p w14:paraId="7C275F75" w14:textId="77777777" w:rsidR="00C06895" w:rsidRPr="00DD022A" w:rsidRDefault="001B4868" w:rsidP="00123411">
            <w:pPr>
              <w:widowControl/>
              <w:spacing w:line="240" w:lineRule="auto"/>
              <w:jc w:val="center"/>
              <w:textAlignment w:val="center"/>
              <w:rPr>
                <w:rFonts w:cs="Times New Roman"/>
                <w:color w:val="000000"/>
                <w:sz w:val="22"/>
              </w:rPr>
            </w:pPr>
            <w:r w:rsidRPr="00DD022A">
              <w:rPr>
                <w:rFonts w:cs="Times New Roman"/>
                <w:color w:val="000000"/>
                <w:kern w:val="0"/>
                <w:sz w:val="22"/>
                <w:lang w:bidi="ar"/>
              </w:rPr>
              <w:t>信息搜寻</w:t>
            </w:r>
          </w:p>
        </w:tc>
        <w:tc>
          <w:tcPr>
            <w:tcW w:w="992" w:type="dxa"/>
            <w:tcBorders>
              <w:top w:val="single" w:sz="12" w:space="0" w:color="auto"/>
              <w:bottom w:val="single" w:sz="4" w:space="0" w:color="auto"/>
            </w:tcBorders>
            <w:shd w:val="clear" w:color="auto" w:fill="auto"/>
            <w:vAlign w:val="center"/>
          </w:tcPr>
          <w:p w14:paraId="0D85FCA6" w14:textId="77777777" w:rsidR="00C06895" w:rsidRPr="00DD022A" w:rsidRDefault="001B4868" w:rsidP="00123411">
            <w:pPr>
              <w:widowControl/>
              <w:spacing w:line="240" w:lineRule="auto"/>
              <w:jc w:val="center"/>
              <w:textAlignment w:val="center"/>
              <w:rPr>
                <w:rFonts w:cs="Times New Roman"/>
                <w:color w:val="000000"/>
                <w:sz w:val="22"/>
              </w:rPr>
            </w:pPr>
            <w:r w:rsidRPr="00DD022A">
              <w:rPr>
                <w:rFonts w:cs="Times New Roman"/>
                <w:color w:val="000000"/>
                <w:kern w:val="0"/>
                <w:sz w:val="22"/>
                <w:lang w:bidi="ar"/>
              </w:rPr>
              <w:t>all</w:t>
            </w:r>
          </w:p>
        </w:tc>
      </w:tr>
      <w:tr w:rsidR="00C06895" w:rsidRPr="00DD022A" w14:paraId="31E6B92B" w14:textId="77777777" w:rsidTr="00123411">
        <w:trPr>
          <w:trHeight w:val="301"/>
          <w:jc w:val="center"/>
        </w:trPr>
        <w:tc>
          <w:tcPr>
            <w:tcW w:w="1477" w:type="dxa"/>
            <w:tcBorders>
              <w:top w:val="single" w:sz="4" w:space="0" w:color="auto"/>
            </w:tcBorders>
            <w:shd w:val="clear" w:color="auto" w:fill="auto"/>
            <w:vAlign w:val="center"/>
          </w:tcPr>
          <w:p w14:paraId="1A7FFAB5" w14:textId="77777777" w:rsidR="00C06895" w:rsidRPr="00DD022A" w:rsidRDefault="001B4868" w:rsidP="00123411">
            <w:pPr>
              <w:widowControl/>
              <w:spacing w:line="240" w:lineRule="auto"/>
              <w:jc w:val="left"/>
              <w:textAlignment w:val="center"/>
              <w:rPr>
                <w:rFonts w:cs="Times New Roman"/>
                <w:color w:val="000000"/>
                <w:sz w:val="21"/>
                <w:szCs w:val="21"/>
              </w:rPr>
            </w:pPr>
            <w:r w:rsidRPr="00DD022A">
              <w:rPr>
                <w:rFonts w:cs="Times New Roman"/>
                <w:color w:val="000000"/>
                <w:kern w:val="0"/>
                <w:sz w:val="22"/>
                <w:lang w:bidi="ar"/>
              </w:rPr>
              <w:t>截距</w:t>
            </w:r>
          </w:p>
        </w:tc>
        <w:tc>
          <w:tcPr>
            <w:tcW w:w="1064" w:type="dxa"/>
            <w:tcBorders>
              <w:top w:val="single" w:sz="4" w:space="0" w:color="auto"/>
            </w:tcBorders>
            <w:shd w:val="clear" w:color="auto" w:fill="auto"/>
            <w:vAlign w:val="center"/>
          </w:tcPr>
          <w:p w14:paraId="3AC1B929" w14:textId="164D19E2" w:rsidR="00C06895" w:rsidRPr="00DD022A" w:rsidRDefault="001B4868" w:rsidP="00B00AE0">
            <w:pPr>
              <w:widowControl/>
              <w:spacing w:line="240" w:lineRule="auto"/>
              <w:jc w:val="center"/>
              <w:textAlignment w:val="center"/>
              <w:rPr>
                <w:rFonts w:cs="Times New Roman"/>
                <w:sz w:val="21"/>
                <w:szCs w:val="21"/>
              </w:rPr>
            </w:pPr>
            <w:r w:rsidRPr="00DD022A">
              <w:rPr>
                <w:rFonts w:cs="Times New Roman"/>
                <w:kern w:val="0"/>
                <w:sz w:val="22"/>
                <w:lang w:bidi="ar"/>
              </w:rPr>
              <w:t>2.276</w:t>
            </w:r>
          </w:p>
        </w:tc>
        <w:tc>
          <w:tcPr>
            <w:tcW w:w="1125" w:type="dxa"/>
            <w:tcBorders>
              <w:top w:val="single" w:sz="4" w:space="0" w:color="auto"/>
            </w:tcBorders>
            <w:shd w:val="clear" w:color="auto" w:fill="auto"/>
            <w:vAlign w:val="center"/>
          </w:tcPr>
          <w:p w14:paraId="34E937B5" w14:textId="26E6AEAC" w:rsidR="00C06895" w:rsidRPr="00DD022A" w:rsidRDefault="001B4868" w:rsidP="00B00AE0">
            <w:pPr>
              <w:widowControl/>
              <w:spacing w:line="240" w:lineRule="auto"/>
              <w:jc w:val="center"/>
              <w:textAlignment w:val="center"/>
              <w:rPr>
                <w:rFonts w:cs="Times New Roman"/>
                <w:sz w:val="21"/>
                <w:szCs w:val="21"/>
              </w:rPr>
            </w:pPr>
            <w:r w:rsidRPr="00DD022A">
              <w:rPr>
                <w:rFonts w:cs="Times New Roman"/>
                <w:kern w:val="0"/>
                <w:sz w:val="22"/>
                <w:lang w:bidi="ar"/>
              </w:rPr>
              <w:t>0.921</w:t>
            </w:r>
          </w:p>
        </w:tc>
        <w:tc>
          <w:tcPr>
            <w:tcW w:w="1149" w:type="dxa"/>
            <w:tcBorders>
              <w:top w:val="single" w:sz="4" w:space="0" w:color="auto"/>
            </w:tcBorders>
            <w:shd w:val="clear" w:color="auto" w:fill="auto"/>
            <w:vAlign w:val="center"/>
          </w:tcPr>
          <w:p w14:paraId="720ADE1D" w14:textId="7AC7BF78" w:rsidR="00C06895" w:rsidRPr="00DD022A" w:rsidRDefault="001B4868" w:rsidP="00B00AE0">
            <w:pPr>
              <w:widowControl/>
              <w:spacing w:line="240" w:lineRule="auto"/>
              <w:jc w:val="center"/>
              <w:textAlignment w:val="center"/>
              <w:rPr>
                <w:rFonts w:cs="Times New Roman"/>
                <w:sz w:val="21"/>
                <w:szCs w:val="21"/>
              </w:rPr>
            </w:pPr>
            <w:r w:rsidRPr="00DD022A">
              <w:rPr>
                <w:rFonts w:cs="Times New Roman"/>
                <w:kern w:val="0"/>
                <w:sz w:val="22"/>
                <w:lang w:bidi="ar"/>
              </w:rPr>
              <w:t>3.368</w:t>
            </w:r>
          </w:p>
        </w:tc>
        <w:tc>
          <w:tcPr>
            <w:tcW w:w="992" w:type="dxa"/>
            <w:tcBorders>
              <w:top w:val="single" w:sz="4" w:space="0" w:color="auto"/>
            </w:tcBorders>
            <w:shd w:val="clear" w:color="auto" w:fill="auto"/>
            <w:vAlign w:val="center"/>
          </w:tcPr>
          <w:p w14:paraId="25F7E3B1" w14:textId="5C094744" w:rsidR="00C06895" w:rsidRPr="00DD022A" w:rsidRDefault="001B4868" w:rsidP="00B00AE0">
            <w:pPr>
              <w:widowControl/>
              <w:spacing w:line="240" w:lineRule="auto"/>
              <w:jc w:val="center"/>
              <w:textAlignment w:val="center"/>
              <w:rPr>
                <w:rFonts w:cs="Times New Roman"/>
                <w:sz w:val="21"/>
                <w:szCs w:val="21"/>
              </w:rPr>
            </w:pPr>
            <w:r w:rsidRPr="00DD022A">
              <w:rPr>
                <w:rFonts w:cs="Times New Roman"/>
                <w:kern w:val="0"/>
                <w:sz w:val="22"/>
                <w:lang w:bidi="ar"/>
              </w:rPr>
              <w:t>2.550</w:t>
            </w:r>
          </w:p>
        </w:tc>
      </w:tr>
      <w:tr w:rsidR="00C06895" w:rsidRPr="00DD022A" w14:paraId="42BF742F" w14:textId="77777777" w:rsidTr="00123411">
        <w:trPr>
          <w:trHeight w:val="301"/>
          <w:jc w:val="center"/>
        </w:trPr>
        <w:tc>
          <w:tcPr>
            <w:tcW w:w="1477" w:type="dxa"/>
            <w:shd w:val="clear" w:color="auto" w:fill="auto"/>
            <w:vAlign w:val="center"/>
          </w:tcPr>
          <w:p w14:paraId="7B5A857A" w14:textId="77777777" w:rsidR="00C06895" w:rsidRPr="00DD022A" w:rsidRDefault="001B4868" w:rsidP="00123411">
            <w:pPr>
              <w:widowControl/>
              <w:spacing w:line="240" w:lineRule="auto"/>
              <w:jc w:val="left"/>
              <w:textAlignment w:val="center"/>
              <w:rPr>
                <w:rFonts w:cs="Times New Roman"/>
                <w:color w:val="000000"/>
                <w:sz w:val="21"/>
                <w:szCs w:val="21"/>
              </w:rPr>
            </w:pPr>
            <w:r w:rsidRPr="00DD022A">
              <w:rPr>
                <w:rFonts w:cs="Times New Roman"/>
                <w:color w:val="000000"/>
                <w:kern w:val="0"/>
                <w:sz w:val="22"/>
                <w:lang w:bidi="ar"/>
              </w:rPr>
              <w:t>粉丝数量</w:t>
            </w:r>
          </w:p>
        </w:tc>
        <w:tc>
          <w:tcPr>
            <w:tcW w:w="1064" w:type="dxa"/>
            <w:shd w:val="clear" w:color="auto" w:fill="auto"/>
            <w:vAlign w:val="center"/>
          </w:tcPr>
          <w:p w14:paraId="5ABF97DF" w14:textId="77777777" w:rsidR="00C06895" w:rsidRPr="00DD022A" w:rsidRDefault="001B4868" w:rsidP="00B00AE0">
            <w:pPr>
              <w:widowControl/>
              <w:spacing w:line="240" w:lineRule="auto"/>
              <w:jc w:val="center"/>
              <w:textAlignment w:val="center"/>
              <w:rPr>
                <w:rFonts w:cs="Times New Roman"/>
                <w:sz w:val="21"/>
                <w:szCs w:val="21"/>
              </w:rPr>
            </w:pPr>
            <w:r w:rsidRPr="00DD022A">
              <w:rPr>
                <w:rFonts w:cs="Times New Roman"/>
                <w:kern w:val="0"/>
                <w:sz w:val="22"/>
                <w:lang w:bidi="ar"/>
              </w:rPr>
              <w:t>0.</w:t>
            </w:r>
            <w:r w:rsidR="003D6531" w:rsidRPr="00DD022A">
              <w:rPr>
                <w:rFonts w:cs="Times New Roman"/>
                <w:kern w:val="0"/>
                <w:sz w:val="22"/>
                <w:lang w:bidi="ar"/>
              </w:rPr>
              <w:t>650</w:t>
            </w:r>
          </w:p>
        </w:tc>
        <w:tc>
          <w:tcPr>
            <w:tcW w:w="1125" w:type="dxa"/>
            <w:shd w:val="clear" w:color="auto" w:fill="auto"/>
            <w:vAlign w:val="center"/>
          </w:tcPr>
          <w:p w14:paraId="03323E47" w14:textId="77777777" w:rsidR="00C06895" w:rsidRPr="00DD022A" w:rsidRDefault="001B4868" w:rsidP="00B00AE0">
            <w:pPr>
              <w:widowControl/>
              <w:spacing w:line="240" w:lineRule="auto"/>
              <w:jc w:val="center"/>
              <w:textAlignment w:val="center"/>
              <w:rPr>
                <w:rFonts w:cs="Times New Roman"/>
                <w:sz w:val="21"/>
                <w:szCs w:val="21"/>
              </w:rPr>
            </w:pPr>
            <w:r w:rsidRPr="00DD022A">
              <w:rPr>
                <w:rFonts w:cs="Times New Roman"/>
                <w:kern w:val="0"/>
                <w:sz w:val="22"/>
                <w:lang w:bidi="ar"/>
              </w:rPr>
              <w:t>0.</w:t>
            </w:r>
            <w:r w:rsidR="003D6531" w:rsidRPr="00DD022A">
              <w:rPr>
                <w:rFonts w:cs="Times New Roman"/>
                <w:kern w:val="0"/>
                <w:sz w:val="22"/>
                <w:lang w:bidi="ar"/>
              </w:rPr>
              <w:t>584</w:t>
            </w:r>
          </w:p>
        </w:tc>
        <w:tc>
          <w:tcPr>
            <w:tcW w:w="1149" w:type="dxa"/>
            <w:shd w:val="clear" w:color="auto" w:fill="auto"/>
            <w:vAlign w:val="center"/>
          </w:tcPr>
          <w:p w14:paraId="398BCB5D" w14:textId="6AFFF276" w:rsidR="00C06895" w:rsidRPr="00DD022A" w:rsidRDefault="001B4868" w:rsidP="00B00AE0">
            <w:pPr>
              <w:widowControl/>
              <w:spacing w:line="240" w:lineRule="auto"/>
              <w:jc w:val="center"/>
              <w:textAlignment w:val="center"/>
              <w:rPr>
                <w:rFonts w:cs="Times New Roman"/>
                <w:sz w:val="21"/>
                <w:szCs w:val="21"/>
              </w:rPr>
            </w:pPr>
            <w:r w:rsidRPr="00DD022A">
              <w:rPr>
                <w:rFonts w:cs="Times New Roman"/>
                <w:kern w:val="0"/>
                <w:sz w:val="22"/>
                <w:lang w:bidi="ar"/>
              </w:rPr>
              <w:t>0.</w:t>
            </w:r>
            <w:r w:rsidRPr="00DD022A">
              <w:rPr>
                <w:rFonts w:cs="Times New Roman" w:hint="eastAsia"/>
                <w:kern w:val="0"/>
                <w:sz w:val="22"/>
                <w:lang w:bidi="ar"/>
              </w:rPr>
              <w:t>955</w:t>
            </w:r>
          </w:p>
        </w:tc>
        <w:tc>
          <w:tcPr>
            <w:tcW w:w="992" w:type="dxa"/>
            <w:shd w:val="clear" w:color="auto" w:fill="auto"/>
            <w:vAlign w:val="center"/>
          </w:tcPr>
          <w:p w14:paraId="430570A6" w14:textId="7805953F" w:rsidR="00C06895" w:rsidRPr="00DD022A" w:rsidRDefault="001B4868" w:rsidP="00B00AE0">
            <w:pPr>
              <w:widowControl/>
              <w:spacing w:line="240" w:lineRule="auto"/>
              <w:jc w:val="center"/>
              <w:textAlignment w:val="center"/>
              <w:rPr>
                <w:rFonts w:cs="Times New Roman"/>
                <w:sz w:val="21"/>
                <w:szCs w:val="21"/>
              </w:rPr>
            </w:pPr>
            <w:r w:rsidRPr="00DD022A">
              <w:rPr>
                <w:rFonts w:cs="Times New Roman"/>
                <w:kern w:val="0"/>
                <w:sz w:val="22"/>
                <w:lang w:bidi="ar"/>
              </w:rPr>
              <w:t>0.735</w:t>
            </w:r>
          </w:p>
        </w:tc>
      </w:tr>
      <w:tr w:rsidR="00C06895" w:rsidRPr="00DD022A" w14:paraId="44D80A8E" w14:textId="77777777" w:rsidTr="00123411">
        <w:trPr>
          <w:trHeight w:val="301"/>
          <w:jc w:val="center"/>
        </w:trPr>
        <w:tc>
          <w:tcPr>
            <w:tcW w:w="1477" w:type="dxa"/>
            <w:shd w:val="clear" w:color="auto" w:fill="auto"/>
            <w:vAlign w:val="center"/>
          </w:tcPr>
          <w:p w14:paraId="45D90DC9" w14:textId="77777777" w:rsidR="00C06895" w:rsidRPr="00DD022A" w:rsidRDefault="001B4868" w:rsidP="00123411">
            <w:pPr>
              <w:widowControl/>
              <w:spacing w:line="240" w:lineRule="auto"/>
              <w:jc w:val="left"/>
              <w:textAlignment w:val="center"/>
              <w:rPr>
                <w:rFonts w:cs="Times New Roman"/>
                <w:color w:val="000000"/>
                <w:sz w:val="21"/>
                <w:szCs w:val="21"/>
              </w:rPr>
            </w:pPr>
            <w:r w:rsidRPr="00DD022A">
              <w:rPr>
                <w:rFonts w:cs="Times New Roman"/>
                <w:color w:val="000000"/>
                <w:kern w:val="0"/>
                <w:sz w:val="22"/>
                <w:lang w:bidi="ar"/>
              </w:rPr>
              <w:t>关注人数</w:t>
            </w:r>
          </w:p>
        </w:tc>
        <w:tc>
          <w:tcPr>
            <w:tcW w:w="1064" w:type="dxa"/>
            <w:shd w:val="clear" w:color="auto" w:fill="auto"/>
            <w:vAlign w:val="center"/>
          </w:tcPr>
          <w:p w14:paraId="32F2A246" w14:textId="093B7FCF" w:rsidR="00C06895" w:rsidRPr="00DD022A" w:rsidRDefault="00C06895" w:rsidP="00B00AE0">
            <w:pPr>
              <w:widowControl/>
              <w:spacing w:line="240" w:lineRule="auto"/>
              <w:jc w:val="center"/>
              <w:textAlignment w:val="center"/>
              <w:rPr>
                <w:rFonts w:cs="Times New Roman"/>
                <w:sz w:val="21"/>
                <w:szCs w:val="21"/>
              </w:rPr>
            </w:pPr>
          </w:p>
        </w:tc>
        <w:tc>
          <w:tcPr>
            <w:tcW w:w="1125" w:type="dxa"/>
            <w:shd w:val="clear" w:color="auto" w:fill="auto"/>
            <w:vAlign w:val="center"/>
          </w:tcPr>
          <w:p w14:paraId="2148317F" w14:textId="4AA2EDA8" w:rsidR="00C06895" w:rsidRPr="00DD022A" w:rsidRDefault="001B4868" w:rsidP="00B00AE0">
            <w:pPr>
              <w:widowControl/>
              <w:spacing w:line="240" w:lineRule="auto"/>
              <w:jc w:val="center"/>
              <w:textAlignment w:val="center"/>
              <w:rPr>
                <w:rFonts w:cs="Times New Roman"/>
                <w:sz w:val="21"/>
                <w:szCs w:val="21"/>
              </w:rPr>
            </w:pPr>
            <w:r w:rsidRPr="00DD022A">
              <w:rPr>
                <w:rFonts w:cs="Times New Roman"/>
                <w:kern w:val="0"/>
                <w:sz w:val="22"/>
                <w:lang w:bidi="ar"/>
              </w:rPr>
              <w:t>0.0</w:t>
            </w:r>
            <w:r w:rsidRPr="00DD022A">
              <w:rPr>
                <w:rFonts w:cs="Times New Roman" w:hint="eastAsia"/>
                <w:kern w:val="0"/>
                <w:sz w:val="22"/>
                <w:lang w:bidi="ar"/>
              </w:rPr>
              <w:t>2</w:t>
            </w:r>
            <w:r w:rsidRPr="00DD022A">
              <w:rPr>
                <w:rFonts w:cs="Times New Roman"/>
                <w:kern w:val="0"/>
                <w:sz w:val="22"/>
                <w:lang w:bidi="ar"/>
              </w:rPr>
              <w:t>7</w:t>
            </w:r>
          </w:p>
        </w:tc>
        <w:tc>
          <w:tcPr>
            <w:tcW w:w="1149" w:type="dxa"/>
            <w:shd w:val="clear" w:color="auto" w:fill="auto"/>
            <w:vAlign w:val="center"/>
          </w:tcPr>
          <w:p w14:paraId="699F9559" w14:textId="77777777" w:rsidR="00C06895" w:rsidRPr="00DD022A" w:rsidRDefault="00C06895" w:rsidP="00B00AE0">
            <w:pPr>
              <w:widowControl/>
              <w:spacing w:line="240" w:lineRule="auto"/>
              <w:jc w:val="center"/>
              <w:textAlignment w:val="center"/>
              <w:rPr>
                <w:rFonts w:cs="Times New Roman"/>
                <w:sz w:val="21"/>
                <w:szCs w:val="21"/>
              </w:rPr>
            </w:pPr>
          </w:p>
        </w:tc>
        <w:tc>
          <w:tcPr>
            <w:tcW w:w="992" w:type="dxa"/>
            <w:shd w:val="clear" w:color="auto" w:fill="auto"/>
            <w:vAlign w:val="center"/>
          </w:tcPr>
          <w:p w14:paraId="2A316AB9" w14:textId="77777777" w:rsidR="00C06895" w:rsidRPr="00DD022A" w:rsidRDefault="00C06895" w:rsidP="00B00AE0">
            <w:pPr>
              <w:widowControl/>
              <w:spacing w:line="240" w:lineRule="auto"/>
              <w:jc w:val="center"/>
              <w:rPr>
                <w:rFonts w:cs="Times New Roman"/>
                <w:sz w:val="21"/>
                <w:szCs w:val="21"/>
              </w:rPr>
            </w:pPr>
          </w:p>
        </w:tc>
      </w:tr>
      <w:tr w:rsidR="00C06895" w:rsidRPr="00DD022A" w14:paraId="25E9C0F2" w14:textId="77777777" w:rsidTr="00123411">
        <w:trPr>
          <w:trHeight w:val="301"/>
          <w:jc w:val="center"/>
        </w:trPr>
        <w:tc>
          <w:tcPr>
            <w:tcW w:w="1477" w:type="dxa"/>
            <w:shd w:val="clear" w:color="auto" w:fill="auto"/>
            <w:vAlign w:val="center"/>
          </w:tcPr>
          <w:p w14:paraId="2F19D123" w14:textId="77777777" w:rsidR="00C06895" w:rsidRPr="00DD022A" w:rsidRDefault="001B4868" w:rsidP="00123411">
            <w:pPr>
              <w:widowControl/>
              <w:spacing w:line="240" w:lineRule="auto"/>
              <w:jc w:val="left"/>
              <w:textAlignment w:val="center"/>
              <w:rPr>
                <w:rFonts w:cs="Times New Roman"/>
                <w:color w:val="000000"/>
                <w:sz w:val="21"/>
                <w:szCs w:val="21"/>
              </w:rPr>
            </w:pPr>
            <w:r w:rsidRPr="00DD022A">
              <w:rPr>
                <w:rFonts w:cs="Times New Roman"/>
                <w:color w:val="000000"/>
                <w:kern w:val="0"/>
                <w:sz w:val="22"/>
                <w:lang w:bidi="ar"/>
              </w:rPr>
              <w:t>赞同数</w:t>
            </w:r>
          </w:p>
        </w:tc>
        <w:tc>
          <w:tcPr>
            <w:tcW w:w="1064" w:type="dxa"/>
            <w:shd w:val="clear" w:color="auto" w:fill="auto"/>
            <w:vAlign w:val="center"/>
          </w:tcPr>
          <w:p w14:paraId="0C79069B" w14:textId="67842E7B" w:rsidR="00C06895" w:rsidRPr="00DD022A" w:rsidRDefault="001B4868" w:rsidP="00B00AE0">
            <w:pPr>
              <w:widowControl/>
              <w:spacing w:line="240" w:lineRule="auto"/>
              <w:jc w:val="center"/>
              <w:textAlignment w:val="center"/>
              <w:rPr>
                <w:rFonts w:cs="Times New Roman"/>
                <w:sz w:val="21"/>
                <w:szCs w:val="21"/>
              </w:rPr>
            </w:pPr>
            <w:r w:rsidRPr="00DD022A">
              <w:rPr>
                <w:rFonts w:cs="Times New Roman"/>
                <w:kern w:val="0"/>
                <w:sz w:val="22"/>
                <w:lang w:bidi="ar"/>
              </w:rPr>
              <w:t>0.</w:t>
            </w:r>
            <w:r w:rsidRPr="00DD022A">
              <w:rPr>
                <w:rFonts w:cs="Times New Roman" w:hint="eastAsia"/>
                <w:kern w:val="0"/>
                <w:sz w:val="22"/>
                <w:lang w:bidi="ar"/>
              </w:rPr>
              <w:t>193</w:t>
            </w:r>
          </w:p>
        </w:tc>
        <w:tc>
          <w:tcPr>
            <w:tcW w:w="1125" w:type="dxa"/>
            <w:shd w:val="clear" w:color="auto" w:fill="auto"/>
            <w:vAlign w:val="center"/>
          </w:tcPr>
          <w:p w14:paraId="19FF2873" w14:textId="54F80677" w:rsidR="00C06895" w:rsidRPr="00DD022A" w:rsidRDefault="001B4868" w:rsidP="00B00AE0">
            <w:pPr>
              <w:widowControl/>
              <w:spacing w:line="240" w:lineRule="auto"/>
              <w:jc w:val="center"/>
              <w:textAlignment w:val="center"/>
              <w:rPr>
                <w:rFonts w:cs="Times New Roman"/>
                <w:sz w:val="21"/>
                <w:szCs w:val="21"/>
              </w:rPr>
            </w:pPr>
            <w:r w:rsidRPr="00DD022A">
              <w:rPr>
                <w:rFonts w:cs="Times New Roman"/>
                <w:kern w:val="0"/>
                <w:sz w:val="22"/>
                <w:lang w:bidi="ar"/>
              </w:rPr>
              <w:t>0.</w:t>
            </w:r>
            <w:r w:rsidRPr="00DD022A">
              <w:rPr>
                <w:rFonts w:cs="Times New Roman" w:hint="eastAsia"/>
                <w:kern w:val="0"/>
                <w:sz w:val="22"/>
                <w:lang w:bidi="ar"/>
              </w:rPr>
              <w:t>203</w:t>
            </w:r>
          </w:p>
        </w:tc>
        <w:tc>
          <w:tcPr>
            <w:tcW w:w="1149" w:type="dxa"/>
            <w:shd w:val="clear" w:color="auto" w:fill="auto"/>
            <w:vAlign w:val="center"/>
          </w:tcPr>
          <w:p w14:paraId="6CBF89D5" w14:textId="4A1CDEA5" w:rsidR="00C06895" w:rsidRPr="00DD022A" w:rsidRDefault="001B4868" w:rsidP="00B00AE0">
            <w:pPr>
              <w:widowControl/>
              <w:spacing w:line="240" w:lineRule="auto"/>
              <w:jc w:val="center"/>
              <w:textAlignment w:val="center"/>
              <w:rPr>
                <w:rFonts w:cs="Times New Roman"/>
                <w:sz w:val="21"/>
                <w:szCs w:val="21"/>
              </w:rPr>
            </w:pPr>
            <w:r w:rsidRPr="00DD022A">
              <w:rPr>
                <w:rFonts w:cs="Times New Roman"/>
                <w:kern w:val="0"/>
                <w:sz w:val="22"/>
                <w:lang w:bidi="ar"/>
              </w:rPr>
              <w:t>0.</w:t>
            </w:r>
            <w:r w:rsidRPr="00DD022A">
              <w:rPr>
                <w:rFonts w:cs="Times New Roman" w:hint="eastAsia"/>
                <w:kern w:val="0"/>
                <w:sz w:val="22"/>
                <w:lang w:bidi="ar"/>
              </w:rPr>
              <w:t>105</w:t>
            </w:r>
          </w:p>
        </w:tc>
        <w:tc>
          <w:tcPr>
            <w:tcW w:w="992" w:type="dxa"/>
            <w:shd w:val="clear" w:color="auto" w:fill="auto"/>
            <w:vAlign w:val="center"/>
          </w:tcPr>
          <w:p w14:paraId="0B17AA37" w14:textId="50962A7F" w:rsidR="00C06895" w:rsidRPr="00DD022A" w:rsidRDefault="001B4868" w:rsidP="00B00AE0">
            <w:pPr>
              <w:widowControl/>
              <w:spacing w:line="240" w:lineRule="auto"/>
              <w:jc w:val="center"/>
              <w:textAlignment w:val="center"/>
              <w:rPr>
                <w:rFonts w:cs="Times New Roman"/>
                <w:sz w:val="21"/>
                <w:szCs w:val="21"/>
              </w:rPr>
            </w:pPr>
            <w:r w:rsidRPr="00DD022A">
              <w:rPr>
                <w:rFonts w:cs="Times New Roman"/>
                <w:kern w:val="0"/>
                <w:sz w:val="22"/>
                <w:lang w:bidi="ar"/>
              </w:rPr>
              <w:t>0.2</w:t>
            </w:r>
            <w:r w:rsidRPr="00DD022A">
              <w:rPr>
                <w:rFonts w:cs="Times New Roman" w:hint="eastAsia"/>
                <w:kern w:val="0"/>
                <w:sz w:val="22"/>
                <w:lang w:bidi="ar"/>
              </w:rPr>
              <w:t>01</w:t>
            </w:r>
          </w:p>
        </w:tc>
      </w:tr>
      <w:tr w:rsidR="00C06895" w:rsidRPr="00DD022A" w14:paraId="43D4BA79" w14:textId="77777777" w:rsidTr="00123411">
        <w:trPr>
          <w:trHeight w:val="301"/>
          <w:jc w:val="center"/>
        </w:trPr>
        <w:tc>
          <w:tcPr>
            <w:tcW w:w="1477" w:type="dxa"/>
            <w:shd w:val="clear" w:color="auto" w:fill="auto"/>
            <w:vAlign w:val="center"/>
          </w:tcPr>
          <w:p w14:paraId="139BC9E6" w14:textId="77777777" w:rsidR="00C06895" w:rsidRPr="00DD022A" w:rsidRDefault="001B4868" w:rsidP="00123411">
            <w:pPr>
              <w:widowControl/>
              <w:spacing w:line="240" w:lineRule="auto"/>
              <w:jc w:val="left"/>
              <w:textAlignment w:val="center"/>
              <w:rPr>
                <w:rFonts w:cs="Times New Roman"/>
                <w:color w:val="000000"/>
                <w:kern w:val="0"/>
                <w:sz w:val="22"/>
                <w:lang w:bidi="ar"/>
              </w:rPr>
            </w:pPr>
            <w:r w:rsidRPr="00DD022A">
              <w:rPr>
                <w:rFonts w:cs="Times New Roman" w:hint="eastAsia"/>
                <w:color w:val="000000"/>
                <w:kern w:val="0"/>
                <w:sz w:val="22"/>
                <w:lang w:bidi="ar"/>
              </w:rPr>
              <w:t>被收藏数量</w:t>
            </w:r>
          </w:p>
        </w:tc>
        <w:tc>
          <w:tcPr>
            <w:tcW w:w="1064" w:type="dxa"/>
            <w:shd w:val="clear" w:color="auto" w:fill="auto"/>
            <w:vAlign w:val="center"/>
          </w:tcPr>
          <w:p w14:paraId="5A9D490E" w14:textId="77777777" w:rsidR="00C06895" w:rsidRPr="00DD022A" w:rsidRDefault="001B4868" w:rsidP="00B00AE0">
            <w:pPr>
              <w:widowControl/>
              <w:spacing w:line="240" w:lineRule="auto"/>
              <w:jc w:val="center"/>
              <w:textAlignment w:val="center"/>
              <w:rPr>
                <w:rFonts w:cs="Times New Roman"/>
                <w:kern w:val="0"/>
                <w:sz w:val="22"/>
                <w:lang w:bidi="ar"/>
              </w:rPr>
            </w:pPr>
            <w:r w:rsidRPr="00DD022A">
              <w:rPr>
                <w:rFonts w:cs="Times New Roman" w:hint="eastAsia"/>
                <w:kern w:val="0"/>
                <w:sz w:val="22"/>
                <w:lang w:bidi="ar"/>
              </w:rPr>
              <w:t>0.190</w:t>
            </w:r>
          </w:p>
        </w:tc>
        <w:tc>
          <w:tcPr>
            <w:tcW w:w="1125" w:type="dxa"/>
            <w:shd w:val="clear" w:color="auto" w:fill="auto"/>
            <w:vAlign w:val="center"/>
          </w:tcPr>
          <w:p w14:paraId="5F088962" w14:textId="77777777" w:rsidR="00C06895" w:rsidRPr="00DD022A" w:rsidRDefault="001B4868" w:rsidP="00B00AE0">
            <w:pPr>
              <w:widowControl/>
              <w:spacing w:line="240" w:lineRule="auto"/>
              <w:jc w:val="center"/>
              <w:textAlignment w:val="center"/>
              <w:rPr>
                <w:rFonts w:cs="Times New Roman"/>
                <w:kern w:val="0"/>
                <w:sz w:val="22"/>
                <w:lang w:bidi="ar"/>
              </w:rPr>
            </w:pPr>
            <w:r w:rsidRPr="00DD022A">
              <w:rPr>
                <w:rFonts w:cs="Times New Roman" w:hint="eastAsia"/>
                <w:kern w:val="0"/>
                <w:sz w:val="22"/>
                <w:lang w:bidi="ar"/>
              </w:rPr>
              <w:t>0.244</w:t>
            </w:r>
          </w:p>
        </w:tc>
        <w:tc>
          <w:tcPr>
            <w:tcW w:w="1149" w:type="dxa"/>
            <w:shd w:val="clear" w:color="auto" w:fill="auto"/>
            <w:vAlign w:val="center"/>
          </w:tcPr>
          <w:p w14:paraId="658B52A2" w14:textId="77777777" w:rsidR="00C06895" w:rsidRPr="00DD022A" w:rsidRDefault="001B4868" w:rsidP="00B00AE0">
            <w:pPr>
              <w:widowControl/>
              <w:spacing w:line="240" w:lineRule="auto"/>
              <w:jc w:val="center"/>
              <w:textAlignment w:val="center"/>
              <w:rPr>
                <w:rFonts w:cs="Times New Roman"/>
                <w:kern w:val="0"/>
                <w:sz w:val="22"/>
                <w:lang w:bidi="ar"/>
              </w:rPr>
            </w:pPr>
            <w:r w:rsidRPr="00DD022A">
              <w:rPr>
                <w:rFonts w:cs="Times New Roman" w:hint="eastAsia"/>
                <w:kern w:val="0"/>
                <w:sz w:val="22"/>
                <w:lang w:bidi="ar"/>
              </w:rPr>
              <w:t>0.109</w:t>
            </w:r>
          </w:p>
        </w:tc>
        <w:tc>
          <w:tcPr>
            <w:tcW w:w="992" w:type="dxa"/>
            <w:shd w:val="clear" w:color="auto" w:fill="auto"/>
            <w:vAlign w:val="center"/>
          </w:tcPr>
          <w:p w14:paraId="2CEE0F7B" w14:textId="77777777" w:rsidR="00C06895" w:rsidRPr="00DD022A" w:rsidRDefault="001B4868" w:rsidP="00B00AE0">
            <w:pPr>
              <w:widowControl/>
              <w:spacing w:line="240" w:lineRule="auto"/>
              <w:jc w:val="center"/>
              <w:textAlignment w:val="center"/>
              <w:rPr>
                <w:rFonts w:cs="Times New Roman"/>
                <w:kern w:val="0"/>
                <w:sz w:val="22"/>
                <w:lang w:bidi="ar"/>
              </w:rPr>
            </w:pPr>
            <w:r w:rsidRPr="00DD022A">
              <w:rPr>
                <w:rFonts w:cs="Times New Roman" w:hint="eastAsia"/>
                <w:kern w:val="0"/>
                <w:sz w:val="22"/>
                <w:lang w:bidi="ar"/>
              </w:rPr>
              <w:t>0.215</w:t>
            </w:r>
          </w:p>
        </w:tc>
      </w:tr>
      <w:tr w:rsidR="00C06895" w:rsidRPr="00DD022A" w14:paraId="1D71B62C" w14:textId="77777777" w:rsidTr="00123411">
        <w:trPr>
          <w:trHeight w:val="301"/>
          <w:jc w:val="center"/>
        </w:trPr>
        <w:tc>
          <w:tcPr>
            <w:tcW w:w="1477" w:type="dxa"/>
            <w:shd w:val="clear" w:color="auto" w:fill="auto"/>
            <w:vAlign w:val="center"/>
          </w:tcPr>
          <w:p w14:paraId="53029729" w14:textId="77777777" w:rsidR="00C06895" w:rsidRPr="00DD022A" w:rsidRDefault="001B4868" w:rsidP="00123411">
            <w:pPr>
              <w:widowControl/>
              <w:spacing w:line="240" w:lineRule="auto"/>
              <w:jc w:val="left"/>
              <w:textAlignment w:val="center"/>
              <w:rPr>
                <w:rFonts w:cs="Times New Roman"/>
                <w:color w:val="000000"/>
                <w:sz w:val="21"/>
                <w:szCs w:val="21"/>
              </w:rPr>
            </w:pPr>
            <w:r w:rsidRPr="00DD022A">
              <w:rPr>
                <w:rFonts w:cs="Times New Roman"/>
                <w:color w:val="000000"/>
                <w:kern w:val="0"/>
                <w:sz w:val="22"/>
                <w:lang w:bidi="ar"/>
              </w:rPr>
              <w:t>文章数量</w:t>
            </w:r>
          </w:p>
        </w:tc>
        <w:tc>
          <w:tcPr>
            <w:tcW w:w="1064" w:type="dxa"/>
            <w:shd w:val="clear" w:color="auto" w:fill="auto"/>
            <w:vAlign w:val="center"/>
          </w:tcPr>
          <w:p w14:paraId="256DEC9E" w14:textId="77777777" w:rsidR="00C06895" w:rsidRPr="00DD022A" w:rsidRDefault="001B4868" w:rsidP="00B00AE0">
            <w:pPr>
              <w:widowControl/>
              <w:spacing w:line="240" w:lineRule="auto"/>
              <w:jc w:val="center"/>
              <w:textAlignment w:val="center"/>
              <w:rPr>
                <w:rFonts w:cs="Times New Roman"/>
                <w:sz w:val="21"/>
                <w:szCs w:val="21"/>
              </w:rPr>
            </w:pPr>
            <w:r w:rsidRPr="00DD022A">
              <w:rPr>
                <w:rFonts w:cs="Times New Roman" w:hint="eastAsia"/>
                <w:sz w:val="21"/>
                <w:szCs w:val="21"/>
              </w:rPr>
              <w:t>-0.009</w:t>
            </w:r>
          </w:p>
        </w:tc>
        <w:tc>
          <w:tcPr>
            <w:tcW w:w="1125" w:type="dxa"/>
            <w:shd w:val="clear" w:color="auto" w:fill="auto"/>
            <w:vAlign w:val="center"/>
          </w:tcPr>
          <w:p w14:paraId="051B3262" w14:textId="2BE919B6" w:rsidR="00C06895" w:rsidRPr="00DD022A" w:rsidRDefault="001B4868" w:rsidP="00B00AE0">
            <w:pPr>
              <w:widowControl/>
              <w:spacing w:line="240" w:lineRule="auto"/>
              <w:jc w:val="center"/>
              <w:textAlignment w:val="center"/>
              <w:rPr>
                <w:rFonts w:cs="Times New Roman"/>
                <w:sz w:val="21"/>
                <w:szCs w:val="21"/>
              </w:rPr>
            </w:pPr>
            <w:r w:rsidRPr="00DD022A">
              <w:rPr>
                <w:rFonts w:cs="Times New Roman" w:hint="eastAsia"/>
                <w:kern w:val="0"/>
                <w:sz w:val="22"/>
                <w:lang w:bidi="ar"/>
              </w:rPr>
              <w:t>0.037</w:t>
            </w:r>
          </w:p>
        </w:tc>
        <w:tc>
          <w:tcPr>
            <w:tcW w:w="1149" w:type="dxa"/>
            <w:shd w:val="clear" w:color="auto" w:fill="auto"/>
            <w:vAlign w:val="center"/>
          </w:tcPr>
          <w:p w14:paraId="7F6889ED" w14:textId="77777777" w:rsidR="00C06895" w:rsidRPr="00DD022A" w:rsidRDefault="00C06895" w:rsidP="00B00AE0">
            <w:pPr>
              <w:widowControl/>
              <w:spacing w:line="240" w:lineRule="auto"/>
              <w:jc w:val="center"/>
              <w:textAlignment w:val="center"/>
              <w:rPr>
                <w:rFonts w:cs="Times New Roman"/>
                <w:sz w:val="21"/>
                <w:szCs w:val="21"/>
              </w:rPr>
            </w:pPr>
          </w:p>
        </w:tc>
        <w:tc>
          <w:tcPr>
            <w:tcW w:w="992" w:type="dxa"/>
            <w:shd w:val="clear" w:color="auto" w:fill="auto"/>
            <w:vAlign w:val="center"/>
          </w:tcPr>
          <w:p w14:paraId="68804F5E" w14:textId="288C3136" w:rsidR="00C06895" w:rsidRPr="00DD022A" w:rsidRDefault="001B4868" w:rsidP="00B00AE0">
            <w:pPr>
              <w:widowControl/>
              <w:spacing w:line="240" w:lineRule="auto"/>
              <w:jc w:val="center"/>
              <w:textAlignment w:val="center"/>
              <w:rPr>
                <w:rFonts w:cs="Times New Roman"/>
                <w:sz w:val="21"/>
                <w:szCs w:val="21"/>
              </w:rPr>
            </w:pPr>
            <w:r w:rsidRPr="00DD022A">
              <w:rPr>
                <w:rFonts w:cs="Times New Roman"/>
                <w:kern w:val="0"/>
                <w:sz w:val="22"/>
                <w:lang w:bidi="ar"/>
              </w:rPr>
              <w:t>0.056</w:t>
            </w:r>
          </w:p>
        </w:tc>
      </w:tr>
      <w:tr w:rsidR="00C06895" w:rsidRPr="00DD022A" w14:paraId="3E8AAA7E" w14:textId="77777777" w:rsidTr="00123411">
        <w:trPr>
          <w:trHeight w:val="301"/>
          <w:jc w:val="center"/>
        </w:trPr>
        <w:tc>
          <w:tcPr>
            <w:tcW w:w="1477" w:type="dxa"/>
            <w:shd w:val="clear" w:color="auto" w:fill="auto"/>
            <w:vAlign w:val="center"/>
          </w:tcPr>
          <w:p w14:paraId="2E66747A" w14:textId="77777777" w:rsidR="00C06895" w:rsidRPr="00DD022A" w:rsidRDefault="001B4868" w:rsidP="00123411">
            <w:pPr>
              <w:widowControl/>
              <w:spacing w:line="240" w:lineRule="auto"/>
              <w:jc w:val="left"/>
              <w:textAlignment w:val="center"/>
              <w:rPr>
                <w:rFonts w:cs="Times New Roman"/>
                <w:color w:val="000000"/>
                <w:sz w:val="21"/>
                <w:szCs w:val="21"/>
              </w:rPr>
            </w:pPr>
            <w:r w:rsidRPr="00DD022A">
              <w:rPr>
                <w:rFonts w:cs="Times New Roman"/>
                <w:color w:val="000000"/>
                <w:kern w:val="0"/>
                <w:sz w:val="22"/>
                <w:lang w:bidi="ar"/>
              </w:rPr>
              <w:t>公共编辑数</w:t>
            </w:r>
          </w:p>
        </w:tc>
        <w:tc>
          <w:tcPr>
            <w:tcW w:w="1064" w:type="dxa"/>
            <w:shd w:val="clear" w:color="auto" w:fill="auto"/>
            <w:vAlign w:val="center"/>
          </w:tcPr>
          <w:p w14:paraId="2B8F3288" w14:textId="2548B325" w:rsidR="00C06895" w:rsidRPr="00DD022A" w:rsidRDefault="00C06895" w:rsidP="00B00AE0">
            <w:pPr>
              <w:widowControl/>
              <w:spacing w:line="240" w:lineRule="auto"/>
              <w:jc w:val="center"/>
              <w:textAlignment w:val="center"/>
              <w:rPr>
                <w:rFonts w:cs="Times New Roman"/>
                <w:sz w:val="21"/>
                <w:szCs w:val="21"/>
              </w:rPr>
            </w:pPr>
          </w:p>
        </w:tc>
        <w:tc>
          <w:tcPr>
            <w:tcW w:w="1125" w:type="dxa"/>
            <w:shd w:val="clear" w:color="auto" w:fill="auto"/>
            <w:vAlign w:val="center"/>
          </w:tcPr>
          <w:p w14:paraId="2F924673" w14:textId="77777777" w:rsidR="00C06895" w:rsidRPr="00DD022A" w:rsidRDefault="001B4868" w:rsidP="00B00AE0">
            <w:pPr>
              <w:widowControl/>
              <w:spacing w:line="240" w:lineRule="auto"/>
              <w:jc w:val="center"/>
              <w:textAlignment w:val="center"/>
              <w:rPr>
                <w:rFonts w:cs="Times New Roman"/>
                <w:sz w:val="21"/>
                <w:szCs w:val="21"/>
              </w:rPr>
            </w:pPr>
            <w:r w:rsidRPr="00DD022A">
              <w:rPr>
                <w:rFonts w:cs="Times New Roman" w:hint="eastAsia"/>
                <w:kern w:val="0"/>
                <w:sz w:val="22"/>
                <w:lang w:bidi="ar"/>
              </w:rPr>
              <w:t>0.034</w:t>
            </w:r>
          </w:p>
        </w:tc>
        <w:tc>
          <w:tcPr>
            <w:tcW w:w="1149" w:type="dxa"/>
            <w:shd w:val="clear" w:color="auto" w:fill="auto"/>
            <w:vAlign w:val="center"/>
          </w:tcPr>
          <w:p w14:paraId="19A588B7" w14:textId="710D53B4" w:rsidR="00C06895" w:rsidRPr="00DD022A" w:rsidRDefault="00C06895" w:rsidP="00B00AE0">
            <w:pPr>
              <w:widowControl/>
              <w:spacing w:line="240" w:lineRule="auto"/>
              <w:jc w:val="center"/>
              <w:textAlignment w:val="center"/>
              <w:rPr>
                <w:rFonts w:cs="Times New Roman"/>
                <w:sz w:val="21"/>
                <w:szCs w:val="21"/>
              </w:rPr>
            </w:pPr>
          </w:p>
        </w:tc>
        <w:tc>
          <w:tcPr>
            <w:tcW w:w="992" w:type="dxa"/>
            <w:shd w:val="clear" w:color="auto" w:fill="auto"/>
            <w:vAlign w:val="center"/>
          </w:tcPr>
          <w:p w14:paraId="7E7A8D46" w14:textId="77777777" w:rsidR="00C06895" w:rsidRPr="00DD022A" w:rsidRDefault="001B4868" w:rsidP="00B00AE0">
            <w:pPr>
              <w:widowControl/>
              <w:spacing w:line="240" w:lineRule="auto"/>
              <w:jc w:val="center"/>
              <w:textAlignment w:val="center"/>
              <w:rPr>
                <w:rFonts w:cs="Times New Roman"/>
                <w:sz w:val="21"/>
                <w:szCs w:val="21"/>
              </w:rPr>
            </w:pPr>
            <w:r w:rsidRPr="00DD022A">
              <w:rPr>
                <w:rFonts w:cs="Times New Roman"/>
                <w:kern w:val="0"/>
                <w:sz w:val="22"/>
                <w:lang w:bidi="ar"/>
              </w:rPr>
              <w:t>0.</w:t>
            </w:r>
            <w:r w:rsidRPr="00DD022A">
              <w:rPr>
                <w:rFonts w:cs="Times New Roman" w:hint="eastAsia"/>
                <w:kern w:val="0"/>
                <w:sz w:val="22"/>
                <w:lang w:bidi="ar"/>
              </w:rPr>
              <w:t>029</w:t>
            </w:r>
          </w:p>
        </w:tc>
      </w:tr>
    </w:tbl>
    <w:p w14:paraId="68BB8B8C" w14:textId="030AF0A9" w:rsidR="00C06895" w:rsidRPr="00DD022A" w:rsidRDefault="001B4868" w:rsidP="0083585D">
      <w:pPr>
        <w:spacing w:beforeLines="50" w:before="120"/>
        <w:ind w:firstLineChars="219" w:firstLine="526"/>
      </w:pPr>
      <w:r w:rsidRPr="00DD022A">
        <w:rPr>
          <w:rFonts w:hint="eastAsia"/>
        </w:rPr>
        <w:t>首先从总体来看，各个用户群体中最终保留的变量是有差异的，其中“中庸型”主讲人用户样本剔除了关注人数</w:t>
      </w:r>
      <w:r w:rsidR="00DE33FE">
        <w:rPr>
          <w:rFonts w:hint="eastAsia"/>
        </w:rPr>
        <w:t>和公共编辑数</w:t>
      </w:r>
      <w:r w:rsidRPr="00DD022A">
        <w:rPr>
          <w:rFonts w:hint="eastAsia"/>
        </w:rPr>
        <w:t>变量，而在和“信息搜索型”用户中，剔除了关注人数、参与公共编辑数和文章数量这三个变量；如果没有对主讲人用户进行分组，剔除的则是关注人数。接下来分析在三个社会资本维度下各个变量对用户参与度的影响差异：</w:t>
      </w:r>
    </w:p>
    <w:p w14:paraId="7DE569A6" w14:textId="77777777" w:rsidR="00C06895" w:rsidRPr="00DD022A" w:rsidRDefault="006D0A6E" w:rsidP="006D0A6E">
      <w:pPr>
        <w:ind w:firstLineChars="200" w:firstLine="482"/>
        <w:rPr>
          <w:b/>
          <w:bCs/>
        </w:rPr>
      </w:pPr>
      <w:r w:rsidRPr="00DD022A">
        <w:rPr>
          <w:rFonts w:hint="eastAsia"/>
          <w:b/>
          <w:bCs/>
        </w:rPr>
        <w:t>（</w:t>
      </w:r>
      <w:r w:rsidRPr="00DD022A">
        <w:rPr>
          <w:rFonts w:hint="eastAsia"/>
          <w:b/>
          <w:bCs/>
        </w:rPr>
        <w:t>1</w:t>
      </w:r>
      <w:r w:rsidRPr="00DD022A">
        <w:rPr>
          <w:rFonts w:hint="eastAsia"/>
          <w:b/>
          <w:bCs/>
        </w:rPr>
        <w:t>）</w:t>
      </w:r>
      <w:r w:rsidR="001B4868" w:rsidRPr="00DD022A">
        <w:rPr>
          <w:rFonts w:hint="eastAsia"/>
          <w:b/>
          <w:bCs/>
        </w:rPr>
        <w:t>结构维度对用户参与度的影响差异</w:t>
      </w:r>
    </w:p>
    <w:p w14:paraId="651305CE" w14:textId="1471903A" w:rsidR="00C06895" w:rsidRPr="00DD022A" w:rsidRDefault="001B4868" w:rsidP="006D0A6E">
      <w:pPr>
        <w:ind w:firstLineChars="200" w:firstLine="480"/>
      </w:pPr>
      <w:r w:rsidRPr="00DD022A">
        <w:rPr>
          <w:rFonts w:hint="eastAsia"/>
        </w:rPr>
        <w:t>在结构维度中可以明显看到，知乎</w:t>
      </w:r>
      <w:r w:rsidRPr="00DD022A">
        <w:rPr>
          <w:rFonts w:hint="eastAsia"/>
        </w:rPr>
        <w:t>live</w:t>
      </w:r>
      <w:r w:rsidRPr="00DD022A">
        <w:rPr>
          <w:rFonts w:hint="eastAsia"/>
        </w:rPr>
        <w:t>主讲人用户“关注人数”并未对用户参与知识付费动机产生显著影响，其中尽管在“专家型用户”中，该变量没有被剔除，但是系数很小，可见，关注他人虽然可累计自己的社会资源，还是难以对用户参与</w:t>
      </w:r>
      <w:r w:rsidRPr="00DD022A">
        <w:rPr>
          <w:rFonts w:hint="eastAsia"/>
        </w:rPr>
        <w:t>live</w:t>
      </w:r>
      <w:r w:rsidR="008B4176">
        <w:rPr>
          <w:rFonts w:hint="eastAsia"/>
        </w:rPr>
        <w:t>决策产生影响；</w:t>
      </w:r>
      <w:r w:rsidRPr="00DD022A">
        <w:rPr>
          <w:rFonts w:hint="eastAsia"/>
        </w:rPr>
        <w:t>“粉丝数量”则对用户参与度起到了积极的促进作用，而获得他人认可度是促使用户开展付费交易的一个重要因素，可见知识供给者拥有的粉丝数量</w:t>
      </w:r>
      <w:r w:rsidR="008B4176">
        <w:rPr>
          <w:rFonts w:hint="eastAsia"/>
        </w:rPr>
        <w:t>与获得</w:t>
      </w:r>
      <w:r w:rsidRPr="00DD022A">
        <w:rPr>
          <w:rFonts w:hint="eastAsia"/>
        </w:rPr>
        <w:t>其他用户认可度的可能性</w:t>
      </w:r>
      <w:r w:rsidR="008B4176">
        <w:rPr>
          <w:rFonts w:hint="eastAsia"/>
        </w:rPr>
        <w:t>之间存在正向关系</w:t>
      </w:r>
      <w:r w:rsidR="00E72B9A">
        <w:rPr>
          <w:rFonts w:hint="eastAsia"/>
        </w:rPr>
        <w:t>，因为粉丝数量在很大程度上可反映一个人的知名程度</w:t>
      </w:r>
      <w:r w:rsidR="00501A8C">
        <w:rPr>
          <w:rFonts w:hint="eastAsia"/>
        </w:rPr>
        <w:t>，数量越多，越容易刺激他人开展付费交易</w:t>
      </w:r>
      <w:r w:rsidRPr="00DD022A">
        <w:rPr>
          <w:rFonts w:hint="eastAsia"/>
        </w:rPr>
        <w:t>。供给者关注的人数</w:t>
      </w:r>
      <w:r w:rsidR="00065006">
        <w:rPr>
          <w:rFonts w:hint="eastAsia"/>
        </w:rPr>
        <w:t>更多地是从自身角度，期望从其他</w:t>
      </w:r>
      <w:r w:rsidRPr="00DD022A">
        <w:rPr>
          <w:rFonts w:hint="eastAsia"/>
        </w:rPr>
        <w:t>用户那里获得</w:t>
      </w:r>
      <w:r w:rsidR="00EA4AAF">
        <w:rPr>
          <w:rFonts w:hint="eastAsia"/>
        </w:rPr>
        <w:t>知识和信息</w:t>
      </w:r>
      <w:r w:rsidRPr="00DD022A">
        <w:rPr>
          <w:rFonts w:hint="eastAsia"/>
        </w:rPr>
        <w:t>，</w:t>
      </w:r>
      <w:r w:rsidR="00A615FF">
        <w:rPr>
          <w:rFonts w:hint="eastAsia"/>
        </w:rPr>
        <w:t>因此该变量</w:t>
      </w:r>
      <w:r w:rsidRPr="00DD022A">
        <w:rPr>
          <w:rFonts w:hint="eastAsia"/>
        </w:rPr>
        <w:t>无法直接体现</w:t>
      </w:r>
      <w:r w:rsidR="00A615FF">
        <w:rPr>
          <w:rFonts w:hint="eastAsia"/>
        </w:rPr>
        <w:t>出个人的知识储备</w:t>
      </w:r>
      <w:r w:rsidRPr="00DD022A">
        <w:rPr>
          <w:rFonts w:hint="eastAsia"/>
        </w:rPr>
        <w:t>，</w:t>
      </w:r>
      <w:r w:rsidR="009C6B06">
        <w:rPr>
          <w:rFonts w:hint="eastAsia"/>
        </w:rPr>
        <w:t>进而</w:t>
      </w:r>
      <w:r w:rsidR="0063454E">
        <w:rPr>
          <w:rFonts w:hint="eastAsia"/>
        </w:rPr>
        <w:t>很难对他人付费决策行为产生显著影响。</w:t>
      </w:r>
    </w:p>
    <w:p w14:paraId="25D29D75" w14:textId="5F443445" w:rsidR="00C06895" w:rsidRPr="00DD022A" w:rsidRDefault="001B4868" w:rsidP="006D0A6E">
      <w:pPr>
        <w:ind w:firstLineChars="200" w:firstLine="480"/>
      </w:pPr>
      <w:r w:rsidRPr="00DD022A">
        <w:rPr>
          <w:rFonts w:hint="eastAsia"/>
        </w:rPr>
        <w:t>从三个</w:t>
      </w:r>
      <w:r w:rsidR="00300FCA">
        <w:rPr>
          <w:rFonts w:hint="eastAsia"/>
        </w:rPr>
        <w:t>知识供给者</w:t>
      </w:r>
      <w:r w:rsidRPr="00DD022A">
        <w:rPr>
          <w:rFonts w:hint="eastAsia"/>
        </w:rPr>
        <w:t>用户群体分开来看，在“专家型用户”群体中，“粉丝数量”对用户知乎</w:t>
      </w:r>
      <w:r w:rsidRPr="00DD022A">
        <w:rPr>
          <w:rFonts w:hint="eastAsia"/>
        </w:rPr>
        <w:t>live</w:t>
      </w:r>
      <w:r w:rsidRPr="00DD022A">
        <w:rPr>
          <w:rFonts w:hint="eastAsia"/>
        </w:rPr>
        <w:t>参与度的影响要小于其他两个用户群体，系数为</w:t>
      </w:r>
      <w:r w:rsidRPr="00DD022A">
        <w:rPr>
          <w:rFonts w:hint="eastAsia"/>
        </w:rPr>
        <w:t>0.584</w:t>
      </w:r>
      <w:r w:rsidRPr="00DD022A">
        <w:rPr>
          <w:rFonts w:hint="eastAsia"/>
        </w:rPr>
        <w:t>。在上述分析中我们可以发现，“专家</w:t>
      </w:r>
      <w:r w:rsidR="005438EF" w:rsidRPr="00DD022A">
        <w:rPr>
          <w:rFonts w:hint="eastAsia"/>
        </w:rPr>
        <w:t>型</w:t>
      </w:r>
      <w:r w:rsidRPr="00DD022A">
        <w:rPr>
          <w:rFonts w:hint="eastAsia"/>
        </w:rPr>
        <w:t>用户”的粉丝数量是处于最高水平的，可见</w:t>
      </w:r>
      <w:r w:rsidR="0021263F">
        <w:rPr>
          <w:rFonts w:hint="eastAsia"/>
        </w:rPr>
        <w:t>知识供给者</w:t>
      </w:r>
      <w:r w:rsidR="00C86B74">
        <w:rPr>
          <w:rFonts w:hint="eastAsia"/>
        </w:rPr>
        <w:t>用户</w:t>
      </w:r>
      <w:r w:rsidRPr="00DD022A">
        <w:rPr>
          <w:rFonts w:hint="eastAsia"/>
        </w:rPr>
        <w:t>从粉丝数量每增长单位中所吸引的付费用户是越来越少的，这也符合经济学上的边际效用理论。</w:t>
      </w:r>
    </w:p>
    <w:p w14:paraId="1BEF6161" w14:textId="77777777" w:rsidR="00C06895" w:rsidRPr="00DD022A" w:rsidRDefault="006D0A6E" w:rsidP="006D0A6E">
      <w:pPr>
        <w:ind w:firstLineChars="200" w:firstLine="482"/>
        <w:rPr>
          <w:b/>
          <w:bCs/>
        </w:rPr>
      </w:pPr>
      <w:r w:rsidRPr="00DD022A">
        <w:rPr>
          <w:rFonts w:hint="eastAsia"/>
          <w:b/>
          <w:bCs/>
        </w:rPr>
        <w:t>（</w:t>
      </w:r>
      <w:r w:rsidRPr="00DD022A">
        <w:rPr>
          <w:rFonts w:hint="eastAsia"/>
          <w:b/>
          <w:bCs/>
        </w:rPr>
        <w:t>2</w:t>
      </w:r>
      <w:r w:rsidRPr="00DD022A">
        <w:rPr>
          <w:rFonts w:hint="eastAsia"/>
          <w:b/>
          <w:bCs/>
        </w:rPr>
        <w:t>）</w:t>
      </w:r>
      <w:r w:rsidR="001B4868" w:rsidRPr="00DD022A">
        <w:rPr>
          <w:rFonts w:hint="eastAsia"/>
          <w:b/>
          <w:bCs/>
        </w:rPr>
        <w:t>认知维度对用户参与度的影响差异</w:t>
      </w:r>
    </w:p>
    <w:p w14:paraId="497791D7" w14:textId="4A55FF3F" w:rsidR="00C06895" w:rsidRPr="00DD022A" w:rsidRDefault="001B4868" w:rsidP="006D0A6E">
      <w:pPr>
        <w:ind w:firstLineChars="200" w:firstLine="480"/>
      </w:pPr>
      <w:r w:rsidRPr="00DD022A">
        <w:rPr>
          <w:rFonts w:hint="eastAsia"/>
        </w:rPr>
        <w:lastRenderedPageBreak/>
        <w:t>在</w:t>
      </w:r>
      <w:r w:rsidR="00F14AA1">
        <w:rPr>
          <w:rFonts w:hint="eastAsia"/>
        </w:rPr>
        <w:t>不对知识供给者</w:t>
      </w:r>
      <w:r w:rsidRPr="00DD022A">
        <w:rPr>
          <w:rFonts w:hint="eastAsia"/>
        </w:rPr>
        <w:t>用户群体进行分组的情况下，获得的赞同数和被收藏数对参与</w:t>
      </w:r>
      <w:r w:rsidRPr="00DD022A">
        <w:rPr>
          <w:rFonts w:hint="eastAsia"/>
        </w:rPr>
        <w:t>live</w:t>
      </w:r>
      <w:r w:rsidRPr="00DD022A">
        <w:rPr>
          <w:rFonts w:hint="eastAsia"/>
        </w:rPr>
        <w:t>人数影响系数分别为</w:t>
      </w:r>
      <w:r w:rsidRPr="00DD022A">
        <w:rPr>
          <w:rFonts w:hint="eastAsia"/>
        </w:rPr>
        <w:t>0.201</w:t>
      </w:r>
      <w:r w:rsidRPr="00DD022A">
        <w:rPr>
          <w:rFonts w:hint="eastAsia"/>
        </w:rPr>
        <w:t>、</w:t>
      </w:r>
      <w:r w:rsidRPr="00DD022A">
        <w:rPr>
          <w:rFonts w:hint="eastAsia"/>
        </w:rPr>
        <w:t>0.215</w:t>
      </w:r>
      <w:r w:rsidRPr="00DD022A">
        <w:rPr>
          <w:rFonts w:hint="eastAsia"/>
        </w:rPr>
        <w:t>，且对三组主讲人用户下的平均参与</w:t>
      </w:r>
      <w:r w:rsidRPr="00DD022A">
        <w:rPr>
          <w:rFonts w:hint="eastAsia"/>
        </w:rPr>
        <w:t>live</w:t>
      </w:r>
      <w:r w:rsidRPr="00DD022A">
        <w:rPr>
          <w:rFonts w:hint="eastAsia"/>
        </w:rPr>
        <w:t>人数均有正向作用。对于专业的社会问答平台，用户往往是有针对性地搜寻信息，寻找和自己有共同语言的群体，并通过点赞收藏等方式表达自己的认同感。研究结果也说明用户更倾向于选择获得广泛认同的供给者进行付费，从而彼此之间更好地开展知识交流，付费用户也可以保障知识获取质量。</w:t>
      </w:r>
    </w:p>
    <w:p w14:paraId="0B22C983" w14:textId="77777777" w:rsidR="00C06895" w:rsidRPr="00DD022A" w:rsidRDefault="001B4868" w:rsidP="006D0A6E">
      <w:pPr>
        <w:ind w:firstLineChars="200" w:firstLine="480"/>
      </w:pPr>
      <w:r w:rsidRPr="00DD022A">
        <w:rPr>
          <w:rFonts w:hint="eastAsia"/>
        </w:rPr>
        <w:t>其中可以注意到，</w:t>
      </w:r>
      <w:r w:rsidRPr="00DD022A">
        <w:rPr>
          <w:rFonts w:cs="Times New Roman" w:hint="eastAsia"/>
          <w:color w:val="000000"/>
          <w:kern w:val="0"/>
          <w:szCs w:val="24"/>
          <w:lang w:bidi="ar"/>
        </w:rPr>
        <w:t>认知维度下的两个变量在“专家”用户群体的影响效应要大于其他两组的，在中间阶段，主讲人群体一方面在知乎上搜寻信息，另一方面自己也会参与知识共享，随着时间的推移，这部分用户信息内化程度是最高的，基于互惠利他等动机，他们提供知识的水平程度会大幅度提高，获得他人赞同的可能性也越大，因此更容易驱动他们付费行为。</w:t>
      </w:r>
    </w:p>
    <w:p w14:paraId="5099695A" w14:textId="77777777" w:rsidR="00C06895" w:rsidRPr="00DD022A" w:rsidRDefault="006D0A6E" w:rsidP="006D0A6E">
      <w:pPr>
        <w:ind w:firstLineChars="200" w:firstLine="482"/>
        <w:rPr>
          <w:b/>
          <w:bCs/>
        </w:rPr>
      </w:pPr>
      <w:r w:rsidRPr="00DD022A">
        <w:rPr>
          <w:rFonts w:hint="eastAsia"/>
          <w:b/>
          <w:bCs/>
        </w:rPr>
        <w:t>（</w:t>
      </w:r>
      <w:r w:rsidRPr="00DD022A">
        <w:rPr>
          <w:rFonts w:hint="eastAsia"/>
          <w:b/>
          <w:bCs/>
        </w:rPr>
        <w:t>3</w:t>
      </w:r>
      <w:r w:rsidRPr="00DD022A">
        <w:rPr>
          <w:rFonts w:hint="eastAsia"/>
          <w:b/>
          <w:bCs/>
        </w:rPr>
        <w:t>）</w:t>
      </w:r>
      <w:r w:rsidR="001B4868" w:rsidRPr="00DD022A">
        <w:rPr>
          <w:rFonts w:hint="eastAsia"/>
          <w:b/>
          <w:bCs/>
        </w:rPr>
        <w:t>关系维度对用户参与度的影响差异</w:t>
      </w:r>
    </w:p>
    <w:p w14:paraId="286B7578" w14:textId="34D35237" w:rsidR="00C06895" w:rsidRPr="00DD022A" w:rsidRDefault="00FA386E" w:rsidP="006D0A6E">
      <w:pPr>
        <w:ind w:firstLineChars="200" w:firstLine="480"/>
      </w:pPr>
      <w:r w:rsidRPr="00DD022A">
        <w:rPr>
          <w:rFonts w:hint="eastAsia"/>
        </w:rPr>
        <w:t>关系</w:t>
      </w:r>
      <w:r w:rsidR="001B4868" w:rsidRPr="00DD022A">
        <w:rPr>
          <w:rFonts w:hint="eastAsia"/>
        </w:rPr>
        <w:t>维度下的变量影响效应要小于其他变量，且在“信息搜寻”用户中，剔除了“文章数量”和“公共编辑</w:t>
      </w:r>
      <w:r w:rsidR="000E406A" w:rsidRPr="00DD022A">
        <w:rPr>
          <w:rFonts w:hint="eastAsia"/>
        </w:rPr>
        <w:t>数</w:t>
      </w:r>
      <w:r w:rsidR="001B4868" w:rsidRPr="00DD022A">
        <w:rPr>
          <w:rFonts w:hint="eastAsia"/>
        </w:rPr>
        <w:t>”这两个变量，从图</w:t>
      </w:r>
      <w:r w:rsidR="00123411" w:rsidRPr="00DD022A">
        <w:t>4.2</w:t>
      </w:r>
      <w:r w:rsidR="001B4868" w:rsidRPr="00DD022A">
        <w:rPr>
          <w:rFonts w:hint="eastAsia"/>
        </w:rPr>
        <w:t>的散点图中也可以看到，该组用户的散点图分布较为分散，难以找到规律；在“中庸型”供给者用户中，“文章数量”前面的系数为负，为</w:t>
      </w:r>
      <w:r w:rsidR="001B4868" w:rsidRPr="00DD022A">
        <w:rPr>
          <w:rFonts w:hint="eastAsia"/>
        </w:rPr>
        <w:t>-0.00</w:t>
      </w:r>
      <w:r w:rsidR="00052B77">
        <w:rPr>
          <w:rFonts w:hint="eastAsia"/>
        </w:rPr>
        <w:t>9</w:t>
      </w:r>
      <w:r w:rsidR="001B4868" w:rsidRPr="00DD022A">
        <w:rPr>
          <w:rFonts w:hint="eastAsia"/>
        </w:rPr>
        <w:t>，并剔除了“</w:t>
      </w:r>
      <w:r w:rsidR="000E406A" w:rsidRPr="00DD022A">
        <w:rPr>
          <w:rFonts w:hint="eastAsia"/>
        </w:rPr>
        <w:t>公共编辑数</w:t>
      </w:r>
      <w:r w:rsidR="001B4868" w:rsidRPr="00DD022A">
        <w:rPr>
          <w:rFonts w:hint="eastAsia"/>
        </w:rPr>
        <w:t>”</w:t>
      </w:r>
      <w:r w:rsidR="00052B77">
        <w:rPr>
          <w:rFonts w:hint="eastAsia"/>
        </w:rPr>
        <w:t>和“关注人数”</w:t>
      </w:r>
      <w:r w:rsidR="001B4868" w:rsidRPr="00DD022A">
        <w:rPr>
          <w:rFonts w:hint="eastAsia"/>
        </w:rPr>
        <w:t>这</w:t>
      </w:r>
      <w:r w:rsidR="00CB624A">
        <w:rPr>
          <w:rFonts w:hint="eastAsia"/>
        </w:rPr>
        <w:t>两个</w:t>
      </w:r>
      <w:r w:rsidR="001B4868" w:rsidRPr="00DD022A">
        <w:rPr>
          <w:rFonts w:hint="eastAsia"/>
        </w:rPr>
        <w:t>变量。用户在选择付费对象时，供给者的专业能力</w:t>
      </w:r>
      <w:r w:rsidR="00796F3A">
        <w:rPr>
          <w:rFonts w:hint="eastAsia"/>
        </w:rPr>
        <w:t>是付费行为决策过程中考量的一个重要因素</w:t>
      </w:r>
      <w:r w:rsidR="001B4868" w:rsidRPr="00DD022A">
        <w:rPr>
          <w:rFonts w:hint="eastAsia"/>
        </w:rPr>
        <w:t>。</w:t>
      </w:r>
      <w:r w:rsidR="00DE0C12">
        <w:rPr>
          <w:rFonts w:hint="eastAsia"/>
        </w:rPr>
        <w:t>在同等条件下，</w:t>
      </w:r>
      <w:r w:rsidR="001B4868" w:rsidRPr="00DD022A">
        <w:rPr>
          <w:rFonts w:hint="eastAsia"/>
        </w:rPr>
        <w:t>供给者的专业</w:t>
      </w:r>
      <w:r w:rsidR="00B17995">
        <w:rPr>
          <w:rFonts w:hint="eastAsia"/>
        </w:rPr>
        <w:t>知识</w:t>
      </w:r>
      <w:r w:rsidR="001B4868" w:rsidRPr="00DD022A">
        <w:rPr>
          <w:rFonts w:hint="eastAsia"/>
        </w:rPr>
        <w:t>背景越强，</w:t>
      </w:r>
      <w:r w:rsidR="00FC2E83">
        <w:rPr>
          <w:rFonts w:hint="eastAsia"/>
        </w:rPr>
        <w:t>公众</w:t>
      </w:r>
      <w:r w:rsidR="00DE0C12">
        <w:rPr>
          <w:rFonts w:hint="eastAsia"/>
        </w:rPr>
        <w:t>对其的感知信任程度就会越高，</w:t>
      </w:r>
      <w:r w:rsidR="008E34FC">
        <w:rPr>
          <w:rFonts w:hint="eastAsia"/>
        </w:rPr>
        <w:t>即公众相信自己</w:t>
      </w:r>
      <w:r w:rsidR="00FC2E83">
        <w:rPr>
          <w:rFonts w:hint="eastAsia"/>
        </w:rPr>
        <w:t>所花费的金钱成本能换来</w:t>
      </w:r>
      <w:r w:rsidR="001B4868" w:rsidRPr="00DD022A">
        <w:rPr>
          <w:rFonts w:hint="eastAsia"/>
        </w:rPr>
        <w:t>高质量的知识服务；而供给者的专业能力可以通过其发表文章等方式体现，对于“中庸”供给者用户群体来说，随着他们关注的范围变大，精力会受限，导致他们对于知识的了解程度也会较浅，在能力受限的情况下，他们发表的文章质量没有那么高，当他人期望落空时，产生付费行为动机的可能性就会减小。而当供给者达到专家型水平时，他个人的知识和专业技能可以通过他发表的文章和参与公共编辑等方式体现出来，因此他们发表文章的数量越多，就越会激发他人付费行为。</w:t>
      </w:r>
    </w:p>
    <w:p w14:paraId="3D8632EB" w14:textId="77777777" w:rsidR="00C06895" w:rsidRPr="00DD022A" w:rsidRDefault="00C06895">
      <w:pPr>
        <w:ind w:firstLineChars="200" w:firstLine="480"/>
      </w:pPr>
    </w:p>
    <w:p w14:paraId="605C2F4B" w14:textId="77777777" w:rsidR="00C06895" w:rsidRPr="00DD022A" w:rsidRDefault="00B20E87" w:rsidP="00B20E87">
      <w:pPr>
        <w:pStyle w:val="1"/>
        <w:spacing w:before="240" w:after="240"/>
      </w:pPr>
      <w:bookmarkStart w:id="24" w:name="_Toc8067514"/>
      <w:r w:rsidRPr="00DD022A">
        <w:rPr>
          <w:rFonts w:hint="eastAsia"/>
        </w:rPr>
        <w:t>5</w:t>
      </w:r>
      <w:r w:rsidRPr="00DD022A">
        <w:t xml:space="preserve">  </w:t>
      </w:r>
      <w:r w:rsidRPr="00DD022A">
        <w:rPr>
          <w:rFonts w:hint="eastAsia"/>
        </w:rPr>
        <w:t>结论建议</w:t>
      </w:r>
      <w:bookmarkEnd w:id="24"/>
    </w:p>
    <w:p w14:paraId="4B8F4CDA" w14:textId="77777777" w:rsidR="00C06895" w:rsidRPr="00DD022A" w:rsidRDefault="00B20E87" w:rsidP="00B20E87">
      <w:pPr>
        <w:pStyle w:val="2"/>
        <w:spacing w:before="240" w:after="240"/>
      </w:pPr>
      <w:bookmarkStart w:id="25" w:name="_Toc8067515"/>
      <w:r w:rsidRPr="00DD022A">
        <w:rPr>
          <w:rFonts w:hint="eastAsia"/>
        </w:rPr>
        <w:t>5</w:t>
      </w:r>
      <w:r w:rsidRPr="00DD022A">
        <w:t xml:space="preserve">.1  </w:t>
      </w:r>
      <w:r w:rsidRPr="00DD022A">
        <w:rPr>
          <w:rFonts w:hint="eastAsia"/>
        </w:rPr>
        <w:t>结论</w:t>
      </w:r>
      <w:bookmarkEnd w:id="25"/>
    </w:p>
    <w:p w14:paraId="538423A8" w14:textId="77777777" w:rsidR="00C06895" w:rsidRPr="00DD022A" w:rsidRDefault="00341F0D" w:rsidP="00341F0D">
      <w:pPr>
        <w:ind w:firstLineChars="200" w:firstLine="480"/>
      </w:pPr>
      <w:r w:rsidRPr="00DD022A">
        <w:rPr>
          <w:rFonts w:hint="eastAsia"/>
        </w:rPr>
        <w:t>本文</w:t>
      </w:r>
      <w:r w:rsidR="008848E4" w:rsidRPr="00DD022A">
        <w:rPr>
          <w:rFonts w:hint="eastAsia"/>
        </w:rPr>
        <w:t>基于</w:t>
      </w:r>
      <w:r w:rsidR="00186916" w:rsidRPr="00DD022A">
        <w:rPr>
          <w:rFonts w:hint="eastAsia"/>
        </w:rPr>
        <w:t>社会化问答平台上</w:t>
      </w:r>
      <w:r w:rsidR="008848E4" w:rsidRPr="00DD022A">
        <w:rPr>
          <w:rFonts w:hint="eastAsia"/>
        </w:rPr>
        <w:t>不同群体的</w:t>
      </w:r>
      <w:r w:rsidRPr="00DD022A">
        <w:rPr>
          <w:rFonts w:hint="eastAsia"/>
        </w:rPr>
        <w:t>知识</w:t>
      </w:r>
      <w:r w:rsidR="006705D5" w:rsidRPr="00DD022A">
        <w:rPr>
          <w:rFonts w:hint="eastAsia"/>
        </w:rPr>
        <w:t>供给者社会资本</w:t>
      </w:r>
      <w:r w:rsidR="008848E4" w:rsidRPr="00DD022A">
        <w:rPr>
          <w:rFonts w:hint="eastAsia"/>
        </w:rPr>
        <w:t>特征</w:t>
      </w:r>
      <w:r w:rsidRPr="00DD022A">
        <w:rPr>
          <w:rFonts w:hint="eastAsia"/>
        </w:rPr>
        <w:t>，探索了</w:t>
      </w:r>
      <w:r w:rsidR="00186916" w:rsidRPr="00DD022A">
        <w:rPr>
          <w:rFonts w:hint="eastAsia"/>
        </w:rPr>
        <w:t>付费用户参与影响因素差异</w:t>
      </w:r>
      <w:r w:rsidRPr="00DD022A">
        <w:rPr>
          <w:rFonts w:hint="eastAsia"/>
        </w:rPr>
        <w:t>，得到以下结论</w:t>
      </w:r>
      <w:r w:rsidR="002B0E8D" w:rsidRPr="00DD022A">
        <w:rPr>
          <w:rFonts w:hint="eastAsia"/>
        </w:rPr>
        <w:t>：</w:t>
      </w:r>
    </w:p>
    <w:p w14:paraId="0F58C36B" w14:textId="430D622C" w:rsidR="006853EF" w:rsidRPr="00DD022A" w:rsidRDefault="00780652" w:rsidP="00780652">
      <w:pPr>
        <w:ind w:firstLine="480"/>
      </w:pPr>
      <w:r w:rsidRPr="00B04DC4">
        <w:rPr>
          <w:rFonts w:hint="eastAsia"/>
          <w:b/>
        </w:rPr>
        <w:t>（</w:t>
      </w:r>
      <w:r w:rsidRPr="00B04DC4">
        <w:rPr>
          <w:rFonts w:hint="eastAsia"/>
          <w:b/>
        </w:rPr>
        <w:t>1</w:t>
      </w:r>
      <w:r w:rsidRPr="00B04DC4">
        <w:rPr>
          <w:rFonts w:hint="eastAsia"/>
          <w:b/>
        </w:rPr>
        <w:t>）</w:t>
      </w:r>
      <w:r w:rsidR="00734BB5" w:rsidRPr="00B04DC4">
        <w:rPr>
          <w:rFonts w:hint="eastAsia"/>
          <w:b/>
        </w:rPr>
        <w:t>从知乎</w:t>
      </w:r>
      <w:r w:rsidR="00734BB5" w:rsidRPr="00B04DC4">
        <w:rPr>
          <w:b/>
        </w:rPr>
        <w:t>live</w:t>
      </w:r>
      <w:r w:rsidR="00734BB5" w:rsidRPr="00B04DC4">
        <w:rPr>
          <w:rFonts w:hint="eastAsia"/>
          <w:b/>
        </w:rPr>
        <w:t>现状来看，</w:t>
      </w:r>
      <w:r w:rsidR="004E070F" w:rsidRPr="00B04DC4">
        <w:rPr>
          <w:rFonts w:hint="eastAsia"/>
          <w:b/>
        </w:rPr>
        <w:t>各个</w:t>
      </w:r>
      <w:r w:rsidR="00792F86" w:rsidRPr="00B04DC4">
        <w:rPr>
          <w:rFonts w:hint="eastAsia"/>
          <w:b/>
        </w:rPr>
        <w:t>主题领域下</w:t>
      </w:r>
      <w:r w:rsidR="00792F86" w:rsidRPr="00B04DC4">
        <w:rPr>
          <w:rFonts w:hint="eastAsia"/>
          <w:b/>
        </w:rPr>
        <w:t>l</w:t>
      </w:r>
      <w:r w:rsidR="00792F86" w:rsidRPr="00B04DC4">
        <w:rPr>
          <w:b/>
        </w:rPr>
        <w:t>ive</w:t>
      </w:r>
      <w:r w:rsidR="00150ACB" w:rsidRPr="00B04DC4">
        <w:rPr>
          <w:rFonts w:hint="eastAsia"/>
          <w:b/>
        </w:rPr>
        <w:t>主题数和平均</w:t>
      </w:r>
      <w:r w:rsidR="00792F86" w:rsidRPr="00B04DC4">
        <w:rPr>
          <w:rFonts w:hint="eastAsia"/>
          <w:b/>
        </w:rPr>
        <w:t>参与人数存在</w:t>
      </w:r>
      <w:r w:rsidR="00150ACB" w:rsidRPr="00B04DC4">
        <w:rPr>
          <w:rFonts w:hint="eastAsia"/>
          <w:b/>
        </w:rPr>
        <w:t>明显</w:t>
      </w:r>
      <w:r w:rsidR="00792F86" w:rsidRPr="00B04DC4">
        <w:rPr>
          <w:rFonts w:hint="eastAsia"/>
          <w:b/>
        </w:rPr>
        <w:t>差异</w:t>
      </w:r>
      <w:r w:rsidR="00C25575" w:rsidRPr="00B04DC4">
        <w:rPr>
          <w:rFonts w:hint="eastAsia"/>
          <w:b/>
        </w:rPr>
        <w:t>。</w:t>
      </w:r>
      <w:r w:rsidR="00734BB5" w:rsidRPr="00DD022A">
        <w:rPr>
          <w:rFonts w:hint="eastAsia"/>
        </w:rPr>
        <w:t>其中</w:t>
      </w:r>
      <w:r w:rsidR="00777E45" w:rsidRPr="00DD022A">
        <w:rPr>
          <w:rFonts w:hint="eastAsia"/>
        </w:rPr>
        <w:t>教育领域的</w:t>
      </w:r>
      <w:r w:rsidR="00777E45" w:rsidRPr="00DD022A">
        <w:rPr>
          <w:rFonts w:hint="eastAsia"/>
        </w:rPr>
        <w:t>live</w:t>
      </w:r>
      <w:r w:rsidR="00777E45" w:rsidRPr="00DD022A">
        <w:rPr>
          <w:rFonts w:hint="eastAsia"/>
        </w:rPr>
        <w:t>数量最多，且考研在该领域的词频统计中占据榜首；</w:t>
      </w:r>
      <w:r w:rsidR="00C25575" w:rsidRPr="00DD022A">
        <w:rPr>
          <w:rFonts w:hint="eastAsia"/>
        </w:rPr>
        <w:t>阅读与</w:t>
      </w:r>
      <w:r w:rsidR="00C25575" w:rsidRPr="00DD022A">
        <w:rPr>
          <w:rFonts w:hint="eastAsia"/>
        </w:rPr>
        <w:lastRenderedPageBreak/>
        <w:t>写作领域平均参与人数最多，达到了</w:t>
      </w:r>
      <w:r w:rsidR="00C25575" w:rsidRPr="00DD022A">
        <w:rPr>
          <w:rFonts w:hint="eastAsia"/>
        </w:rPr>
        <w:t>1</w:t>
      </w:r>
      <w:r w:rsidR="00C25575" w:rsidRPr="00DD022A">
        <w:t>8892</w:t>
      </w:r>
      <w:r w:rsidR="00C25575" w:rsidRPr="00DD022A">
        <w:rPr>
          <w:rFonts w:hint="eastAsia"/>
        </w:rPr>
        <w:t>，远远高于其他领域</w:t>
      </w:r>
      <w:r w:rsidRPr="00DD022A">
        <w:rPr>
          <w:rFonts w:hint="eastAsia"/>
        </w:rPr>
        <w:t>；</w:t>
      </w:r>
    </w:p>
    <w:p w14:paraId="5B4D9C1D" w14:textId="49924475" w:rsidR="00BF11B3" w:rsidRPr="00DD022A" w:rsidRDefault="00780652" w:rsidP="009A4308">
      <w:pPr>
        <w:ind w:firstLine="480"/>
      </w:pPr>
      <w:r w:rsidRPr="00B7712D">
        <w:rPr>
          <w:rFonts w:hint="eastAsia"/>
          <w:b/>
        </w:rPr>
        <w:t>（</w:t>
      </w:r>
      <w:r w:rsidRPr="00B7712D">
        <w:rPr>
          <w:rFonts w:hint="eastAsia"/>
          <w:b/>
        </w:rPr>
        <w:t>2</w:t>
      </w:r>
      <w:r w:rsidRPr="00B7712D">
        <w:rPr>
          <w:rFonts w:hint="eastAsia"/>
          <w:b/>
        </w:rPr>
        <w:t>）</w:t>
      </w:r>
      <w:r w:rsidR="00813F6A" w:rsidRPr="00B7712D">
        <w:rPr>
          <w:rFonts w:hint="eastAsia"/>
          <w:b/>
        </w:rPr>
        <w:t>知识供给者</w:t>
      </w:r>
      <w:r w:rsidR="009A4308" w:rsidRPr="00B7712D">
        <w:rPr>
          <w:rFonts w:hint="eastAsia"/>
          <w:b/>
        </w:rPr>
        <w:t>累计的社会资本</w:t>
      </w:r>
      <w:r w:rsidR="00B22F2D">
        <w:rPr>
          <w:rFonts w:hint="eastAsia"/>
          <w:b/>
        </w:rPr>
        <w:t>对付费用户的参与度有正向作用。</w:t>
      </w:r>
      <w:r w:rsidR="00573034" w:rsidRPr="00DD022A">
        <w:rPr>
          <w:rFonts w:hint="eastAsia"/>
        </w:rPr>
        <w:t>根据社会资本下的三个维度特征，将知识供给者分为了“专家型”、“中庸型”用户</w:t>
      </w:r>
      <w:r w:rsidR="0085503E" w:rsidRPr="00DD022A">
        <w:rPr>
          <w:rFonts w:hint="eastAsia"/>
        </w:rPr>
        <w:t>和</w:t>
      </w:r>
      <w:r w:rsidR="00573034" w:rsidRPr="00DD022A">
        <w:rPr>
          <w:rFonts w:hint="eastAsia"/>
        </w:rPr>
        <w:t>“信息搜寻性”</w:t>
      </w:r>
      <w:r w:rsidR="00BF11B3" w:rsidRPr="00DD022A">
        <w:rPr>
          <w:rFonts w:hint="eastAsia"/>
        </w:rPr>
        <w:t>，其中三组用户的特征如下：</w:t>
      </w:r>
      <w:r w:rsidR="007764C4" w:rsidRPr="00DD022A">
        <w:t>I</w:t>
      </w:r>
      <w:r w:rsidR="007764C4" w:rsidRPr="00DD022A">
        <w:rPr>
          <w:rFonts w:hint="eastAsia"/>
        </w:rPr>
        <w:t xml:space="preserve"> </w:t>
      </w:r>
      <w:r w:rsidR="00BF11B3" w:rsidRPr="00DD022A">
        <w:rPr>
          <w:rFonts w:hint="eastAsia"/>
        </w:rPr>
        <w:t>“专家型”</w:t>
      </w:r>
      <w:r w:rsidR="0085503E" w:rsidRPr="00DD022A">
        <w:rPr>
          <w:rFonts w:hint="eastAsia"/>
        </w:rPr>
        <w:t>群体整体</w:t>
      </w:r>
      <w:r w:rsidR="00BF11B3" w:rsidRPr="00DD022A">
        <w:rPr>
          <w:rFonts w:hint="eastAsia"/>
        </w:rPr>
        <w:t>累计的社会资本最多</w:t>
      </w:r>
      <w:r w:rsidR="0085503E" w:rsidRPr="00DD022A">
        <w:rPr>
          <w:rFonts w:hint="eastAsia"/>
        </w:rPr>
        <w:t>；</w:t>
      </w:r>
      <w:r w:rsidR="007764C4" w:rsidRPr="00DD022A">
        <w:t xml:space="preserve">II </w:t>
      </w:r>
      <w:r w:rsidR="00BF11B3" w:rsidRPr="00DD022A">
        <w:rPr>
          <w:rFonts w:hint="eastAsia"/>
        </w:rPr>
        <w:t>在认知维度上，三组用户的差异最为明显</w:t>
      </w:r>
      <w:r w:rsidR="0085503E" w:rsidRPr="00DD022A">
        <w:rPr>
          <w:rFonts w:hint="eastAsia"/>
        </w:rPr>
        <w:t>；</w:t>
      </w:r>
      <w:r w:rsidR="007764C4" w:rsidRPr="00DD022A">
        <w:t>III</w:t>
      </w:r>
      <w:r w:rsidR="007764C4" w:rsidRPr="00DD022A">
        <w:rPr>
          <w:rFonts w:hint="eastAsia"/>
        </w:rPr>
        <w:t xml:space="preserve"> </w:t>
      </w:r>
      <w:r w:rsidR="0085503E" w:rsidRPr="00DD022A">
        <w:rPr>
          <w:rFonts w:hint="eastAsia"/>
        </w:rPr>
        <w:t>“专家型”群体下，付费用户的参与度要明显高于其他两组群体</w:t>
      </w:r>
      <w:r w:rsidR="00B852C9" w:rsidRPr="00DD022A">
        <w:rPr>
          <w:rFonts w:hint="eastAsia"/>
        </w:rPr>
        <w:t>。</w:t>
      </w:r>
      <w:r w:rsidR="00054092">
        <w:rPr>
          <w:rFonts w:hint="eastAsia"/>
        </w:rPr>
        <w:t>可见知识供给制者累计的社会资本越多，越能获得他人的信赖，进而激发他人知识付费行为</w:t>
      </w:r>
      <w:r w:rsidR="00A84198">
        <w:rPr>
          <w:rFonts w:hint="eastAsia"/>
        </w:rPr>
        <w:t>，同时关系维度下的两个变量的影响效应要小于其余的两个维度。</w:t>
      </w:r>
    </w:p>
    <w:p w14:paraId="4B6ADFDF" w14:textId="4A1B64D6" w:rsidR="00DB3E3F" w:rsidRPr="00DD022A" w:rsidRDefault="00DB3E3F" w:rsidP="00DB3E3F">
      <w:pPr>
        <w:ind w:firstLine="480"/>
      </w:pPr>
      <w:r w:rsidRPr="00B7712D">
        <w:rPr>
          <w:rFonts w:hint="eastAsia"/>
          <w:b/>
        </w:rPr>
        <w:t>（</w:t>
      </w:r>
      <w:r w:rsidRPr="00B7712D">
        <w:rPr>
          <w:rFonts w:hint="eastAsia"/>
          <w:b/>
        </w:rPr>
        <w:t>3</w:t>
      </w:r>
      <w:r w:rsidRPr="00B7712D">
        <w:rPr>
          <w:rFonts w:hint="eastAsia"/>
          <w:b/>
        </w:rPr>
        <w:t>）结构维度中的粉丝数量对</w:t>
      </w:r>
      <w:r w:rsidR="00F63BED">
        <w:rPr>
          <w:rFonts w:hint="eastAsia"/>
          <w:b/>
        </w:rPr>
        <w:t>付费</w:t>
      </w:r>
      <w:r w:rsidRPr="00B7712D">
        <w:rPr>
          <w:rFonts w:hint="eastAsia"/>
          <w:b/>
        </w:rPr>
        <w:t>用户参与度的影响效应为：“信息搜寻</w:t>
      </w:r>
      <w:r w:rsidR="005438EF">
        <w:rPr>
          <w:rFonts w:hint="eastAsia"/>
          <w:b/>
        </w:rPr>
        <w:t>型</w:t>
      </w:r>
      <w:r w:rsidRPr="00B7712D">
        <w:rPr>
          <w:rFonts w:hint="eastAsia"/>
          <w:b/>
        </w:rPr>
        <w:t>”</w:t>
      </w:r>
      <w:r w:rsidRPr="00B7712D">
        <w:rPr>
          <w:rFonts w:hint="eastAsia"/>
          <w:b/>
        </w:rPr>
        <w:t>&gt;</w:t>
      </w:r>
      <w:r w:rsidRPr="00B7712D">
        <w:rPr>
          <w:rFonts w:hint="eastAsia"/>
          <w:b/>
        </w:rPr>
        <w:t>“中庸型”</w:t>
      </w:r>
      <w:r w:rsidRPr="00B7712D">
        <w:rPr>
          <w:rFonts w:hint="eastAsia"/>
          <w:b/>
        </w:rPr>
        <w:t>&gt;</w:t>
      </w:r>
      <w:r w:rsidRPr="00B7712D">
        <w:rPr>
          <w:rFonts w:hint="eastAsia"/>
          <w:b/>
        </w:rPr>
        <w:t>“专家型”</w:t>
      </w:r>
      <w:r w:rsidR="004132FC" w:rsidRPr="00B7712D">
        <w:rPr>
          <w:rFonts w:hint="eastAsia"/>
          <w:b/>
        </w:rPr>
        <w:t>。</w:t>
      </w:r>
      <w:r w:rsidR="004132FC" w:rsidRPr="00DD022A">
        <w:rPr>
          <w:rFonts w:hint="eastAsia"/>
        </w:rPr>
        <w:t>根据</w:t>
      </w:r>
      <w:r w:rsidR="004132FC" w:rsidRPr="00DD022A">
        <w:rPr>
          <w:rFonts w:hint="eastAsia"/>
        </w:rPr>
        <w:t>l</w:t>
      </w:r>
      <w:r w:rsidR="004132FC" w:rsidRPr="00DD022A">
        <w:t>asso</w:t>
      </w:r>
      <w:r w:rsidR="004132FC" w:rsidRPr="00DD022A">
        <w:rPr>
          <w:rFonts w:hint="eastAsia"/>
        </w:rPr>
        <w:t>回归系数显示，供给者的关注人数没有对用户付费行为起到明显促进作用</w:t>
      </w:r>
      <w:r w:rsidR="003D6531" w:rsidRPr="00DD022A">
        <w:rPr>
          <w:rFonts w:hint="eastAsia"/>
        </w:rPr>
        <w:t>，但是粉丝数目在三个群体的影响</w:t>
      </w:r>
      <w:r w:rsidR="00645968" w:rsidRPr="00DD022A">
        <w:rPr>
          <w:rFonts w:hint="eastAsia"/>
        </w:rPr>
        <w:t>系数</w:t>
      </w:r>
      <w:r w:rsidR="003D6531" w:rsidRPr="00DD022A">
        <w:rPr>
          <w:rFonts w:hint="eastAsia"/>
        </w:rPr>
        <w:t>分别为</w:t>
      </w:r>
      <w:r w:rsidR="003D6531" w:rsidRPr="00DD022A">
        <w:t>0.</w:t>
      </w:r>
      <w:r w:rsidR="001D72D7">
        <w:rPr>
          <w:rFonts w:hint="eastAsia"/>
        </w:rPr>
        <w:t>955</w:t>
      </w:r>
      <w:r w:rsidR="003D6531" w:rsidRPr="00DD022A">
        <w:rPr>
          <w:rFonts w:hint="eastAsia"/>
        </w:rPr>
        <w:t>，</w:t>
      </w:r>
      <w:r w:rsidR="003D6531" w:rsidRPr="00DD022A">
        <w:rPr>
          <w:rFonts w:hint="eastAsia"/>
        </w:rPr>
        <w:t>0</w:t>
      </w:r>
      <w:r w:rsidR="003D6531" w:rsidRPr="00DD022A">
        <w:t>.650</w:t>
      </w:r>
      <w:r w:rsidR="003D6531" w:rsidRPr="00DD022A">
        <w:rPr>
          <w:rFonts w:hint="eastAsia"/>
        </w:rPr>
        <w:t>，</w:t>
      </w:r>
      <w:r w:rsidR="007E2D2F" w:rsidRPr="00DD022A">
        <w:rPr>
          <w:rFonts w:hint="eastAsia"/>
        </w:rPr>
        <w:t>0</w:t>
      </w:r>
      <w:r w:rsidR="007E2D2F" w:rsidRPr="00DD022A">
        <w:t>.</w:t>
      </w:r>
      <w:r w:rsidR="001D72D7">
        <w:rPr>
          <w:rFonts w:hint="eastAsia"/>
        </w:rPr>
        <w:t>584</w:t>
      </w:r>
      <w:r w:rsidR="00275350">
        <w:rPr>
          <w:rFonts w:hint="eastAsia"/>
        </w:rPr>
        <w:t>，即粉丝数量越多，带来付费用户增长效应是递减的。</w:t>
      </w:r>
    </w:p>
    <w:p w14:paraId="5E1B57F5" w14:textId="1088F0C6" w:rsidR="003A6041" w:rsidRPr="00DD022A" w:rsidRDefault="003A6041" w:rsidP="00DB3E3F">
      <w:pPr>
        <w:ind w:firstLine="480"/>
      </w:pPr>
      <w:r w:rsidRPr="00B7712D">
        <w:rPr>
          <w:rFonts w:hint="eastAsia"/>
          <w:b/>
        </w:rPr>
        <w:t>（</w:t>
      </w:r>
      <w:r w:rsidR="006014A7" w:rsidRPr="00B7712D">
        <w:rPr>
          <w:b/>
        </w:rPr>
        <w:t>4</w:t>
      </w:r>
      <w:r w:rsidRPr="00B7712D">
        <w:rPr>
          <w:rFonts w:hint="eastAsia"/>
          <w:b/>
        </w:rPr>
        <w:t>）</w:t>
      </w:r>
      <w:r w:rsidR="00756CD8" w:rsidRPr="00B7712D">
        <w:rPr>
          <w:rFonts w:hint="eastAsia"/>
          <w:b/>
        </w:rPr>
        <w:t>认知维度下的赞同数和被收藏数在“专家”用户群体的影响效应要大于其他两组</w:t>
      </w:r>
      <w:r w:rsidR="00CD5261" w:rsidRPr="00B7712D">
        <w:rPr>
          <w:rFonts w:hint="eastAsia"/>
          <w:b/>
        </w:rPr>
        <w:t>。</w:t>
      </w:r>
      <w:r w:rsidR="00CD5261" w:rsidRPr="00DD022A">
        <w:rPr>
          <w:rFonts w:hint="eastAsia"/>
        </w:rPr>
        <w:t>这部分</w:t>
      </w:r>
      <w:r w:rsidR="004768AF" w:rsidRPr="00DD022A">
        <w:rPr>
          <w:rFonts w:hint="eastAsia"/>
        </w:rPr>
        <w:t>知识供给者群体整体专业水平是最高的</w:t>
      </w:r>
      <w:r w:rsidR="00CD5261" w:rsidRPr="00DD022A">
        <w:rPr>
          <w:rFonts w:hint="eastAsia"/>
        </w:rPr>
        <w:t>，</w:t>
      </w:r>
      <w:r w:rsidR="004768AF" w:rsidRPr="00DD022A">
        <w:rPr>
          <w:rFonts w:hint="eastAsia"/>
        </w:rPr>
        <w:t>因此</w:t>
      </w:r>
      <w:r w:rsidR="00CD5261" w:rsidRPr="00DD022A">
        <w:rPr>
          <w:rFonts w:hint="eastAsia"/>
        </w:rPr>
        <w:t>他们提供知识的水平程度会</w:t>
      </w:r>
      <w:r w:rsidR="004768AF" w:rsidRPr="00DD022A">
        <w:rPr>
          <w:rFonts w:hint="eastAsia"/>
        </w:rPr>
        <w:t>高于其他两组</w:t>
      </w:r>
      <w:r w:rsidR="00CD5261" w:rsidRPr="00DD022A">
        <w:rPr>
          <w:rFonts w:hint="eastAsia"/>
        </w:rPr>
        <w:t>，获得他人赞同的可能性也越大，因此更容易驱动</w:t>
      </w:r>
      <w:r w:rsidR="000F1D11" w:rsidRPr="00DD022A">
        <w:rPr>
          <w:rFonts w:hint="eastAsia"/>
        </w:rPr>
        <w:t>用户</w:t>
      </w:r>
      <w:r w:rsidR="00CD5261" w:rsidRPr="00DD022A">
        <w:rPr>
          <w:rFonts w:hint="eastAsia"/>
        </w:rPr>
        <w:t>付费行为。</w:t>
      </w:r>
    </w:p>
    <w:p w14:paraId="5A0A4C10" w14:textId="24F6E883" w:rsidR="00937FF7" w:rsidRPr="00DD022A" w:rsidRDefault="00661B55" w:rsidP="00DB3E3F">
      <w:pPr>
        <w:ind w:firstLine="480"/>
      </w:pPr>
      <w:r w:rsidRPr="00B7712D">
        <w:rPr>
          <w:rFonts w:hint="eastAsia"/>
          <w:b/>
        </w:rPr>
        <w:t>（</w:t>
      </w:r>
      <w:r w:rsidRPr="00B7712D">
        <w:rPr>
          <w:b/>
        </w:rPr>
        <w:t>5</w:t>
      </w:r>
      <w:r w:rsidRPr="00B7712D">
        <w:rPr>
          <w:rFonts w:hint="eastAsia"/>
          <w:b/>
        </w:rPr>
        <w:t>）关系维度下的</w:t>
      </w:r>
      <w:r w:rsidR="00475BF4" w:rsidRPr="00B7712D">
        <w:rPr>
          <w:rFonts w:hint="eastAsia"/>
          <w:b/>
        </w:rPr>
        <w:t>文章数和参与公共编辑数</w:t>
      </w:r>
      <w:r w:rsidRPr="00B7712D">
        <w:rPr>
          <w:rFonts w:hint="eastAsia"/>
          <w:b/>
        </w:rPr>
        <w:t>影响效应</w:t>
      </w:r>
      <w:r w:rsidR="00F52497">
        <w:rPr>
          <w:rFonts w:hint="eastAsia"/>
          <w:b/>
        </w:rPr>
        <w:t>最</w:t>
      </w:r>
      <w:r w:rsidR="009E7080">
        <w:rPr>
          <w:rFonts w:hint="eastAsia"/>
          <w:b/>
        </w:rPr>
        <w:t>弱</w:t>
      </w:r>
      <w:r w:rsidR="00326819">
        <w:rPr>
          <w:rFonts w:hint="eastAsia"/>
          <w:b/>
        </w:rPr>
        <w:t>，且只在“专家型”用户中有</w:t>
      </w:r>
      <w:r w:rsidR="00622E65">
        <w:rPr>
          <w:rFonts w:hint="eastAsia"/>
          <w:b/>
        </w:rPr>
        <w:t>较</w:t>
      </w:r>
      <w:r w:rsidR="009E7080">
        <w:rPr>
          <w:rFonts w:hint="eastAsia"/>
          <w:b/>
        </w:rPr>
        <w:t>小</w:t>
      </w:r>
      <w:r w:rsidR="00622E65">
        <w:rPr>
          <w:rFonts w:hint="eastAsia"/>
          <w:b/>
        </w:rPr>
        <w:t>的促进作用</w:t>
      </w:r>
      <w:r w:rsidRPr="00B7712D">
        <w:rPr>
          <w:rFonts w:hint="eastAsia"/>
          <w:b/>
        </w:rPr>
        <w:t>。</w:t>
      </w:r>
      <w:r w:rsidR="00937FF7" w:rsidRPr="00DD022A">
        <w:rPr>
          <w:rFonts w:hint="eastAsia"/>
        </w:rPr>
        <w:t>在“信</w:t>
      </w:r>
      <w:r w:rsidR="00332FB0" w:rsidRPr="00DD022A">
        <w:rPr>
          <w:rFonts w:hint="eastAsia"/>
        </w:rPr>
        <w:t>息搜寻”用户中，剔除了“文章数量”和“参与公共编辑”这两个变量</w:t>
      </w:r>
      <w:r w:rsidR="00937FF7" w:rsidRPr="00DD022A">
        <w:rPr>
          <w:rFonts w:hint="eastAsia"/>
        </w:rPr>
        <w:t>；在“中庸型”供给者用户中，“文章数量”前面的系数为负，为</w:t>
      </w:r>
      <w:r w:rsidR="00937FF7" w:rsidRPr="00DD022A">
        <w:rPr>
          <w:rFonts w:hint="eastAsia"/>
        </w:rPr>
        <w:t>-0.003</w:t>
      </w:r>
      <w:r w:rsidR="00937FF7" w:rsidRPr="00DD022A">
        <w:rPr>
          <w:rFonts w:hint="eastAsia"/>
        </w:rPr>
        <w:t>，并剔除了“</w:t>
      </w:r>
      <w:r w:rsidR="000E406A" w:rsidRPr="00DD022A">
        <w:rPr>
          <w:rFonts w:hint="eastAsia"/>
        </w:rPr>
        <w:t>公共编辑数</w:t>
      </w:r>
      <w:r w:rsidR="00937FF7" w:rsidRPr="00DD022A">
        <w:rPr>
          <w:rFonts w:hint="eastAsia"/>
        </w:rPr>
        <w:t>”这个变量。</w:t>
      </w:r>
      <w:r w:rsidR="007073CF">
        <w:rPr>
          <w:rFonts w:hint="eastAsia"/>
        </w:rPr>
        <w:t>而关系维度可以体现一个人的专业水平和能力，</w:t>
      </w:r>
      <w:r w:rsidR="00D3581D">
        <w:rPr>
          <w:rFonts w:hint="eastAsia"/>
        </w:rPr>
        <w:t>只有当知识供给者的水平达到一定程度，符合他人期望时，文章数和参与编辑数对付费用户的参与度才能产生一定正向影响作用。</w:t>
      </w:r>
    </w:p>
    <w:p w14:paraId="5814D788" w14:textId="77777777" w:rsidR="00E22F5C" w:rsidRPr="00DD022A" w:rsidRDefault="00B20E87" w:rsidP="00E22F5C">
      <w:pPr>
        <w:pStyle w:val="2"/>
        <w:spacing w:before="240" w:after="240"/>
      </w:pPr>
      <w:bookmarkStart w:id="26" w:name="_Toc8067516"/>
      <w:r w:rsidRPr="00DD022A">
        <w:rPr>
          <w:rFonts w:hint="eastAsia"/>
        </w:rPr>
        <w:t>5</w:t>
      </w:r>
      <w:r w:rsidRPr="00DD022A">
        <w:t xml:space="preserve">.2  </w:t>
      </w:r>
      <w:r w:rsidRPr="00DD022A">
        <w:rPr>
          <w:rFonts w:hint="eastAsia"/>
        </w:rPr>
        <w:t>建议</w:t>
      </w:r>
      <w:bookmarkEnd w:id="26"/>
    </w:p>
    <w:p w14:paraId="329D4E74" w14:textId="77777777" w:rsidR="00B654E9" w:rsidRPr="00DD022A" w:rsidRDefault="00B654E9" w:rsidP="007C0024">
      <w:pPr>
        <w:ind w:firstLineChars="200" w:firstLine="480"/>
      </w:pPr>
      <w:r w:rsidRPr="00DD022A">
        <w:rPr>
          <w:rFonts w:hint="eastAsia"/>
        </w:rPr>
        <w:t>根据</w:t>
      </w:r>
      <w:r w:rsidR="00B60660" w:rsidRPr="00DD022A">
        <w:rPr>
          <w:rFonts w:hint="eastAsia"/>
        </w:rPr>
        <w:t>上述</w:t>
      </w:r>
      <w:r w:rsidRPr="00DD022A">
        <w:rPr>
          <w:rFonts w:hint="eastAsia"/>
        </w:rPr>
        <w:t>结论，本文提出以下</w:t>
      </w:r>
      <w:r w:rsidR="00F21351" w:rsidRPr="00DD022A">
        <w:rPr>
          <w:rFonts w:hint="eastAsia"/>
        </w:rPr>
        <w:t>建议</w:t>
      </w:r>
      <w:r w:rsidRPr="00DD022A">
        <w:rPr>
          <w:rFonts w:hint="eastAsia"/>
        </w:rPr>
        <w:t>：</w:t>
      </w:r>
    </w:p>
    <w:p w14:paraId="57D78E02" w14:textId="77777777" w:rsidR="00E22F5C" w:rsidRPr="00DD022A" w:rsidRDefault="00E22F5C" w:rsidP="00E22F5C">
      <w:pPr>
        <w:pStyle w:val="3"/>
        <w:spacing w:before="240" w:after="240"/>
      </w:pPr>
      <w:bookmarkStart w:id="27" w:name="_Toc8067517"/>
      <w:r w:rsidRPr="00DD022A">
        <w:rPr>
          <w:rFonts w:hint="eastAsia"/>
        </w:rPr>
        <w:t>5</w:t>
      </w:r>
      <w:r w:rsidRPr="00DD022A">
        <w:t xml:space="preserve">.2.1  </w:t>
      </w:r>
      <w:r w:rsidRPr="00DD022A">
        <w:rPr>
          <w:rFonts w:hint="eastAsia"/>
        </w:rPr>
        <w:t>针对知识供给者</w:t>
      </w:r>
      <w:bookmarkEnd w:id="27"/>
    </w:p>
    <w:p w14:paraId="036FC2B7" w14:textId="37BC6838" w:rsidR="00D8143F" w:rsidRPr="00DD022A" w:rsidRDefault="00E517F4" w:rsidP="00AD25A3">
      <w:pPr>
        <w:ind w:firstLineChars="200" w:firstLine="480"/>
      </w:pPr>
      <w:r w:rsidRPr="00DD022A">
        <w:rPr>
          <w:rFonts w:hint="eastAsia"/>
        </w:rPr>
        <w:t>（</w:t>
      </w:r>
      <w:r w:rsidRPr="00DD022A">
        <w:rPr>
          <w:rFonts w:hint="eastAsia"/>
        </w:rPr>
        <w:t>1</w:t>
      </w:r>
      <w:r w:rsidRPr="00DD022A">
        <w:rPr>
          <w:rFonts w:hint="eastAsia"/>
        </w:rPr>
        <w:t>）</w:t>
      </w:r>
      <w:r w:rsidR="00D8143F" w:rsidRPr="00DD022A">
        <w:rPr>
          <w:rFonts w:hint="eastAsia"/>
        </w:rPr>
        <w:t>知识供给者应充分发挥社交问答平台的优势，</w:t>
      </w:r>
      <w:r w:rsidR="00AF143D" w:rsidRPr="00DD022A">
        <w:rPr>
          <w:rFonts w:hint="eastAsia"/>
        </w:rPr>
        <w:t>并</w:t>
      </w:r>
      <w:r w:rsidR="0053573A" w:rsidRPr="00DD022A">
        <w:rPr>
          <w:rFonts w:hint="eastAsia"/>
        </w:rPr>
        <w:t>提供高质量的知识服务</w:t>
      </w:r>
      <w:r w:rsidR="00D8143F" w:rsidRPr="00DD022A">
        <w:rPr>
          <w:rFonts w:hint="eastAsia"/>
        </w:rPr>
        <w:t>。</w:t>
      </w:r>
      <w:r w:rsidR="000666E0" w:rsidRPr="00DD022A">
        <w:rPr>
          <w:rFonts w:hint="eastAsia"/>
        </w:rPr>
        <w:t>本文的研究结论发现关系维度对用户参与度的促进作用没有那么明显</w:t>
      </w:r>
      <w:r w:rsidR="00AD25A3" w:rsidRPr="00DD022A">
        <w:rPr>
          <w:rFonts w:hint="eastAsia"/>
        </w:rPr>
        <w:t>，可能原因是知识供给者发表的文章没有得到其他用户认可</w:t>
      </w:r>
      <w:r w:rsidR="000334DE" w:rsidRPr="00DD022A">
        <w:rPr>
          <w:rFonts w:hint="eastAsia"/>
        </w:rPr>
        <w:t>。</w:t>
      </w:r>
      <w:r w:rsidR="00AD25A3" w:rsidRPr="00DD022A">
        <w:rPr>
          <w:rFonts w:hint="eastAsia"/>
        </w:rPr>
        <w:t>因此，</w:t>
      </w:r>
      <w:r w:rsidR="008630DF">
        <w:rPr>
          <w:rFonts w:hint="eastAsia"/>
        </w:rPr>
        <w:t>对于知识供给者</w:t>
      </w:r>
      <w:r w:rsidR="00AD25A3" w:rsidRPr="00DD022A">
        <w:rPr>
          <w:rFonts w:hint="eastAsia"/>
        </w:rPr>
        <w:t>而言，为了</w:t>
      </w:r>
      <w:r w:rsidR="00144A73">
        <w:rPr>
          <w:rFonts w:hint="eastAsia"/>
        </w:rPr>
        <w:t>尽可能</w:t>
      </w:r>
      <w:r w:rsidR="000334DE" w:rsidRPr="00DD022A">
        <w:rPr>
          <w:rFonts w:hint="eastAsia"/>
        </w:rPr>
        <w:t>体现其知识水平</w:t>
      </w:r>
      <w:r w:rsidR="00BD442A" w:rsidRPr="00DD022A">
        <w:rPr>
          <w:rFonts w:hint="eastAsia"/>
        </w:rPr>
        <w:t>和专业技能，</w:t>
      </w:r>
      <w:r w:rsidR="00185D05" w:rsidRPr="00DD022A">
        <w:rPr>
          <w:rFonts w:hint="eastAsia"/>
        </w:rPr>
        <w:t>不仅要保证发表文章的数量，更要注重其质量。同时对于“信息搜寻型”知识供给者群体来说，</w:t>
      </w:r>
      <w:r w:rsidR="00AF143D" w:rsidRPr="00DD022A">
        <w:rPr>
          <w:rFonts w:hint="eastAsia"/>
        </w:rPr>
        <w:t>其“粉丝数量”的</w:t>
      </w:r>
      <w:r w:rsidR="007F4E95" w:rsidRPr="00DD022A">
        <w:rPr>
          <w:rFonts w:hint="eastAsia"/>
        </w:rPr>
        <w:t>效应是最为明显的，</w:t>
      </w:r>
      <w:r w:rsidR="00AD25A3" w:rsidRPr="00DD022A">
        <w:rPr>
          <w:rFonts w:hint="eastAsia"/>
        </w:rPr>
        <w:t>应在</w:t>
      </w:r>
      <w:r w:rsidR="008955DC" w:rsidRPr="00DD022A">
        <w:rPr>
          <w:rFonts w:hint="eastAsia"/>
        </w:rPr>
        <w:t>知乎平台上拓宽人际圈、通过回答问题等方式维持与他人的联系，开始多元化的知识交流，吸引他人关注，</w:t>
      </w:r>
      <w:r w:rsidR="00AD25A3" w:rsidRPr="00DD022A">
        <w:rPr>
          <w:rFonts w:hint="eastAsia"/>
        </w:rPr>
        <w:t>从而提高自己在</w:t>
      </w:r>
      <w:r w:rsidR="009C7778" w:rsidRPr="00DD022A">
        <w:rPr>
          <w:rFonts w:hint="eastAsia"/>
        </w:rPr>
        <w:t>社交</w:t>
      </w:r>
      <w:r w:rsidR="00AD25A3" w:rsidRPr="00DD022A">
        <w:rPr>
          <w:rFonts w:hint="eastAsia"/>
        </w:rPr>
        <w:t>领域的影响力</w:t>
      </w:r>
      <w:r w:rsidR="00144A73">
        <w:rPr>
          <w:rFonts w:hint="eastAsia"/>
        </w:rPr>
        <w:t>，</w:t>
      </w:r>
      <w:r w:rsidR="00144A73" w:rsidRPr="00DD022A">
        <w:rPr>
          <w:rFonts w:hint="eastAsia"/>
        </w:rPr>
        <w:t>进而产生更多的</w:t>
      </w:r>
      <w:r w:rsidR="00144A73">
        <w:rPr>
          <w:rFonts w:hint="eastAsia"/>
        </w:rPr>
        <w:t>经济效益</w:t>
      </w:r>
      <w:r w:rsidR="007F4E95" w:rsidRPr="00DD022A">
        <w:rPr>
          <w:rFonts w:hint="eastAsia"/>
        </w:rPr>
        <w:t>。</w:t>
      </w:r>
    </w:p>
    <w:p w14:paraId="718D8DBD" w14:textId="77777777" w:rsidR="00E22F5C" w:rsidRPr="00DD022A" w:rsidRDefault="00E517F4" w:rsidP="007C0024">
      <w:pPr>
        <w:ind w:firstLineChars="200" w:firstLine="480"/>
      </w:pPr>
      <w:r w:rsidRPr="00DD022A">
        <w:rPr>
          <w:rFonts w:hint="eastAsia"/>
        </w:rPr>
        <w:t>（</w:t>
      </w:r>
      <w:r w:rsidRPr="00DD022A">
        <w:rPr>
          <w:rFonts w:hint="eastAsia"/>
        </w:rPr>
        <w:t>2</w:t>
      </w:r>
      <w:r w:rsidRPr="00DD022A">
        <w:rPr>
          <w:rFonts w:hint="eastAsia"/>
        </w:rPr>
        <w:t>）</w:t>
      </w:r>
      <w:r w:rsidR="002E1FD4" w:rsidRPr="00DD022A">
        <w:rPr>
          <w:rFonts w:hint="eastAsia"/>
        </w:rPr>
        <w:t>知识供给者应注重认知型社会资本的积累</w:t>
      </w:r>
      <w:r w:rsidR="00580C64" w:rsidRPr="00DD022A">
        <w:rPr>
          <w:rFonts w:hint="eastAsia"/>
        </w:rPr>
        <w:t>，积极获取他人信任。研究结论发现</w:t>
      </w:r>
      <w:r w:rsidR="00442223" w:rsidRPr="00DD022A">
        <w:rPr>
          <w:rFonts w:hint="eastAsia"/>
        </w:rPr>
        <w:lastRenderedPageBreak/>
        <w:t>三组用户在认知型社会资本上差异作为明显，且</w:t>
      </w:r>
      <w:r w:rsidR="0018051E" w:rsidRPr="00DD022A">
        <w:rPr>
          <w:rFonts w:hint="eastAsia"/>
        </w:rPr>
        <w:t>其</w:t>
      </w:r>
      <w:r w:rsidR="00442223" w:rsidRPr="00DD022A">
        <w:rPr>
          <w:rFonts w:hint="eastAsia"/>
        </w:rPr>
        <w:t>在“专家型</w:t>
      </w:r>
      <w:r w:rsidR="008C313F" w:rsidRPr="00DD022A">
        <w:rPr>
          <w:rFonts w:hint="eastAsia"/>
        </w:rPr>
        <w:t>”群体中影响效应最为明显</w:t>
      </w:r>
      <w:r w:rsidR="0018051E" w:rsidRPr="00DD022A">
        <w:rPr>
          <w:rFonts w:hint="eastAsia"/>
        </w:rPr>
        <w:t>。因此</w:t>
      </w:r>
      <w:r w:rsidR="000B4619" w:rsidRPr="00DD022A">
        <w:rPr>
          <w:rFonts w:hint="eastAsia"/>
        </w:rPr>
        <w:t>用户在发表文章</w:t>
      </w:r>
      <w:r w:rsidR="00CB23E0" w:rsidRPr="00DD022A">
        <w:rPr>
          <w:rFonts w:hint="eastAsia"/>
        </w:rPr>
        <w:t>等行为</w:t>
      </w:r>
      <w:r w:rsidR="000B4619" w:rsidRPr="00DD022A">
        <w:rPr>
          <w:rFonts w:hint="eastAsia"/>
        </w:rPr>
        <w:t>的同时</w:t>
      </w:r>
      <w:r w:rsidR="00CB23E0" w:rsidRPr="00DD022A">
        <w:rPr>
          <w:rFonts w:hint="eastAsia"/>
        </w:rPr>
        <w:t>，也可从多渠道共享自己的知识，以尽可能获得他人认可和收藏，</w:t>
      </w:r>
      <w:r w:rsidR="00C42142" w:rsidRPr="00DD022A">
        <w:rPr>
          <w:rFonts w:hint="eastAsia"/>
        </w:rPr>
        <w:t>并标注自己擅长的领域，让他人能全方面了解自己</w:t>
      </w:r>
      <w:r w:rsidR="00A64891" w:rsidRPr="00DD022A">
        <w:rPr>
          <w:rFonts w:hint="eastAsia"/>
        </w:rPr>
        <w:t>，</w:t>
      </w:r>
      <w:r w:rsidR="00C42142" w:rsidRPr="00DD022A">
        <w:rPr>
          <w:rFonts w:hint="eastAsia"/>
        </w:rPr>
        <w:t>进而找到专业、知识水平上志同道合的</w:t>
      </w:r>
      <w:r w:rsidR="00A64891" w:rsidRPr="00DD022A">
        <w:rPr>
          <w:rFonts w:hint="eastAsia"/>
        </w:rPr>
        <w:t>对象，开展</w:t>
      </w:r>
      <w:r w:rsidR="00D302A2" w:rsidRPr="00DD022A">
        <w:rPr>
          <w:rFonts w:hint="eastAsia"/>
        </w:rPr>
        <w:t>交流和</w:t>
      </w:r>
      <w:r w:rsidR="00A64891" w:rsidRPr="00DD022A">
        <w:rPr>
          <w:rFonts w:hint="eastAsia"/>
        </w:rPr>
        <w:t>知识付费交易</w:t>
      </w:r>
      <w:r w:rsidR="00D302A2" w:rsidRPr="00DD022A">
        <w:rPr>
          <w:rFonts w:hint="eastAsia"/>
        </w:rPr>
        <w:t>。</w:t>
      </w:r>
    </w:p>
    <w:p w14:paraId="5E8392C1" w14:textId="77777777" w:rsidR="00E22F5C" w:rsidRPr="00DD022A" w:rsidRDefault="00E22F5C" w:rsidP="00E22F5C">
      <w:pPr>
        <w:pStyle w:val="3"/>
        <w:spacing w:before="240" w:after="240"/>
      </w:pPr>
      <w:bookmarkStart w:id="28" w:name="_Toc8067518"/>
      <w:r w:rsidRPr="00DD022A">
        <w:rPr>
          <w:rFonts w:hint="eastAsia"/>
        </w:rPr>
        <w:t>5</w:t>
      </w:r>
      <w:r w:rsidRPr="00DD022A">
        <w:t xml:space="preserve">.2.2  </w:t>
      </w:r>
      <w:r w:rsidRPr="00DD022A">
        <w:rPr>
          <w:rFonts w:hint="eastAsia"/>
        </w:rPr>
        <w:t>针对平台</w:t>
      </w:r>
      <w:bookmarkEnd w:id="28"/>
    </w:p>
    <w:p w14:paraId="78A1E321" w14:textId="37875E22" w:rsidR="009C7F5F" w:rsidRPr="00DD022A" w:rsidRDefault="00EF2EB0" w:rsidP="00063D66">
      <w:pPr>
        <w:ind w:firstLineChars="200" w:firstLine="480"/>
      </w:pPr>
      <w:r w:rsidRPr="00DD022A">
        <w:rPr>
          <w:rFonts w:hint="eastAsia"/>
        </w:rPr>
        <w:t>（</w:t>
      </w:r>
      <w:r w:rsidRPr="00DD022A">
        <w:rPr>
          <w:rFonts w:hint="eastAsia"/>
        </w:rPr>
        <w:t>1</w:t>
      </w:r>
      <w:r w:rsidRPr="00DD022A">
        <w:rPr>
          <w:rFonts w:hint="eastAsia"/>
        </w:rPr>
        <w:t>）牵手</w:t>
      </w:r>
      <w:r w:rsidR="00F130B6" w:rsidRPr="00DD022A">
        <w:rPr>
          <w:rFonts w:hint="eastAsia"/>
        </w:rPr>
        <w:t>“专家型用户”</w:t>
      </w:r>
      <w:r w:rsidRPr="00DD022A">
        <w:rPr>
          <w:rFonts w:hint="eastAsia"/>
        </w:rPr>
        <w:t>内容生产者，</w:t>
      </w:r>
      <w:r w:rsidR="00E5562F">
        <w:rPr>
          <w:rFonts w:hint="eastAsia"/>
        </w:rPr>
        <w:t>在</w:t>
      </w:r>
      <w:r w:rsidR="00CC0757" w:rsidRPr="00DD022A">
        <w:rPr>
          <w:rFonts w:hint="eastAsia"/>
        </w:rPr>
        <w:t>建立多元化内容</w:t>
      </w:r>
      <w:r w:rsidR="00E5562F">
        <w:rPr>
          <w:rFonts w:hint="eastAsia"/>
        </w:rPr>
        <w:t>前提下</w:t>
      </w:r>
      <w:r w:rsidR="00CC0757" w:rsidRPr="00DD022A">
        <w:rPr>
          <w:rFonts w:hint="eastAsia"/>
        </w:rPr>
        <w:t>，</w:t>
      </w:r>
      <w:r w:rsidR="00057E3F" w:rsidRPr="00DD022A">
        <w:rPr>
          <w:rFonts w:hint="eastAsia"/>
        </w:rPr>
        <w:t>强化知识供求两方的社交关系</w:t>
      </w:r>
      <w:r w:rsidR="00DA0DE0" w:rsidRPr="00DD022A">
        <w:rPr>
          <w:rFonts w:hint="eastAsia"/>
        </w:rPr>
        <w:t>。</w:t>
      </w:r>
      <w:r w:rsidR="00110552" w:rsidRPr="00DD022A">
        <w:rPr>
          <w:rFonts w:hint="eastAsia"/>
        </w:rPr>
        <w:t>本研究</w:t>
      </w:r>
      <w:r w:rsidRPr="00DD022A">
        <w:rPr>
          <w:rFonts w:hint="eastAsia"/>
        </w:rPr>
        <w:t>发现</w:t>
      </w:r>
      <w:r w:rsidR="00DA0DE0" w:rsidRPr="00DD022A">
        <w:rPr>
          <w:rFonts w:hint="eastAsia"/>
        </w:rPr>
        <w:t>知识供给者累计的社会资本越多，</w:t>
      </w:r>
      <w:r w:rsidR="00107F4B">
        <w:rPr>
          <w:rFonts w:hint="eastAsia"/>
        </w:rPr>
        <w:t>付费</w:t>
      </w:r>
      <w:r w:rsidR="00DA0DE0" w:rsidRPr="00DD022A">
        <w:rPr>
          <w:rFonts w:hint="eastAsia"/>
        </w:rPr>
        <w:t>用户的参与度会越高。</w:t>
      </w:r>
      <w:r w:rsidR="00E22F5C" w:rsidRPr="00DD022A">
        <w:rPr>
          <w:rFonts w:hint="eastAsia"/>
        </w:rPr>
        <w:t>而“专家型”</w:t>
      </w:r>
      <w:r w:rsidR="00475676" w:rsidRPr="00DD022A">
        <w:rPr>
          <w:rFonts w:hint="eastAsia"/>
        </w:rPr>
        <w:t>用户在知乎平台上具有较强的影响力，</w:t>
      </w:r>
      <w:r w:rsidR="00414A72" w:rsidRPr="00DD022A">
        <w:rPr>
          <w:rFonts w:hint="eastAsia"/>
        </w:rPr>
        <w:t>一方面，这部分群体知识共享内容能够得到保证，用户对其也比较信任；另一方面，他们能为平台带来更多的流量</w:t>
      </w:r>
      <w:r w:rsidR="001A028E">
        <w:rPr>
          <w:rFonts w:hint="eastAsia"/>
        </w:rPr>
        <w:t>。因此充分发挥</w:t>
      </w:r>
      <w:r w:rsidR="006D2FE2" w:rsidRPr="00DD022A">
        <w:rPr>
          <w:rFonts w:hint="eastAsia"/>
        </w:rPr>
        <w:t>社交平台先天性的优势，</w:t>
      </w:r>
      <w:r w:rsidR="00CB442E">
        <w:rPr>
          <w:rFonts w:hint="eastAsia"/>
        </w:rPr>
        <w:t>将“专家型用户”与其他用户群体连接起来，</w:t>
      </w:r>
      <w:r w:rsidR="006D2FE2" w:rsidRPr="00DD022A">
        <w:rPr>
          <w:rFonts w:hint="eastAsia"/>
        </w:rPr>
        <w:t>建立多元化的社交关系，维持付费用户的活跃度。</w:t>
      </w:r>
    </w:p>
    <w:p w14:paraId="75937434" w14:textId="4581DC1B" w:rsidR="00CC0757" w:rsidRPr="00DD022A" w:rsidRDefault="00063D66" w:rsidP="006161B4">
      <w:pPr>
        <w:ind w:firstLineChars="200" w:firstLine="480"/>
      </w:pPr>
      <w:r w:rsidRPr="00DD022A">
        <w:rPr>
          <w:rFonts w:hint="eastAsia"/>
        </w:rPr>
        <w:t>（</w:t>
      </w:r>
      <w:r w:rsidRPr="00DD022A">
        <w:rPr>
          <w:rFonts w:hint="eastAsia"/>
        </w:rPr>
        <w:t>2</w:t>
      </w:r>
      <w:r w:rsidRPr="00DD022A">
        <w:rPr>
          <w:rFonts w:hint="eastAsia"/>
        </w:rPr>
        <w:t>）</w:t>
      </w:r>
      <w:r w:rsidR="00363384" w:rsidRPr="00DD022A">
        <w:rPr>
          <w:rFonts w:hint="eastAsia"/>
        </w:rPr>
        <w:t>对</w:t>
      </w:r>
      <w:r w:rsidR="00F220A6">
        <w:rPr>
          <w:rFonts w:hint="eastAsia"/>
        </w:rPr>
        <w:t>付费平台上</w:t>
      </w:r>
      <w:r w:rsidR="00363384" w:rsidRPr="00DD022A">
        <w:rPr>
          <w:rFonts w:hint="eastAsia"/>
        </w:rPr>
        <w:t>知识供给者建立完善的评价</w:t>
      </w:r>
      <w:r w:rsidR="00F220A6">
        <w:rPr>
          <w:rFonts w:hint="eastAsia"/>
        </w:rPr>
        <w:t>体系</w:t>
      </w:r>
      <w:r w:rsidR="00363384" w:rsidRPr="00DD022A">
        <w:rPr>
          <w:rFonts w:hint="eastAsia"/>
        </w:rPr>
        <w:t>，</w:t>
      </w:r>
      <w:r w:rsidR="00F220A6">
        <w:rPr>
          <w:rFonts w:hint="eastAsia"/>
        </w:rPr>
        <w:t>科学评估其专业能力和主讲内容。</w:t>
      </w:r>
      <w:r w:rsidR="00593D96" w:rsidRPr="00DD022A">
        <w:rPr>
          <w:rFonts w:hint="eastAsia"/>
        </w:rPr>
        <w:t>从上述研究结论可以发现，尽管有些主题领域下</w:t>
      </w:r>
      <w:r w:rsidR="00593D96" w:rsidRPr="00DD022A">
        <w:rPr>
          <w:rFonts w:hint="eastAsia"/>
        </w:rPr>
        <w:t>l</w:t>
      </w:r>
      <w:r w:rsidR="00593D96" w:rsidRPr="00DD022A">
        <w:t>ive</w:t>
      </w:r>
      <w:r w:rsidR="00593D96" w:rsidRPr="00DD022A">
        <w:rPr>
          <w:rFonts w:hint="eastAsia"/>
        </w:rPr>
        <w:t>数量很多，但是平均参与人数却处于较低水平</w:t>
      </w:r>
      <w:r w:rsidR="00E643B8" w:rsidRPr="00DD022A">
        <w:rPr>
          <w:rFonts w:hint="eastAsia"/>
        </w:rPr>
        <w:t>。为了</w:t>
      </w:r>
      <w:r w:rsidR="009F27B4" w:rsidRPr="00DD022A">
        <w:rPr>
          <w:rFonts w:hint="eastAsia"/>
        </w:rPr>
        <w:t>提高用户付费行为意愿</w:t>
      </w:r>
      <w:r w:rsidR="00E643B8" w:rsidRPr="00DD022A">
        <w:rPr>
          <w:rFonts w:hint="eastAsia"/>
        </w:rPr>
        <w:t>，应尽可能地较低用户的搜索成本</w:t>
      </w:r>
      <w:r w:rsidR="00B9375A" w:rsidRPr="00DD022A">
        <w:rPr>
          <w:rFonts w:hint="eastAsia"/>
        </w:rPr>
        <w:t>，精准地推荐给他们</w:t>
      </w:r>
      <w:r w:rsidR="00E643B8" w:rsidRPr="00DD022A">
        <w:rPr>
          <w:rFonts w:hint="eastAsia"/>
        </w:rPr>
        <w:t>真正</w:t>
      </w:r>
      <w:r w:rsidR="00B9375A" w:rsidRPr="00DD022A">
        <w:rPr>
          <w:rFonts w:hint="eastAsia"/>
        </w:rPr>
        <w:t>想</w:t>
      </w:r>
      <w:r w:rsidR="00E643B8" w:rsidRPr="00DD022A">
        <w:rPr>
          <w:rFonts w:hint="eastAsia"/>
        </w:rPr>
        <w:t>付费的知识产品</w:t>
      </w:r>
      <w:r w:rsidR="006161B4" w:rsidRPr="00DD022A">
        <w:rPr>
          <w:rFonts w:hint="eastAsia"/>
        </w:rPr>
        <w:t>。因此平台</w:t>
      </w:r>
      <w:r w:rsidR="00C86324" w:rsidRPr="00DD022A">
        <w:rPr>
          <w:rFonts w:hint="eastAsia"/>
        </w:rPr>
        <w:t>可基于知识供给者的</w:t>
      </w:r>
      <w:r w:rsidR="00116F07" w:rsidRPr="00DD022A">
        <w:rPr>
          <w:rFonts w:hint="eastAsia"/>
        </w:rPr>
        <w:t>用户行为数据，</w:t>
      </w:r>
      <w:r w:rsidR="00BF785E" w:rsidRPr="00DD022A">
        <w:rPr>
          <w:rFonts w:hint="eastAsia"/>
        </w:rPr>
        <w:t>合理量化其社会资本</w:t>
      </w:r>
      <w:r w:rsidR="00BF785E">
        <w:rPr>
          <w:rFonts w:hint="eastAsia"/>
        </w:rPr>
        <w:t>，并</w:t>
      </w:r>
      <w:r w:rsidR="00E8348F">
        <w:rPr>
          <w:rFonts w:hint="eastAsia"/>
        </w:rPr>
        <w:t>构建完善的指标</w:t>
      </w:r>
      <w:r w:rsidR="00BF785E">
        <w:rPr>
          <w:rFonts w:hint="eastAsia"/>
        </w:rPr>
        <w:t>体系和排序策略；而其他用户可根据自己的需求，选择相应的测度指标，平台可为其精准推荐符合要求的知识供给者</w:t>
      </w:r>
      <w:r w:rsidR="00CC0757" w:rsidRPr="00DD022A">
        <w:rPr>
          <w:rFonts w:hint="eastAsia"/>
        </w:rPr>
        <w:t>，</w:t>
      </w:r>
      <w:r w:rsidR="00BF785E">
        <w:rPr>
          <w:rFonts w:hint="eastAsia"/>
        </w:rPr>
        <w:t>以</w:t>
      </w:r>
      <w:r w:rsidR="005E1FE2" w:rsidRPr="00DD022A">
        <w:rPr>
          <w:rFonts w:hint="eastAsia"/>
        </w:rPr>
        <w:t>进一步</w:t>
      </w:r>
      <w:r w:rsidR="00CC0757" w:rsidRPr="00DD022A">
        <w:rPr>
          <w:rFonts w:hint="eastAsia"/>
        </w:rPr>
        <w:t>提高知识付费服务效率</w:t>
      </w:r>
      <w:r w:rsidR="006161B4" w:rsidRPr="00DD022A">
        <w:rPr>
          <w:rFonts w:hint="eastAsia"/>
        </w:rPr>
        <w:t>。</w:t>
      </w:r>
    </w:p>
    <w:p w14:paraId="34DDDB9D" w14:textId="77777777" w:rsidR="00C06895" w:rsidRPr="00DD022A" w:rsidRDefault="00C06895">
      <w:pPr>
        <w:ind w:firstLineChars="200" w:firstLine="480"/>
      </w:pPr>
    </w:p>
    <w:p w14:paraId="3E3EDF17" w14:textId="77777777" w:rsidR="002E16BE" w:rsidRPr="00DD022A" w:rsidRDefault="002E16BE" w:rsidP="002E16BE">
      <w:pPr>
        <w:sectPr w:rsidR="002E16BE" w:rsidRPr="00DD022A" w:rsidSect="00A01332">
          <w:footerReference w:type="default" r:id="rId62"/>
          <w:pgSz w:w="11906" w:h="16838" w:code="9"/>
          <w:pgMar w:top="1985" w:right="1418" w:bottom="1418" w:left="1418" w:header="1418" w:footer="1134" w:gutter="0"/>
          <w:pgNumType w:start="1"/>
          <w:cols w:space="425"/>
          <w:docGrid w:linePitch="326"/>
        </w:sectPr>
      </w:pPr>
    </w:p>
    <w:p w14:paraId="0D015305" w14:textId="77777777" w:rsidR="00C06895" w:rsidRPr="00DD022A" w:rsidRDefault="004F15F3" w:rsidP="00D03D39">
      <w:pPr>
        <w:pStyle w:val="1"/>
        <w:spacing w:before="240" w:after="240"/>
      </w:pPr>
      <w:bookmarkStart w:id="29" w:name="_Toc8067519"/>
      <w:r w:rsidRPr="00DD022A">
        <w:rPr>
          <w:rFonts w:hint="eastAsia"/>
        </w:rPr>
        <w:lastRenderedPageBreak/>
        <w:t>参考文献</w:t>
      </w:r>
      <w:bookmarkEnd w:id="29"/>
    </w:p>
    <w:p w14:paraId="06DA9C3E" w14:textId="41646F3D" w:rsidR="00225605" w:rsidRPr="00DD022A" w:rsidRDefault="006D72F3">
      <w:pPr>
        <w:ind w:firstLineChars="200" w:firstLine="480"/>
      </w:pPr>
      <w:r w:rsidRPr="00DD022A">
        <w:rPr>
          <w:rFonts w:hint="eastAsia"/>
        </w:rPr>
        <w:t>[</w:t>
      </w:r>
      <w:r w:rsidRPr="00DD022A">
        <w:t xml:space="preserve">1] </w:t>
      </w:r>
      <w:r w:rsidR="00D03D39" w:rsidRPr="00DD022A">
        <w:rPr>
          <w:rFonts w:hint="eastAsia"/>
        </w:rPr>
        <w:t>李武</w:t>
      </w:r>
      <w:r w:rsidR="00D03D39" w:rsidRPr="00DD022A">
        <w:rPr>
          <w:rFonts w:hint="eastAsia"/>
        </w:rPr>
        <w:t>.</w:t>
      </w:r>
      <w:r w:rsidR="00D03D39" w:rsidRPr="00DD022A">
        <w:rPr>
          <w:rFonts w:hint="eastAsia"/>
        </w:rPr>
        <w:t>在线知识付费平台</w:t>
      </w:r>
      <w:r w:rsidR="00D03D39" w:rsidRPr="00DD022A">
        <w:rPr>
          <w:rFonts w:hint="eastAsia"/>
        </w:rPr>
        <w:t>:</w:t>
      </w:r>
      <w:r w:rsidR="00D03D39" w:rsidRPr="00DD022A">
        <w:rPr>
          <w:rFonts w:hint="eastAsia"/>
        </w:rPr>
        <w:t>何去何从</w:t>
      </w:r>
      <w:r w:rsidR="00D03D39" w:rsidRPr="00DD022A">
        <w:rPr>
          <w:rFonts w:hint="eastAsia"/>
        </w:rPr>
        <w:t>?[J].</w:t>
      </w:r>
      <w:r w:rsidR="00D03D39" w:rsidRPr="00DD022A">
        <w:rPr>
          <w:rFonts w:hint="eastAsia"/>
        </w:rPr>
        <w:t>图书情报知识</w:t>
      </w:r>
      <w:r w:rsidR="00D03D39" w:rsidRPr="00DD022A">
        <w:rPr>
          <w:rFonts w:hint="eastAsia"/>
        </w:rPr>
        <w:t>,2018</w:t>
      </w:r>
      <w:r w:rsidR="00F17245">
        <w:rPr>
          <w:rFonts w:hint="eastAsia"/>
        </w:rPr>
        <w:t>,</w:t>
      </w:r>
      <w:r w:rsidR="00F17245">
        <w:t>40</w:t>
      </w:r>
      <w:r w:rsidR="00F17245">
        <w:rPr>
          <w:rFonts w:hint="eastAsia"/>
        </w:rPr>
        <w:t>(</w:t>
      </w:r>
      <w:r w:rsidR="00D03D39" w:rsidRPr="00DD022A">
        <w:rPr>
          <w:rFonts w:hint="eastAsia"/>
        </w:rPr>
        <w:t>3):</w:t>
      </w:r>
      <w:r w:rsidR="00522B09" w:rsidRPr="00DD022A">
        <w:t>1-1</w:t>
      </w:r>
      <w:r w:rsidR="00B72F06">
        <w:rPr>
          <w:rFonts w:hint="eastAsia"/>
        </w:rPr>
        <w:t>.</w:t>
      </w:r>
    </w:p>
    <w:p w14:paraId="0BA8BD8F" w14:textId="77777777" w:rsidR="00C06895" w:rsidRPr="00DD022A" w:rsidRDefault="00B61EED">
      <w:pPr>
        <w:ind w:firstLineChars="200" w:firstLine="480"/>
      </w:pPr>
      <w:r w:rsidRPr="00DD022A">
        <w:rPr>
          <w:rFonts w:hint="eastAsia"/>
        </w:rPr>
        <w:t>[</w:t>
      </w:r>
      <w:r w:rsidR="002E16BE" w:rsidRPr="00DD022A">
        <w:t>2</w:t>
      </w:r>
      <w:r w:rsidRPr="00DD022A">
        <w:t>]</w:t>
      </w:r>
      <w:r w:rsidR="003A161C" w:rsidRPr="00DD022A">
        <w:t xml:space="preserve"> </w:t>
      </w:r>
      <w:r w:rsidR="003A161C" w:rsidRPr="00DD022A">
        <w:rPr>
          <w:rFonts w:hint="eastAsia"/>
        </w:rPr>
        <w:t>张杨燚</w:t>
      </w:r>
      <w:r w:rsidR="003A161C" w:rsidRPr="00DD022A">
        <w:rPr>
          <w:rFonts w:hint="eastAsia"/>
        </w:rPr>
        <w:t>.</w:t>
      </w:r>
      <w:r w:rsidR="003A161C" w:rsidRPr="00DD022A">
        <w:rPr>
          <w:rFonts w:hint="eastAsia"/>
        </w:rPr>
        <w:t>在线平台知识付费研究综述</w:t>
      </w:r>
      <w:r w:rsidR="003A161C" w:rsidRPr="00DD022A">
        <w:rPr>
          <w:rFonts w:hint="eastAsia"/>
        </w:rPr>
        <w:t>[J].</w:t>
      </w:r>
      <w:r w:rsidR="003A161C" w:rsidRPr="00DD022A">
        <w:rPr>
          <w:rFonts w:hint="eastAsia"/>
        </w:rPr>
        <w:t>情报探索</w:t>
      </w:r>
      <w:r w:rsidR="003A161C" w:rsidRPr="00DD022A">
        <w:rPr>
          <w:rFonts w:hint="eastAsia"/>
        </w:rPr>
        <w:t>,2018(08):129-134.</w:t>
      </w:r>
    </w:p>
    <w:p w14:paraId="637CD1EA" w14:textId="17CCFCE3" w:rsidR="00C06895" w:rsidRPr="00DD022A" w:rsidRDefault="00CF00A3">
      <w:pPr>
        <w:ind w:firstLineChars="200" w:firstLine="480"/>
      </w:pPr>
      <w:r w:rsidRPr="00DD022A">
        <w:rPr>
          <w:rFonts w:hint="eastAsia"/>
        </w:rPr>
        <w:t>[</w:t>
      </w:r>
      <w:r w:rsidRPr="00DD022A">
        <w:t xml:space="preserve">3] </w:t>
      </w:r>
      <w:r w:rsidR="0080280E" w:rsidRPr="00DD022A">
        <w:rPr>
          <w:rFonts w:hint="eastAsia"/>
        </w:rPr>
        <w:t>罗星</w:t>
      </w:r>
      <w:r w:rsidR="00AC4B82">
        <w:rPr>
          <w:rFonts w:hint="eastAsia"/>
        </w:rPr>
        <w:t>.</w:t>
      </w:r>
      <w:r w:rsidR="0080280E" w:rsidRPr="00DD022A">
        <w:rPr>
          <w:rFonts w:hint="eastAsia"/>
        </w:rPr>
        <w:t>知识付费平台：内容价值还是社群经济</w:t>
      </w:r>
      <w:r w:rsidR="0080280E" w:rsidRPr="00DD022A">
        <w:rPr>
          <w:rFonts w:hint="eastAsia"/>
        </w:rPr>
        <w:t>[D].</w:t>
      </w:r>
      <w:r w:rsidR="0080280E" w:rsidRPr="00DD022A">
        <w:rPr>
          <w:rFonts w:hint="eastAsia"/>
        </w:rPr>
        <w:t>安徽大学</w:t>
      </w:r>
      <w:r w:rsidR="0080280E" w:rsidRPr="00DD022A">
        <w:rPr>
          <w:rFonts w:hint="eastAsia"/>
        </w:rPr>
        <w:t>,2018.</w:t>
      </w:r>
    </w:p>
    <w:p w14:paraId="468DFC56" w14:textId="77777777" w:rsidR="00C06895" w:rsidRPr="00DD022A" w:rsidRDefault="004968B2" w:rsidP="002F0BFA">
      <w:pPr>
        <w:spacing w:line="300" w:lineRule="auto"/>
        <w:ind w:firstLineChars="200" w:firstLine="480"/>
      </w:pPr>
      <w:r w:rsidRPr="00DD022A">
        <w:rPr>
          <w:rFonts w:hint="eastAsia"/>
        </w:rPr>
        <w:t>[</w:t>
      </w:r>
      <w:r w:rsidRPr="00DD022A">
        <w:t xml:space="preserve">4] </w:t>
      </w:r>
      <w:r w:rsidRPr="00DD022A">
        <w:rPr>
          <w:rFonts w:hint="eastAsia"/>
        </w:rPr>
        <w:t>Dou W.Will Internet Users Pay for Online Content?[J] Journal of Advertising Research,2014,44(4):349-359</w:t>
      </w:r>
    </w:p>
    <w:p w14:paraId="5A3ACF55" w14:textId="6FCF4AE3" w:rsidR="00351650" w:rsidRDefault="002F0BFA" w:rsidP="002F0BFA">
      <w:pPr>
        <w:ind w:firstLineChars="200" w:firstLine="480"/>
      </w:pPr>
      <w:r w:rsidRPr="00DD022A">
        <w:rPr>
          <w:rFonts w:hint="eastAsia"/>
        </w:rPr>
        <w:t>[</w:t>
      </w:r>
      <w:r w:rsidRPr="00DD022A">
        <w:t xml:space="preserve">5] </w:t>
      </w:r>
      <w:r w:rsidR="0080280E" w:rsidRPr="00DD022A">
        <w:rPr>
          <w:rFonts w:hint="eastAsia"/>
        </w:rPr>
        <w:t>韩芳芳</w:t>
      </w:r>
      <w:r w:rsidR="00AC4B82">
        <w:rPr>
          <w:rFonts w:hint="eastAsia"/>
        </w:rPr>
        <w:t>.</w:t>
      </w:r>
      <w:r w:rsidR="0080280E" w:rsidRPr="00DD022A">
        <w:rPr>
          <w:rFonts w:hint="eastAsia"/>
        </w:rPr>
        <w:t>付费网络问答平台使用意愿影响因素研究</w:t>
      </w:r>
      <w:r w:rsidR="0080280E" w:rsidRPr="00DD022A">
        <w:rPr>
          <w:rFonts w:hint="eastAsia"/>
        </w:rPr>
        <w:t>[D].</w:t>
      </w:r>
      <w:r w:rsidR="0080280E" w:rsidRPr="00DD022A">
        <w:rPr>
          <w:rFonts w:hint="eastAsia"/>
        </w:rPr>
        <w:t>华中师范大学</w:t>
      </w:r>
      <w:r w:rsidR="0080280E" w:rsidRPr="00DD022A">
        <w:rPr>
          <w:rFonts w:hint="eastAsia"/>
        </w:rPr>
        <w:t xml:space="preserve">,2017. </w:t>
      </w:r>
    </w:p>
    <w:p w14:paraId="0368AC02" w14:textId="2994637C" w:rsidR="0080280E" w:rsidRPr="00DD022A" w:rsidRDefault="0080280E" w:rsidP="002F0BFA">
      <w:pPr>
        <w:ind w:firstLineChars="200" w:firstLine="480"/>
      </w:pPr>
      <w:r w:rsidRPr="00DD022A">
        <w:rPr>
          <w:rFonts w:hint="eastAsia"/>
        </w:rPr>
        <w:t>[</w:t>
      </w:r>
      <w:r w:rsidR="008E7401">
        <w:t>6</w:t>
      </w:r>
      <w:r w:rsidRPr="00DD022A">
        <w:t xml:space="preserve">] </w:t>
      </w:r>
      <w:r w:rsidRPr="00DD022A">
        <w:rPr>
          <w:rFonts w:hint="eastAsia"/>
        </w:rPr>
        <w:t>王大庆</w:t>
      </w:r>
      <w:r w:rsidR="00AC4B82">
        <w:rPr>
          <w:rFonts w:hint="eastAsia"/>
        </w:rPr>
        <w:t>.</w:t>
      </w:r>
      <w:r w:rsidRPr="00DD022A">
        <w:rPr>
          <w:rFonts w:hint="eastAsia"/>
        </w:rPr>
        <w:t>在线知识付费产品用户付费意愿的影响因素研究</w:t>
      </w:r>
      <w:r w:rsidRPr="00DD022A">
        <w:rPr>
          <w:rFonts w:hint="eastAsia"/>
        </w:rPr>
        <w:t>[D].</w:t>
      </w:r>
      <w:r w:rsidRPr="00DD022A">
        <w:rPr>
          <w:rFonts w:hint="eastAsia"/>
        </w:rPr>
        <w:t>武汉大学</w:t>
      </w:r>
      <w:r w:rsidRPr="00DD022A">
        <w:rPr>
          <w:rFonts w:hint="eastAsia"/>
        </w:rPr>
        <w:t>,2018.</w:t>
      </w:r>
    </w:p>
    <w:p w14:paraId="619B8D95" w14:textId="0DBCAFFD" w:rsidR="003736D4" w:rsidRPr="00DD022A" w:rsidRDefault="002F0BFA" w:rsidP="003736D4">
      <w:pPr>
        <w:ind w:firstLineChars="200" w:firstLine="480"/>
      </w:pPr>
      <w:r w:rsidRPr="00DD022A">
        <w:rPr>
          <w:rFonts w:hint="eastAsia"/>
        </w:rPr>
        <w:t>[</w:t>
      </w:r>
      <w:r w:rsidR="008E7401">
        <w:t>7</w:t>
      </w:r>
      <w:r w:rsidRPr="00DD022A">
        <w:t xml:space="preserve">] </w:t>
      </w:r>
      <w:r w:rsidR="0080280E" w:rsidRPr="00DD022A">
        <w:rPr>
          <w:rFonts w:hint="eastAsia"/>
        </w:rPr>
        <w:t>胡盼弟</w:t>
      </w:r>
      <w:r w:rsidR="00AC4B82">
        <w:rPr>
          <w:rFonts w:hint="eastAsia"/>
        </w:rPr>
        <w:t>.</w:t>
      </w:r>
      <w:r w:rsidR="0080280E" w:rsidRPr="00DD022A">
        <w:rPr>
          <w:rFonts w:hint="eastAsia"/>
        </w:rPr>
        <w:t>长尾理论视域下知识付费类自媒体经营策略探究</w:t>
      </w:r>
      <w:r w:rsidR="0080280E" w:rsidRPr="00DD022A">
        <w:rPr>
          <w:rFonts w:hint="eastAsia"/>
        </w:rPr>
        <w:t>[D].</w:t>
      </w:r>
      <w:r w:rsidR="0080280E" w:rsidRPr="00DD022A">
        <w:rPr>
          <w:rFonts w:hint="eastAsia"/>
        </w:rPr>
        <w:t>山东大学</w:t>
      </w:r>
      <w:r w:rsidR="0080280E" w:rsidRPr="00DD022A">
        <w:rPr>
          <w:rFonts w:hint="eastAsia"/>
        </w:rPr>
        <w:t>,2018.</w:t>
      </w:r>
    </w:p>
    <w:p w14:paraId="27938A90" w14:textId="6F696386" w:rsidR="002C0CF5" w:rsidRPr="00DD022A" w:rsidRDefault="003736D4" w:rsidP="002C0CF5">
      <w:pPr>
        <w:ind w:firstLineChars="200" w:firstLine="480"/>
      </w:pPr>
      <w:r w:rsidRPr="00DD022A">
        <w:rPr>
          <w:rFonts w:hint="eastAsia"/>
        </w:rPr>
        <w:t>[</w:t>
      </w:r>
      <w:r w:rsidR="008E7401">
        <w:t>8</w:t>
      </w:r>
      <w:r w:rsidRPr="00DD022A">
        <w:t xml:space="preserve">] </w:t>
      </w:r>
      <w:r w:rsidR="00172028" w:rsidRPr="00DD022A">
        <w:rPr>
          <w:rFonts w:hint="eastAsia"/>
        </w:rPr>
        <w:t>王佩文</w:t>
      </w:r>
      <w:r w:rsidR="00172028" w:rsidRPr="00DD022A">
        <w:rPr>
          <w:rFonts w:hint="eastAsia"/>
        </w:rPr>
        <w:t>.</w:t>
      </w:r>
      <w:r w:rsidRPr="00DD022A">
        <w:rPr>
          <w:rFonts w:hint="eastAsia"/>
        </w:rPr>
        <w:t>中国互联网知识付费产业商业模式分析与设计</w:t>
      </w:r>
      <w:r w:rsidR="00172028" w:rsidRPr="00DD022A">
        <w:rPr>
          <w:rFonts w:hint="eastAsia"/>
        </w:rPr>
        <w:t>[D].</w:t>
      </w:r>
      <w:r w:rsidR="00172028" w:rsidRPr="00DD022A">
        <w:rPr>
          <w:rFonts w:hint="eastAsia"/>
        </w:rPr>
        <w:t>台湾大学</w:t>
      </w:r>
      <w:r w:rsidR="00172028" w:rsidRPr="00DD022A">
        <w:rPr>
          <w:rFonts w:hint="eastAsia"/>
        </w:rPr>
        <w:t>,2018.</w:t>
      </w:r>
    </w:p>
    <w:p w14:paraId="62376C56" w14:textId="799179F1" w:rsidR="00F953D0" w:rsidRPr="00DD022A" w:rsidRDefault="002C0CF5" w:rsidP="00F953D0">
      <w:pPr>
        <w:ind w:firstLineChars="200" w:firstLine="480"/>
      </w:pPr>
      <w:r w:rsidRPr="00DD022A">
        <w:rPr>
          <w:rFonts w:hint="eastAsia"/>
        </w:rPr>
        <w:t>[</w:t>
      </w:r>
      <w:r w:rsidR="008E7401">
        <w:t>9</w:t>
      </w:r>
      <w:r w:rsidR="00080C96">
        <w:t xml:space="preserve">] </w:t>
      </w:r>
      <w:r w:rsidR="002F0536" w:rsidRPr="00DD022A">
        <w:rPr>
          <w:rFonts w:hint="eastAsia"/>
        </w:rPr>
        <w:t>王镇</w:t>
      </w:r>
      <w:r w:rsidR="002F0536" w:rsidRPr="00DD022A">
        <w:t>.</w:t>
      </w:r>
      <w:r w:rsidRPr="00DD022A">
        <w:rPr>
          <w:rFonts w:hint="eastAsia"/>
        </w:rPr>
        <w:t>社会资本——关于社会结构与行动的理论</w:t>
      </w:r>
      <w:r w:rsidR="002F0536" w:rsidRPr="00DD022A">
        <w:rPr>
          <w:rFonts w:hint="eastAsia"/>
        </w:rPr>
        <w:t>[J].</w:t>
      </w:r>
      <w:r w:rsidR="002F0536" w:rsidRPr="00DD022A">
        <w:rPr>
          <w:rFonts w:hint="eastAsia"/>
        </w:rPr>
        <w:t>青年与社会</w:t>
      </w:r>
      <w:r w:rsidR="002F0536" w:rsidRPr="00DD022A">
        <w:rPr>
          <w:rFonts w:hint="eastAsia"/>
        </w:rPr>
        <w:t>(</w:t>
      </w:r>
      <w:r w:rsidR="002F0536" w:rsidRPr="00DD022A">
        <w:rPr>
          <w:rFonts w:hint="eastAsia"/>
        </w:rPr>
        <w:t>上</w:t>
      </w:r>
      <w:r w:rsidR="002F0536" w:rsidRPr="00DD022A">
        <w:rPr>
          <w:rFonts w:hint="eastAsia"/>
        </w:rPr>
        <w:t>),2013</w:t>
      </w:r>
      <w:r w:rsidR="001A676D">
        <w:t>.44(</w:t>
      </w:r>
      <w:r w:rsidR="002F0536" w:rsidRPr="00DD022A">
        <w:t>7)</w:t>
      </w:r>
      <w:r w:rsidR="00DF208B">
        <w:t>:77-77</w:t>
      </w:r>
      <w:r w:rsidR="002F0536" w:rsidRPr="00DD022A">
        <w:t>.</w:t>
      </w:r>
    </w:p>
    <w:p w14:paraId="0343F7A9" w14:textId="63FB770F" w:rsidR="00650B27" w:rsidRPr="00DD022A" w:rsidRDefault="00F953D0" w:rsidP="00D17859">
      <w:pPr>
        <w:ind w:firstLineChars="200" w:firstLine="480"/>
      </w:pPr>
      <w:r w:rsidRPr="00DD022A">
        <w:rPr>
          <w:rFonts w:hint="eastAsia"/>
        </w:rPr>
        <w:t>[</w:t>
      </w:r>
      <w:r w:rsidR="00351650">
        <w:t>1</w:t>
      </w:r>
      <w:r w:rsidR="008E7401">
        <w:t>0</w:t>
      </w:r>
      <w:r w:rsidRPr="00DD022A">
        <w:t>]</w:t>
      </w:r>
      <w:r w:rsidR="00650B27" w:rsidRPr="00DD022A">
        <w:rPr>
          <w:rFonts w:hint="eastAsia"/>
        </w:rPr>
        <w:t xml:space="preserve"> </w:t>
      </w:r>
      <w:r w:rsidR="00650B27" w:rsidRPr="00DD022A">
        <w:rPr>
          <w:rFonts w:hint="eastAsia"/>
        </w:rPr>
        <w:t>李东旭“社会资本”概念的缘起与界定</w:t>
      </w:r>
      <w:r w:rsidR="00650B27" w:rsidRPr="00DD022A">
        <w:rPr>
          <w:rFonts w:hint="eastAsia"/>
        </w:rPr>
        <w:t>[J].</w:t>
      </w:r>
      <w:r w:rsidR="00650B27" w:rsidRPr="00DD022A">
        <w:rPr>
          <w:rFonts w:hint="eastAsia"/>
        </w:rPr>
        <w:t>学术交流</w:t>
      </w:r>
      <w:r w:rsidR="00650B27" w:rsidRPr="00DD022A">
        <w:rPr>
          <w:rFonts w:hint="eastAsia"/>
        </w:rPr>
        <w:t>,2012</w:t>
      </w:r>
      <w:r w:rsidR="001A676D">
        <w:t>.15</w:t>
      </w:r>
      <w:r w:rsidR="001A676D">
        <w:rPr>
          <w:rFonts w:hint="eastAsia"/>
        </w:rPr>
        <w:t>(</w:t>
      </w:r>
      <w:r w:rsidR="00650B27" w:rsidRPr="00DD022A">
        <w:rPr>
          <w:rFonts w:hint="eastAsia"/>
        </w:rPr>
        <w:t xml:space="preserve">8):124-126. </w:t>
      </w:r>
    </w:p>
    <w:p w14:paraId="6180CEC2" w14:textId="40926C66" w:rsidR="00D17859" w:rsidRPr="00DD022A" w:rsidRDefault="00D17859" w:rsidP="00D17859">
      <w:pPr>
        <w:ind w:firstLineChars="200" w:firstLine="480"/>
      </w:pPr>
      <w:r w:rsidRPr="00DD022A">
        <w:rPr>
          <w:rFonts w:hint="eastAsia"/>
        </w:rPr>
        <w:t>[</w:t>
      </w:r>
      <w:r w:rsidR="00351650">
        <w:t>1</w:t>
      </w:r>
      <w:r w:rsidR="008E7401">
        <w:t>1</w:t>
      </w:r>
      <w:r w:rsidRPr="00DD022A">
        <w:t xml:space="preserve">] </w:t>
      </w:r>
      <w:r w:rsidRPr="00DD022A">
        <w:rPr>
          <w:rFonts w:hint="eastAsia"/>
        </w:rPr>
        <w:t>Chung N, Nam K</w:t>
      </w:r>
      <w:r w:rsidRPr="00DD022A">
        <w:rPr>
          <w:rFonts w:hint="eastAsia"/>
        </w:rPr>
        <w:t>，</w:t>
      </w:r>
      <w:r w:rsidRPr="00DD022A">
        <w:rPr>
          <w:rFonts w:hint="eastAsia"/>
        </w:rPr>
        <w:t>Koo C. Examining Information Sharing in Social Networking Communities: Applying Theories of Social Capital and Attachment[J]. Telematics&amp;Informatics,2016</w:t>
      </w:r>
      <w:r w:rsidR="009B1132">
        <w:rPr>
          <w:rFonts w:hint="eastAsia"/>
        </w:rPr>
        <w:t>,</w:t>
      </w:r>
      <w:r w:rsidRPr="00DD022A">
        <w:rPr>
          <w:rFonts w:hint="eastAsia"/>
        </w:rPr>
        <w:t>33 (1):77-91.</w:t>
      </w:r>
    </w:p>
    <w:p w14:paraId="2588C372" w14:textId="5ED647D2" w:rsidR="003C1FBE" w:rsidRPr="00DD022A" w:rsidRDefault="00351650" w:rsidP="00E51608">
      <w:pPr>
        <w:ind w:firstLineChars="200" w:firstLine="480"/>
      </w:pPr>
      <w:r>
        <w:t>[1</w:t>
      </w:r>
      <w:r w:rsidR="008E7401">
        <w:t>2</w:t>
      </w:r>
      <w:r w:rsidR="00D17859" w:rsidRPr="00DD022A">
        <w:t xml:space="preserve">] </w:t>
      </w:r>
      <w:r w:rsidR="003C1FBE" w:rsidRPr="00DD022A">
        <w:rPr>
          <w:rFonts w:hint="eastAsia"/>
        </w:rPr>
        <w:t>张璐</w:t>
      </w:r>
      <w:r w:rsidR="003C1FBE" w:rsidRPr="00DD022A">
        <w:rPr>
          <w:rFonts w:hint="eastAsia"/>
        </w:rPr>
        <w:t>,</w:t>
      </w:r>
      <w:r w:rsidR="003C1FBE" w:rsidRPr="00DD022A">
        <w:rPr>
          <w:rFonts w:hint="eastAsia"/>
        </w:rPr>
        <w:t>张鹏翼</w:t>
      </w:r>
      <w:r w:rsidR="003C1FBE" w:rsidRPr="00DD022A">
        <w:rPr>
          <w:rFonts w:hint="eastAsia"/>
        </w:rPr>
        <w:t>.</w:t>
      </w:r>
      <w:r w:rsidR="003C1FBE" w:rsidRPr="00DD022A">
        <w:rPr>
          <w:rFonts w:hint="eastAsia"/>
        </w:rPr>
        <w:t>线上线下社会资本与社会化问答行为的关系研究——以知乎医学和健康话题为例</w:t>
      </w:r>
      <w:r w:rsidR="003C1FBE" w:rsidRPr="00DD022A">
        <w:rPr>
          <w:rFonts w:hint="eastAsia"/>
        </w:rPr>
        <w:t>[J].</w:t>
      </w:r>
      <w:r w:rsidR="003C1FBE" w:rsidRPr="00DD022A">
        <w:rPr>
          <w:rFonts w:hint="eastAsia"/>
        </w:rPr>
        <w:t>图书情报工作</w:t>
      </w:r>
      <w:r w:rsidR="00AC4B82">
        <w:rPr>
          <w:rFonts w:hint="eastAsia"/>
        </w:rPr>
        <w:t>,2017,61(17):84-90.</w:t>
      </w:r>
    </w:p>
    <w:p w14:paraId="0ABEA42A" w14:textId="1417DB09" w:rsidR="00E51608" w:rsidRPr="00DD022A" w:rsidRDefault="00EC7594" w:rsidP="00E51608">
      <w:pPr>
        <w:ind w:firstLineChars="200" w:firstLine="480"/>
      </w:pPr>
      <w:r w:rsidRPr="00DD022A">
        <w:rPr>
          <w:rFonts w:hint="eastAsia"/>
        </w:rPr>
        <w:t>[</w:t>
      </w:r>
      <w:r w:rsidR="00351650">
        <w:t>1</w:t>
      </w:r>
      <w:r w:rsidR="008E7401">
        <w:t>3</w:t>
      </w:r>
      <w:r w:rsidRPr="00DD022A">
        <w:t>]</w:t>
      </w:r>
      <w:r w:rsidRPr="00DD022A">
        <w:rPr>
          <w:rFonts w:hint="eastAsia"/>
        </w:rPr>
        <w:t xml:space="preserve"> L1 G, YANG X, 11UANG S. L,ffects of social capital end community support on online community members' intention to create user generated content[J].Journal of electronic  commerce research,2014</w:t>
      </w:r>
      <w:r w:rsidR="009B1132">
        <w:rPr>
          <w:rFonts w:hint="eastAsia"/>
        </w:rPr>
        <w:t>,</w:t>
      </w:r>
      <w:r w:rsidRPr="00DD022A">
        <w:rPr>
          <w:rFonts w:hint="eastAsia"/>
        </w:rPr>
        <w:t>15(3):190</w:t>
      </w:r>
      <w:r w:rsidR="009B1132">
        <w:rPr>
          <w:rFonts w:hint="eastAsia"/>
        </w:rPr>
        <w:t>-</w:t>
      </w:r>
      <w:r w:rsidRPr="00DD022A">
        <w:rPr>
          <w:rFonts w:hint="eastAsia"/>
        </w:rPr>
        <w:t>199.</w:t>
      </w:r>
    </w:p>
    <w:p w14:paraId="4EAC9821" w14:textId="087A4081" w:rsidR="003C1FBE" w:rsidRPr="00DD022A" w:rsidRDefault="00351650" w:rsidP="00645511">
      <w:pPr>
        <w:ind w:firstLineChars="200" w:firstLine="480"/>
      </w:pPr>
      <w:r>
        <w:t>[1</w:t>
      </w:r>
      <w:r w:rsidR="008E7401">
        <w:t>4</w:t>
      </w:r>
      <w:r w:rsidR="00E51608" w:rsidRPr="00DD022A">
        <w:t xml:space="preserve">] </w:t>
      </w:r>
      <w:r w:rsidR="003C1FBE" w:rsidRPr="00DD022A">
        <w:rPr>
          <w:rFonts w:hint="eastAsia"/>
        </w:rPr>
        <w:t>毕莹莹</w:t>
      </w:r>
      <w:r w:rsidR="00AC4B82">
        <w:rPr>
          <w:rFonts w:hint="eastAsia"/>
        </w:rPr>
        <w:t>.</w:t>
      </w:r>
      <w:r w:rsidR="003C1FBE" w:rsidRPr="00DD022A">
        <w:rPr>
          <w:rFonts w:hint="eastAsia"/>
        </w:rPr>
        <w:t>微博用户的社会资本度量方法</w:t>
      </w:r>
      <w:r w:rsidR="003C1FBE" w:rsidRPr="00DD022A">
        <w:rPr>
          <w:rFonts w:hint="eastAsia"/>
        </w:rPr>
        <w:t>[D].</w:t>
      </w:r>
      <w:r w:rsidR="003C1FBE" w:rsidRPr="00DD022A">
        <w:rPr>
          <w:rFonts w:hint="eastAsia"/>
        </w:rPr>
        <w:t>华南理工大学</w:t>
      </w:r>
      <w:r w:rsidR="003C1FBE" w:rsidRPr="00DD022A">
        <w:rPr>
          <w:rFonts w:hint="eastAsia"/>
        </w:rPr>
        <w:t xml:space="preserve">,2015. </w:t>
      </w:r>
    </w:p>
    <w:p w14:paraId="4E54FEA8" w14:textId="0EF3F958" w:rsidR="00645511" w:rsidRPr="00DD022A" w:rsidRDefault="00645511" w:rsidP="00645511">
      <w:pPr>
        <w:ind w:firstLineChars="200" w:firstLine="480"/>
      </w:pPr>
      <w:r w:rsidRPr="00DD022A">
        <w:rPr>
          <w:rFonts w:hint="eastAsia"/>
        </w:rPr>
        <w:t>[</w:t>
      </w:r>
      <w:r w:rsidR="00351650">
        <w:t>1</w:t>
      </w:r>
      <w:r w:rsidR="008E7401">
        <w:t>5</w:t>
      </w:r>
      <w:r w:rsidRPr="00DD022A">
        <w:t xml:space="preserve">] </w:t>
      </w:r>
      <w:r w:rsidRPr="00DD022A">
        <w:rPr>
          <w:rFonts w:hint="eastAsia"/>
        </w:rPr>
        <w:t>Chiu C M H, Meng H W,  Eric T G. Understanding Knowledge Sharing in Virtual Communities: An Integration of Social Capitaland Social Cognitive Theories[J]. Decision Support Systems,2007</w:t>
      </w:r>
      <w:r w:rsidR="00AC2DD1">
        <w:rPr>
          <w:rFonts w:hint="eastAsia"/>
        </w:rPr>
        <w:t>,</w:t>
      </w:r>
      <w:r w:rsidRPr="00DD022A">
        <w:rPr>
          <w:rFonts w:hint="eastAsia"/>
        </w:rPr>
        <w:t>42(3):1872-1888.</w:t>
      </w:r>
    </w:p>
    <w:p w14:paraId="2DBA569D" w14:textId="415BBFCE" w:rsidR="003C1FBE" w:rsidRPr="00DD022A" w:rsidRDefault="00351650" w:rsidP="00AB2AC1">
      <w:pPr>
        <w:ind w:firstLineChars="200" w:firstLine="480"/>
      </w:pPr>
      <w:r>
        <w:t>[1</w:t>
      </w:r>
      <w:r w:rsidR="008E7401">
        <w:t>6</w:t>
      </w:r>
      <w:r w:rsidR="00645511" w:rsidRPr="00DD022A">
        <w:t xml:space="preserve">] </w:t>
      </w:r>
      <w:r w:rsidR="003C1FBE" w:rsidRPr="00DD022A">
        <w:rPr>
          <w:rFonts w:hint="eastAsia"/>
        </w:rPr>
        <w:t>王贇芝</w:t>
      </w:r>
      <w:r w:rsidR="00AC4B82">
        <w:rPr>
          <w:rFonts w:hint="eastAsia"/>
        </w:rPr>
        <w:t>.</w:t>
      </w:r>
      <w:r w:rsidR="003C1FBE" w:rsidRPr="00DD022A">
        <w:rPr>
          <w:rFonts w:hint="eastAsia"/>
        </w:rPr>
        <w:t>自媒体用户信息内容消费意愿影响因素研究</w:t>
      </w:r>
      <w:r w:rsidR="003C1FBE" w:rsidRPr="00DD022A">
        <w:rPr>
          <w:rFonts w:hint="eastAsia"/>
        </w:rPr>
        <w:t>[D].</w:t>
      </w:r>
      <w:r w:rsidR="003C1FBE" w:rsidRPr="00DD022A">
        <w:rPr>
          <w:rFonts w:hint="eastAsia"/>
        </w:rPr>
        <w:t>安徽大学</w:t>
      </w:r>
      <w:r w:rsidR="00835A8C">
        <w:rPr>
          <w:rFonts w:hint="eastAsia"/>
        </w:rPr>
        <w:t>,2017</w:t>
      </w:r>
      <w:r w:rsidR="00835A8C">
        <w:t>.</w:t>
      </w:r>
    </w:p>
    <w:p w14:paraId="609987DF" w14:textId="03C55BC7" w:rsidR="008265DC" w:rsidRPr="00DD022A" w:rsidRDefault="001D51B0" w:rsidP="00AB2AC1">
      <w:pPr>
        <w:ind w:firstLineChars="200" w:firstLine="480"/>
      </w:pPr>
      <w:r w:rsidRPr="00DD022A">
        <w:t>[</w:t>
      </w:r>
      <w:r w:rsidR="00351650">
        <w:t>1</w:t>
      </w:r>
      <w:r w:rsidR="008E7401">
        <w:t>7</w:t>
      </w:r>
      <w:r w:rsidRPr="00DD022A">
        <w:t>]</w:t>
      </w:r>
      <w:r w:rsidRPr="00DD022A">
        <w:rPr>
          <w:rFonts w:hint="eastAsia"/>
        </w:rPr>
        <w:t xml:space="preserve"> </w:t>
      </w:r>
      <w:r w:rsidR="009F63F5" w:rsidRPr="00DD022A">
        <w:rPr>
          <w:rFonts w:hint="eastAsia"/>
        </w:rPr>
        <w:t>龙泽海</w:t>
      </w:r>
      <w:r w:rsidR="009F63F5" w:rsidRPr="00DD022A">
        <w:rPr>
          <w:rFonts w:hint="eastAsia"/>
        </w:rPr>
        <w:t>,</w:t>
      </w:r>
      <w:r w:rsidR="009F63F5" w:rsidRPr="00DD022A">
        <w:rPr>
          <w:rFonts w:hint="eastAsia"/>
        </w:rPr>
        <w:t>杨毅</w:t>
      </w:r>
      <w:r w:rsidR="009F63F5" w:rsidRPr="00DD022A">
        <w:rPr>
          <w:rFonts w:hint="eastAsia"/>
        </w:rPr>
        <w:t>.</w:t>
      </w:r>
      <w:r w:rsidR="009F63F5" w:rsidRPr="00DD022A">
        <w:rPr>
          <w:rFonts w:hint="eastAsia"/>
        </w:rPr>
        <w:t>基于</w:t>
      </w:r>
      <w:r w:rsidR="009F63F5" w:rsidRPr="00DD022A">
        <w:rPr>
          <w:rFonts w:hint="eastAsia"/>
        </w:rPr>
        <w:t>lasso</w:t>
      </w:r>
      <w:r w:rsidR="009F63F5" w:rsidRPr="00DD022A">
        <w:rPr>
          <w:rFonts w:hint="eastAsia"/>
        </w:rPr>
        <w:t>方法的银行对中小企业贷款供给意愿研究</w:t>
      </w:r>
      <w:r w:rsidR="009F63F5" w:rsidRPr="00DD022A">
        <w:rPr>
          <w:rFonts w:hint="eastAsia"/>
        </w:rPr>
        <w:t>[J].</w:t>
      </w:r>
      <w:r w:rsidR="009F63F5" w:rsidRPr="00DD022A">
        <w:rPr>
          <w:rFonts w:hint="eastAsia"/>
        </w:rPr>
        <w:t>金融与经济</w:t>
      </w:r>
      <w:r w:rsidR="009F63F5" w:rsidRPr="00DD022A">
        <w:rPr>
          <w:rFonts w:hint="eastAsia"/>
        </w:rPr>
        <w:t>,2017</w:t>
      </w:r>
      <w:r w:rsidR="003169C1">
        <w:t>,14</w:t>
      </w:r>
      <w:r w:rsidR="009F63F5" w:rsidRPr="00DD022A">
        <w:rPr>
          <w:rFonts w:hint="eastAsia"/>
        </w:rPr>
        <w:t>(3):58-65.</w:t>
      </w:r>
    </w:p>
    <w:p w14:paraId="7CFE50BF" w14:textId="5794A9C8" w:rsidR="001D51B0" w:rsidRPr="00DD022A" w:rsidRDefault="008265DC" w:rsidP="00AB2AC1">
      <w:pPr>
        <w:ind w:firstLineChars="200" w:firstLine="480"/>
        <w:sectPr w:rsidR="001D51B0" w:rsidRPr="00DD022A" w:rsidSect="008E632C">
          <w:pgSz w:w="11906" w:h="16838" w:code="9"/>
          <w:pgMar w:top="1985" w:right="1418" w:bottom="1418" w:left="1418" w:header="1418" w:footer="1134" w:gutter="0"/>
          <w:cols w:space="425"/>
          <w:docGrid w:linePitch="326"/>
        </w:sectPr>
      </w:pPr>
      <w:r w:rsidRPr="00DD022A">
        <w:rPr>
          <w:rFonts w:hint="eastAsia"/>
        </w:rPr>
        <w:t>[</w:t>
      </w:r>
      <w:r w:rsidR="00351650">
        <w:t>1</w:t>
      </w:r>
      <w:r w:rsidR="008E7401">
        <w:t>8</w:t>
      </w:r>
      <w:r w:rsidRPr="00DD022A">
        <w:t xml:space="preserve">] </w:t>
      </w:r>
      <w:r w:rsidR="00641B27" w:rsidRPr="00641B27">
        <w:rPr>
          <w:rFonts w:hint="eastAsia"/>
        </w:rPr>
        <w:t>曾五一</w:t>
      </w:r>
      <w:r w:rsidR="00641B27">
        <w:rPr>
          <w:rFonts w:hint="eastAsia"/>
        </w:rPr>
        <w:t>.</w:t>
      </w:r>
      <w:r w:rsidR="00610E1E" w:rsidRPr="00DD022A">
        <w:rPr>
          <w:rFonts w:hint="eastAsia"/>
        </w:rPr>
        <w:t>统计学导论</w:t>
      </w:r>
      <w:r w:rsidR="00636834">
        <w:rPr>
          <w:rFonts w:hint="eastAsia"/>
        </w:rPr>
        <w:t>[</w:t>
      </w:r>
      <w:r w:rsidR="00636834">
        <w:t>M]</w:t>
      </w:r>
      <w:r w:rsidR="003E4B11">
        <w:rPr>
          <w:rFonts w:hint="eastAsia"/>
        </w:rPr>
        <w:t>.</w:t>
      </w:r>
      <w:r w:rsidR="00610E1E" w:rsidRPr="00DD022A">
        <w:rPr>
          <w:rFonts w:hint="eastAsia"/>
        </w:rPr>
        <w:t>武汉</w:t>
      </w:r>
      <w:r w:rsidR="00610E1E" w:rsidRPr="00DD022A">
        <w:rPr>
          <w:rFonts w:hint="eastAsia"/>
        </w:rPr>
        <w:t>:</w:t>
      </w:r>
      <w:r w:rsidR="00610E1E" w:rsidRPr="00DD022A">
        <w:rPr>
          <w:rFonts w:hint="eastAsia"/>
        </w:rPr>
        <w:t>华中师范大学出版社</w:t>
      </w:r>
      <w:r w:rsidR="00A56312">
        <w:rPr>
          <w:rFonts w:hint="eastAsia"/>
        </w:rPr>
        <w:t>,2014.</w:t>
      </w:r>
      <w:r w:rsidR="00610E1E" w:rsidRPr="00DD022A">
        <w:rPr>
          <w:rFonts w:hint="eastAsia"/>
        </w:rPr>
        <w:t>8</w:t>
      </w:r>
      <w:r w:rsidR="001D51B0" w:rsidRPr="00DD022A">
        <w:t xml:space="preserve"> </w:t>
      </w:r>
      <w:r w:rsidR="00A56312">
        <w:t>.</w:t>
      </w:r>
    </w:p>
    <w:p w14:paraId="436CAE51" w14:textId="77777777" w:rsidR="00C06895" w:rsidRPr="00DD022A" w:rsidRDefault="005003D0" w:rsidP="005003D0">
      <w:pPr>
        <w:pStyle w:val="1"/>
        <w:spacing w:before="240" w:after="240"/>
      </w:pPr>
      <w:bookmarkStart w:id="30" w:name="_Toc8067520"/>
      <w:r w:rsidRPr="00DD022A">
        <w:rPr>
          <w:rFonts w:hint="eastAsia"/>
        </w:rPr>
        <w:lastRenderedPageBreak/>
        <w:t>附录A</w:t>
      </w:r>
      <w:r w:rsidRPr="00DD022A">
        <w:t xml:space="preserve">  </w:t>
      </w:r>
      <w:r w:rsidRPr="00DD022A">
        <w:rPr>
          <w:rFonts w:hint="eastAsia"/>
        </w:rPr>
        <w:t>相关p</w:t>
      </w:r>
      <w:r w:rsidRPr="00DD022A">
        <w:t>ython</w:t>
      </w:r>
      <w:r w:rsidRPr="00DD022A">
        <w:rPr>
          <w:rFonts w:hint="eastAsia"/>
        </w:rPr>
        <w:t>代码</w:t>
      </w:r>
      <w:bookmarkEnd w:id="30"/>
    </w:p>
    <w:p w14:paraId="3B6827E0" w14:textId="77777777" w:rsidR="007F4668" w:rsidRPr="00DD022A" w:rsidRDefault="007F4668" w:rsidP="007F4668">
      <w:pPr>
        <w:ind w:firstLineChars="200" w:firstLine="480"/>
      </w:pPr>
      <w:r w:rsidRPr="00DD022A">
        <w:t>import pandas as pd</w:t>
      </w:r>
    </w:p>
    <w:p w14:paraId="25CE9D09" w14:textId="77777777" w:rsidR="007F4668" w:rsidRPr="00DD022A" w:rsidRDefault="007F4668" w:rsidP="007F4668">
      <w:pPr>
        <w:ind w:firstLineChars="200" w:firstLine="480"/>
      </w:pPr>
      <w:r w:rsidRPr="00DD022A">
        <w:t>import numpy as np</w:t>
      </w:r>
    </w:p>
    <w:p w14:paraId="026B21E3" w14:textId="77777777" w:rsidR="007F4668" w:rsidRPr="00DD022A" w:rsidRDefault="007F4668" w:rsidP="007F4668">
      <w:pPr>
        <w:ind w:firstLineChars="200" w:firstLine="480"/>
      </w:pPr>
      <w:r w:rsidRPr="00DD022A">
        <w:t>import wordcloud</w:t>
      </w:r>
    </w:p>
    <w:p w14:paraId="62FFBD1B" w14:textId="77777777" w:rsidR="007F4668" w:rsidRPr="00DD022A" w:rsidRDefault="007F4668" w:rsidP="007F4668">
      <w:pPr>
        <w:ind w:firstLineChars="200" w:firstLine="480"/>
      </w:pPr>
      <w:r w:rsidRPr="00DD022A">
        <w:t>import math</w:t>
      </w:r>
    </w:p>
    <w:p w14:paraId="0806A522" w14:textId="77777777" w:rsidR="007F4668" w:rsidRPr="00DD022A" w:rsidRDefault="007F4668" w:rsidP="007F4668">
      <w:pPr>
        <w:ind w:firstLineChars="200" w:firstLine="480"/>
      </w:pPr>
      <w:r w:rsidRPr="00DD022A">
        <w:t>from sklearn.cluster import KMeans</w:t>
      </w:r>
    </w:p>
    <w:p w14:paraId="01F9B830" w14:textId="77777777" w:rsidR="007F4668" w:rsidRPr="00DD022A" w:rsidRDefault="007F4668" w:rsidP="007F4668">
      <w:pPr>
        <w:ind w:firstLineChars="200" w:firstLine="480"/>
      </w:pPr>
      <w:r w:rsidRPr="00DD022A">
        <w:t>from sklearn import preprocessing</w:t>
      </w:r>
    </w:p>
    <w:p w14:paraId="641BAAB4" w14:textId="77777777" w:rsidR="007F4668" w:rsidRPr="00DD022A" w:rsidRDefault="007F4668" w:rsidP="007F4668">
      <w:pPr>
        <w:ind w:firstLineChars="200" w:firstLine="480"/>
      </w:pPr>
      <w:r w:rsidRPr="00DD022A">
        <w:t>from sklearn.preprocessing import StandardScaler</w:t>
      </w:r>
    </w:p>
    <w:p w14:paraId="1470AE1C" w14:textId="77777777" w:rsidR="007F4668" w:rsidRPr="00DD022A" w:rsidRDefault="007F4668" w:rsidP="007F4668">
      <w:pPr>
        <w:ind w:firstLineChars="200" w:firstLine="480"/>
      </w:pPr>
      <w:r w:rsidRPr="00DD022A">
        <w:t>import matplotlib.pyplot as plt</w:t>
      </w:r>
    </w:p>
    <w:p w14:paraId="41D4362C" w14:textId="77777777" w:rsidR="007F4668" w:rsidRPr="00DD022A" w:rsidRDefault="007F4668" w:rsidP="007F4668">
      <w:pPr>
        <w:ind w:firstLineChars="200" w:firstLine="480"/>
      </w:pPr>
      <w:r w:rsidRPr="00DD022A">
        <w:t>from scipy import stats</w:t>
      </w:r>
    </w:p>
    <w:p w14:paraId="052F1333" w14:textId="77777777" w:rsidR="007F4668" w:rsidRPr="00DD022A" w:rsidRDefault="007F4668" w:rsidP="007F4668">
      <w:pPr>
        <w:ind w:firstLineChars="200" w:firstLine="480"/>
      </w:pPr>
      <w:r w:rsidRPr="00DD022A">
        <w:t>import matplotlib</w:t>
      </w:r>
    </w:p>
    <w:p w14:paraId="7A003D80" w14:textId="77777777" w:rsidR="007F4668" w:rsidRPr="00DD022A" w:rsidRDefault="007F4668" w:rsidP="007F4668">
      <w:pPr>
        <w:ind w:firstLineChars="200" w:firstLine="480"/>
      </w:pPr>
      <w:r w:rsidRPr="00DD022A">
        <w:t>from sklearn.linear_model import Lasso,LassoCV</w:t>
      </w:r>
    </w:p>
    <w:p w14:paraId="76445D9E" w14:textId="77777777" w:rsidR="007F4668" w:rsidRPr="00DD022A" w:rsidRDefault="007F4668" w:rsidP="007F4668">
      <w:pPr>
        <w:ind w:firstLineChars="200" w:firstLine="480"/>
      </w:pPr>
      <w:r w:rsidRPr="00DD022A">
        <w:t>from statsmodels.stats.outliers_influence import variance_inflation_factor</w:t>
      </w:r>
    </w:p>
    <w:p w14:paraId="37C87BFF" w14:textId="77777777" w:rsidR="007F4668" w:rsidRPr="00DD022A" w:rsidRDefault="007F4668" w:rsidP="007F4668">
      <w:pPr>
        <w:ind w:firstLineChars="200" w:firstLine="480"/>
      </w:pPr>
      <w:r w:rsidRPr="00DD022A">
        <w:t>from sklearn.metrics import r2_score</w:t>
      </w:r>
    </w:p>
    <w:p w14:paraId="2149BA62" w14:textId="77777777" w:rsidR="007F4668" w:rsidRPr="00DD022A" w:rsidRDefault="007F4668" w:rsidP="007F4668">
      <w:pPr>
        <w:ind w:firstLineChars="200" w:firstLine="480"/>
      </w:pPr>
      <w:r w:rsidRPr="00DD022A">
        <w:t>from sklearn.linear_model import LinearRegression</w:t>
      </w:r>
    </w:p>
    <w:p w14:paraId="248005CA" w14:textId="77777777" w:rsidR="007F4668" w:rsidRPr="00DD022A" w:rsidRDefault="007F4668" w:rsidP="007F4668">
      <w:pPr>
        <w:ind w:firstLineChars="200" w:firstLine="480"/>
      </w:pPr>
      <w:r w:rsidRPr="00DD022A">
        <w:t>from statsmodels.stats.anova import anova_lm</w:t>
      </w:r>
    </w:p>
    <w:p w14:paraId="5E6AD519" w14:textId="77777777" w:rsidR="007F4668" w:rsidRPr="00DD022A" w:rsidRDefault="007F4668" w:rsidP="007F4668">
      <w:pPr>
        <w:ind w:firstLineChars="200" w:firstLine="480"/>
      </w:pPr>
      <w:r w:rsidRPr="00DD022A">
        <w:t>from statsmodels.formula.api import ols</w:t>
      </w:r>
    </w:p>
    <w:p w14:paraId="437DFB32" w14:textId="77777777" w:rsidR="007F4668" w:rsidRPr="00DD022A" w:rsidRDefault="007F4668" w:rsidP="007F4668">
      <w:pPr>
        <w:ind w:firstLineChars="200" w:firstLine="480"/>
      </w:pPr>
      <w:r w:rsidRPr="00DD022A">
        <w:t>import statsmodels.formula.api as smf</w:t>
      </w:r>
    </w:p>
    <w:p w14:paraId="531A8235" w14:textId="77777777" w:rsidR="007F4668" w:rsidRPr="00DD022A" w:rsidRDefault="007F4668" w:rsidP="007F4668">
      <w:pPr>
        <w:ind w:firstLineChars="200" w:firstLine="480"/>
      </w:pPr>
      <w:r w:rsidRPr="00DD022A">
        <w:t>import seaborn as sns</w:t>
      </w:r>
    </w:p>
    <w:p w14:paraId="3B020B50" w14:textId="77777777" w:rsidR="007F4668" w:rsidRPr="00DD022A" w:rsidRDefault="007F4668" w:rsidP="007F4668">
      <w:pPr>
        <w:ind w:firstLineChars="200" w:firstLine="480"/>
      </w:pPr>
      <w:r w:rsidRPr="00DD022A">
        <w:t>import jieba</w:t>
      </w:r>
    </w:p>
    <w:p w14:paraId="5878D0A8" w14:textId="77777777" w:rsidR="007F4668" w:rsidRPr="00DD022A" w:rsidRDefault="007F4668" w:rsidP="007F4668">
      <w:pPr>
        <w:ind w:firstLineChars="200" w:firstLine="480"/>
      </w:pPr>
      <w:r w:rsidRPr="00DD022A">
        <w:t>from wordcloud import WordCloud</w:t>
      </w:r>
    </w:p>
    <w:p w14:paraId="2DE999A5" w14:textId="77777777" w:rsidR="007F4668" w:rsidRPr="00DD022A" w:rsidRDefault="007F4668" w:rsidP="007F4668">
      <w:pPr>
        <w:ind w:firstLineChars="200" w:firstLine="480"/>
      </w:pPr>
      <w:r w:rsidRPr="00DD022A">
        <w:t>from collections import Counter</w:t>
      </w:r>
    </w:p>
    <w:p w14:paraId="75B815E5" w14:textId="77777777" w:rsidR="007F4668" w:rsidRPr="00DD022A" w:rsidRDefault="007F4668" w:rsidP="007F4668">
      <w:pPr>
        <w:ind w:firstLineChars="200" w:firstLine="480"/>
      </w:pPr>
    </w:p>
    <w:p w14:paraId="322CF2EB" w14:textId="77777777" w:rsidR="007F4668" w:rsidRPr="00DD022A" w:rsidRDefault="007F4668" w:rsidP="007F4668">
      <w:pPr>
        <w:ind w:firstLineChars="200" w:firstLine="480"/>
      </w:pPr>
    </w:p>
    <w:p w14:paraId="016FFD9D" w14:textId="77777777" w:rsidR="007F4668" w:rsidRPr="00DD022A" w:rsidRDefault="007F4668" w:rsidP="007F4668">
      <w:pPr>
        <w:ind w:firstLineChars="200" w:firstLine="480"/>
      </w:pPr>
      <w:r w:rsidRPr="00DD022A">
        <w:t>data = pd.read_csv("alldata.csv",encoding="gbk")</w:t>
      </w:r>
    </w:p>
    <w:p w14:paraId="40611427" w14:textId="77777777" w:rsidR="007F4668" w:rsidRPr="00DD022A" w:rsidRDefault="007F4668" w:rsidP="007F4668">
      <w:pPr>
        <w:ind w:firstLineChars="200" w:firstLine="480"/>
      </w:pPr>
      <w:r w:rsidRPr="00DD022A">
        <w:t>data_group=data.groupby(['user_id'])[['taken','answer_count','articles_count', 'columns_count','favorite_count','favorited_count','follower_count', 'following_columns_count','following_count','following_favlists_count', 'following_question_count','following_topic_count','hosted_live_count','logs_count','marked_answers_count','participated_live_count','pins_count','question_count', 'thanked_count',\'voteup_count']].mean().reset_index(drop=False)</w:t>
      </w:r>
    </w:p>
    <w:p w14:paraId="674EE4C6" w14:textId="77777777" w:rsidR="007F4668" w:rsidRPr="00DD022A" w:rsidRDefault="007F4668" w:rsidP="007F4668">
      <w:pPr>
        <w:ind w:firstLineChars="200" w:firstLine="480"/>
      </w:pPr>
    </w:p>
    <w:p w14:paraId="58AB659B" w14:textId="77777777" w:rsidR="007F4668" w:rsidRPr="00DD022A" w:rsidRDefault="007F4668" w:rsidP="007F4668">
      <w:pPr>
        <w:ind w:firstLineChars="200" w:firstLine="480"/>
      </w:pPr>
      <w:r w:rsidRPr="00DD022A">
        <w:rPr>
          <w:rFonts w:hint="eastAsia"/>
        </w:rPr>
        <w:lastRenderedPageBreak/>
        <w:t xml:space="preserve"># </w:t>
      </w:r>
      <w:r w:rsidRPr="00DD022A">
        <w:rPr>
          <w:rFonts w:hint="eastAsia"/>
        </w:rPr>
        <w:t>数据预处理（选择列，以及剔除异常值）</w:t>
      </w:r>
    </w:p>
    <w:p w14:paraId="4265D7CE" w14:textId="77777777" w:rsidR="007F4668" w:rsidRPr="00DD022A" w:rsidRDefault="007F4668" w:rsidP="007F4668">
      <w:pPr>
        <w:ind w:firstLineChars="200" w:firstLine="480"/>
      </w:pPr>
      <w:r w:rsidRPr="00DD022A">
        <w:rPr>
          <w:rFonts w:hint="eastAsia"/>
        </w:rPr>
        <w:t xml:space="preserve">## </w:t>
      </w:r>
      <w:r w:rsidRPr="00DD022A">
        <w:rPr>
          <w:rFonts w:hint="eastAsia"/>
        </w:rPr>
        <w:t>添加一列，知乎收录的回答数</w:t>
      </w:r>
      <w:r w:rsidRPr="00DD022A">
        <w:rPr>
          <w:rFonts w:hint="eastAsia"/>
        </w:rPr>
        <w:t>/</w:t>
      </w:r>
      <w:r w:rsidRPr="00DD022A">
        <w:rPr>
          <w:rFonts w:hint="eastAsia"/>
        </w:rPr>
        <w:t>回答问题数量</w:t>
      </w:r>
    </w:p>
    <w:p w14:paraId="5814D446" w14:textId="77777777" w:rsidR="007F4668" w:rsidRPr="00DD022A" w:rsidRDefault="007F4668" w:rsidP="007F4668">
      <w:pPr>
        <w:ind w:firstLineChars="200" w:firstLine="480"/>
      </w:pPr>
      <w:r w:rsidRPr="00DD022A">
        <w:t>data_group['ratio']=data_group['marked_answers_count']/data_group['answer_count']</w:t>
      </w:r>
    </w:p>
    <w:p w14:paraId="3220647C" w14:textId="77777777" w:rsidR="007F4668" w:rsidRPr="00DD022A" w:rsidRDefault="007F4668" w:rsidP="007F4668">
      <w:pPr>
        <w:ind w:firstLineChars="200" w:firstLine="480"/>
      </w:pPr>
      <w:r w:rsidRPr="00DD022A">
        <w:t>data_group['ratio_type']=data_group['ratio'].apply(lambda x : 'low' if x==0 or pd.isnull(x) else ('medium' if x&lt;=0.15 and x&gt;0 else 'high'))</w:t>
      </w:r>
    </w:p>
    <w:p w14:paraId="1FBBC7D5" w14:textId="77777777" w:rsidR="007F4668" w:rsidRPr="00DD022A" w:rsidRDefault="007F4668" w:rsidP="007F4668">
      <w:pPr>
        <w:ind w:firstLineChars="200" w:firstLine="480"/>
      </w:pPr>
      <w:r w:rsidRPr="00DD022A">
        <w:t>data_group['column_type']=data_group['columns_count'].apply(lambda x : 'low' if x==0 else ('medium' if x&lt;=2 and x&gt;0 else 'high'))</w:t>
      </w:r>
    </w:p>
    <w:p w14:paraId="01EE079B" w14:textId="77777777" w:rsidR="007F4668" w:rsidRPr="00DD022A" w:rsidRDefault="007F4668" w:rsidP="007F4668">
      <w:pPr>
        <w:ind w:firstLineChars="200" w:firstLine="480"/>
      </w:pPr>
      <w:r w:rsidRPr="00DD022A">
        <w:rPr>
          <w:rFonts w:hint="eastAsia"/>
        </w:rPr>
        <w:t>data_group.groupby(['column_type']).count()     #</w:t>
      </w:r>
      <w:r w:rsidRPr="00DD022A">
        <w:rPr>
          <w:rFonts w:hint="eastAsia"/>
        </w:rPr>
        <w:t>计数</w:t>
      </w:r>
    </w:p>
    <w:p w14:paraId="23A674E4" w14:textId="77777777" w:rsidR="007F4668" w:rsidRPr="00DD022A" w:rsidRDefault="007F4668" w:rsidP="007F4668">
      <w:pPr>
        <w:ind w:firstLineChars="200" w:firstLine="480"/>
      </w:pPr>
    </w:p>
    <w:p w14:paraId="43DF0F6B" w14:textId="77777777" w:rsidR="007F4668" w:rsidRPr="00DD022A" w:rsidRDefault="007F4668" w:rsidP="007F4668">
      <w:pPr>
        <w:ind w:firstLineChars="200" w:firstLine="480"/>
      </w:pPr>
      <w:r w:rsidRPr="00DD022A">
        <w:rPr>
          <w:rFonts w:hint="eastAsia"/>
        </w:rPr>
        <w:t xml:space="preserve">## </w:t>
      </w:r>
      <w:r w:rsidRPr="00DD022A">
        <w:rPr>
          <w:rFonts w:hint="eastAsia"/>
        </w:rPr>
        <w:t>选择列</w:t>
      </w:r>
      <w:r w:rsidRPr="00DD022A">
        <w:rPr>
          <w:rFonts w:hint="eastAsia"/>
        </w:rPr>
        <w:t>(</w:t>
      </w:r>
      <w:r w:rsidRPr="00DD022A">
        <w:rPr>
          <w:rFonts w:hint="eastAsia"/>
        </w:rPr>
        <w:t>简单平均</w:t>
      </w:r>
      <w:r w:rsidRPr="00DD022A">
        <w:rPr>
          <w:rFonts w:hint="eastAsia"/>
        </w:rPr>
        <w:t>)</w:t>
      </w:r>
    </w:p>
    <w:p w14:paraId="5F5F5C61" w14:textId="77777777" w:rsidR="007F4668" w:rsidRPr="00DD022A" w:rsidRDefault="009D064A" w:rsidP="009D064A">
      <w:pPr>
        <w:ind w:firstLineChars="200" w:firstLine="480"/>
      </w:pPr>
      <w:r w:rsidRPr="00DD022A">
        <w:t>columns=</w:t>
      </w:r>
      <w:r w:rsidR="007F4668" w:rsidRPr="00DD022A">
        <w:t>['user_id','taken','follower_count','following_count','voteup_count','favorited_cou</w:t>
      </w:r>
      <w:r w:rsidRPr="00DD022A">
        <w:t>nt',</w:t>
      </w:r>
      <w:r w:rsidR="007F4668" w:rsidRPr="00DD022A">
        <w:t>'articles_count','logs_count','column_type']</w:t>
      </w:r>
    </w:p>
    <w:p w14:paraId="6867CD47" w14:textId="77777777" w:rsidR="007F4668" w:rsidRPr="00DD022A" w:rsidRDefault="007F4668" w:rsidP="007F4668">
      <w:pPr>
        <w:ind w:firstLineChars="200" w:firstLine="480"/>
      </w:pPr>
      <w:r w:rsidRPr="00DD022A">
        <w:t>data_group1 = data_group[columns]</w:t>
      </w:r>
    </w:p>
    <w:p w14:paraId="713B070A" w14:textId="77777777" w:rsidR="007F4668" w:rsidRPr="00DD022A" w:rsidRDefault="007F4668" w:rsidP="007F4668">
      <w:pPr>
        <w:ind w:firstLineChars="200" w:firstLine="480"/>
      </w:pPr>
    </w:p>
    <w:p w14:paraId="0089FA35" w14:textId="77777777" w:rsidR="007F4668" w:rsidRPr="00DD022A" w:rsidRDefault="007F4668" w:rsidP="007F4668">
      <w:pPr>
        <w:ind w:firstLineChars="200" w:firstLine="480"/>
      </w:pPr>
      <w:r w:rsidRPr="00DD022A">
        <w:rPr>
          <w:rFonts w:hint="eastAsia"/>
        </w:rPr>
        <w:t xml:space="preserve">## </w:t>
      </w:r>
      <w:r w:rsidRPr="00DD022A">
        <w:rPr>
          <w:rFonts w:hint="eastAsia"/>
        </w:rPr>
        <w:t>加权计算</w:t>
      </w:r>
    </w:p>
    <w:p w14:paraId="48506233" w14:textId="77777777" w:rsidR="007F4668" w:rsidRPr="00DD022A" w:rsidRDefault="009D064A" w:rsidP="007F4668">
      <w:pPr>
        <w:ind w:firstLineChars="200" w:firstLine="480"/>
      </w:pPr>
      <w:r w:rsidRPr="00DD022A">
        <w:t>data_group2=</w:t>
      </w:r>
      <w:r w:rsidR="007F4668" w:rsidRPr="00DD022A">
        <w:t>data.groupby(['user_id','short_name'],as_index=False).agg({'taken':['sum','count']})</w:t>
      </w:r>
    </w:p>
    <w:p w14:paraId="4ED4190B" w14:textId="77777777" w:rsidR="007F4668" w:rsidRPr="00DD022A" w:rsidRDefault="007F4668" w:rsidP="007F4668">
      <w:pPr>
        <w:ind w:firstLineChars="200" w:firstLine="480"/>
      </w:pPr>
      <w:r w:rsidRPr="00DD022A">
        <w:t>data_group2.columns = ['user_id','short_name','taken','count']</w:t>
      </w:r>
    </w:p>
    <w:p w14:paraId="39D18A1F" w14:textId="77777777" w:rsidR="007F4668" w:rsidRPr="00DD022A" w:rsidRDefault="007F4668" w:rsidP="007F4668">
      <w:pPr>
        <w:ind w:firstLineChars="200" w:firstLine="480"/>
      </w:pPr>
      <w:r w:rsidRPr="00DD022A">
        <w:t>data_group2 = data_group2.groupby(['user_id']).apply(lambda x :np.average(x['taken'],\</w:t>
      </w:r>
    </w:p>
    <w:p w14:paraId="36AC99E9" w14:textId="77777777" w:rsidR="007F4668" w:rsidRPr="00DD022A" w:rsidRDefault="007F4668" w:rsidP="007F4668">
      <w:pPr>
        <w:ind w:firstLineChars="200" w:firstLine="480"/>
      </w:pPr>
      <w:r w:rsidRPr="00DD022A">
        <w:t xml:space="preserve">                               weights=x['count'])).reset_index(drop=False).\</w:t>
      </w:r>
    </w:p>
    <w:p w14:paraId="16994089" w14:textId="77777777" w:rsidR="007F4668" w:rsidRPr="00DD022A" w:rsidRDefault="007F4668" w:rsidP="007F4668">
      <w:pPr>
        <w:ind w:firstLineChars="200" w:firstLine="480"/>
      </w:pPr>
      <w:r w:rsidRPr="00DD022A">
        <w:t xml:space="preserve">                               rename(columns={0:'taken'})</w:t>
      </w:r>
    </w:p>
    <w:p w14:paraId="104D86CA" w14:textId="77777777" w:rsidR="007F4668" w:rsidRPr="00DD022A" w:rsidRDefault="007F4668" w:rsidP="007F4668">
      <w:pPr>
        <w:ind w:firstLineChars="200" w:firstLine="480"/>
      </w:pPr>
      <w:r w:rsidRPr="00DD022A">
        <w:t>data_group2 = pd.merge(data_group2,data_group.drop(['taken'],axis=1),on=['user_id'])</w:t>
      </w:r>
    </w:p>
    <w:p w14:paraId="09389DA5" w14:textId="77777777" w:rsidR="007F4668" w:rsidRPr="00DD022A" w:rsidRDefault="007F4668" w:rsidP="007F4668">
      <w:pPr>
        <w:ind w:firstLineChars="200" w:firstLine="480"/>
      </w:pPr>
      <w:r w:rsidRPr="00DD022A">
        <w:t>data_group2 =data_group2[columns]</w:t>
      </w:r>
    </w:p>
    <w:p w14:paraId="5C048780" w14:textId="77777777" w:rsidR="007F4668" w:rsidRPr="00DD022A" w:rsidRDefault="007F4668" w:rsidP="007F4668">
      <w:pPr>
        <w:ind w:firstLineChars="200" w:firstLine="480"/>
      </w:pPr>
    </w:p>
    <w:p w14:paraId="34CF1B0F" w14:textId="77777777" w:rsidR="007F4668" w:rsidRPr="00DD022A" w:rsidRDefault="007F4668" w:rsidP="007F4668">
      <w:pPr>
        <w:ind w:firstLineChars="200" w:firstLine="480"/>
      </w:pPr>
    </w:p>
    <w:p w14:paraId="084DD4F6" w14:textId="77777777" w:rsidR="007F4668" w:rsidRPr="00DD022A" w:rsidRDefault="007F4668" w:rsidP="007F4668">
      <w:pPr>
        <w:ind w:firstLineChars="200" w:firstLine="480"/>
      </w:pPr>
      <w:r w:rsidRPr="00DD022A">
        <w:rPr>
          <w:rFonts w:hint="eastAsia"/>
        </w:rPr>
        <w:t xml:space="preserve"># </w:t>
      </w:r>
      <w:r w:rsidRPr="00DD022A">
        <w:rPr>
          <w:rFonts w:hint="eastAsia"/>
        </w:rPr>
        <w:t>描述性统计分析</w:t>
      </w:r>
    </w:p>
    <w:p w14:paraId="2CEF91EC" w14:textId="77777777" w:rsidR="007F4668" w:rsidRPr="00DD022A" w:rsidRDefault="007F4668" w:rsidP="007F4668">
      <w:pPr>
        <w:ind w:firstLineChars="200" w:firstLine="480"/>
      </w:pPr>
      <w:r w:rsidRPr="00DD022A">
        <w:rPr>
          <w:rFonts w:hint="eastAsia"/>
        </w:rPr>
        <w:t xml:space="preserve">## </w:t>
      </w:r>
      <w:r w:rsidRPr="00DD022A">
        <w:rPr>
          <w:rFonts w:hint="eastAsia"/>
        </w:rPr>
        <w:t>词频统计</w:t>
      </w:r>
    </w:p>
    <w:p w14:paraId="7DBDD92E" w14:textId="77777777" w:rsidR="007F4668" w:rsidRPr="00DD022A" w:rsidRDefault="007F4668" w:rsidP="007F4668">
      <w:pPr>
        <w:ind w:firstLineChars="200" w:firstLine="480"/>
      </w:pPr>
      <w:r w:rsidRPr="00DD022A">
        <w:t>count=pd.DataFrame()</w:t>
      </w:r>
    </w:p>
    <w:p w14:paraId="7741C0BB" w14:textId="77777777" w:rsidR="007F4668" w:rsidRPr="00DD022A" w:rsidRDefault="007F4668" w:rsidP="007F4668">
      <w:pPr>
        <w:ind w:firstLineChars="200" w:firstLine="480"/>
      </w:pPr>
      <w:r w:rsidRPr="00DD022A">
        <w:t>for i in set(data['short_name']):</w:t>
      </w:r>
    </w:p>
    <w:p w14:paraId="308BAC10" w14:textId="77777777" w:rsidR="007F4668" w:rsidRPr="00DD022A" w:rsidRDefault="007F4668" w:rsidP="007F4668">
      <w:pPr>
        <w:ind w:firstLineChars="200" w:firstLine="480"/>
      </w:pPr>
      <w:r w:rsidRPr="00DD022A">
        <w:t xml:space="preserve">    subject=data[data['short_name']==i].reset_index(drop=True)['subject']</w:t>
      </w:r>
    </w:p>
    <w:p w14:paraId="7954AB77" w14:textId="77777777" w:rsidR="007F4668" w:rsidRPr="00DD022A" w:rsidRDefault="007F4668" w:rsidP="007F4668">
      <w:pPr>
        <w:ind w:firstLineChars="200" w:firstLine="480"/>
      </w:pPr>
      <w:r w:rsidRPr="00DD022A">
        <w:t xml:space="preserve">    su=subject[0]</w:t>
      </w:r>
    </w:p>
    <w:p w14:paraId="4042E346" w14:textId="77777777" w:rsidR="007F4668" w:rsidRPr="00DD022A" w:rsidRDefault="007F4668" w:rsidP="007F4668">
      <w:pPr>
        <w:ind w:firstLineChars="200" w:firstLine="480"/>
      </w:pPr>
      <w:r w:rsidRPr="00DD022A">
        <w:t xml:space="preserve">    print(i)</w:t>
      </w:r>
    </w:p>
    <w:p w14:paraId="6115D5C3" w14:textId="77777777" w:rsidR="007F4668" w:rsidRPr="00DD022A" w:rsidRDefault="007F4668" w:rsidP="007F4668">
      <w:pPr>
        <w:ind w:firstLineChars="200" w:firstLine="480"/>
      </w:pPr>
      <w:r w:rsidRPr="00DD022A">
        <w:t xml:space="preserve">    for j in subject.index:</w:t>
      </w:r>
    </w:p>
    <w:p w14:paraId="1DB671CF" w14:textId="77777777" w:rsidR="007F4668" w:rsidRPr="00DD022A" w:rsidRDefault="007F4668" w:rsidP="007F4668">
      <w:pPr>
        <w:ind w:firstLineChars="200" w:firstLine="480"/>
      </w:pPr>
      <w:r w:rsidRPr="00DD022A">
        <w:lastRenderedPageBreak/>
        <w:t xml:space="preserve">        su=su+subject[j] </w:t>
      </w:r>
    </w:p>
    <w:p w14:paraId="7B38CF1D" w14:textId="77777777" w:rsidR="007F4668" w:rsidRPr="00DD022A" w:rsidRDefault="007F4668" w:rsidP="007F4668">
      <w:pPr>
        <w:ind w:firstLineChars="200" w:firstLine="480"/>
      </w:pPr>
      <w:r w:rsidRPr="00DD022A">
        <w:rPr>
          <w:rFonts w:hint="eastAsia"/>
        </w:rPr>
        <w:t xml:space="preserve">        su=su.replace('</w:t>
      </w:r>
      <w:r w:rsidRPr="00DD022A">
        <w:rPr>
          <w:rFonts w:hint="eastAsia"/>
        </w:rPr>
        <w:t>如何</w:t>
      </w:r>
      <w:r w:rsidRPr="00DD022A">
        <w:rPr>
          <w:rFonts w:hint="eastAsia"/>
        </w:rPr>
        <w:t>','')</w:t>
      </w:r>
    </w:p>
    <w:p w14:paraId="4D6E7F39" w14:textId="77777777" w:rsidR="007F4668" w:rsidRPr="00DD022A" w:rsidRDefault="007F4668" w:rsidP="007F4668">
      <w:pPr>
        <w:ind w:firstLineChars="200" w:firstLine="480"/>
      </w:pPr>
      <w:r w:rsidRPr="00DD022A">
        <w:t xml:space="preserve">        su_cut = " ".join(jieba.cut(su))</w:t>
      </w:r>
    </w:p>
    <w:p w14:paraId="231398EE" w14:textId="77777777" w:rsidR="007F4668" w:rsidRPr="00DD022A" w:rsidRDefault="007F4668" w:rsidP="007F4668">
      <w:pPr>
        <w:ind w:firstLineChars="200" w:firstLine="480"/>
      </w:pPr>
      <w:r w:rsidRPr="00DD022A">
        <w:t xml:space="preserve">        dd=pd.DataFrame(dict(Counter(su_cut.split(' '))),index=['count']).T.reset_index(drop=False)</w:t>
      </w:r>
    </w:p>
    <w:p w14:paraId="41DEB987" w14:textId="77777777" w:rsidR="007F4668" w:rsidRPr="00DD022A" w:rsidRDefault="007F4668" w:rsidP="007F4668">
      <w:pPr>
        <w:ind w:firstLineChars="200" w:firstLine="480"/>
      </w:pPr>
      <w:r w:rsidRPr="00DD022A">
        <w:t xml:space="preserve">        dd['shot_name']=i</w:t>
      </w:r>
    </w:p>
    <w:p w14:paraId="18804C6F" w14:textId="77777777" w:rsidR="007F4668" w:rsidRPr="00DD022A" w:rsidRDefault="007F4668" w:rsidP="007F4668">
      <w:pPr>
        <w:ind w:firstLineChars="200" w:firstLine="480"/>
      </w:pPr>
      <w:r w:rsidRPr="00DD022A">
        <w:t xml:space="preserve">    count=count.append(dd)</w:t>
      </w:r>
    </w:p>
    <w:p w14:paraId="0D00F061" w14:textId="77777777" w:rsidR="007F4668" w:rsidRPr="00DD022A" w:rsidRDefault="007F4668" w:rsidP="007F4668">
      <w:pPr>
        <w:ind w:firstLineChars="200" w:firstLine="480"/>
      </w:pPr>
      <w:r w:rsidRPr="00DD022A">
        <w:t>count=count.sort_values(by=['shot_name','count'],ascending=False,)</w:t>
      </w:r>
    </w:p>
    <w:p w14:paraId="78127999" w14:textId="77777777" w:rsidR="007F4668" w:rsidRPr="00DD022A" w:rsidRDefault="007F4668" w:rsidP="007F4668">
      <w:pPr>
        <w:ind w:firstLineChars="200" w:firstLine="480"/>
      </w:pPr>
    </w:p>
    <w:p w14:paraId="77CFE3E8" w14:textId="77777777" w:rsidR="007F4668" w:rsidRPr="00DD022A" w:rsidRDefault="007F4668" w:rsidP="007F4668">
      <w:pPr>
        <w:ind w:firstLineChars="200" w:firstLine="480"/>
      </w:pPr>
      <w:r w:rsidRPr="00DD022A">
        <w:rPr>
          <w:rFonts w:hint="eastAsia"/>
        </w:rPr>
        <w:t xml:space="preserve">## </w:t>
      </w:r>
      <w:r w:rsidRPr="00DD022A">
        <w:rPr>
          <w:rFonts w:hint="eastAsia"/>
        </w:rPr>
        <w:t>主讲人用户群体分布</w:t>
      </w:r>
    </w:p>
    <w:p w14:paraId="7D6728E6" w14:textId="77777777" w:rsidR="007F4668" w:rsidRPr="00DD022A" w:rsidRDefault="007F4668" w:rsidP="007F4668">
      <w:pPr>
        <w:ind w:firstLineChars="200" w:firstLine="480"/>
      </w:pPr>
      <w:r w:rsidRPr="00DD022A">
        <w:t>de = data_group2.describe()</w:t>
      </w:r>
    </w:p>
    <w:p w14:paraId="7998F5DD" w14:textId="77777777" w:rsidR="007F4668" w:rsidRPr="00DD022A" w:rsidRDefault="007F4668" w:rsidP="007F4668">
      <w:pPr>
        <w:ind w:firstLineChars="200" w:firstLine="480"/>
      </w:pPr>
      <w:r w:rsidRPr="00DD022A">
        <w:rPr>
          <w:rFonts w:hint="eastAsia"/>
        </w:rPr>
        <w:t>stats.skew(data_group2.drop(['user_id'],axis=1))   #</w:t>
      </w:r>
      <w:r w:rsidRPr="00DD022A">
        <w:rPr>
          <w:rFonts w:hint="eastAsia"/>
        </w:rPr>
        <w:t>偏度</w:t>
      </w:r>
    </w:p>
    <w:p w14:paraId="7C1D184A" w14:textId="77777777" w:rsidR="007F4668" w:rsidRPr="00DD022A" w:rsidRDefault="007F4668" w:rsidP="007F4668">
      <w:pPr>
        <w:ind w:firstLineChars="200" w:firstLine="480"/>
      </w:pPr>
      <w:r w:rsidRPr="00DD022A">
        <w:rPr>
          <w:rFonts w:hint="eastAsia"/>
        </w:rPr>
        <w:t>stats.kurtosis(data_group2.drop(['user_id'],axis=1))   #</w:t>
      </w:r>
      <w:r w:rsidRPr="00DD022A">
        <w:rPr>
          <w:rFonts w:hint="eastAsia"/>
        </w:rPr>
        <w:t>偏度</w:t>
      </w:r>
    </w:p>
    <w:p w14:paraId="0339DC94" w14:textId="77777777" w:rsidR="007F4668" w:rsidRPr="00DD022A" w:rsidRDefault="007F4668" w:rsidP="007F4668">
      <w:pPr>
        <w:ind w:firstLineChars="200" w:firstLine="480"/>
      </w:pPr>
    </w:p>
    <w:p w14:paraId="5DCFB975" w14:textId="77777777" w:rsidR="007F4668" w:rsidRPr="00DD022A" w:rsidRDefault="007F4668" w:rsidP="007F4668">
      <w:pPr>
        <w:ind w:firstLineChars="200" w:firstLine="480"/>
      </w:pPr>
      <w:r w:rsidRPr="00DD022A">
        <w:rPr>
          <w:rFonts w:hint="eastAsia"/>
        </w:rPr>
        <w:t xml:space="preserve">## </w:t>
      </w:r>
      <w:r w:rsidRPr="00DD022A">
        <w:rPr>
          <w:rFonts w:hint="eastAsia"/>
        </w:rPr>
        <w:t>去除</w:t>
      </w:r>
      <w:r w:rsidRPr="00DD022A">
        <w:rPr>
          <w:rFonts w:hint="eastAsia"/>
        </w:rPr>
        <w:t>ratio</w:t>
      </w:r>
      <w:r w:rsidRPr="00DD022A">
        <w:rPr>
          <w:rFonts w:hint="eastAsia"/>
        </w:rPr>
        <w:t>为空的情况</w:t>
      </w:r>
      <w:r w:rsidRPr="00DD022A">
        <w:rPr>
          <w:rFonts w:hint="eastAsia"/>
        </w:rPr>
        <w:t xml:space="preserve"> data_group1 = data_group1.dropna()</w:t>
      </w:r>
    </w:p>
    <w:p w14:paraId="050AB758" w14:textId="77777777" w:rsidR="007F4668" w:rsidRPr="00DD022A" w:rsidRDefault="007F4668" w:rsidP="007F4668">
      <w:pPr>
        <w:ind w:firstLineChars="200" w:firstLine="480"/>
      </w:pPr>
      <w:r w:rsidRPr="00DD022A">
        <w:rPr>
          <w:rFonts w:hint="eastAsia"/>
        </w:rPr>
        <w:t xml:space="preserve">## </w:t>
      </w:r>
      <w:r w:rsidRPr="00DD022A">
        <w:rPr>
          <w:rFonts w:hint="eastAsia"/>
        </w:rPr>
        <w:t>每一列和每一行有多少</w:t>
      </w:r>
      <w:r w:rsidRPr="00DD022A">
        <w:rPr>
          <w:rFonts w:hint="eastAsia"/>
        </w:rPr>
        <w:t>0</w:t>
      </w:r>
    </w:p>
    <w:p w14:paraId="07285C6D" w14:textId="77777777" w:rsidR="007F4668" w:rsidRPr="00DD022A" w:rsidRDefault="007F4668" w:rsidP="007F4668">
      <w:pPr>
        <w:ind w:firstLineChars="200" w:firstLine="480"/>
      </w:pPr>
      <w:r w:rsidRPr="00DD022A">
        <w:t>(data_group1==0).sum(axis=0)</w:t>
      </w:r>
    </w:p>
    <w:p w14:paraId="326E7094" w14:textId="77777777" w:rsidR="007F4668" w:rsidRPr="00DD022A" w:rsidRDefault="007F4668" w:rsidP="007F4668">
      <w:pPr>
        <w:ind w:firstLineChars="200" w:firstLine="480"/>
      </w:pPr>
      <w:r w:rsidRPr="00DD022A">
        <w:t>pd.value_counts((data_group2==0).sum(axis=1))</w:t>
      </w:r>
    </w:p>
    <w:p w14:paraId="51E1B355" w14:textId="77777777" w:rsidR="007F4668" w:rsidRPr="00DD022A" w:rsidRDefault="007F4668" w:rsidP="007F4668">
      <w:pPr>
        <w:ind w:firstLineChars="200" w:firstLine="480"/>
      </w:pPr>
    </w:p>
    <w:p w14:paraId="5AA9AE5A" w14:textId="77777777" w:rsidR="007F4668" w:rsidRPr="00DD022A" w:rsidRDefault="007F4668" w:rsidP="007F4668">
      <w:pPr>
        <w:ind w:firstLineChars="200" w:firstLine="480"/>
      </w:pPr>
      <w:r w:rsidRPr="00DD022A">
        <w:rPr>
          <w:rFonts w:hint="eastAsia"/>
        </w:rPr>
        <w:t xml:space="preserve">## </w:t>
      </w:r>
      <w:r w:rsidRPr="00DD022A">
        <w:rPr>
          <w:rFonts w:hint="eastAsia"/>
        </w:rPr>
        <w:t>剔除每一行中</w:t>
      </w:r>
      <w:r w:rsidRPr="00DD022A">
        <w:rPr>
          <w:rFonts w:hint="eastAsia"/>
        </w:rPr>
        <w:t>0</w:t>
      </w:r>
      <w:r w:rsidRPr="00DD022A">
        <w:rPr>
          <w:rFonts w:hint="eastAsia"/>
        </w:rPr>
        <w:t>的值大于</w:t>
      </w:r>
      <w:r w:rsidRPr="00DD022A">
        <w:rPr>
          <w:rFonts w:hint="eastAsia"/>
        </w:rPr>
        <w:t>4</w:t>
      </w:r>
      <w:r w:rsidRPr="00DD022A">
        <w:rPr>
          <w:rFonts w:hint="eastAsia"/>
        </w:rPr>
        <w:t>的记录</w:t>
      </w:r>
    </w:p>
    <w:p w14:paraId="3A9290CE" w14:textId="220944E6" w:rsidR="007F4668" w:rsidRPr="00DD022A" w:rsidRDefault="007F4668" w:rsidP="007F4668">
      <w:pPr>
        <w:ind w:firstLineChars="200" w:firstLine="480"/>
      </w:pPr>
      <w:r w:rsidRPr="00DD022A">
        <w:t>data_group3 = data_group2[(data_group2==0).sum(axis=1)&lt;=</w:t>
      </w:r>
      <w:r w:rsidR="00996ED1">
        <w:t>4</w:t>
      </w:r>
      <w:r w:rsidRPr="00DD022A">
        <w:t>].reset_index(drop=True)</w:t>
      </w:r>
    </w:p>
    <w:p w14:paraId="23CA0E12" w14:textId="77777777" w:rsidR="007F4668" w:rsidRPr="00DD022A" w:rsidRDefault="007F4668" w:rsidP="007F4668">
      <w:pPr>
        <w:ind w:firstLineChars="200" w:firstLine="480"/>
      </w:pPr>
    </w:p>
    <w:p w14:paraId="198A9D36" w14:textId="77777777" w:rsidR="007F4668" w:rsidRPr="00DD022A" w:rsidRDefault="007F4668" w:rsidP="007F4668">
      <w:pPr>
        <w:ind w:firstLineChars="200" w:firstLine="480"/>
      </w:pPr>
    </w:p>
    <w:p w14:paraId="75BDDDD5" w14:textId="77777777" w:rsidR="007F4668" w:rsidRPr="00DD022A" w:rsidRDefault="007F4668" w:rsidP="007F4668">
      <w:pPr>
        <w:ind w:firstLineChars="200" w:firstLine="480"/>
      </w:pPr>
      <w:r w:rsidRPr="00DD022A">
        <w:rPr>
          <w:rFonts w:hint="eastAsia"/>
        </w:rPr>
        <w:t xml:space="preserve"># </w:t>
      </w:r>
      <w:r w:rsidRPr="00DD022A">
        <w:rPr>
          <w:rFonts w:hint="eastAsia"/>
        </w:rPr>
        <w:t>数据预处理（标准化数据，</w:t>
      </w:r>
      <w:r w:rsidRPr="00DD022A">
        <w:rPr>
          <w:rFonts w:hint="eastAsia"/>
        </w:rPr>
        <w:t>log</w:t>
      </w:r>
      <w:r w:rsidRPr="00DD022A">
        <w:rPr>
          <w:rFonts w:hint="eastAsia"/>
        </w:rPr>
        <w:t>处理）</w:t>
      </w:r>
    </w:p>
    <w:p w14:paraId="0FF41D95" w14:textId="77777777" w:rsidR="007F4668" w:rsidRPr="00DD022A" w:rsidRDefault="007F4668" w:rsidP="007F4668">
      <w:pPr>
        <w:ind w:firstLineChars="200" w:firstLine="480"/>
      </w:pPr>
      <w:r w:rsidRPr="00DD022A">
        <w:t>data_scaled1 = data_group3.drop(['user_id','column_type'],axis=1).applymap(lambda x :math.log(x+1) if x==0 else math.log(x))</w:t>
      </w:r>
    </w:p>
    <w:p w14:paraId="231F9182" w14:textId="77777777" w:rsidR="007F4668" w:rsidRPr="00DD022A" w:rsidRDefault="007F4668" w:rsidP="007F4668">
      <w:pPr>
        <w:ind w:firstLineChars="200" w:firstLine="480"/>
      </w:pPr>
      <w:r w:rsidRPr="00DD022A">
        <w:t>data_scaled2 = data_scaled1.drop(['taken'],axis=1)</w:t>
      </w:r>
    </w:p>
    <w:p w14:paraId="0D1DDA6F" w14:textId="77777777" w:rsidR="007F4668" w:rsidRPr="00DD022A" w:rsidRDefault="007F4668" w:rsidP="007F4668">
      <w:pPr>
        <w:ind w:firstLineChars="200" w:firstLine="480"/>
      </w:pPr>
    </w:p>
    <w:p w14:paraId="4D517C43" w14:textId="77777777" w:rsidR="009D064A" w:rsidRPr="00DD022A" w:rsidRDefault="009D064A" w:rsidP="007F4668">
      <w:pPr>
        <w:ind w:firstLineChars="200" w:firstLine="480"/>
      </w:pPr>
    </w:p>
    <w:p w14:paraId="4A18E90F" w14:textId="77777777" w:rsidR="007F4668" w:rsidRPr="00DD022A" w:rsidRDefault="007F4668" w:rsidP="007F4668">
      <w:pPr>
        <w:ind w:firstLineChars="200" w:firstLine="480"/>
      </w:pPr>
      <w:r w:rsidRPr="00DD022A">
        <w:rPr>
          <w:rFonts w:hint="eastAsia"/>
        </w:rPr>
        <w:t xml:space="preserve"># </w:t>
      </w:r>
      <w:r w:rsidRPr="00DD022A">
        <w:rPr>
          <w:rFonts w:hint="eastAsia"/>
        </w:rPr>
        <w:t>聚类</w:t>
      </w:r>
    </w:p>
    <w:p w14:paraId="38B1D2AB" w14:textId="77777777" w:rsidR="007F4668" w:rsidRPr="00DD022A" w:rsidRDefault="007F4668" w:rsidP="007F4668">
      <w:pPr>
        <w:ind w:firstLineChars="200" w:firstLine="480"/>
      </w:pPr>
      <w:r w:rsidRPr="00DD022A">
        <w:rPr>
          <w:rFonts w:hint="eastAsia"/>
        </w:rPr>
        <w:t xml:space="preserve">## </w:t>
      </w:r>
      <w:r w:rsidRPr="00DD022A">
        <w:rPr>
          <w:rFonts w:hint="eastAsia"/>
        </w:rPr>
        <w:t>确定最佳聚类个数</w:t>
      </w:r>
    </w:p>
    <w:p w14:paraId="18EBCB61" w14:textId="77777777" w:rsidR="007F4668" w:rsidRPr="00DD022A" w:rsidRDefault="007F4668" w:rsidP="007F4668">
      <w:pPr>
        <w:ind w:firstLineChars="200" w:firstLine="480"/>
      </w:pPr>
      <w:r w:rsidRPr="00DD022A">
        <w:t>d=[]</w:t>
      </w:r>
    </w:p>
    <w:p w14:paraId="28E6193D" w14:textId="0C3D6B2B" w:rsidR="007F4668" w:rsidRPr="00DD022A" w:rsidRDefault="007F4668" w:rsidP="007F4668">
      <w:pPr>
        <w:ind w:firstLineChars="200" w:firstLine="480"/>
      </w:pPr>
      <w:r w:rsidRPr="00DD022A">
        <w:rPr>
          <w:rFonts w:hint="eastAsia"/>
        </w:rPr>
        <w:t xml:space="preserve">for i in range(1,11):   </w:t>
      </w:r>
    </w:p>
    <w:p w14:paraId="1E62FA33" w14:textId="77777777" w:rsidR="007F4668" w:rsidRPr="00DD022A" w:rsidRDefault="007F4668" w:rsidP="007F4668">
      <w:pPr>
        <w:ind w:firstLineChars="200" w:firstLine="480"/>
      </w:pPr>
      <w:r w:rsidRPr="00DD022A">
        <w:lastRenderedPageBreak/>
        <w:t xml:space="preserve">    km=KMeans(n_clusters=i,init='k-means++',n_init=10,max_iter=300,random_state=0)</w:t>
      </w:r>
    </w:p>
    <w:p w14:paraId="5625437A" w14:textId="77777777" w:rsidR="007F4668" w:rsidRPr="00DD022A" w:rsidRDefault="007F4668" w:rsidP="007F4668">
      <w:pPr>
        <w:ind w:firstLineChars="200" w:firstLine="480"/>
      </w:pPr>
      <w:r w:rsidRPr="00DD022A">
        <w:t xml:space="preserve">    km.fit(data_scaled2)</w:t>
      </w:r>
    </w:p>
    <w:p w14:paraId="6E9A8E10" w14:textId="77777777" w:rsidR="007F4668" w:rsidRPr="00DD022A" w:rsidRDefault="007F4668" w:rsidP="007F4668">
      <w:pPr>
        <w:ind w:firstLineChars="200" w:firstLine="480"/>
      </w:pPr>
      <w:r w:rsidRPr="00DD022A">
        <w:rPr>
          <w:rFonts w:hint="eastAsia"/>
        </w:rPr>
        <w:t xml:space="preserve">    d.append(km.inertia_)  #inertia</w:t>
      </w:r>
      <w:r w:rsidRPr="00DD022A">
        <w:rPr>
          <w:rFonts w:hint="eastAsia"/>
        </w:rPr>
        <w:t>簇内误差平方和</w:t>
      </w:r>
    </w:p>
    <w:p w14:paraId="3A48E77C" w14:textId="77777777" w:rsidR="007F4668" w:rsidRPr="00DD022A" w:rsidRDefault="007F4668" w:rsidP="007F4668">
      <w:pPr>
        <w:ind w:firstLineChars="200" w:firstLine="480"/>
      </w:pPr>
    </w:p>
    <w:p w14:paraId="19E55AA3" w14:textId="77777777" w:rsidR="007F4668" w:rsidRPr="00DD022A" w:rsidRDefault="007F4668" w:rsidP="007F4668">
      <w:pPr>
        <w:ind w:firstLineChars="200" w:firstLine="480"/>
      </w:pPr>
      <w:r w:rsidRPr="00DD022A">
        <w:t>plt.plot(range(1,11),d,marker='o')</w:t>
      </w:r>
    </w:p>
    <w:p w14:paraId="0ED2E9D9" w14:textId="77777777" w:rsidR="007F4668" w:rsidRPr="00DD022A" w:rsidRDefault="007F4668" w:rsidP="007F4668">
      <w:pPr>
        <w:ind w:firstLineChars="200" w:firstLine="480"/>
      </w:pPr>
      <w:r w:rsidRPr="00DD022A">
        <w:t>plt.xlabel('number of clusters')</w:t>
      </w:r>
    </w:p>
    <w:p w14:paraId="4C61DA03" w14:textId="77777777" w:rsidR="007F4668" w:rsidRPr="00DD022A" w:rsidRDefault="007F4668" w:rsidP="007F4668">
      <w:pPr>
        <w:ind w:firstLineChars="200" w:firstLine="480"/>
      </w:pPr>
      <w:r w:rsidRPr="00DD022A">
        <w:t>plt.ylabel('distortions')</w:t>
      </w:r>
    </w:p>
    <w:p w14:paraId="60F5770F" w14:textId="77777777" w:rsidR="007F4668" w:rsidRPr="00DD022A" w:rsidRDefault="007F4668" w:rsidP="007F4668">
      <w:pPr>
        <w:ind w:firstLineChars="200" w:firstLine="480"/>
      </w:pPr>
      <w:r w:rsidRPr="00DD022A">
        <w:t>plt.show()</w:t>
      </w:r>
    </w:p>
    <w:p w14:paraId="43E56FB6" w14:textId="77777777" w:rsidR="007F4668" w:rsidRPr="00DD022A" w:rsidRDefault="007F4668" w:rsidP="007F4668">
      <w:pPr>
        <w:ind w:firstLineChars="200" w:firstLine="480"/>
      </w:pPr>
      <w:r w:rsidRPr="00DD022A">
        <w:rPr>
          <w:rFonts w:hint="eastAsia"/>
        </w:rPr>
        <w:t xml:space="preserve">## </w:t>
      </w:r>
      <w:r w:rsidRPr="00DD022A">
        <w:rPr>
          <w:rFonts w:hint="eastAsia"/>
        </w:rPr>
        <w:t>确定聚类个数为</w:t>
      </w:r>
      <w:r w:rsidRPr="00DD022A">
        <w:rPr>
          <w:rFonts w:hint="eastAsia"/>
        </w:rPr>
        <w:t>3</w:t>
      </w:r>
    </w:p>
    <w:p w14:paraId="53FB7D38" w14:textId="77777777" w:rsidR="007F4668" w:rsidRPr="00DD022A" w:rsidRDefault="007F4668" w:rsidP="007F4668">
      <w:pPr>
        <w:ind w:firstLineChars="200" w:firstLine="480"/>
      </w:pPr>
      <w:r w:rsidRPr="00DD022A">
        <w:t>interation=500</w:t>
      </w:r>
    </w:p>
    <w:p w14:paraId="71FFC0F5" w14:textId="77777777" w:rsidR="007F4668" w:rsidRPr="00DD022A" w:rsidRDefault="007F4668" w:rsidP="007F4668">
      <w:pPr>
        <w:ind w:firstLineChars="200" w:firstLine="480"/>
      </w:pPr>
      <w:r w:rsidRPr="00DD022A">
        <w:rPr>
          <w:rFonts w:hint="eastAsia"/>
        </w:rPr>
        <w:t>kmodel=KMeans(n_clusters=3)      #n_job</w:t>
      </w:r>
      <w:r w:rsidRPr="00DD022A">
        <w:rPr>
          <w:rFonts w:hint="eastAsia"/>
        </w:rPr>
        <w:t>等于并行数，一般等于</w:t>
      </w:r>
      <w:r w:rsidRPr="00DD022A">
        <w:rPr>
          <w:rFonts w:hint="eastAsia"/>
        </w:rPr>
        <w:t>cpu</w:t>
      </w:r>
      <w:r w:rsidRPr="00DD022A">
        <w:rPr>
          <w:rFonts w:hint="eastAsia"/>
        </w:rPr>
        <w:t>比较好</w:t>
      </w:r>
    </w:p>
    <w:p w14:paraId="7B9A5B41" w14:textId="77777777" w:rsidR="007F4668" w:rsidRPr="00DD022A" w:rsidRDefault="007F4668" w:rsidP="007F4668">
      <w:pPr>
        <w:ind w:firstLineChars="200" w:firstLine="480"/>
      </w:pPr>
      <w:r w:rsidRPr="00DD022A">
        <w:t>kmodel.fit(data_scaled2)</w:t>
      </w:r>
    </w:p>
    <w:p w14:paraId="6BABCE50" w14:textId="77777777" w:rsidR="007F4668" w:rsidRPr="00DD022A" w:rsidRDefault="007F4668" w:rsidP="007F4668">
      <w:pPr>
        <w:ind w:firstLineChars="200" w:firstLine="480"/>
      </w:pPr>
      <w:r w:rsidRPr="00DD022A">
        <w:t>r1=pd.Series(kmodel.labels_).value_counts()</w:t>
      </w:r>
    </w:p>
    <w:p w14:paraId="3916BD16" w14:textId="77777777" w:rsidR="007F4668" w:rsidRPr="00DD022A" w:rsidRDefault="007F4668" w:rsidP="007F4668">
      <w:pPr>
        <w:ind w:firstLineChars="200" w:firstLine="480"/>
      </w:pPr>
      <w:r w:rsidRPr="00DD022A">
        <w:rPr>
          <w:rFonts w:hint="eastAsia"/>
        </w:rPr>
        <w:t>r_data1=pd.DataFrame(kmodel.cluster_centers_)      #</w:t>
      </w:r>
      <w:r w:rsidRPr="00DD022A">
        <w:rPr>
          <w:rFonts w:hint="eastAsia"/>
        </w:rPr>
        <w:t>层中心</w:t>
      </w:r>
    </w:p>
    <w:p w14:paraId="3860CFBB" w14:textId="77777777" w:rsidR="007F4668" w:rsidRPr="00DD022A" w:rsidRDefault="007F4668" w:rsidP="007F4668">
      <w:pPr>
        <w:ind w:firstLineChars="200" w:firstLine="480"/>
      </w:pPr>
      <w:r w:rsidRPr="00DD022A">
        <w:rPr>
          <w:rFonts w:hint="eastAsia"/>
        </w:rPr>
        <w:t>r_data1.columns = ['</w:t>
      </w:r>
      <w:r w:rsidRPr="00DD022A">
        <w:rPr>
          <w:rFonts w:hint="eastAsia"/>
        </w:rPr>
        <w:t>粉丝数量</w:t>
      </w:r>
      <w:r w:rsidRPr="00DD022A">
        <w:rPr>
          <w:rFonts w:hint="eastAsia"/>
        </w:rPr>
        <w:t>','</w:t>
      </w:r>
      <w:r w:rsidRPr="00DD022A">
        <w:rPr>
          <w:rFonts w:hint="eastAsia"/>
        </w:rPr>
        <w:t>关注人数</w:t>
      </w:r>
      <w:r w:rsidRPr="00DD022A">
        <w:rPr>
          <w:rFonts w:hint="eastAsia"/>
        </w:rPr>
        <w:t>','</w:t>
      </w:r>
      <w:r w:rsidRPr="00DD022A">
        <w:rPr>
          <w:rFonts w:hint="eastAsia"/>
        </w:rPr>
        <w:t>赞同数</w:t>
      </w:r>
      <w:r w:rsidRPr="00DD022A">
        <w:rPr>
          <w:rFonts w:hint="eastAsia"/>
        </w:rPr>
        <w:t>','</w:t>
      </w:r>
      <w:r w:rsidRPr="00DD022A">
        <w:rPr>
          <w:rFonts w:hint="eastAsia"/>
        </w:rPr>
        <w:t>被收藏数</w:t>
      </w:r>
      <w:r w:rsidRPr="00DD022A">
        <w:rPr>
          <w:rFonts w:hint="eastAsia"/>
        </w:rPr>
        <w:t>','</w:t>
      </w:r>
      <w:r w:rsidRPr="00DD022A">
        <w:rPr>
          <w:rFonts w:hint="eastAsia"/>
        </w:rPr>
        <w:t>文章数</w:t>
      </w:r>
      <w:r w:rsidRPr="00DD022A">
        <w:rPr>
          <w:rFonts w:hint="eastAsia"/>
        </w:rPr>
        <w:t>','</w:t>
      </w:r>
      <w:r w:rsidRPr="00DD022A">
        <w:rPr>
          <w:rFonts w:hint="eastAsia"/>
        </w:rPr>
        <w:t>参与公共编辑数</w:t>
      </w:r>
      <w:r w:rsidRPr="00DD022A">
        <w:rPr>
          <w:rFonts w:hint="eastAsia"/>
        </w:rPr>
        <w:t>']</w:t>
      </w:r>
    </w:p>
    <w:p w14:paraId="750E117F" w14:textId="77777777" w:rsidR="007F4668" w:rsidRPr="00DD022A" w:rsidRDefault="007F4668" w:rsidP="007F4668">
      <w:pPr>
        <w:ind w:firstLineChars="200" w:firstLine="480"/>
      </w:pPr>
      <w:r w:rsidRPr="00DD022A">
        <w:t>finaldata1=pd.DataFrame({'group':kmodel.labels_.tolist(),</w:t>
      </w:r>
    </w:p>
    <w:p w14:paraId="37C229CD" w14:textId="77777777" w:rsidR="007F4668" w:rsidRPr="00DD022A" w:rsidRDefault="007F4668" w:rsidP="007F4668">
      <w:pPr>
        <w:ind w:firstLineChars="200" w:firstLine="480"/>
      </w:pPr>
      <w:r w:rsidRPr="00DD022A">
        <w:t xml:space="preserve">                        'user_id':data_group3['user_id'].tolist(),</w:t>
      </w:r>
    </w:p>
    <w:p w14:paraId="2ECA7045" w14:textId="77777777" w:rsidR="007F4668" w:rsidRPr="00DD022A" w:rsidRDefault="007F4668" w:rsidP="007F4668">
      <w:pPr>
        <w:ind w:firstLineChars="200" w:firstLine="480"/>
      </w:pPr>
      <w:r w:rsidRPr="00DD022A">
        <w:t xml:space="preserve">                        'type':data_group3['column_type'].tolist()})</w:t>
      </w:r>
    </w:p>
    <w:p w14:paraId="2741D5E5" w14:textId="77777777" w:rsidR="007F4668" w:rsidRPr="00DD022A" w:rsidRDefault="007F4668" w:rsidP="007F4668">
      <w:pPr>
        <w:ind w:firstLineChars="200" w:firstLine="480"/>
      </w:pPr>
      <w:r w:rsidRPr="00DD022A">
        <w:t>finaldata2=pd.merge(finaldata1,data_scaled1,left_index=True,right_index=True)</w:t>
      </w:r>
    </w:p>
    <w:p w14:paraId="23B768F7" w14:textId="77777777" w:rsidR="007F4668" w:rsidRPr="00DD022A" w:rsidRDefault="007F4668" w:rsidP="007F4668">
      <w:pPr>
        <w:ind w:firstLineChars="200" w:firstLine="480"/>
      </w:pPr>
    </w:p>
    <w:p w14:paraId="4E429D1A" w14:textId="77777777" w:rsidR="009D064A" w:rsidRPr="00DD022A" w:rsidRDefault="009D064A" w:rsidP="007F4668">
      <w:pPr>
        <w:ind w:firstLineChars="200" w:firstLine="480"/>
      </w:pPr>
    </w:p>
    <w:p w14:paraId="6C91D253" w14:textId="77777777" w:rsidR="007F4668" w:rsidRPr="00DD022A" w:rsidRDefault="007F4668" w:rsidP="007F4668">
      <w:pPr>
        <w:ind w:firstLineChars="200" w:firstLine="480"/>
      </w:pPr>
      <w:r w:rsidRPr="00DD022A">
        <w:rPr>
          <w:rFonts w:hint="eastAsia"/>
        </w:rPr>
        <w:t xml:space="preserve"># </w:t>
      </w:r>
      <w:r w:rsidRPr="00DD022A">
        <w:rPr>
          <w:rFonts w:hint="eastAsia"/>
        </w:rPr>
        <w:t>建模</w:t>
      </w:r>
    </w:p>
    <w:p w14:paraId="313E98DD" w14:textId="77777777" w:rsidR="007F4668" w:rsidRPr="00DD022A" w:rsidRDefault="007F4668" w:rsidP="007F4668">
      <w:pPr>
        <w:ind w:firstLineChars="200" w:firstLine="480"/>
      </w:pPr>
      <w:r w:rsidRPr="00DD022A">
        <w:rPr>
          <w:rFonts w:hint="eastAsia"/>
        </w:rPr>
        <w:t xml:space="preserve">## </w:t>
      </w:r>
      <w:r w:rsidRPr="00DD022A">
        <w:rPr>
          <w:rFonts w:hint="eastAsia"/>
        </w:rPr>
        <w:t>分组数据</w:t>
      </w:r>
    </w:p>
    <w:p w14:paraId="497B208A" w14:textId="77777777" w:rsidR="007F4668" w:rsidRPr="00DD022A" w:rsidRDefault="007F4668" w:rsidP="007F4668">
      <w:pPr>
        <w:ind w:firstLineChars="200" w:firstLine="480"/>
      </w:pPr>
      <w:r w:rsidRPr="00DD022A">
        <w:t>def dummies(num):</w:t>
      </w:r>
    </w:p>
    <w:p w14:paraId="139C2833" w14:textId="77777777" w:rsidR="007F4668" w:rsidRPr="00DD022A" w:rsidRDefault="007F4668" w:rsidP="007F4668">
      <w:pPr>
        <w:ind w:firstLineChars="200" w:firstLine="480"/>
      </w:pPr>
      <w:r w:rsidRPr="00DD022A">
        <w:t xml:space="preserve">    group = finaldata2.loc[finaldata2['group']==num].drop(['group'],axis=1)</w:t>
      </w:r>
    </w:p>
    <w:p w14:paraId="68BEECBD" w14:textId="77777777" w:rsidR="007F4668" w:rsidRPr="00DD022A" w:rsidRDefault="007F4668" w:rsidP="007F4668">
      <w:pPr>
        <w:ind w:firstLineChars="200" w:firstLine="480"/>
      </w:pPr>
      <w:r w:rsidRPr="00DD022A">
        <w:t xml:space="preserve">    group = pd.merge(finaldata2.loc[finaldata2['group']==num].drop(['group'],axis=1),\</w:t>
      </w:r>
    </w:p>
    <w:p w14:paraId="7F8D020C" w14:textId="77777777" w:rsidR="007F4668" w:rsidRPr="00DD022A" w:rsidRDefault="007F4668" w:rsidP="007F4668">
      <w:pPr>
        <w:ind w:firstLineChars="200" w:firstLine="480"/>
      </w:pPr>
      <w:r w:rsidRPr="00DD022A">
        <w:t xml:space="preserve">                pd.get_dummies(group['type'], prefix='type'),left_index=True,right_index=True)  </w:t>
      </w:r>
    </w:p>
    <w:p w14:paraId="5F947C12" w14:textId="77777777" w:rsidR="007F4668" w:rsidRPr="00DD022A" w:rsidRDefault="007F4668" w:rsidP="007F4668">
      <w:pPr>
        <w:ind w:firstLineChars="200" w:firstLine="480"/>
      </w:pPr>
      <w:r w:rsidRPr="00DD022A">
        <w:t xml:space="preserve">    return group</w:t>
      </w:r>
    </w:p>
    <w:p w14:paraId="5E68A62A" w14:textId="77777777" w:rsidR="007F4668" w:rsidRPr="00DD022A" w:rsidRDefault="007F4668" w:rsidP="007F4668">
      <w:pPr>
        <w:ind w:firstLineChars="200" w:firstLine="480"/>
      </w:pPr>
      <w:r w:rsidRPr="00DD022A">
        <w:rPr>
          <w:rFonts w:hint="eastAsia"/>
        </w:rPr>
        <w:t>group1 = dummies(0)    #</w:t>
      </w:r>
      <w:r w:rsidRPr="00DD022A">
        <w:rPr>
          <w:rFonts w:hint="eastAsia"/>
        </w:rPr>
        <w:t>中</w:t>
      </w:r>
    </w:p>
    <w:p w14:paraId="6FBB7B1D" w14:textId="77777777" w:rsidR="007F4668" w:rsidRPr="00DD022A" w:rsidRDefault="007F4668" w:rsidP="007F4668">
      <w:pPr>
        <w:ind w:firstLineChars="200" w:firstLine="480"/>
      </w:pPr>
      <w:r w:rsidRPr="00DD022A">
        <w:rPr>
          <w:rFonts w:hint="eastAsia"/>
        </w:rPr>
        <w:t>group2 = dummies(1)    #</w:t>
      </w:r>
      <w:r w:rsidRPr="00DD022A">
        <w:rPr>
          <w:rFonts w:hint="eastAsia"/>
        </w:rPr>
        <w:t>低</w:t>
      </w:r>
    </w:p>
    <w:p w14:paraId="066EE9EB" w14:textId="77777777" w:rsidR="007F4668" w:rsidRPr="00DD022A" w:rsidRDefault="007F4668" w:rsidP="007F4668">
      <w:pPr>
        <w:ind w:firstLineChars="200" w:firstLine="480"/>
      </w:pPr>
      <w:r w:rsidRPr="00DD022A">
        <w:rPr>
          <w:rFonts w:hint="eastAsia"/>
        </w:rPr>
        <w:lastRenderedPageBreak/>
        <w:t>group3 = dummies(2)    #</w:t>
      </w:r>
      <w:r w:rsidRPr="00DD022A">
        <w:rPr>
          <w:rFonts w:hint="eastAsia"/>
        </w:rPr>
        <w:t>高</w:t>
      </w:r>
    </w:p>
    <w:p w14:paraId="6810A2E0" w14:textId="77777777" w:rsidR="007F4668" w:rsidRPr="00DD022A" w:rsidRDefault="007F4668" w:rsidP="007F4668">
      <w:pPr>
        <w:ind w:firstLineChars="200" w:firstLine="480"/>
      </w:pPr>
      <w:r w:rsidRPr="00DD022A">
        <w:t>finaldata2 = pd.merge(finaldata2, pd.get_dummies(finaldata2['type'], prefix='type'),left_index=True,right_index=True)</w:t>
      </w:r>
    </w:p>
    <w:p w14:paraId="614568A7" w14:textId="77777777" w:rsidR="007F4668" w:rsidRPr="00DD022A" w:rsidRDefault="007F4668" w:rsidP="007F4668">
      <w:pPr>
        <w:ind w:firstLineChars="200" w:firstLine="480"/>
      </w:pPr>
    </w:p>
    <w:p w14:paraId="3ECCC37B" w14:textId="77777777" w:rsidR="007F4668" w:rsidRPr="00DD022A" w:rsidRDefault="007F4668" w:rsidP="007F4668">
      <w:pPr>
        <w:ind w:firstLineChars="200" w:firstLine="480"/>
      </w:pPr>
      <w:r w:rsidRPr="00DD022A">
        <w:rPr>
          <w:rFonts w:hint="eastAsia"/>
        </w:rPr>
        <w:t xml:space="preserve">## </w:t>
      </w:r>
      <w:r w:rsidRPr="00DD022A">
        <w:rPr>
          <w:rFonts w:hint="eastAsia"/>
        </w:rPr>
        <w:t>每一组的相关性分析</w:t>
      </w:r>
    </w:p>
    <w:p w14:paraId="50742657" w14:textId="77777777" w:rsidR="007F4668" w:rsidRPr="00DD022A" w:rsidRDefault="007F4668" w:rsidP="007F4668">
      <w:pPr>
        <w:ind w:firstLineChars="200" w:firstLine="480"/>
      </w:pPr>
      <w:r w:rsidRPr="00DD022A">
        <w:t>a1=group1[columns[1:8]].corr()</w:t>
      </w:r>
    </w:p>
    <w:p w14:paraId="12EFBD96" w14:textId="77777777" w:rsidR="007F4668" w:rsidRPr="00DD022A" w:rsidRDefault="007F4668" w:rsidP="007F4668">
      <w:pPr>
        <w:ind w:firstLineChars="200" w:firstLine="480"/>
      </w:pPr>
      <w:r w:rsidRPr="00DD022A">
        <w:t>a2=group2[columns[1:8]].corr()</w:t>
      </w:r>
    </w:p>
    <w:p w14:paraId="1248DF23" w14:textId="77777777" w:rsidR="007F4668" w:rsidRPr="00DD022A" w:rsidRDefault="007F4668" w:rsidP="007F4668">
      <w:pPr>
        <w:ind w:firstLineChars="200" w:firstLine="480"/>
      </w:pPr>
      <w:r w:rsidRPr="00DD022A">
        <w:t>a3=group3[columns[1:8]].corr()</w:t>
      </w:r>
    </w:p>
    <w:p w14:paraId="10A50BAC" w14:textId="77777777" w:rsidR="007F4668" w:rsidRPr="00DD022A" w:rsidRDefault="007F4668" w:rsidP="007F4668">
      <w:pPr>
        <w:ind w:firstLineChars="200" w:firstLine="480"/>
      </w:pPr>
      <w:r w:rsidRPr="00DD022A">
        <w:t>a=data_scaled1.corr()</w:t>
      </w:r>
    </w:p>
    <w:p w14:paraId="6799C3CC" w14:textId="65AF0FDA" w:rsidR="007F4668" w:rsidRPr="00DD022A" w:rsidRDefault="007F4668" w:rsidP="00AB33EE"/>
    <w:p w14:paraId="10F94C78" w14:textId="77777777" w:rsidR="007F4668" w:rsidRPr="00DD022A" w:rsidRDefault="007F4668" w:rsidP="007F4668">
      <w:pPr>
        <w:ind w:firstLineChars="200" w:firstLine="480"/>
      </w:pPr>
      <w:r w:rsidRPr="00DD022A">
        <w:rPr>
          <w:rFonts w:hint="eastAsia"/>
        </w:rPr>
        <w:t xml:space="preserve">## </w:t>
      </w:r>
      <w:r w:rsidRPr="00DD022A">
        <w:rPr>
          <w:rFonts w:hint="eastAsia"/>
        </w:rPr>
        <w:t>此处</w:t>
      </w:r>
      <w:r w:rsidRPr="00DD022A">
        <w:rPr>
          <w:rFonts w:hint="eastAsia"/>
        </w:rPr>
        <w:t xml:space="preserve"> alpha </w:t>
      </w:r>
      <w:r w:rsidRPr="00DD022A">
        <w:rPr>
          <w:rFonts w:hint="eastAsia"/>
        </w:rPr>
        <w:t>为通常值</w:t>
      </w:r>
      <w:r w:rsidRPr="00DD022A">
        <w:rPr>
          <w:rFonts w:hint="eastAsia"/>
        </w:rPr>
        <w:t xml:space="preserve"> #fit </w:t>
      </w:r>
      <w:r w:rsidRPr="00DD022A">
        <w:rPr>
          <w:rFonts w:hint="eastAsia"/>
        </w:rPr>
        <w:t>把数据套进模型里跑</w:t>
      </w:r>
      <w:r w:rsidRPr="00DD022A">
        <w:rPr>
          <w:rFonts w:hint="eastAsia"/>
        </w:rPr>
        <w:t>,</w:t>
      </w:r>
      <w:r w:rsidRPr="00DD022A">
        <w:rPr>
          <w:rFonts w:hint="eastAsia"/>
        </w:rPr>
        <w:t>通过</w:t>
      </w:r>
      <w:r w:rsidRPr="00DD022A">
        <w:rPr>
          <w:rFonts w:hint="eastAsia"/>
        </w:rPr>
        <w:t>10</w:t>
      </w:r>
      <w:r w:rsidRPr="00DD022A">
        <w:rPr>
          <w:rFonts w:hint="eastAsia"/>
        </w:rPr>
        <w:t>折交叉验证选出最佳</w:t>
      </w:r>
      <w:r w:rsidRPr="00DD022A">
        <w:rPr>
          <w:rFonts w:hint="eastAsia"/>
        </w:rPr>
        <w:t>alpha</w:t>
      </w:r>
    </w:p>
    <w:p w14:paraId="46F74586" w14:textId="77777777" w:rsidR="007F4668" w:rsidRPr="00DD022A" w:rsidRDefault="007F4668" w:rsidP="007F4668">
      <w:pPr>
        <w:ind w:firstLineChars="200" w:firstLine="480"/>
      </w:pPr>
      <w:r w:rsidRPr="00DD022A">
        <w:t>alphas = 10**np.linspace(-5, 10, 500)</w:t>
      </w:r>
    </w:p>
    <w:p w14:paraId="17330CC9" w14:textId="77777777" w:rsidR="007F4668" w:rsidRPr="00DD022A" w:rsidRDefault="007F4668" w:rsidP="007F4668">
      <w:pPr>
        <w:ind w:firstLineChars="200" w:firstLine="480"/>
      </w:pPr>
      <w:r w:rsidRPr="00DD022A">
        <w:t>dropcolumns = ['taken','user_id','type','type_high','type_low','type_medium']</w:t>
      </w:r>
    </w:p>
    <w:p w14:paraId="1C7E2C1A" w14:textId="77777777" w:rsidR="007F4668" w:rsidRPr="00DD022A" w:rsidRDefault="009D064A" w:rsidP="009D064A">
      <w:pPr>
        <w:ind w:firstLineChars="200" w:firstLine="480"/>
      </w:pPr>
      <w:r w:rsidRPr="00DD022A">
        <w:t>indexnames=</w:t>
      </w:r>
      <w:r w:rsidR="007F4668" w:rsidRPr="00DD022A">
        <w:t>['intercept','follower_count','following_count','v</w:t>
      </w:r>
      <w:r w:rsidRPr="00DD022A">
        <w:t>oteup_count','articles_count',</w:t>
      </w:r>
      <w:r w:rsidR="007F4668" w:rsidRPr="00DD022A">
        <w:t>'logs_count']</w:t>
      </w:r>
    </w:p>
    <w:p w14:paraId="2F6E93F3" w14:textId="77777777" w:rsidR="007F4668" w:rsidRPr="00DD022A" w:rsidRDefault="007F4668" w:rsidP="007F4668">
      <w:pPr>
        <w:ind w:firstLineChars="200" w:firstLine="480"/>
      </w:pPr>
    </w:p>
    <w:p w14:paraId="402E9516" w14:textId="77777777" w:rsidR="007F4668" w:rsidRPr="00DD022A" w:rsidRDefault="007F4668" w:rsidP="007F4668">
      <w:pPr>
        <w:ind w:firstLineChars="200" w:firstLine="480"/>
      </w:pPr>
      <w:r w:rsidRPr="00DD022A">
        <w:t>def model(data,dropcolumn,indexname,renamecolumn):</w:t>
      </w:r>
    </w:p>
    <w:p w14:paraId="561A5597" w14:textId="77777777" w:rsidR="007F4668" w:rsidRPr="00DD022A" w:rsidRDefault="009D064A" w:rsidP="007F4668">
      <w:pPr>
        <w:ind w:firstLineChars="200" w:firstLine="480"/>
      </w:pPr>
      <w:r w:rsidRPr="00DD022A">
        <w:t xml:space="preserve">    lasso=</w:t>
      </w:r>
      <w:r w:rsidR="007F4668" w:rsidRPr="00DD022A">
        <w:t>LassoCV(alphas = alphas,cv=10).fit(data.drop(dropcolumn,axis=1), data['taken'])</w:t>
      </w:r>
    </w:p>
    <w:p w14:paraId="4B527193" w14:textId="77777777" w:rsidR="007F4668" w:rsidRPr="00DD022A" w:rsidRDefault="009D064A" w:rsidP="007F4668">
      <w:pPr>
        <w:ind w:firstLineChars="200" w:firstLine="480"/>
      </w:pPr>
      <w:r w:rsidRPr="00DD022A">
        <w:t>model_lasso=</w:t>
      </w:r>
      <w:r w:rsidR="007F4668" w:rsidRPr="00DD022A">
        <w:t xml:space="preserve">Lasso(alpha=lasso.alpha_).fit(data.drop(dropcolumn,axis=1),data['taken']) </w:t>
      </w:r>
    </w:p>
    <w:p w14:paraId="34DBE793" w14:textId="77777777" w:rsidR="007F4668" w:rsidRPr="00DD022A" w:rsidRDefault="009D064A" w:rsidP="009D064A">
      <w:pPr>
        <w:ind w:firstLineChars="200" w:firstLine="480"/>
      </w:pPr>
      <w:r w:rsidRPr="00DD022A">
        <w:t>coef=</w:t>
      </w:r>
      <w:r w:rsidR="007F4668" w:rsidRPr="00DD022A">
        <w:t>pd.DataFrame([model_lasso.intercept_]+model_lasso.co</w:t>
      </w:r>
      <w:r w:rsidRPr="00DD022A">
        <w:t>ef_.tolist(),index=indexname).</w:t>
      </w:r>
      <w:r w:rsidR="007F4668" w:rsidRPr="00DD022A">
        <w:t xml:space="preserve">rename(columns={0:renamecolumn}) </w:t>
      </w:r>
    </w:p>
    <w:p w14:paraId="734FBDB4" w14:textId="77777777" w:rsidR="007F4668" w:rsidRPr="00DD022A" w:rsidRDefault="007F4668" w:rsidP="007F4668">
      <w:pPr>
        <w:ind w:firstLineChars="200" w:firstLine="480"/>
      </w:pPr>
      <w:r w:rsidRPr="00DD022A">
        <w:t xml:space="preserve">    return model_lasso,coef</w:t>
      </w:r>
    </w:p>
    <w:p w14:paraId="552D9149" w14:textId="77777777" w:rsidR="007F4668" w:rsidRPr="00DD022A" w:rsidRDefault="007F4668" w:rsidP="007F4668">
      <w:pPr>
        <w:ind w:firstLineChars="200" w:firstLine="480"/>
      </w:pPr>
    </w:p>
    <w:p w14:paraId="502B70C4" w14:textId="77777777" w:rsidR="007F4668" w:rsidRPr="00DD022A" w:rsidRDefault="007F4668" w:rsidP="007F4668">
      <w:pPr>
        <w:ind w:firstLineChars="200" w:firstLine="480"/>
      </w:pPr>
      <w:r w:rsidRPr="00DD022A">
        <w:t>model_lasso1 =  model(group1, dropcolumns, indexnames, 'group1')[0]</w:t>
      </w:r>
    </w:p>
    <w:p w14:paraId="2D91E17A" w14:textId="77777777" w:rsidR="007F4668" w:rsidRPr="00DD022A" w:rsidRDefault="007F4668" w:rsidP="007F4668">
      <w:pPr>
        <w:ind w:firstLineChars="200" w:firstLine="480"/>
      </w:pPr>
      <w:r w:rsidRPr="00DD022A">
        <w:t xml:space="preserve">coef1 =  model(group1, dropcolumns, indexnames, 'group1')[1]   </w:t>
      </w:r>
    </w:p>
    <w:p w14:paraId="5083C9BB" w14:textId="77777777" w:rsidR="007F4668" w:rsidRPr="00DD022A" w:rsidRDefault="007F4668" w:rsidP="007F4668">
      <w:pPr>
        <w:ind w:firstLineChars="200" w:firstLine="480"/>
      </w:pPr>
      <w:r w:rsidRPr="00DD022A">
        <w:t>model_lasso2 =  model(group2, dropcolumns, indexnames, 'group2')[0]</w:t>
      </w:r>
    </w:p>
    <w:p w14:paraId="6ADEDE8D" w14:textId="77777777" w:rsidR="007F4668" w:rsidRPr="00DD022A" w:rsidRDefault="007F4668" w:rsidP="007F4668">
      <w:pPr>
        <w:ind w:firstLineChars="200" w:firstLine="480"/>
      </w:pPr>
      <w:r w:rsidRPr="00DD022A">
        <w:t xml:space="preserve">coef2 =  model(group1, dropcolumns, indexnames, 'group2')[1]   </w:t>
      </w:r>
    </w:p>
    <w:p w14:paraId="030CBC57" w14:textId="77777777" w:rsidR="007F4668" w:rsidRPr="00DD022A" w:rsidRDefault="007F4668" w:rsidP="007F4668">
      <w:pPr>
        <w:ind w:firstLineChars="200" w:firstLine="480"/>
      </w:pPr>
      <w:r w:rsidRPr="00DD022A">
        <w:t>model_lasso3 =  model(group3, dropcolumns, indexnames, 'group3')[0]</w:t>
      </w:r>
    </w:p>
    <w:p w14:paraId="1AA2057D" w14:textId="77777777" w:rsidR="007F4668" w:rsidRPr="00DD022A" w:rsidRDefault="007F4668" w:rsidP="007F4668">
      <w:pPr>
        <w:ind w:firstLineChars="200" w:firstLine="480"/>
      </w:pPr>
      <w:r w:rsidRPr="00DD022A">
        <w:t xml:space="preserve">coef3 =  model(group1, dropcolumns, indexnames, 'group3')[1]       </w:t>
      </w:r>
    </w:p>
    <w:p w14:paraId="54B94283" w14:textId="77777777" w:rsidR="007F4668" w:rsidRPr="00DD022A" w:rsidRDefault="007F4668" w:rsidP="007F4668">
      <w:pPr>
        <w:ind w:firstLineChars="200" w:firstLine="480"/>
      </w:pPr>
      <w:r w:rsidRPr="00DD022A">
        <w:t xml:space="preserve">model_lasso = model(finaldata2, dropcolumns+['group'], indexnames,'all')[0]    </w:t>
      </w:r>
    </w:p>
    <w:p w14:paraId="62396B9D" w14:textId="77777777" w:rsidR="007F4668" w:rsidRPr="00DD022A" w:rsidRDefault="007F4668" w:rsidP="007F4668">
      <w:pPr>
        <w:ind w:firstLineChars="200" w:firstLine="480"/>
      </w:pPr>
      <w:r w:rsidRPr="00DD022A">
        <w:t xml:space="preserve">coef = model(finaldata2, dropcolumns+['group'], indexnames,'all')[1] </w:t>
      </w:r>
    </w:p>
    <w:p w14:paraId="4FE23F93" w14:textId="77777777" w:rsidR="007F4668" w:rsidRPr="00DD022A" w:rsidRDefault="007F4668" w:rsidP="007F4668">
      <w:pPr>
        <w:ind w:firstLineChars="200" w:firstLine="480"/>
      </w:pPr>
      <w:r w:rsidRPr="00DD022A">
        <w:rPr>
          <w:rFonts w:hint="eastAsia"/>
        </w:rPr>
        <w:lastRenderedPageBreak/>
        <w:t>tot_coef=pd.DataFrame({'</w:t>
      </w:r>
      <w:r w:rsidRPr="00DD022A">
        <w:rPr>
          <w:rFonts w:hint="eastAsia"/>
        </w:rPr>
        <w:t>变量</w:t>
      </w:r>
      <w:r w:rsidRPr="00DD022A">
        <w:rPr>
          <w:rFonts w:hint="eastAsia"/>
        </w:rPr>
        <w:t>':['</w:t>
      </w:r>
      <w:r w:rsidRPr="00DD022A">
        <w:rPr>
          <w:rFonts w:hint="eastAsia"/>
        </w:rPr>
        <w:t>截距</w:t>
      </w:r>
      <w:r w:rsidRPr="00DD022A">
        <w:rPr>
          <w:rFonts w:hint="eastAsia"/>
        </w:rPr>
        <w:t>','</w:t>
      </w:r>
      <w:r w:rsidRPr="00DD022A">
        <w:rPr>
          <w:rFonts w:hint="eastAsia"/>
        </w:rPr>
        <w:t>粉丝数量</w:t>
      </w:r>
      <w:r w:rsidRPr="00DD022A">
        <w:rPr>
          <w:rFonts w:hint="eastAsia"/>
        </w:rPr>
        <w:t>','</w:t>
      </w:r>
      <w:r w:rsidRPr="00DD022A">
        <w:rPr>
          <w:rFonts w:hint="eastAsia"/>
        </w:rPr>
        <w:t>关注人数</w:t>
      </w:r>
      <w:r w:rsidRPr="00DD022A">
        <w:rPr>
          <w:rFonts w:hint="eastAsia"/>
        </w:rPr>
        <w:t>','</w:t>
      </w:r>
      <w:r w:rsidRPr="00DD022A">
        <w:rPr>
          <w:rFonts w:hint="eastAsia"/>
        </w:rPr>
        <w:t>赞同数</w:t>
      </w:r>
      <w:r w:rsidRPr="00DD022A">
        <w:rPr>
          <w:rFonts w:hint="eastAsia"/>
        </w:rPr>
        <w:t>','</w:t>
      </w:r>
      <w:r w:rsidRPr="00DD022A">
        <w:rPr>
          <w:rFonts w:hint="eastAsia"/>
        </w:rPr>
        <w:t>文章数量</w:t>
      </w:r>
      <w:r w:rsidRPr="00DD022A">
        <w:rPr>
          <w:rFonts w:hint="eastAsia"/>
        </w:rPr>
        <w:t>','</w:t>
      </w:r>
      <w:r w:rsidRPr="00DD022A">
        <w:rPr>
          <w:rFonts w:hint="eastAsia"/>
        </w:rPr>
        <w:t>参与公共编辑数</w:t>
      </w:r>
      <w:r w:rsidRPr="00DD022A">
        <w:rPr>
          <w:rFonts w:hint="eastAsia"/>
        </w:rPr>
        <w:t xml:space="preserve">'],     </w:t>
      </w:r>
    </w:p>
    <w:p w14:paraId="35ADC691" w14:textId="77777777" w:rsidR="007F4668" w:rsidRPr="00DD022A" w:rsidRDefault="007F4668" w:rsidP="007F4668">
      <w:pPr>
        <w:ind w:firstLineChars="200" w:firstLine="480"/>
      </w:pPr>
      <w:r w:rsidRPr="00DD022A">
        <w:t>'group1':[model_lasso1.intercept_]+model_lasso1.coef_.tolist(),\</w:t>
      </w:r>
    </w:p>
    <w:p w14:paraId="66A76C2F" w14:textId="77777777" w:rsidR="007F4668" w:rsidRPr="00DD022A" w:rsidRDefault="007F4668" w:rsidP="007F4668">
      <w:pPr>
        <w:ind w:firstLineChars="200" w:firstLine="480"/>
      </w:pPr>
      <w:r w:rsidRPr="00DD022A">
        <w:t>'group2':[model_lasso2.intercept_]+model_lasso2.coef_.tolist(),\</w:t>
      </w:r>
    </w:p>
    <w:p w14:paraId="3FEE3A2A" w14:textId="77777777" w:rsidR="007F4668" w:rsidRPr="00DD022A" w:rsidRDefault="007F4668" w:rsidP="007F4668">
      <w:pPr>
        <w:ind w:firstLineChars="200" w:firstLine="480"/>
      </w:pPr>
      <w:r w:rsidRPr="00DD022A">
        <w:t>'group3':[model_lasso3.intercept_]+model_lasso3.coef_.tolist(),\</w:t>
      </w:r>
    </w:p>
    <w:p w14:paraId="313A3719" w14:textId="77777777" w:rsidR="007F4668" w:rsidRDefault="007F4668" w:rsidP="007F4668">
      <w:pPr>
        <w:ind w:firstLineChars="200" w:firstLine="480"/>
      </w:pPr>
      <w:r w:rsidRPr="00DD022A">
        <w:t xml:space="preserve">                        'all':[model_lasso.intercept_]+model_lasso.coef_.tolist()})</w:t>
      </w:r>
    </w:p>
    <w:p w14:paraId="21608BC2" w14:textId="77777777" w:rsidR="00130900" w:rsidRPr="003B6ACA" w:rsidRDefault="00130900" w:rsidP="00130900">
      <w:pPr>
        <w:ind w:firstLineChars="200" w:firstLine="480"/>
      </w:pPr>
    </w:p>
    <w:sectPr w:rsidR="00130900" w:rsidRPr="003B6ACA" w:rsidSect="008E632C">
      <w:pgSz w:w="11906" w:h="16838" w:code="9"/>
      <w:pgMar w:top="1985" w:right="1418" w:bottom="1418" w:left="1418" w:header="1418" w:footer="1134" w:gutter="0"/>
      <w:cols w:space="42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A2A151F" w14:textId="77777777" w:rsidR="009864AB" w:rsidRDefault="009864AB" w:rsidP="00547B8E">
      <w:pPr>
        <w:spacing w:line="240" w:lineRule="auto"/>
      </w:pPr>
      <w:r>
        <w:separator/>
      </w:r>
    </w:p>
  </w:endnote>
  <w:endnote w:type="continuationSeparator" w:id="0">
    <w:p w14:paraId="26157A77" w14:textId="77777777" w:rsidR="009864AB" w:rsidRDefault="009864AB" w:rsidP="00547B8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楷体_GB2312">
    <w:altName w:val="楷体"/>
    <w:charset w:val="86"/>
    <w:family w:val="modern"/>
    <w:pitch w:val="default"/>
    <w:sig w:usb0="00000001" w:usb1="080E0000" w:usb2="00000000" w:usb3="00000000" w:csb0="00040000" w:csb1="00000000"/>
  </w:font>
  <w:font w:name="华文楷体">
    <w:panose1 w:val="02010600040101010101"/>
    <w:charset w:val="86"/>
    <w:family w:val="auto"/>
    <w:pitch w:val="variable"/>
    <w:sig w:usb0="00000287" w:usb1="080F0000" w:usb2="00000010" w:usb3="00000000" w:csb0="0004009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41842614"/>
      <w:docPartObj>
        <w:docPartGallery w:val="Page Numbers (Bottom of Page)"/>
        <w:docPartUnique/>
      </w:docPartObj>
    </w:sdtPr>
    <w:sdtEndPr/>
    <w:sdtContent>
      <w:p w14:paraId="2C59548C" w14:textId="4A237CFE" w:rsidR="00080C96" w:rsidRDefault="00080C96" w:rsidP="00A27675">
        <w:pPr>
          <w:pStyle w:val="a3"/>
          <w:jc w:val="center"/>
        </w:pPr>
        <w:r>
          <w:fldChar w:fldCharType="begin"/>
        </w:r>
        <w:r>
          <w:instrText>PAGE   \* MERGEFORMAT</w:instrText>
        </w:r>
        <w:r>
          <w:fldChar w:fldCharType="separate"/>
        </w:r>
        <w:r w:rsidR="003C3584" w:rsidRPr="003C3584">
          <w:rPr>
            <w:noProof/>
            <w:lang w:val="zh-CN"/>
          </w:rPr>
          <w:t>I</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10740130"/>
      <w:docPartObj>
        <w:docPartGallery w:val="Page Numbers (Bottom of Page)"/>
        <w:docPartUnique/>
      </w:docPartObj>
    </w:sdtPr>
    <w:sdtEndPr/>
    <w:sdtContent>
      <w:p w14:paraId="481FAA73" w14:textId="25161BFF" w:rsidR="00080C96" w:rsidRDefault="00080C96" w:rsidP="00691D55">
        <w:pPr>
          <w:pStyle w:val="a3"/>
          <w:jc w:val="center"/>
        </w:pPr>
        <w:r>
          <w:fldChar w:fldCharType="begin"/>
        </w:r>
        <w:r>
          <w:instrText>PAGE   \* MERGEFORMAT</w:instrText>
        </w:r>
        <w:r>
          <w:fldChar w:fldCharType="separate"/>
        </w:r>
        <w:r w:rsidR="003C3584" w:rsidRPr="003C3584">
          <w:rPr>
            <w:noProof/>
            <w:lang w:val="zh-CN"/>
          </w:rPr>
          <w:t>16</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5426362" w14:textId="77777777" w:rsidR="009864AB" w:rsidRDefault="009864AB" w:rsidP="00547B8E">
      <w:pPr>
        <w:spacing w:line="240" w:lineRule="auto"/>
      </w:pPr>
      <w:r>
        <w:separator/>
      </w:r>
    </w:p>
  </w:footnote>
  <w:footnote w:type="continuationSeparator" w:id="0">
    <w:p w14:paraId="381649FA" w14:textId="77777777" w:rsidR="009864AB" w:rsidRDefault="009864AB" w:rsidP="00547B8E">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DD609F" w14:textId="77777777" w:rsidR="00080C96" w:rsidRDefault="00080C96">
    <w:pPr>
      <w:pStyle w:val="a5"/>
    </w:pPr>
    <w:r w:rsidRPr="00547B8E">
      <w:rPr>
        <w:rFonts w:hint="eastAsia"/>
      </w:rPr>
      <w:t>浙江财经大学本科生毕业论文（设计）</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E9E1359"/>
    <w:multiLevelType w:val="hybridMultilevel"/>
    <w:tmpl w:val="834A332E"/>
    <w:lvl w:ilvl="0" w:tplc="23E2D8B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613922CC"/>
    <w:multiLevelType w:val="multilevel"/>
    <w:tmpl w:val="613922CC"/>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D6AB7"/>
    <w:rsid w:val="0000411C"/>
    <w:rsid w:val="0001345E"/>
    <w:rsid w:val="00015076"/>
    <w:rsid w:val="00015204"/>
    <w:rsid w:val="000230D9"/>
    <w:rsid w:val="00024058"/>
    <w:rsid w:val="00026540"/>
    <w:rsid w:val="00026B43"/>
    <w:rsid w:val="000334DE"/>
    <w:rsid w:val="00040631"/>
    <w:rsid w:val="00046732"/>
    <w:rsid w:val="00052B77"/>
    <w:rsid w:val="000530CB"/>
    <w:rsid w:val="00053E5B"/>
    <w:rsid w:val="00054092"/>
    <w:rsid w:val="00055058"/>
    <w:rsid w:val="00057A1C"/>
    <w:rsid w:val="00057E3F"/>
    <w:rsid w:val="00063D66"/>
    <w:rsid w:val="00064A47"/>
    <w:rsid w:val="00064C5F"/>
    <w:rsid w:val="00064D4F"/>
    <w:rsid w:val="00065006"/>
    <w:rsid w:val="00066004"/>
    <w:rsid w:val="000666E0"/>
    <w:rsid w:val="000738BE"/>
    <w:rsid w:val="000750A4"/>
    <w:rsid w:val="00075364"/>
    <w:rsid w:val="00080C96"/>
    <w:rsid w:val="00087A1A"/>
    <w:rsid w:val="00087E3C"/>
    <w:rsid w:val="0009068F"/>
    <w:rsid w:val="000945A7"/>
    <w:rsid w:val="00097D20"/>
    <w:rsid w:val="000A29A2"/>
    <w:rsid w:val="000A459D"/>
    <w:rsid w:val="000A5062"/>
    <w:rsid w:val="000A50C1"/>
    <w:rsid w:val="000A5CB8"/>
    <w:rsid w:val="000A77E2"/>
    <w:rsid w:val="000B2B8C"/>
    <w:rsid w:val="000B4619"/>
    <w:rsid w:val="000B4745"/>
    <w:rsid w:val="000B5005"/>
    <w:rsid w:val="000B613F"/>
    <w:rsid w:val="000B743C"/>
    <w:rsid w:val="000D0AD9"/>
    <w:rsid w:val="000D2675"/>
    <w:rsid w:val="000D3B46"/>
    <w:rsid w:val="000D3CE0"/>
    <w:rsid w:val="000D6EFE"/>
    <w:rsid w:val="000E1197"/>
    <w:rsid w:val="000E30B8"/>
    <w:rsid w:val="000E3253"/>
    <w:rsid w:val="000E3334"/>
    <w:rsid w:val="000E406A"/>
    <w:rsid w:val="000E44A1"/>
    <w:rsid w:val="000E4656"/>
    <w:rsid w:val="000E606A"/>
    <w:rsid w:val="000E671B"/>
    <w:rsid w:val="000F1D11"/>
    <w:rsid w:val="000F34CF"/>
    <w:rsid w:val="000F483A"/>
    <w:rsid w:val="00106974"/>
    <w:rsid w:val="00107F4B"/>
    <w:rsid w:val="001102BB"/>
    <w:rsid w:val="00110552"/>
    <w:rsid w:val="00110BAF"/>
    <w:rsid w:val="001135D0"/>
    <w:rsid w:val="00114F87"/>
    <w:rsid w:val="00116AB7"/>
    <w:rsid w:val="00116F07"/>
    <w:rsid w:val="00123411"/>
    <w:rsid w:val="0012417C"/>
    <w:rsid w:val="0012530B"/>
    <w:rsid w:val="001269F2"/>
    <w:rsid w:val="00130900"/>
    <w:rsid w:val="0013160B"/>
    <w:rsid w:val="00141D03"/>
    <w:rsid w:val="00144137"/>
    <w:rsid w:val="00144A73"/>
    <w:rsid w:val="001451F1"/>
    <w:rsid w:val="001462A4"/>
    <w:rsid w:val="00146315"/>
    <w:rsid w:val="00150ACB"/>
    <w:rsid w:val="001531EF"/>
    <w:rsid w:val="001534BF"/>
    <w:rsid w:val="00172028"/>
    <w:rsid w:val="00172F3F"/>
    <w:rsid w:val="00175184"/>
    <w:rsid w:val="0017563A"/>
    <w:rsid w:val="00180002"/>
    <w:rsid w:val="0018051E"/>
    <w:rsid w:val="001805F1"/>
    <w:rsid w:val="00184C98"/>
    <w:rsid w:val="00185D05"/>
    <w:rsid w:val="00186916"/>
    <w:rsid w:val="00187F31"/>
    <w:rsid w:val="001903CA"/>
    <w:rsid w:val="00192A3B"/>
    <w:rsid w:val="00195491"/>
    <w:rsid w:val="001A028E"/>
    <w:rsid w:val="001A22C9"/>
    <w:rsid w:val="001A676D"/>
    <w:rsid w:val="001B14D7"/>
    <w:rsid w:val="001B4868"/>
    <w:rsid w:val="001B5B3B"/>
    <w:rsid w:val="001B61E5"/>
    <w:rsid w:val="001B7424"/>
    <w:rsid w:val="001C56C6"/>
    <w:rsid w:val="001C6C1A"/>
    <w:rsid w:val="001C7044"/>
    <w:rsid w:val="001C7207"/>
    <w:rsid w:val="001D3CAD"/>
    <w:rsid w:val="001D3E04"/>
    <w:rsid w:val="001D51B0"/>
    <w:rsid w:val="001D72D7"/>
    <w:rsid w:val="001E00C1"/>
    <w:rsid w:val="001E1BE5"/>
    <w:rsid w:val="001E426C"/>
    <w:rsid w:val="001E6BA6"/>
    <w:rsid w:val="001E751C"/>
    <w:rsid w:val="001F0278"/>
    <w:rsid w:val="001F4A46"/>
    <w:rsid w:val="001F57D2"/>
    <w:rsid w:val="001F5C88"/>
    <w:rsid w:val="001F7CB7"/>
    <w:rsid w:val="0020247C"/>
    <w:rsid w:val="002032ED"/>
    <w:rsid w:val="002043D0"/>
    <w:rsid w:val="00204DAC"/>
    <w:rsid w:val="00210B22"/>
    <w:rsid w:val="00210BEF"/>
    <w:rsid w:val="0021263F"/>
    <w:rsid w:val="00215306"/>
    <w:rsid w:val="00217A7A"/>
    <w:rsid w:val="00223256"/>
    <w:rsid w:val="00225605"/>
    <w:rsid w:val="002274D6"/>
    <w:rsid w:val="0022774B"/>
    <w:rsid w:val="00227A69"/>
    <w:rsid w:val="00230220"/>
    <w:rsid w:val="00232088"/>
    <w:rsid w:val="002361D6"/>
    <w:rsid w:val="00237AC4"/>
    <w:rsid w:val="0024054D"/>
    <w:rsid w:val="00240DE2"/>
    <w:rsid w:val="00241CB3"/>
    <w:rsid w:val="00245843"/>
    <w:rsid w:val="002560C6"/>
    <w:rsid w:val="00260562"/>
    <w:rsid w:val="002656F9"/>
    <w:rsid w:val="00265A66"/>
    <w:rsid w:val="002671AC"/>
    <w:rsid w:val="00267562"/>
    <w:rsid w:val="00271761"/>
    <w:rsid w:val="0027466A"/>
    <w:rsid w:val="00275350"/>
    <w:rsid w:val="002762A9"/>
    <w:rsid w:val="002762F8"/>
    <w:rsid w:val="0027781D"/>
    <w:rsid w:val="00277B2D"/>
    <w:rsid w:val="00280BE0"/>
    <w:rsid w:val="00281900"/>
    <w:rsid w:val="00283952"/>
    <w:rsid w:val="0028499B"/>
    <w:rsid w:val="00286735"/>
    <w:rsid w:val="002A2389"/>
    <w:rsid w:val="002A7164"/>
    <w:rsid w:val="002B0E8D"/>
    <w:rsid w:val="002B2454"/>
    <w:rsid w:val="002B30C8"/>
    <w:rsid w:val="002B4D10"/>
    <w:rsid w:val="002B55B8"/>
    <w:rsid w:val="002C0CF5"/>
    <w:rsid w:val="002C0D7F"/>
    <w:rsid w:val="002C111E"/>
    <w:rsid w:val="002C2965"/>
    <w:rsid w:val="002C2A64"/>
    <w:rsid w:val="002C5012"/>
    <w:rsid w:val="002D26C2"/>
    <w:rsid w:val="002D31C5"/>
    <w:rsid w:val="002D58B4"/>
    <w:rsid w:val="002D6AB7"/>
    <w:rsid w:val="002E16BE"/>
    <w:rsid w:val="002E1FD4"/>
    <w:rsid w:val="002E2436"/>
    <w:rsid w:val="002E29A6"/>
    <w:rsid w:val="002E333C"/>
    <w:rsid w:val="002E4CD0"/>
    <w:rsid w:val="002E531F"/>
    <w:rsid w:val="002E6457"/>
    <w:rsid w:val="002E65C6"/>
    <w:rsid w:val="002E67B9"/>
    <w:rsid w:val="002F0536"/>
    <w:rsid w:val="002F0BFA"/>
    <w:rsid w:val="002F61EB"/>
    <w:rsid w:val="00300FCA"/>
    <w:rsid w:val="003105E8"/>
    <w:rsid w:val="00316269"/>
    <w:rsid w:val="00316388"/>
    <w:rsid w:val="003169C1"/>
    <w:rsid w:val="00316A4C"/>
    <w:rsid w:val="00317B23"/>
    <w:rsid w:val="0032469B"/>
    <w:rsid w:val="00325AE3"/>
    <w:rsid w:val="00326819"/>
    <w:rsid w:val="00330FBB"/>
    <w:rsid w:val="00331F4E"/>
    <w:rsid w:val="00332FB0"/>
    <w:rsid w:val="0033474D"/>
    <w:rsid w:val="003371F1"/>
    <w:rsid w:val="003375F4"/>
    <w:rsid w:val="00341F0D"/>
    <w:rsid w:val="003463F5"/>
    <w:rsid w:val="00350207"/>
    <w:rsid w:val="00351650"/>
    <w:rsid w:val="00352A4B"/>
    <w:rsid w:val="00354702"/>
    <w:rsid w:val="00357793"/>
    <w:rsid w:val="003627F6"/>
    <w:rsid w:val="00362AB6"/>
    <w:rsid w:val="00363384"/>
    <w:rsid w:val="00364D75"/>
    <w:rsid w:val="00367031"/>
    <w:rsid w:val="00370045"/>
    <w:rsid w:val="00371A80"/>
    <w:rsid w:val="003736D4"/>
    <w:rsid w:val="00374C9C"/>
    <w:rsid w:val="003764E5"/>
    <w:rsid w:val="00384C4F"/>
    <w:rsid w:val="0038764E"/>
    <w:rsid w:val="00392CFD"/>
    <w:rsid w:val="00395264"/>
    <w:rsid w:val="0039669E"/>
    <w:rsid w:val="003A161C"/>
    <w:rsid w:val="003A4F64"/>
    <w:rsid w:val="003A6041"/>
    <w:rsid w:val="003B1EF8"/>
    <w:rsid w:val="003B59F3"/>
    <w:rsid w:val="003B6ACA"/>
    <w:rsid w:val="003C1FBE"/>
    <w:rsid w:val="003C3584"/>
    <w:rsid w:val="003C3B1B"/>
    <w:rsid w:val="003C51EC"/>
    <w:rsid w:val="003C5E28"/>
    <w:rsid w:val="003C6523"/>
    <w:rsid w:val="003D2E44"/>
    <w:rsid w:val="003D3F82"/>
    <w:rsid w:val="003D6531"/>
    <w:rsid w:val="003D73AC"/>
    <w:rsid w:val="003E1386"/>
    <w:rsid w:val="003E34F6"/>
    <w:rsid w:val="003E4B11"/>
    <w:rsid w:val="003E4C04"/>
    <w:rsid w:val="003E5C94"/>
    <w:rsid w:val="003E72DF"/>
    <w:rsid w:val="003F0F60"/>
    <w:rsid w:val="003F1527"/>
    <w:rsid w:val="003F3309"/>
    <w:rsid w:val="003F5F3F"/>
    <w:rsid w:val="003F60B7"/>
    <w:rsid w:val="003F7401"/>
    <w:rsid w:val="004014E2"/>
    <w:rsid w:val="004016AA"/>
    <w:rsid w:val="004041E9"/>
    <w:rsid w:val="004076E6"/>
    <w:rsid w:val="00407C50"/>
    <w:rsid w:val="004132FC"/>
    <w:rsid w:val="00414A72"/>
    <w:rsid w:val="004150DA"/>
    <w:rsid w:val="00423C74"/>
    <w:rsid w:val="00424C5C"/>
    <w:rsid w:val="00430174"/>
    <w:rsid w:val="00431BF0"/>
    <w:rsid w:val="00432B8A"/>
    <w:rsid w:val="0043533C"/>
    <w:rsid w:val="0044013E"/>
    <w:rsid w:val="004414CD"/>
    <w:rsid w:val="00442223"/>
    <w:rsid w:val="00443C29"/>
    <w:rsid w:val="0044557B"/>
    <w:rsid w:val="00446851"/>
    <w:rsid w:val="00446C69"/>
    <w:rsid w:val="00451B38"/>
    <w:rsid w:val="004528FE"/>
    <w:rsid w:val="00453053"/>
    <w:rsid w:val="00454768"/>
    <w:rsid w:val="004562BF"/>
    <w:rsid w:val="004610FD"/>
    <w:rsid w:val="0046550F"/>
    <w:rsid w:val="00470466"/>
    <w:rsid w:val="00472679"/>
    <w:rsid w:val="00473738"/>
    <w:rsid w:val="00475676"/>
    <w:rsid w:val="00475BF4"/>
    <w:rsid w:val="004768AF"/>
    <w:rsid w:val="004812C9"/>
    <w:rsid w:val="00483B59"/>
    <w:rsid w:val="004875A3"/>
    <w:rsid w:val="00487F4E"/>
    <w:rsid w:val="00492F2F"/>
    <w:rsid w:val="00494FE7"/>
    <w:rsid w:val="004968B2"/>
    <w:rsid w:val="004A0BE6"/>
    <w:rsid w:val="004A0CF1"/>
    <w:rsid w:val="004A28A8"/>
    <w:rsid w:val="004A2F60"/>
    <w:rsid w:val="004A3F62"/>
    <w:rsid w:val="004A7FC9"/>
    <w:rsid w:val="004B3544"/>
    <w:rsid w:val="004B3ADC"/>
    <w:rsid w:val="004B3B11"/>
    <w:rsid w:val="004B62B7"/>
    <w:rsid w:val="004B799F"/>
    <w:rsid w:val="004C5049"/>
    <w:rsid w:val="004D15EC"/>
    <w:rsid w:val="004D28A3"/>
    <w:rsid w:val="004E070F"/>
    <w:rsid w:val="004E230C"/>
    <w:rsid w:val="004E45FF"/>
    <w:rsid w:val="004E4D31"/>
    <w:rsid w:val="004F15F3"/>
    <w:rsid w:val="004F1A02"/>
    <w:rsid w:val="004F71C8"/>
    <w:rsid w:val="005003D0"/>
    <w:rsid w:val="00500AF5"/>
    <w:rsid w:val="00501A8C"/>
    <w:rsid w:val="00503999"/>
    <w:rsid w:val="00503AF0"/>
    <w:rsid w:val="00507938"/>
    <w:rsid w:val="0050797C"/>
    <w:rsid w:val="00510FBC"/>
    <w:rsid w:val="00516E1E"/>
    <w:rsid w:val="00522B09"/>
    <w:rsid w:val="005256D0"/>
    <w:rsid w:val="00527220"/>
    <w:rsid w:val="0053028A"/>
    <w:rsid w:val="00530D31"/>
    <w:rsid w:val="00532654"/>
    <w:rsid w:val="0053573A"/>
    <w:rsid w:val="00537AF2"/>
    <w:rsid w:val="00537C84"/>
    <w:rsid w:val="00537E85"/>
    <w:rsid w:val="00541957"/>
    <w:rsid w:val="0054273D"/>
    <w:rsid w:val="00543073"/>
    <w:rsid w:val="005438EF"/>
    <w:rsid w:val="005473B6"/>
    <w:rsid w:val="00547A6F"/>
    <w:rsid w:val="00547B8E"/>
    <w:rsid w:val="00555CFE"/>
    <w:rsid w:val="00557122"/>
    <w:rsid w:val="0056191A"/>
    <w:rsid w:val="00562C0D"/>
    <w:rsid w:val="00573034"/>
    <w:rsid w:val="0057455B"/>
    <w:rsid w:val="00580C64"/>
    <w:rsid w:val="00583080"/>
    <w:rsid w:val="005915B3"/>
    <w:rsid w:val="005915F8"/>
    <w:rsid w:val="00593D96"/>
    <w:rsid w:val="005A1E7B"/>
    <w:rsid w:val="005A3ECE"/>
    <w:rsid w:val="005A70F9"/>
    <w:rsid w:val="005A71FF"/>
    <w:rsid w:val="005A77ED"/>
    <w:rsid w:val="005B118E"/>
    <w:rsid w:val="005B121C"/>
    <w:rsid w:val="005B2547"/>
    <w:rsid w:val="005B42D9"/>
    <w:rsid w:val="005C29FA"/>
    <w:rsid w:val="005C346E"/>
    <w:rsid w:val="005C407D"/>
    <w:rsid w:val="005C42E8"/>
    <w:rsid w:val="005C4B61"/>
    <w:rsid w:val="005C61FE"/>
    <w:rsid w:val="005D18F9"/>
    <w:rsid w:val="005D1CA2"/>
    <w:rsid w:val="005D2250"/>
    <w:rsid w:val="005D555C"/>
    <w:rsid w:val="005D579A"/>
    <w:rsid w:val="005D6109"/>
    <w:rsid w:val="005E1FE2"/>
    <w:rsid w:val="005E52FA"/>
    <w:rsid w:val="005F31E3"/>
    <w:rsid w:val="00600C63"/>
    <w:rsid w:val="006014A7"/>
    <w:rsid w:val="0060333C"/>
    <w:rsid w:val="006039C6"/>
    <w:rsid w:val="00610E1E"/>
    <w:rsid w:val="006143B5"/>
    <w:rsid w:val="006157DC"/>
    <w:rsid w:val="006161B4"/>
    <w:rsid w:val="00616FCE"/>
    <w:rsid w:val="00617065"/>
    <w:rsid w:val="0062031A"/>
    <w:rsid w:val="00620417"/>
    <w:rsid w:val="006209A9"/>
    <w:rsid w:val="00622E65"/>
    <w:rsid w:val="00623CD4"/>
    <w:rsid w:val="00631471"/>
    <w:rsid w:val="00631499"/>
    <w:rsid w:val="0063454E"/>
    <w:rsid w:val="00636834"/>
    <w:rsid w:val="00637805"/>
    <w:rsid w:val="006379A2"/>
    <w:rsid w:val="00640309"/>
    <w:rsid w:val="00641160"/>
    <w:rsid w:val="00641B27"/>
    <w:rsid w:val="00641EEE"/>
    <w:rsid w:val="00645511"/>
    <w:rsid w:val="00645968"/>
    <w:rsid w:val="0064697A"/>
    <w:rsid w:val="00650B27"/>
    <w:rsid w:val="00651704"/>
    <w:rsid w:val="00651AC8"/>
    <w:rsid w:val="00651EBA"/>
    <w:rsid w:val="00657AA3"/>
    <w:rsid w:val="00661B55"/>
    <w:rsid w:val="00664C86"/>
    <w:rsid w:val="00667007"/>
    <w:rsid w:val="006705D5"/>
    <w:rsid w:val="00674F00"/>
    <w:rsid w:val="00675A20"/>
    <w:rsid w:val="0067694E"/>
    <w:rsid w:val="00680619"/>
    <w:rsid w:val="00681693"/>
    <w:rsid w:val="00684C9C"/>
    <w:rsid w:val="006853EF"/>
    <w:rsid w:val="00686C65"/>
    <w:rsid w:val="00691D55"/>
    <w:rsid w:val="00693F73"/>
    <w:rsid w:val="0069493D"/>
    <w:rsid w:val="006A06B9"/>
    <w:rsid w:val="006A3755"/>
    <w:rsid w:val="006B3EAA"/>
    <w:rsid w:val="006B5BD9"/>
    <w:rsid w:val="006C691B"/>
    <w:rsid w:val="006D0A6E"/>
    <w:rsid w:val="006D29E3"/>
    <w:rsid w:val="006D2FE2"/>
    <w:rsid w:val="006D302B"/>
    <w:rsid w:val="006D3B75"/>
    <w:rsid w:val="006D72F3"/>
    <w:rsid w:val="006E2316"/>
    <w:rsid w:val="006E241A"/>
    <w:rsid w:val="006E432D"/>
    <w:rsid w:val="006E46E8"/>
    <w:rsid w:val="006E7EEB"/>
    <w:rsid w:val="006F7AEF"/>
    <w:rsid w:val="00701EF9"/>
    <w:rsid w:val="0070546E"/>
    <w:rsid w:val="00707024"/>
    <w:rsid w:val="007073CF"/>
    <w:rsid w:val="007079DD"/>
    <w:rsid w:val="00713435"/>
    <w:rsid w:val="00717166"/>
    <w:rsid w:val="0072561F"/>
    <w:rsid w:val="00727BA5"/>
    <w:rsid w:val="00731481"/>
    <w:rsid w:val="00732D94"/>
    <w:rsid w:val="00733A4E"/>
    <w:rsid w:val="0073422F"/>
    <w:rsid w:val="00734796"/>
    <w:rsid w:val="00734BB5"/>
    <w:rsid w:val="0073645D"/>
    <w:rsid w:val="007416BC"/>
    <w:rsid w:val="007466A4"/>
    <w:rsid w:val="0074683A"/>
    <w:rsid w:val="00756CD8"/>
    <w:rsid w:val="0075720A"/>
    <w:rsid w:val="00761473"/>
    <w:rsid w:val="00770534"/>
    <w:rsid w:val="00772FFC"/>
    <w:rsid w:val="007764C4"/>
    <w:rsid w:val="007766D2"/>
    <w:rsid w:val="00777E45"/>
    <w:rsid w:val="00780652"/>
    <w:rsid w:val="007821F6"/>
    <w:rsid w:val="007843AC"/>
    <w:rsid w:val="00785A91"/>
    <w:rsid w:val="00785DB0"/>
    <w:rsid w:val="007863E4"/>
    <w:rsid w:val="00792F86"/>
    <w:rsid w:val="00795D85"/>
    <w:rsid w:val="00796F3A"/>
    <w:rsid w:val="007A2D65"/>
    <w:rsid w:val="007A6BAC"/>
    <w:rsid w:val="007A7F1D"/>
    <w:rsid w:val="007B04DA"/>
    <w:rsid w:val="007B5AD4"/>
    <w:rsid w:val="007C0024"/>
    <w:rsid w:val="007C09C3"/>
    <w:rsid w:val="007C140D"/>
    <w:rsid w:val="007C1E86"/>
    <w:rsid w:val="007C3922"/>
    <w:rsid w:val="007C5503"/>
    <w:rsid w:val="007C7807"/>
    <w:rsid w:val="007D0A03"/>
    <w:rsid w:val="007D2389"/>
    <w:rsid w:val="007D28FD"/>
    <w:rsid w:val="007D2982"/>
    <w:rsid w:val="007D66DF"/>
    <w:rsid w:val="007E2D2F"/>
    <w:rsid w:val="007E4227"/>
    <w:rsid w:val="007F4668"/>
    <w:rsid w:val="007F4E95"/>
    <w:rsid w:val="007F7CE0"/>
    <w:rsid w:val="0080280E"/>
    <w:rsid w:val="00803033"/>
    <w:rsid w:val="0080502A"/>
    <w:rsid w:val="00805DA1"/>
    <w:rsid w:val="0080638A"/>
    <w:rsid w:val="00813F6A"/>
    <w:rsid w:val="00814A6F"/>
    <w:rsid w:val="008150E9"/>
    <w:rsid w:val="00815892"/>
    <w:rsid w:val="00820573"/>
    <w:rsid w:val="00824AE4"/>
    <w:rsid w:val="008265DC"/>
    <w:rsid w:val="0082668A"/>
    <w:rsid w:val="0083199C"/>
    <w:rsid w:val="00834341"/>
    <w:rsid w:val="0083585D"/>
    <w:rsid w:val="00835A8C"/>
    <w:rsid w:val="00837914"/>
    <w:rsid w:val="00851049"/>
    <w:rsid w:val="00851FFF"/>
    <w:rsid w:val="00853E9B"/>
    <w:rsid w:val="0085503E"/>
    <w:rsid w:val="00857D2C"/>
    <w:rsid w:val="008616D1"/>
    <w:rsid w:val="008630DF"/>
    <w:rsid w:val="00863D80"/>
    <w:rsid w:val="00870404"/>
    <w:rsid w:val="00877E4D"/>
    <w:rsid w:val="0088440F"/>
    <w:rsid w:val="008848E4"/>
    <w:rsid w:val="00886550"/>
    <w:rsid w:val="008879A5"/>
    <w:rsid w:val="00890515"/>
    <w:rsid w:val="008955DC"/>
    <w:rsid w:val="008963BC"/>
    <w:rsid w:val="008B201A"/>
    <w:rsid w:val="008B4176"/>
    <w:rsid w:val="008C1219"/>
    <w:rsid w:val="008C313F"/>
    <w:rsid w:val="008C3233"/>
    <w:rsid w:val="008C6EC0"/>
    <w:rsid w:val="008D1333"/>
    <w:rsid w:val="008D30E7"/>
    <w:rsid w:val="008E0634"/>
    <w:rsid w:val="008E0A47"/>
    <w:rsid w:val="008E322C"/>
    <w:rsid w:val="008E34FC"/>
    <w:rsid w:val="008E5340"/>
    <w:rsid w:val="008E632C"/>
    <w:rsid w:val="008E7401"/>
    <w:rsid w:val="008F108C"/>
    <w:rsid w:val="008F74D6"/>
    <w:rsid w:val="008F7EE2"/>
    <w:rsid w:val="0090084E"/>
    <w:rsid w:val="009046F0"/>
    <w:rsid w:val="00904C93"/>
    <w:rsid w:val="00905C08"/>
    <w:rsid w:val="00910619"/>
    <w:rsid w:val="00912D03"/>
    <w:rsid w:val="00913CE8"/>
    <w:rsid w:val="0091506E"/>
    <w:rsid w:val="00915291"/>
    <w:rsid w:val="00915EAB"/>
    <w:rsid w:val="009170B9"/>
    <w:rsid w:val="009178F3"/>
    <w:rsid w:val="0092004F"/>
    <w:rsid w:val="00921CEB"/>
    <w:rsid w:val="00922510"/>
    <w:rsid w:val="00922A11"/>
    <w:rsid w:val="0092464C"/>
    <w:rsid w:val="00924BA2"/>
    <w:rsid w:val="00926F34"/>
    <w:rsid w:val="0092754F"/>
    <w:rsid w:val="00930A4F"/>
    <w:rsid w:val="00932560"/>
    <w:rsid w:val="00934F5D"/>
    <w:rsid w:val="00937FF7"/>
    <w:rsid w:val="009431B2"/>
    <w:rsid w:val="00946A59"/>
    <w:rsid w:val="00946B08"/>
    <w:rsid w:val="009477FE"/>
    <w:rsid w:val="009513FE"/>
    <w:rsid w:val="009520CB"/>
    <w:rsid w:val="00953CED"/>
    <w:rsid w:val="0096192F"/>
    <w:rsid w:val="00970013"/>
    <w:rsid w:val="0097289C"/>
    <w:rsid w:val="0097313A"/>
    <w:rsid w:val="00974F5B"/>
    <w:rsid w:val="009769EB"/>
    <w:rsid w:val="00977B0B"/>
    <w:rsid w:val="00981C78"/>
    <w:rsid w:val="00985226"/>
    <w:rsid w:val="009864AB"/>
    <w:rsid w:val="00986672"/>
    <w:rsid w:val="00987B87"/>
    <w:rsid w:val="00996ED1"/>
    <w:rsid w:val="0099715C"/>
    <w:rsid w:val="009A0636"/>
    <w:rsid w:val="009A21CB"/>
    <w:rsid w:val="009A2288"/>
    <w:rsid w:val="009A2A49"/>
    <w:rsid w:val="009A3DCC"/>
    <w:rsid w:val="009A4308"/>
    <w:rsid w:val="009A56AA"/>
    <w:rsid w:val="009B0814"/>
    <w:rsid w:val="009B1132"/>
    <w:rsid w:val="009B4743"/>
    <w:rsid w:val="009C1D5D"/>
    <w:rsid w:val="009C6B06"/>
    <w:rsid w:val="009C7778"/>
    <w:rsid w:val="009C7F5F"/>
    <w:rsid w:val="009D064A"/>
    <w:rsid w:val="009D2E9E"/>
    <w:rsid w:val="009D6EB5"/>
    <w:rsid w:val="009D745D"/>
    <w:rsid w:val="009E37C8"/>
    <w:rsid w:val="009E39B2"/>
    <w:rsid w:val="009E50C6"/>
    <w:rsid w:val="009E6071"/>
    <w:rsid w:val="009E7080"/>
    <w:rsid w:val="009F27B4"/>
    <w:rsid w:val="009F63F5"/>
    <w:rsid w:val="00A01332"/>
    <w:rsid w:val="00A05EA1"/>
    <w:rsid w:val="00A11CD1"/>
    <w:rsid w:val="00A11DD9"/>
    <w:rsid w:val="00A12FC6"/>
    <w:rsid w:val="00A160CF"/>
    <w:rsid w:val="00A20D90"/>
    <w:rsid w:val="00A22A56"/>
    <w:rsid w:val="00A25530"/>
    <w:rsid w:val="00A26426"/>
    <w:rsid w:val="00A265B3"/>
    <w:rsid w:val="00A27675"/>
    <w:rsid w:val="00A3288D"/>
    <w:rsid w:val="00A34219"/>
    <w:rsid w:val="00A415CE"/>
    <w:rsid w:val="00A41760"/>
    <w:rsid w:val="00A43C82"/>
    <w:rsid w:val="00A54498"/>
    <w:rsid w:val="00A5480E"/>
    <w:rsid w:val="00A54DED"/>
    <w:rsid w:val="00A56312"/>
    <w:rsid w:val="00A615FF"/>
    <w:rsid w:val="00A64891"/>
    <w:rsid w:val="00A7298C"/>
    <w:rsid w:val="00A77FB4"/>
    <w:rsid w:val="00A801E0"/>
    <w:rsid w:val="00A81F43"/>
    <w:rsid w:val="00A84198"/>
    <w:rsid w:val="00A92EB7"/>
    <w:rsid w:val="00A93809"/>
    <w:rsid w:val="00A95E20"/>
    <w:rsid w:val="00AB0F40"/>
    <w:rsid w:val="00AB1EA7"/>
    <w:rsid w:val="00AB2AC1"/>
    <w:rsid w:val="00AB33EE"/>
    <w:rsid w:val="00AB7F46"/>
    <w:rsid w:val="00AC23F1"/>
    <w:rsid w:val="00AC2B30"/>
    <w:rsid w:val="00AC2DD1"/>
    <w:rsid w:val="00AC45BA"/>
    <w:rsid w:val="00AC4B82"/>
    <w:rsid w:val="00AC7141"/>
    <w:rsid w:val="00AD193D"/>
    <w:rsid w:val="00AD25A3"/>
    <w:rsid w:val="00AD2E25"/>
    <w:rsid w:val="00AE056C"/>
    <w:rsid w:val="00AE7339"/>
    <w:rsid w:val="00AF07CF"/>
    <w:rsid w:val="00AF11C1"/>
    <w:rsid w:val="00AF143D"/>
    <w:rsid w:val="00AF3711"/>
    <w:rsid w:val="00AF3975"/>
    <w:rsid w:val="00AF4794"/>
    <w:rsid w:val="00AF5AE9"/>
    <w:rsid w:val="00AF5FC7"/>
    <w:rsid w:val="00AF627A"/>
    <w:rsid w:val="00B00AE0"/>
    <w:rsid w:val="00B01B16"/>
    <w:rsid w:val="00B04DC4"/>
    <w:rsid w:val="00B04F33"/>
    <w:rsid w:val="00B07748"/>
    <w:rsid w:val="00B1129C"/>
    <w:rsid w:val="00B12A9E"/>
    <w:rsid w:val="00B140CB"/>
    <w:rsid w:val="00B14E7A"/>
    <w:rsid w:val="00B164AD"/>
    <w:rsid w:val="00B17995"/>
    <w:rsid w:val="00B20E87"/>
    <w:rsid w:val="00B22863"/>
    <w:rsid w:val="00B22F2D"/>
    <w:rsid w:val="00B2334C"/>
    <w:rsid w:val="00B23EAF"/>
    <w:rsid w:val="00B3431C"/>
    <w:rsid w:val="00B34B44"/>
    <w:rsid w:val="00B36A9A"/>
    <w:rsid w:val="00B41361"/>
    <w:rsid w:val="00B4586F"/>
    <w:rsid w:val="00B46091"/>
    <w:rsid w:val="00B4682D"/>
    <w:rsid w:val="00B4787C"/>
    <w:rsid w:val="00B50347"/>
    <w:rsid w:val="00B526E8"/>
    <w:rsid w:val="00B543CD"/>
    <w:rsid w:val="00B55095"/>
    <w:rsid w:val="00B5523B"/>
    <w:rsid w:val="00B56DE8"/>
    <w:rsid w:val="00B571A1"/>
    <w:rsid w:val="00B60660"/>
    <w:rsid w:val="00B61EED"/>
    <w:rsid w:val="00B626B2"/>
    <w:rsid w:val="00B627FE"/>
    <w:rsid w:val="00B654E9"/>
    <w:rsid w:val="00B722E1"/>
    <w:rsid w:val="00B72654"/>
    <w:rsid w:val="00B72F06"/>
    <w:rsid w:val="00B7712D"/>
    <w:rsid w:val="00B77BF8"/>
    <w:rsid w:val="00B81319"/>
    <w:rsid w:val="00B816F0"/>
    <w:rsid w:val="00B8176A"/>
    <w:rsid w:val="00B852C9"/>
    <w:rsid w:val="00B85EFB"/>
    <w:rsid w:val="00B86C70"/>
    <w:rsid w:val="00B91924"/>
    <w:rsid w:val="00B923FA"/>
    <w:rsid w:val="00B9375A"/>
    <w:rsid w:val="00BA72EE"/>
    <w:rsid w:val="00BB35F2"/>
    <w:rsid w:val="00BB716A"/>
    <w:rsid w:val="00BC0B63"/>
    <w:rsid w:val="00BC4E3B"/>
    <w:rsid w:val="00BC50F7"/>
    <w:rsid w:val="00BC70B2"/>
    <w:rsid w:val="00BD442A"/>
    <w:rsid w:val="00BE0304"/>
    <w:rsid w:val="00BE1C16"/>
    <w:rsid w:val="00BF11B3"/>
    <w:rsid w:val="00BF1AAD"/>
    <w:rsid w:val="00BF227F"/>
    <w:rsid w:val="00BF5EDD"/>
    <w:rsid w:val="00BF6315"/>
    <w:rsid w:val="00BF785E"/>
    <w:rsid w:val="00C01F4F"/>
    <w:rsid w:val="00C04B90"/>
    <w:rsid w:val="00C05F62"/>
    <w:rsid w:val="00C06895"/>
    <w:rsid w:val="00C1096A"/>
    <w:rsid w:val="00C13E7A"/>
    <w:rsid w:val="00C16A16"/>
    <w:rsid w:val="00C22BDC"/>
    <w:rsid w:val="00C23F96"/>
    <w:rsid w:val="00C25575"/>
    <w:rsid w:val="00C27413"/>
    <w:rsid w:val="00C3060A"/>
    <w:rsid w:val="00C30B16"/>
    <w:rsid w:val="00C31251"/>
    <w:rsid w:val="00C3443D"/>
    <w:rsid w:val="00C42142"/>
    <w:rsid w:val="00C45566"/>
    <w:rsid w:val="00C47E19"/>
    <w:rsid w:val="00C52482"/>
    <w:rsid w:val="00C5399D"/>
    <w:rsid w:val="00C5472F"/>
    <w:rsid w:val="00C54D18"/>
    <w:rsid w:val="00C61087"/>
    <w:rsid w:val="00C65223"/>
    <w:rsid w:val="00C8041A"/>
    <w:rsid w:val="00C820F7"/>
    <w:rsid w:val="00C82633"/>
    <w:rsid w:val="00C8555D"/>
    <w:rsid w:val="00C86324"/>
    <w:rsid w:val="00C86B74"/>
    <w:rsid w:val="00C87213"/>
    <w:rsid w:val="00C87F63"/>
    <w:rsid w:val="00C901EF"/>
    <w:rsid w:val="00C9560E"/>
    <w:rsid w:val="00C96326"/>
    <w:rsid w:val="00CA25FF"/>
    <w:rsid w:val="00CA6AEA"/>
    <w:rsid w:val="00CA7940"/>
    <w:rsid w:val="00CA7E16"/>
    <w:rsid w:val="00CB23E0"/>
    <w:rsid w:val="00CB38D0"/>
    <w:rsid w:val="00CB442E"/>
    <w:rsid w:val="00CB50BE"/>
    <w:rsid w:val="00CB624A"/>
    <w:rsid w:val="00CC0757"/>
    <w:rsid w:val="00CC13B5"/>
    <w:rsid w:val="00CC476E"/>
    <w:rsid w:val="00CC4C80"/>
    <w:rsid w:val="00CC5C6B"/>
    <w:rsid w:val="00CD48BD"/>
    <w:rsid w:val="00CD5261"/>
    <w:rsid w:val="00CD5E26"/>
    <w:rsid w:val="00CD6EB0"/>
    <w:rsid w:val="00CE0605"/>
    <w:rsid w:val="00CE0B3D"/>
    <w:rsid w:val="00CE0E63"/>
    <w:rsid w:val="00CE1BEC"/>
    <w:rsid w:val="00CE2F09"/>
    <w:rsid w:val="00CE4B9D"/>
    <w:rsid w:val="00CE52AC"/>
    <w:rsid w:val="00CE700E"/>
    <w:rsid w:val="00CE77CC"/>
    <w:rsid w:val="00CF00A1"/>
    <w:rsid w:val="00CF00A3"/>
    <w:rsid w:val="00CF1E02"/>
    <w:rsid w:val="00CF399E"/>
    <w:rsid w:val="00CF51FF"/>
    <w:rsid w:val="00D026E4"/>
    <w:rsid w:val="00D03D39"/>
    <w:rsid w:val="00D069DB"/>
    <w:rsid w:val="00D14EF8"/>
    <w:rsid w:val="00D16552"/>
    <w:rsid w:val="00D16A64"/>
    <w:rsid w:val="00D17859"/>
    <w:rsid w:val="00D22577"/>
    <w:rsid w:val="00D23834"/>
    <w:rsid w:val="00D24D55"/>
    <w:rsid w:val="00D26BB7"/>
    <w:rsid w:val="00D302A2"/>
    <w:rsid w:val="00D3077B"/>
    <w:rsid w:val="00D30970"/>
    <w:rsid w:val="00D30F66"/>
    <w:rsid w:val="00D30FF0"/>
    <w:rsid w:val="00D319FD"/>
    <w:rsid w:val="00D31F68"/>
    <w:rsid w:val="00D32DF2"/>
    <w:rsid w:val="00D34033"/>
    <w:rsid w:val="00D34E96"/>
    <w:rsid w:val="00D3581D"/>
    <w:rsid w:val="00D4095E"/>
    <w:rsid w:val="00D42711"/>
    <w:rsid w:val="00D47263"/>
    <w:rsid w:val="00D509FB"/>
    <w:rsid w:val="00D538EA"/>
    <w:rsid w:val="00D56BFC"/>
    <w:rsid w:val="00D60A21"/>
    <w:rsid w:val="00D73653"/>
    <w:rsid w:val="00D7368D"/>
    <w:rsid w:val="00D73FC0"/>
    <w:rsid w:val="00D806FD"/>
    <w:rsid w:val="00D8143F"/>
    <w:rsid w:val="00D81EAA"/>
    <w:rsid w:val="00D82D45"/>
    <w:rsid w:val="00D8346E"/>
    <w:rsid w:val="00D83628"/>
    <w:rsid w:val="00D8383F"/>
    <w:rsid w:val="00D84FE7"/>
    <w:rsid w:val="00D85BC5"/>
    <w:rsid w:val="00D863D7"/>
    <w:rsid w:val="00D92048"/>
    <w:rsid w:val="00D92A21"/>
    <w:rsid w:val="00D962D2"/>
    <w:rsid w:val="00DA0DE0"/>
    <w:rsid w:val="00DA475B"/>
    <w:rsid w:val="00DB052D"/>
    <w:rsid w:val="00DB13E7"/>
    <w:rsid w:val="00DB3E3F"/>
    <w:rsid w:val="00DB7F9B"/>
    <w:rsid w:val="00DC3EE1"/>
    <w:rsid w:val="00DC5C2F"/>
    <w:rsid w:val="00DD022A"/>
    <w:rsid w:val="00DD20EE"/>
    <w:rsid w:val="00DD39DE"/>
    <w:rsid w:val="00DD5DFB"/>
    <w:rsid w:val="00DE0C12"/>
    <w:rsid w:val="00DE1BF4"/>
    <w:rsid w:val="00DE33FE"/>
    <w:rsid w:val="00DE393D"/>
    <w:rsid w:val="00DE4390"/>
    <w:rsid w:val="00DE6CC2"/>
    <w:rsid w:val="00DE7880"/>
    <w:rsid w:val="00DF05DF"/>
    <w:rsid w:val="00DF208B"/>
    <w:rsid w:val="00DF2208"/>
    <w:rsid w:val="00E07AF6"/>
    <w:rsid w:val="00E11475"/>
    <w:rsid w:val="00E11D52"/>
    <w:rsid w:val="00E13BB6"/>
    <w:rsid w:val="00E17894"/>
    <w:rsid w:val="00E20DED"/>
    <w:rsid w:val="00E22F5C"/>
    <w:rsid w:val="00E23725"/>
    <w:rsid w:val="00E2554A"/>
    <w:rsid w:val="00E25B8B"/>
    <w:rsid w:val="00E26F88"/>
    <w:rsid w:val="00E31956"/>
    <w:rsid w:val="00E4103B"/>
    <w:rsid w:val="00E41226"/>
    <w:rsid w:val="00E45278"/>
    <w:rsid w:val="00E51608"/>
    <w:rsid w:val="00E516BA"/>
    <w:rsid w:val="00E517F4"/>
    <w:rsid w:val="00E5413E"/>
    <w:rsid w:val="00E54B77"/>
    <w:rsid w:val="00E55349"/>
    <w:rsid w:val="00E5562F"/>
    <w:rsid w:val="00E613ED"/>
    <w:rsid w:val="00E643B8"/>
    <w:rsid w:val="00E647F3"/>
    <w:rsid w:val="00E7065B"/>
    <w:rsid w:val="00E70F3E"/>
    <w:rsid w:val="00E71084"/>
    <w:rsid w:val="00E721DF"/>
    <w:rsid w:val="00E72B9A"/>
    <w:rsid w:val="00E80E87"/>
    <w:rsid w:val="00E833A5"/>
    <w:rsid w:val="00E8348F"/>
    <w:rsid w:val="00E947BE"/>
    <w:rsid w:val="00EA1291"/>
    <w:rsid w:val="00EA1B1B"/>
    <w:rsid w:val="00EA4AAF"/>
    <w:rsid w:val="00EA52F3"/>
    <w:rsid w:val="00EA6AA7"/>
    <w:rsid w:val="00EA71F0"/>
    <w:rsid w:val="00EB059B"/>
    <w:rsid w:val="00EB18E7"/>
    <w:rsid w:val="00EB4C81"/>
    <w:rsid w:val="00EB5701"/>
    <w:rsid w:val="00EC103F"/>
    <w:rsid w:val="00EC70E8"/>
    <w:rsid w:val="00EC7594"/>
    <w:rsid w:val="00ED175C"/>
    <w:rsid w:val="00ED706E"/>
    <w:rsid w:val="00EE0343"/>
    <w:rsid w:val="00EE5441"/>
    <w:rsid w:val="00EE60D5"/>
    <w:rsid w:val="00EE6857"/>
    <w:rsid w:val="00EE7516"/>
    <w:rsid w:val="00EF2EB0"/>
    <w:rsid w:val="00EF7780"/>
    <w:rsid w:val="00F02146"/>
    <w:rsid w:val="00F03A4F"/>
    <w:rsid w:val="00F06D0B"/>
    <w:rsid w:val="00F07F20"/>
    <w:rsid w:val="00F10A7C"/>
    <w:rsid w:val="00F120B2"/>
    <w:rsid w:val="00F130B6"/>
    <w:rsid w:val="00F14AA1"/>
    <w:rsid w:val="00F17245"/>
    <w:rsid w:val="00F173B1"/>
    <w:rsid w:val="00F178AA"/>
    <w:rsid w:val="00F21351"/>
    <w:rsid w:val="00F220A6"/>
    <w:rsid w:val="00F24F8C"/>
    <w:rsid w:val="00F34C99"/>
    <w:rsid w:val="00F34FCA"/>
    <w:rsid w:val="00F35E05"/>
    <w:rsid w:val="00F40B7E"/>
    <w:rsid w:val="00F4275E"/>
    <w:rsid w:val="00F52497"/>
    <w:rsid w:val="00F6392B"/>
    <w:rsid w:val="00F63BED"/>
    <w:rsid w:val="00F6716D"/>
    <w:rsid w:val="00F7607B"/>
    <w:rsid w:val="00F7652B"/>
    <w:rsid w:val="00F837E9"/>
    <w:rsid w:val="00F87A50"/>
    <w:rsid w:val="00F953D0"/>
    <w:rsid w:val="00FA386E"/>
    <w:rsid w:val="00FA3AAB"/>
    <w:rsid w:val="00FA6598"/>
    <w:rsid w:val="00FA7C1D"/>
    <w:rsid w:val="00FB20AB"/>
    <w:rsid w:val="00FC1479"/>
    <w:rsid w:val="00FC2E83"/>
    <w:rsid w:val="00FC3456"/>
    <w:rsid w:val="00FC34AB"/>
    <w:rsid w:val="00FC6008"/>
    <w:rsid w:val="00FC6082"/>
    <w:rsid w:val="00FC6770"/>
    <w:rsid w:val="00FD2A9B"/>
    <w:rsid w:val="00FD5F6A"/>
    <w:rsid w:val="00FD758B"/>
    <w:rsid w:val="00FD75F1"/>
    <w:rsid w:val="00FE0275"/>
    <w:rsid w:val="00FE4306"/>
    <w:rsid w:val="00FE6FE2"/>
    <w:rsid w:val="00FE7526"/>
    <w:rsid w:val="00FF031A"/>
    <w:rsid w:val="00FF1A7E"/>
    <w:rsid w:val="00FF341C"/>
    <w:rsid w:val="00FF41D3"/>
    <w:rsid w:val="00FF508F"/>
    <w:rsid w:val="00FF515E"/>
    <w:rsid w:val="01170DAB"/>
    <w:rsid w:val="01952985"/>
    <w:rsid w:val="01BA70E5"/>
    <w:rsid w:val="03121AD1"/>
    <w:rsid w:val="038127C2"/>
    <w:rsid w:val="041B6798"/>
    <w:rsid w:val="04793065"/>
    <w:rsid w:val="0480333C"/>
    <w:rsid w:val="04DA22A9"/>
    <w:rsid w:val="05E23583"/>
    <w:rsid w:val="06F24453"/>
    <w:rsid w:val="072A1AD0"/>
    <w:rsid w:val="075264EF"/>
    <w:rsid w:val="077404AA"/>
    <w:rsid w:val="07B0769B"/>
    <w:rsid w:val="07B76B82"/>
    <w:rsid w:val="087236C1"/>
    <w:rsid w:val="08784D84"/>
    <w:rsid w:val="08A4304B"/>
    <w:rsid w:val="08C958E4"/>
    <w:rsid w:val="0979443E"/>
    <w:rsid w:val="0A7D6D14"/>
    <w:rsid w:val="0AF92259"/>
    <w:rsid w:val="0D547EC5"/>
    <w:rsid w:val="0D6D69C2"/>
    <w:rsid w:val="0D7A5630"/>
    <w:rsid w:val="0D861428"/>
    <w:rsid w:val="0DF811FD"/>
    <w:rsid w:val="0E9F0F94"/>
    <w:rsid w:val="1001233E"/>
    <w:rsid w:val="10B30584"/>
    <w:rsid w:val="11377510"/>
    <w:rsid w:val="115077DB"/>
    <w:rsid w:val="11ED3D6F"/>
    <w:rsid w:val="1201309A"/>
    <w:rsid w:val="12457C6E"/>
    <w:rsid w:val="12B30E53"/>
    <w:rsid w:val="12B914F5"/>
    <w:rsid w:val="12EF5D58"/>
    <w:rsid w:val="13987257"/>
    <w:rsid w:val="13D67E54"/>
    <w:rsid w:val="14100E32"/>
    <w:rsid w:val="15122E98"/>
    <w:rsid w:val="1533240E"/>
    <w:rsid w:val="16276101"/>
    <w:rsid w:val="166A5133"/>
    <w:rsid w:val="175C42DD"/>
    <w:rsid w:val="18437B5B"/>
    <w:rsid w:val="186A7817"/>
    <w:rsid w:val="18F12E3E"/>
    <w:rsid w:val="19A1426B"/>
    <w:rsid w:val="19E062F4"/>
    <w:rsid w:val="1B9704B4"/>
    <w:rsid w:val="1BE109D3"/>
    <w:rsid w:val="1BE72388"/>
    <w:rsid w:val="1C525750"/>
    <w:rsid w:val="1CAD322E"/>
    <w:rsid w:val="1CE23ECA"/>
    <w:rsid w:val="1DA635AE"/>
    <w:rsid w:val="1DBF5D2A"/>
    <w:rsid w:val="1E134AAE"/>
    <w:rsid w:val="1E642B97"/>
    <w:rsid w:val="1F0A489C"/>
    <w:rsid w:val="1FA90DA9"/>
    <w:rsid w:val="1FAA529A"/>
    <w:rsid w:val="1FC522E3"/>
    <w:rsid w:val="202270FE"/>
    <w:rsid w:val="20376EB6"/>
    <w:rsid w:val="20395BC7"/>
    <w:rsid w:val="203C23F7"/>
    <w:rsid w:val="203D4965"/>
    <w:rsid w:val="20E34347"/>
    <w:rsid w:val="21446AB8"/>
    <w:rsid w:val="21572179"/>
    <w:rsid w:val="218F2A90"/>
    <w:rsid w:val="2238377B"/>
    <w:rsid w:val="22A4028D"/>
    <w:rsid w:val="238E3281"/>
    <w:rsid w:val="2466515F"/>
    <w:rsid w:val="24AC1138"/>
    <w:rsid w:val="24F37401"/>
    <w:rsid w:val="253B7301"/>
    <w:rsid w:val="256F470D"/>
    <w:rsid w:val="25B07CFA"/>
    <w:rsid w:val="25ED5F85"/>
    <w:rsid w:val="268162EA"/>
    <w:rsid w:val="27C934AC"/>
    <w:rsid w:val="27DF397D"/>
    <w:rsid w:val="287B0762"/>
    <w:rsid w:val="28906330"/>
    <w:rsid w:val="289C3517"/>
    <w:rsid w:val="29365E87"/>
    <w:rsid w:val="29A3693F"/>
    <w:rsid w:val="29DB3732"/>
    <w:rsid w:val="2A442902"/>
    <w:rsid w:val="2AAD6B22"/>
    <w:rsid w:val="2AE64098"/>
    <w:rsid w:val="2B154026"/>
    <w:rsid w:val="2B7305C3"/>
    <w:rsid w:val="2B852380"/>
    <w:rsid w:val="2CA33BC0"/>
    <w:rsid w:val="2DB63AC9"/>
    <w:rsid w:val="2E583C71"/>
    <w:rsid w:val="2E8C139A"/>
    <w:rsid w:val="2E9514CE"/>
    <w:rsid w:val="2EE54A88"/>
    <w:rsid w:val="2F663B82"/>
    <w:rsid w:val="2F6F315F"/>
    <w:rsid w:val="2FAF74AB"/>
    <w:rsid w:val="2FC35E99"/>
    <w:rsid w:val="3041381F"/>
    <w:rsid w:val="310278DA"/>
    <w:rsid w:val="31783007"/>
    <w:rsid w:val="31C86F65"/>
    <w:rsid w:val="31EE083F"/>
    <w:rsid w:val="321D5633"/>
    <w:rsid w:val="324F2D18"/>
    <w:rsid w:val="326D68EB"/>
    <w:rsid w:val="328F6A09"/>
    <w:rsid w:val="32FD2685"/>
    <w:rsid w:val="333D431E"/>
    <w:rsid w:val="33502E92"/>
    <w:rsid w:val="343C7CFC"/>
    <w:rsid w:val="34937251"/>
    <w:rsid w:val="353F19AD"/>
    <w:rsid w:val="35C47CEC"/>
    <w:rsid w:val="36403586"/>
    <w:rsid w:val="36DC62EC"/>
    <w:rsid w:val="37A567B2"/>
    <w:rsid w:val="38316FE7"/>
    <w:rsid w:val="3911258B"/>
    <w:rsid w:val="394D3F0F"/>
    <w:rsid w:val="395325A6"/>
    <w:rsid w:val="39C00CC7"/>
    <w:rsid w:val="3AB12656"/>
    <w:rsid w:val="3AB45191"/>
    <w:rsid w:val="3AFF6DCD"/>
    <w:rsid w:val="3BB93C98"/>
    <w:rsid w:val="3BD35719"/>
    <w:rsid w:val="3CDB2553"/>
    <w:rsid w:val="3D0216A6"/>
    <w:rsid w:val="3D2B1820"/>
    <w:rsid w:val="3DFF5F36"/>
    <w:rsid w:val="3E2544EC"/>
    <w:rsid w:val="3EAA7736"/>
    <w:rsid w:val="3F1D5F99"/>
    <w:rsid w:val="3F852DA7"/>
    <w:rsid w:val="406E5CA8"/>
    <w:rsid w:val="40B957A4"/>
    <w:rsid w:val="419B159A"/>
    <w:rsid w:val="41A11687"/>
    <w:rsid w:val="41BF535F"/>
    <w:rsid w:val="41C149C6"/>
    <w:rsid w:val="41C47B94"/>
    <w:rsid w:val="439346F8"/>
    <w:rsid w:val="447D54AA"/>
    <w:rsid w:val="44C92685"/>
    <w:rsid w:val="45004864"/>
    <w:rsid w:val="452406A2"/>
    <w:rsid w:val="45AA3665"/>
    <w:rsid w:val="464B31F0"/>
    <w:rsid w:val="46616CD9"/>
    <w:rsid w:val="475B6CE8"/>
    <w:rsid w:val="47E66D97"/>
    <w:rsid w:val="47F36F33"/>
    <w:rsid w:val="486E24CA"/>
    <w:rsid w:val="4ADF258F"/>
    <w:rsid w:val="4B0E6862"/>
    <w:rsid w:val="4B3C7EA9"/>
    <w:rsid w:val="4B405CA0"/>
    <w:rsid w:val="4B6F33FB"/>
    <w:rsid w:val="4B981CC3"/>
    <w:rsid w:val="4C4226C5"/>
    <w:rsid w:val="4C9E44BE"/>
    <w:rsid w:val="4CB255EB"/>
    <w:rsid w:val="4D1C6FE9"/>
    <w:rsid w:val="4D716907"/>
    <w:rsid w:val="4E0407B5"/>
    <w:rsid w:val="4E0D36C3"/>
    <w:rsid w:val="4E1050F7"/>
    <w:rsid w:val="4E827293"/>
    <w:rsid w:val="4F1E6663"/>
    <w:rsid w:val="4FA65A9C"/>
    <w:rsid w:val="4FE3203A"/>
    <w:rsid w:val="4FF33AA8"/>
    <w:rsid w:val="50E70B3C"/>
    <w:rsid w:val="5103445E"/>
    <w:rsid w:val="51800AA5"/>
    <w:rsid w:val="51986B54"/>
    <w:rsid w:val="52E673C7"/>
    <w:rsid w:val="53DC41C7"/>
    <w:rsid w:val="54085786"/>
    <w:rsid w:val="552F0EED"/>
    <w:rsid w:val="553A355E"/>
    <w:rsid w:val="554A3DCA"/>
    <w:rsid w:val="55DD17D2"/>
    <w:rsid w:val="56000152"/>
    <w:rsid w:val="56061AA4"/>
    <w:rsid w:val="56A1624B"/>
    <w:rsid w:val="56BC2226"/>
    <w:rsid w:val="57210CC2"/>
    <w:rsid w:val="57613F56"/>
    <w:rsid w:val="57E84116"/>
    <w:rsid w:val="58E53E7C"/>
    <w:rsid w:val="59213832"/>
    <w:rsid w:val="597642AF"/>
    <w:rsid w:val="59785077"/>
    <w:rsid w:val="5991652D"/>
    <w:rsid w:val="59B6239C"/>
    <w:rsid w:val="59E01A4B"/>
    <w:rsid w:val="5A784F6F"/>
    <w:rsid w:val="5C0C3C31"/>
    <w:rsid w:val="5C3F44C1"/>
    <w:rsid w:val="5C960283"/>
    <w:rsid w:val="5D4D1848"/>
    <w:rsid w:val="5D741EDC"/>
    <w:rsid w:val="5DD92E86"/>
    <w:rsid w:val="5DE06F51"/>
    <w:rsid w:val="5E0D6357"/>
    <w:rsid w:val="5EE757C5"/>
    <w:rsid w:val="5EF11F4E"/>
    <w:rsid w:val="5F1B3494"/>
    <w:rsid w:val="5F3D553D"/>
    <w:rsid w:val="5F511294"/>
    <w:rsid w:val="60992E11"/>
    <w:rsid w:val="619E5DF5"/>
    <w:rsid w:val="61E6525F"/>
    <w:rsid w:val="624C4C48"/>
    <w:rsid w:val="626172E8"/>
    <w:rsid w:val="627F03B3"/>
    <w:rsid w:val="64292C67"/>
    <w:rsid w:val="648F57BF"/>
    <w:rsid w:val="6511757D"/>
    <w:rsid w:val="656B7B97"/>
    <w:rsid w:val="663C2240"/>
    <w:rsid w:val="66BA1546"/>
    <w:rsid w:val="67020068"/>
    <w:rsid w:val="68B4248E"/>
    <w:rsid w:val="693E0E45"/>
    <w:rsid w:val="69AB1F87"/>
    <w:rsid w:val="6A126927"/>
    <w:rsid w:val="6AD61770"/>
    <w:rsid w:val="6B3C19ED"/>
    <w:rsid w:val="6B6D090E"/>
    <w:rsid w:val="6BFF441D"/>
    <w:rsid w:val="6C0F31B7"/>
    <w:rsid w:val="6C143F99"/>
    <w:rsid w:val="6C2214E7"/>
    <w:rsid w:val="6C3E1D7A"/>
    <w:rsid w:val="6D6C45AE"/>
    <w:rsid w:val="6D9D497B"/>
    <w:rsid w:val="6EDF17F5"/>
    <w:rsid w:val="6F95191B"/>
    <w:rsid w:val="70BB36FB"/>
    <w:rsid w:val="71750C28"/>
    <w:rsid w:val="72B621A3"/>
    <w:rsid w:val="730121ED"/>
    <w:rsid w:val="730F3546"/>
    <w:rsid w:val="732C0653"/>
    <w:rsid w:val="73354B88"/>
    <w:rsid w:val="73E85786"/>
    <w:rsid w:val="7462423C"/>
    <w:rsid w:val="75690948"/>
    <w:rsid w:val="76D761FE"/>
    <w:rsid w:val="774B26B6"/>
    <w:rsid w:val="77AA7397"/>
    <w:rsid w:val="77D62A39"/>
    <w:rsid w:val="77F6266B"/>
    <w:rsid w:val="783225FD"/>
    <w:rsid w:val="784228B7"/>
    <w:rsid w:val="78AD0BDA"/>
    <w:rsid w:val="78DC139B"/>
    <w:rsid w:val="7940695C"/>
    <w:rsid w:val="79566C5A"/>
    <w:rsid w:val="795F0CF5"/>
    <w:rsid w:val="7A171F37"/>
    <w:rsid w:val="7A8E0E1E"/>
    <w:rsid w:val="7A9F5B30"/>
    <w:rsid w:val="7AF913A3"/>
    <w:rsid w:val="7B5A4C5E"/>
    <w:rsid w:val="7B8F6536"/>
    <w:rsid w:val="7BE74A8D"/>
    <w:rsid w:val="7C560751"/>
    <w:rsid w:val="7C750DCB"/>
    <w:rsid w:val="7C881AE0"/>
    <w:rsid w:val="7CA15CE0"/>
    <w:rsid w:val="7D221C57"/>
    <w:rsid w:val="7D841351"/>
    <w:rsid w:val="7E663C10"/>
    <w:rsid w:val="7EF503C5"/>
    <w:rsid w:val="7F735F3C"/>
    <w:rsid w:val="7FE144B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10B22539"/>
  <w15:docId w15:val="{05405EE2-D8CE-49B8-BCAB-8BF1E4F338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spacing w:line="400" w:lineRule="exact"/>
      <w:jc w:val="both"/>
    </w:pPr>
    <w:rPr>
      <w:rFonts w:cstheme="minorBidi"/>
      <w:kern w:val="2"/>
      <w:sz w:val="24"/>
      <w:szCs w:val="22"/>
    </w:rPr>
  </w:style>
  <w:style w:type="paragraph" w:styleId="1">
    <w:name w:val="heading 1"/>
    <w:basedOn w:val="a"/>
    <w:next w:val="a"/>
    <w:link w:val="10"/>
    <w:uiPriority w:val="9"/>
    <w:qFormat/>
    <w:rsid w:val="00C901EF"/>
    <w:pPr>
      <w:keepNext/>
      <w:keepLines/>
      <w:spacing w:beforeLines="100" w:before="100" w:afterLines="100" w:after="100" w:line="240" w:lineRule="auto"/>
      <w:jc w:val="center"/>
      <w:outlineLvl w:val="0"/>
    </w:pPr>
    <w:rPr>
      <w:rFonts w:ascii="黑体" w:eastAsia="黑体" w:hAnsi="黑体"/>
      <w:bCs/>
      <w:kern w:val="44"/>
      <w:sz w:val="32"/>
      <w:szCs w:val="44"/>
    </w:rPr>
  </w:style>
  <w:style w:type="paragraph" w:styleId="2">
    <w:name w:val="heading 2"/>
    <w:basedOn w:val="a"/>
    <w:next w:val="a"/>
    <w:link w:val="20"/>
    <w:uiPriority w:val="9"/>
    <w:unhideWhenUsed/>
    <w:qFormat/>
    <w:rsid w:val="00C13E7A"/>
    <w:pPr>
      <w:keepNext/>
      <w:keepLines/>
      <w:spacing w:beforeLines="100" w:before="100" w:afterLines="100" w:after="100" w:line="240" w:lineRule="auto"/>
      <w:outlineLvl w:val="1"/>
    </w:pPr>
    <w:rPr>
      <w:rFonts w:ascii="黑体" w:eastAsia="黑体" w:hAnsi="黑体" w:cstheme="majorBidi"/>
      <w:bCs/>
      <w:sz w:val="28"/>
      <w:szCs w:val="32"/>
    </w:rPr>
  </w:style>
  <w:style w:type="paragraph" w:styleId="3">
    <w:name w:val="heading 3"/>
    <w:basedOn w:val="a"/>
    <w:next w:val="a"/>
    <w:link w:val="30"/>
    <w:uiPriority w:val="9"/>
    <w:unhideWhenUsed/>
    <w:qFormat/>
    <w:rsid w:val="00FE0275"/>
    <w:pPr>
      <w:keepNext/>
      <w:keepLines/>
      <w:spacing w:beforeLines="100" w:before="100" w:afterLines="100" w:after="100" w:line="240" w:lineRule="auto"/>
      <w:outlineLvl w:val="2"/>
    </w:pPr>
    <w:rPr>
      <w:rFonts w:ascii="黑体" w:eastAsia="黑体" w:hAnsi="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qFormat/>
    <w:pPr>
      <w:tabs>
        <w:tab w:val="center" w:pos="4153"/>
        <w:tab w:val="right" w:pos="8306"/>
      </w:tabs>
      <w:snapToGrid w:val="0"/>
      <w:jc w:val="left"/>
    </w:pPr>
    <w:rPr>
      <w:sz w:val="18"/>
      <w:szCs w:val="18"/>
    </w:rPr>
  </w:style>
  <w:style w:type="paragraph" w:styleId="a5">
    <w:name w:val="header"/>
    <w:basedOn w:val="a"/>
    <w:link w:val="a6"/>
    <w:uiPriority w:val="99"/>
    <w:unhideWhenUsed/>
    <w:qFormat/>
    <w:pPr>
      <w:pBdr>
        <w:bottom w:val="single" w:sz="6" w:space="1" w:color="auto"/>
      </w:pBdr>
      <w:tabs>
        <w:tab w:val="center" w:pos="4153"/>
        <w:tab w:val="right" w:pos="8306"/>
      </w:tabs>
      <w:snapToGrid w:val="0"/>
      <w:jc w:val="center"/>
    </w:pPr>
    <w:rPr>
      <w:sz w:val="18"/>
      <w:szCs w:val="18"/>
    </w:rPr>
  </w:style>
  <w:style w:type="character" w:styleId="a7">
    <w:name w:val="Hyperlink"/>
    <w:basedOn w:val="a0"/>
    <w:uiPriority w:val="99"/>
    <w:unhideWhenUsed/>
    <w:qFormat/>
    <w:rPr>
      <w:color w:val="0563C1" w:themeColor="hyperlink"/>
      <w:u w:val="single"/>
    </w:rPr>
  </w:style>
  <w:style w:type="table" w:styleId="a8">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6">
    <w:name w:val="页眉 字符"/>
    <w:basedOn w:val="a0"/>
    <w:link w:val="a5"/>
    <w:uiPriority w:val="99"/>
    <w:qFormat/>
    <w:rPr>
      <w:sz w:val="18"/>
      <w:szCs w:val="18"/>
    </w:rPr>
  </w:style>
  <w:style w:type="character" w:customStyle="1" w:styleId="a4">
    <w:name w:val="页脚 字符"/>
    <w:basedOn w:val="a0"/>
    <w:link w:val="a3"/>
    <w:uiPriority w:val="99"/>
    <w:qFormat/>
    <w:rPr>
      <w:sz w:val="18"/>
      <w:szCs w:val="18"/>
    </w:rPr>
  </w:style>
  <w:style w:type="character" w:styleId="a9">
    <w:name w:val="Placeholder Text"/>
    <w:basedOn w:val="a0"/>
    <w:uiPriority w:val="99"/>
    <w:semiHidden/>
    <w:qFormat/>
    <w:rPr>
      <w:color w:val="808080"/>
    </w:rPr>
  </w:style>
  <w:style w:type="paragraph" w:styleId="aa">
    <w:name w:val="List Paragraph"/>
    <w:basedOn w:val="a"/>
    <w:uiPriority w:val="34"/>
    <w:qFormat/>
    <w:pPr>
      <w:ind w:firstLineChars="200" w:firstLine="420"/>
    </w:pPr>
  </w:style>
  <w:style w:type="character" w:customStyle="1" w:styleId="font21">
    <w:name w:val="font21"/>
    <w:basedOn w:val="a0"/>
    <w:qFormat/>
    <w:rPr>
      <w:rFonts w:ascii="宋体" w:eastAsia="宋体" w:hAnsi="宋体" w:cs="宋体" w:hint="eastAsia"/>
      <w:color w:val="000000"/>
      <w:sz w:val="22"/>
      <w:szCs w:val="22"/>
      <w:u w:val="none"/>
    </w:rPr>
  </w:style>
  <w:style w:type="character" w:customStyle="1" w:styleId="10">
    <w:name w:val="标题 1 字符"/>
    <w:basedOn w:val="a0"/>
    <w:link w:val="1"/>
    <w:uiPriority w:val="9"/>
    <w:rsid w:val="00C901EF"/>
    <w:rPr>
      <w:rFonts w:ascii="黑体" w:eastAsia="黑体" w:hAnsi="黑体" w:cstheme="minorBidi"/>
      <w:bCs/>
      <w:kern w:val="44"/>
      <w:sz w:val="32"/>
      <w:szCs w:val="44"/>
    </w:rPr>
  </w:style>
  <w:style w:type="character" w:customStyle="1" w:styleId="20">
    <w:name w:val="标题 2 字符"/>
    <w:basedOn w:val="a0"/>
    <w:link w:val="2"/>
    <w:uiPriority w:val="9"/>
    <w:rsid w:val="00C13E7A"/>
    <w:rPr>
      <w:rFonts w:ascii="黑体" w:eastAsia="黑体" w:hAnsi="黑体" w:cstheme="majorBidi"/>
      <w:bCs/>
      <w:kern w:val="2"/>
      <w:sz w:val="28"/>
      <w:szCs w:val="32"/>
    </w:rPr>
  </w:style>
  <w:style w:type="character" w:customStyle="1" w:styleId="30">
    <w:name w:val="标题 3 字符"/>
    <w:basedOn w:val="a0"/>
    <w:link w:val="3"/>
    <w:uiPriority w:val="9"/>
    <w:rsid w:val="00FE0275"/>
    <w:rPr>
      <w:rFonts w:ascii="黑体" w:eastAsia="黑体" w:hAnsi="黑体" w:cstheme="minorBidi"/>
      <w:bCs/>
      <w:kern w:val="2"/>
      <w:sz w:val="24"/>
      <w:szCs w:val="32"/>
    </w:rPr>
  </w:style>
  <w:style w:type="paragraph" w:customStyle="1" w:styleId="ab">
    <w:name w:val="表题目格式"/>
    <w:basedOn w:val="a"/>
    <w:qFormat/>
    <w:rsid w:val="000B5005"/>
    <w:pPr>
      <w:spacing w:beforeLines="50" w:before="50" w:line="240" w:lineRule="auto"/>
      <w:jc w:val="center"/>
    </w:pPr>
    <w:rPr>
      <w:rFonts w:eastAsia="楷体"/>
      <w:sz w:val="21"/>
    </w:rPr>
  </w:style>
  <w:style w:type="paragraph" w:customStyle="1" w:styleId="ac">
    <w:name w:val="图标题格式"/>
    <w:basedOn w:val="a"/>
    <w:qFormat/>
    <w:rsid w:val="002560C6"/>
    <w:pPr>
      <w:spacing w:afterLines="50" w:after="50" w:line="240" w:lineRule="auto"/>
      <w:jc w:val="center"/>
    </w:pPr>
    <w:rPr>
      <w:rFonts w:eastAsia="楷体"/>
      <w:sz w:val="21"/>
      <w:szCs w:val="21"/>
    </w:rPr>
  </w:style>
  <w:style w:type="paragraph" w:customStyle="1" w:styleId="ad">
    <w:name w:val="中文摘要正文"/>
    <w:basedOn w:val="a"/>
    <w:next w:val="a"/>
    <w:rsid w:val="00946A59"/>
    <w:pPr>
      <w:snapToGrid w:val="0"/>
      <w:ind w:firstLineChars="200" w:firstLine="200"/>
    </w:pPr>
    <w:rPr>
      <w:rFonts w:eastAsia="楷体_GB2312" w:cs="Times New Roman"/>
      <w:szCs w:val="24"/>
    </w:rPr>
  </w:style>
  <w:style w:type="paragraph" w:customStyle="1" w:styleId="ae">
    <w:name w:val="论文英文主标题"/>
    <w:basedOn w:val="a"/>
    <w:next w:val="a"/>
    <w:rsid w:val="00DD5DFB"/>
    <w:pPr>
      <w:snapToGrid w:val="0"/>
      <w:spacing w:line="240" w:lineRule="auto"/>
      <w:jc w:val="center"/>
    </w:pPr>
    <w:rPr>
      <w:rFonts w:eastAsia="Times New Roman" w:cs="Times New Roman"/>
      <w:b/>
      <w:sz w:val="28"/>
      <w:szCs w:val="24"/>
    </w:rPr>
  </w:style>
  <w:style w:type="paragraph" w:customStyle="1" w:styleId="af">
    <w:name w:val="英文摘要正文"/>
    <w:basedOn w:val="a"/>
    <w:next w:val="a"/>
    <w:rsid w:val="00B626B2"/>
    <w:pPr>
      <w:snapToGrid w:val="0"/>
      <w:ind w:firstLineChars="200" w:firstLine="200"/>
    </w:pPr>
    <w:rPr>
      <w:rFonts w:eastAsia="Times New Roman" w:cs="Times New Roman"/>
      <w:szCs w:val="24"/>
    </w:rPr>
  </w:style>
  <w:style w:type="paragraph" w:styleId="11">
    <w:name w:val="toc 1"/>
    <w:basedOn w:val="a"/>
    <w:next w:val="a"/>
    <w:autoRedefine/>
    <w:uiPriority w:val="39"/>
    <w:unhideWhenUsed/>
    <w:rsid w:val="0088440F"/>
  </w:style>
  <w:style w:type="paragraph" w:styleId="21">
    <w:name w:val="toc 2"/>
    <w:basedOn w:val="a"/>
    <w:next w:val="a"/>
    <w:autoRedefine/>
    <w:uiPriority w:val="39"/>
    <w:unhideWhenUsed/>
    <w:rsid w:val="0088440F"/>
    <w:pPr>
      <w:ind w:leftChars="200" w:left="420"/>
    </w:pPr>
  </w:style>
  <w:style w:type="paragraph" w:styleId="31">
    <w:name w:val="toc 3"/>
    <w:basedOn w:val="a"/>
    <w:next w:val="a"/>
    <w:autoRedefine/>
    <w:uiPriority w:val="39"/>
    <w:unhideWhenUsed/>
    <w:rsid w:val="0088440F"/>
    <w:pPr>
      <w:ind w:leftChars="400" w:left="840"/>
    </w:pPr>
  </w:style>
  <w:style w:type="paragraph" w:customStyle="1" w:styleId="12">
    <w:name w:val="样式 标题 1 + 小二"/>
    <w:basedOn w:val="1"/>
    <w:rsid w:val="004B3ADC"/>
    <w:pPr>
      <w:keepNext w:val="0"/>
      <w:keepLines w:val="0"/>
      <w:spacing w:beforeLines="0" w:before="0" w:afterLines="0" w:after="0"/>
    </w:pPr>
    <w:rPr>
      <w:rFonts w:ascii="Times New Roman" w:eastAsia="宋体" w:hAnsi="Times New Roman" w:cs="Times New Roman"/>
      <w:b/>
      <w:sz w:val="52"/>
      <w:szCs w:val="52"/>
    </w:rPr>
  </w:style>
  <w:style w:type="paragraph" w:styleId="af0">
    <w:name w:val="Balloon Text"/>
    <w:basedOn w:val="a"/>
    <w:link w:val="af1"/>
    <w:uiPriority w:val="99"/>
    <w:semiHidden/>
    <w:unhideWhenUsed/>
    <w:rsid w:val="007C09C3"/>
    <w:pPr>
      <w:spacing w:line="240" w:lineRule="auto"/>
    </w:pPr>
    <w:rPr>
      <w:sz w:val="18"/>
      <w:szCs w:val="18"/>
    </w:rPr>
  </w:style>
  <w:style w:type="character" w:customStyle="1" w:styleId="af1">
    <w:name w:val="批注框文本 字符"/>
    <w:basedOn w:val="a0"/>
    <w:link w:val="af0"/>
    <w:uiPriority w:val="99"/>
    <w:semiHidden/>
    <w:rsid w:val="007C09C3"/>
    <w:rPr>
      <w:rFonts w:cstheme="minorBidi"/>
      <w:kern w:val="2"/>
      <w:sz w:val="18"/>
      <w:szCs w:val="18"/>
    </w:rPr>
  </w:style>
  <w:style w:type="paragraph" w:styleId="af2">
    <w:name w:val="Body Text Indent"/>
    <w:basedOn w:val="a"/>
    <w:link w:val="af3"/>
    <w:rsid w:val="00B627FE"/>
    <w:pPr>
      <w:spacing w:line="240" w:lineRule="auto"/>
      <w:ind w:firstLineChars="200" w:firstLine="600"/>
    </w:pPr>
    <w:rPr>
      <w:rFonts w:eastAsia="华文楷体" w:cs="Times New Roman"/>
      <w:sz w:val="30"/>
      <w:szCs w:val="24"/>
    </w:rPr>
  </w:style>
  <w:style w:type="character" w:customStyle="1" w:styleId="af3">
    <w:name w:val="正文文本缩进 字符"/>
    <w:basedOn w:val="a0"/>
    <w:link w:val="af2"/>
    <w:rsid w:val="00B627FE"/>
    <w:rPr>
      <w:rFonts w:eastAsia="华文楷体"/>
      <w:kern w:val="2"/>
      <w:sz w:val="3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microsoft.com/office/2014/relationships/chartEx" Target="charts/chartEx1.xml"/><Relationship Id="rId39" Type="http://schemas.openxmlformats.org/officeDocument/2006/relationships/oleObject" Target="embeddings/oleObject10.bin"/><Relationship Id="rId21" Type="http://schemas.openxmlformats.org/officeDocument/2006/relationships/oleObject" Target="embeddings/oleObject5.bin"/><Relationship Id="rId34" Type="http://schemas.openxmlformats.org/officeDocument/2006/relationships/image" Target="media/image10.wmf"/><Relationship Id="rId42" Type="http://schemas.openxmlformats.org/officeDocument/2006/relationships/oleObject" Target="embeddings/oleObject11.bin"/><Relationship Id="rId47" Type="http://schemas.openxmlformats.org/officeDocument/2006/relationships/image" Target="media/image17.wmf"/><Relationship Id="rId50" Type="http://schemas.openxmlformats.org/officeDocument/2006/relationships/chart" Target="charts/chart3.xml"/><Relationship Id="rId55" Type="http://schemas.openxmlformats.org/officeDocument/2006/relationships/image" Target="media/image19.png"/><Relationship Id="rId63"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3.wmf"/><Relationship Id="rId11" Type="http://schemas.openxmlformats.org/officeDocument/2006/relationships/chart" Target="charts/chart1.xml"/><Relationship Id="rId24" Type="http://schemas.openxmlformats.org/officeDocument/2006/relationships/image" Target="media/image7.png"/><Relationship Id="rId32" Type="http://schemas.openxmlformats.org/officeDocument/2006/relationships/image" Target="media/image9.wmf"/><Relationship Id="rId37" Type="http://schemas.openxmlformats.org/officeDocument/2006/relationships/oleObject" Target="embeddings/oleObject9.bin"/><Relationship Id="rId40" Type="http://schemas.openxmlformats.org/officeDocument/2006/relationships/image" Target="media/image13.png"/><Relationship Id="rId45" Type="http://schemas.openxmlformats.org/officeDocument/2006/relationships/image" Target="media/image16.wmf"/><Relationship Id="rId53" Type="http://schemas.openxmlformats.org/officeDocument/2006/relationships/chart" Target="charts/chart6.xml"/><Relationship Id="rId58" Type="http://schemas.openxmlformats.org/officeDocument/2006/relationships/image" Target="media/image22.png"/><Relationship Id="rId5" Type="http://schemas.openxmlformats.org/officeDocument/2006/relationships/settings" Target="settings.xml"/><Relationship Id="rId61" Type="http://schemas.openxmlformats.org/officeDocument/2006/relationships/image" Target="media/image18.png"/><Relationship Id="rId19" Type="http://schemas.openxmlformats.org/officeDocument/2006/relationships/oleObject" Target="embeddings/oleObject4.bin"/><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2.wmf"/><Relationship Id="rId22" Type="http://schemas.openxmlformats.org/officeDocument/2006/relationships/image" Target="media/image6.wmf"/><Relationship Id="rId35" Type="http://schemas.openxmlformats.org/officeDocument/2006/relationships/oleObject" Target="embeddings/oleObject8.bin"/><Relationship Id="rId43" Type="http://schemas.openxmlformats.org/officeDocument/2006/relationships/image" Target="media/image15.wmf"/><Relationship Id="rId48" Type="http://schemas.openxmlformats.org/officeDocument/2006/relationships/oleObject" Target="embeddings/oleObject14.bin"/><Relationship Id="rId56" Type="http://schemas.openxmlformats.org/officeDocument/2006/relationships/image" Target="media/image20.png"/><Relationship Id="rId64"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chart" Target="charts/chart4.xml"/><Relationship Id="rId3" Type="http://schemas.openxmlformats.org/officeDocument/2006/relationships/numbering" Target="numbering.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image" Target="media/image8.png"/><Relationship Id="rId33" Type="http://schemas.openxmlformats.org/officeDocument/2006/relationships/oleObject" Target="embeddings/oleObject7.bin"/><Relationship Id="rId38" Type="http://schemas.openxmlformats.org/officeDocument/2006/relationships/image" Target="media/image12.wmf"/><Relationship Id="rId46" Type="http://schemas.openxmlformats.org/officeDocument/2006/relationships/oleObject" Target="embeddings/oleObject13.bin"/><Relationship Id="rId59" Type="http://schemas.openxmlformats.org/officeDocument/2006/relationships/image" Target="media/image23.png"/><Relationship Id="rId20" Type="http://schemas.openxmlformats.org/officeDocument/2006/relationships/image" Target="media/image5.wmf"/><Relationship Id="rId41" Type="http://schemas.openxmlformats.org/officeDocument/2006/relationships/image" Target="media/image14.wmf"/><Relationship Id="rId54" Type="http://schemas.openxmlformats.org/officeDocument/2006/relationships/chart" Target="charts/chart7.xml"/><Relationship Id="rId62"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36" Type="http://schemas.openxmlformats.org/officeDocument/2006/relationships/image" Target="media/image11.wmf"/><Relationship Id="rId49" Type="http://schemas.openxmlformats.org/officeDocument/2006/relationships/chart" Target="charts/chart2.xml"/><Relationship Id="rId57" Type="http://schemas.openxmlformats.org/officeDocument/2006/relationships/image" Target="media/image21.png"/><Relationship Id="rId10" Type="http://schemas.openxmlformats.org/officeDocument/2006/relationships/footer" Target="footer1.xml"/><Relationship Id="rId31" Type="http://schemas.openxmlformats.org/officeDocument/2006/relationships/image" Target="media/image11.png"/><Relationship Id="rId44" Type="http://schemas.openxmlformats.org/officeDocument/2006/relationships/oleObject" Target="embeddings/oleObject12.bin"/><Relationship Id="rId52" Type="http://schemas.openxmlformats.org/officeDocument/2006/relationships/chart" Target="charts/chart5.xml"/><Relationship Id="rId60" Type="http://schemas.openxmlformats.org/officeDocument/2006/relationships/image" Target="media/image24.png"/></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___.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D:\GuoKangli\other\&#27605;&#35774;\data.csv" TargetMode="External"/><Relationship Id="rId2" Type="http://schemas.microsoft.com/office/2011/relationships/chartColorStyle" Target="colors3.xml"/><Relationship Id="rId1" Type="http://schemas.microsoft.com/office/2011/relationships/chartStyle" Target="style3.xml"/></Relationships>
</file>

<file path=word/charts/_rels/chart3.xml.rels><?xml version="1.0" encoding="UTF-8" standalone="yes"?>
<Relationships xmlns="http://schemas.openxmlformats.org/package/2006/relationships"><Relationship Id="rId3" Type="http://schemas.openxmlformats.org/officeDocument/2006/relationships/oleObject" Target="file:///D:\GuoKangli\other\&#27605;&#35774;\data.csv" TargetMode="External"/><Relationship Id="rId2" Type="http://schemas.microsoft.com/office/2011/relationships/chartColorStyle" Target="colors4.xml"/><Relationship Id="rId1" Type="http://schemas.microsoft.com/office/2011/relationships/chartStyle" Target="style4.xml"/></Relationships>
</file>

<file path=word/charts/_rels/chart4.xml.rels><?xml version="1.0" encoding="UTF-8" standalone="yes"?>
<Relationships xmlns="http://schemas.openxmlformats.org/package/2006/relationships"><Relationship Id="rId3" Type="http://schemas.openxmlformats.org/officeDocument/2006/relationships/oleObject" Target="file:///D:\GuoKangli\other\&#27605;&#35774;\data.csv" TargetMode="External"/><Relationship Id="rId2" Type="http://schemas.microsoft.com/office/2011/relationships/chartColorStyle" Target="colors5.xml"/><Relationship Id="rId1" Type="http://schemas.microsoft.com/office/2011/relationships/chartStyle" Target="style5.xml"/></Relationships>
</file>

<file path=word/charts/_rels/chart5.xml.rels><?xml version="1.0" encoding="UTF-8" standalone="yes"?>
<Relationships xmlns="http://schemas.openxmlformats.org/package/2006/relationships"><Relationship Id="rId3" Type="http://schemas.openxmlformats.org/officeDocument/2006/relationships/oleObject" Target="file:///D:\GuoKangli\other\&#27605;&#35774;\data.csv" TargetMode="External"/><Relationship Id="rId2" Type="http://schemas.microsoft.com/office/2011/relationships/chartColorStyle" Target="colors6.xml"/><Relationship Id="rId1" Type="http://schemas.microsoft.com/office/2011/relationships/chartStyle" Target="style6.xml"/></Relationships>
</file>

<file path=word/charts/_rels/chart6.xml.rels><?xml version="1.0" encoding="UTF-8" standalone="yes"?>
<Relationships xmlns="http://schemas.openxmlformats.org/package/2006/relationships"><Relationship Id="rId3" Type="http://schemas.openxmlformats.org/officeDocument/2006/relationships/oleObject" Target="file:///D:\GuoKangli\other\&#27605;&#35774;\data.csv" TargetMode="External"/><Relationship Id="rId2" Type="http://schemas.microsoft.com/office/2011/relationships/chartColorStyle" Target="colors7.xml"/><Relationship Id="rId1" Type="http://schemas.microsoft.com/office/2011/relationships/chartStyle" Target="style7.xml"/></Relationships>
</file>

<file path=word/charts/_rels/chart7.xml.rels><?xml version="1.0" encoding="UTF-8" standalone="yes"?>
<Relationships xmlns="http://schemas.openxmlformats.org/package/2006/relationships"><Relationship Id="rId3" Type="http://schemas.openxmlformats.org/officeDocument/2006/relationships/oleObject" Target="file:///D:\GuoKangli\other\&#27605;&#35774;\data.csv" TargetMode="External"/><Relationship Id="rId2" Type="http://schemas.microsoft.com/office/2011/relationships/chartColorStyle" Target="colors8.xml"/><Relationship Id="rId1" Type="http://schemas.microsoft.com/office/2011/relationships/chartStyle" Target="style8.xml"/></Relationships>
</file>

<file path=word/charts/_rels/chartEx1.xml.rels><?xml version="1.0" encoding="UTF-8" standalone="yes"?>
<Relationships xmlns="http://schemas.openxmlformats.org/package/2006/relationships"><Relationship Id="rId3" Type="http://schemas.microsoft.com/office/2011/relationships/chartColorStyle" Target="colors2.xml"/><Relationship Id="rId2" Type="http://schemas.microsoft.com/office/2011/relationships/chartStyle" Target="style2.xml"/><Relationship Id="rId1" Type="http://schemas.openxmlformats.org/officeDocument/2006/relationships/oleObject" Target="file:///D:\&#24052;&#25289;&#25289;&#25289;\&#23398;&#26415;\&#35838;&#31243;\&#31185;&#30740;\&#27605;&#35774;\data_result.csv"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0205294435440301E-2"/>
          <c:y val="0.11481481481481499"/>
          <c:w val="0.87742841707185304"/>
          <c:h val="0.62933333333333297"/>
        </c:manualLayout>
      </c:layout>
      <c:barChart>
        <c:barDir val="col"/>
        <c:grouping val="clustered"/>
        <c:varyColors val="0"/>
        <c:ser>
          <c:idx val="0"/>
          <c:order val="0"/>
          <c:tx>
            <c:strRef>
              <c:f>Sheet1!$G$1</c:f>
              <c:strCache>
                <c:ptCount val="1"/>
                <c:pt idx="0">
                  <c:v>live个数</c:v>
                </c:pt>
              </c:strCache>
            </c:strRef>
          </c:tx>
          <c:spPr>
            <a:solidFill>
              <a:schemeClr val="accent1"/>
            </a:solidFill>
            <a:ln>
              <a:noFill/>
            </a:ln>
            <a:effectLst>
              <a:outerShdw blurRad="57150" dist="19050" dir="5400000" algn="ctr" rotWithShape="0">
                <a:srgbClr val="000000">
                  <a:alpha val="63000"/>
                </a:srgbClr>
              </a:outerShdw>
            </a:effectLst>
          </c:spPr>
          <c:invertIfNegative val="0"/>
          <c:dLbls>
            <c:spPr>
              <a:noFill/>
              <a:ln>
                <a:noFill/>
              </a:ln>
              <a:effectLst/>
            </c:spPr>
            <c:txPr>
              <a:bodyPr rot="0" spcFirstLastPara="0" vertOverflow="ellipsis" vert="horz" wrap="square" lIns="38100" tIns="19050" rIns="38100" bIns="19050" anchor="ctr" anchorCtr="1"/>
              <a:lstStyle/>
              <a:p>
                <a:pPr>
                  <a:defRPr lang="zh-CN" sz="800" b="0" i="0" u="none" strike="noStrike" kern="1200" baseline="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F$2:$F$18</c:f>
              <c:strCache>
                <c:ptCount val="17"/>
                <c:pt idx="0">
                  <c:v>教育</c:v>
                </c:pt>
                <c:pt idx="1">
                  <c:v>职业</c:v>
                </c:pt>
                <c:pt idx="2">
                  <c:v>互联网</c:v>
                </c:pt>
                <c:pt idx="3">
                  <c:v>金融经济</c:v>
                </c:pt>
                <c:pt idx="4">
                  <c:v>生活方式</c:v>
                </c:pt>
                <c:pt idx="5">
                  <c:v>音影游</c:v>
                </c:pt>
                <c:pt idx="6">
                  <c:v>科学技术</c:v>
                </c:pt>
                <c:pt idx="7">
                  <c:v>医学健康</c:v>
                </c:pt>
                <c:pt idx="8">
                  <c:v>艺术</c:v>
                </c:pt>
                <c:pt idx="9">
                  <c:v>阅读写作</c:v>
                </c:pt>
                <c:pt idx="10">
                  <c:v>心理学</c:v>
                </c:pt>
                <c:pt idx="11">
                  <c:v>设计</c:v>
                </c:pt>
                <c:pt idx="12">
                  <c:v>体育</c:v>
                </c:pt>
                <c:pt idx="13">
                  <c:v>法律</c:v>
                </c:pt>
                <c:pt idx="14">
                  <c:v>商业</c:v>
                </c:pt>
                <c:pt idx="15">
                  <c:v>旅行</c:v>
                </c:pt>
                <c:pt idx="16">
                  <c:v>美食</c:v>
                </c:pt>
              </c:strCache>
            </c:strRef>
          </c:cat>
          <c:val>
            <c:numRef>
              <c:f>Sheet1!$G$2:$G$18</c:f>
              <c:numCache>
                <c:formatCode>General</c:formatCode>
                <c:ptCount val="17"/>
                <c:pt idx="0">
                  <c:v>1010</c:v>
                </c:pt>
                <c:pt idx="1">
                  <c:v>786</c:v>
                </c:pt>
                <c:pt idx="2">
                  <c:v>684</c:v>
                </c:pt>
                <c:pt idx="3">
                  <c:v>549</c:v>
                </c:pt>
                <c:pt idx="4">
                  <c:v>517</c:v>
                </c:pt>
                <c:pt idx="5">
                  <c:v>454</c:v>
                </c:pt>
                <c:pt idx="6">
                  <c:v>284</c:v>
                </c:pt>
                <c:pt idx="7">
                  <c:v>283</c:v>
                </c:pt>
                <c:pt idx="8">
                  <c:v>280</c:v>
                </c:pt>
                <c:pt idx="9">
                  <c:v>240</c:v>
                </c:pt>
                <c:pt idx="10">
                  <c:v>227</c:v>
                </c:pt>
                <c:pt idx="11">
                  <c:v>186</c:v>
                </c:pt>
                <c:pt idx="12">
                  <c:v>179</c:v>
                </c:pt>
                <c:pt idx="13">
                  <c:v>157</c:v>
                </c:pt>
                <c:pt idx="14">
                  <c:v>147</c:v>
                </c:pt>
                <c:pt idx="15">
                  <c:v>107</c:v>
                </c:pt>
                <c:pt idx="16">
                  <c:v>70</c:v>
                </c:pt>
              </c:numCache>
            </c:numRef>
          </c:val>
          <c:extLst>
            <c:ext xmlns:c16="http://schemas.microsoft.com/office/drawing/2014/chart" uri="{C3380CC4-5D6E-409C-BE32-E72D297353CC}">
              <c16:uniqueId val="{00000000-CDCB-4E25-9C99-BF9DB3E4AF63}"/>
            </c:ext>
          </c:extLst>
        </c:ser>
        <c:dLbls>
          <c:showLegendKey val="0"/>
          <c:showVal val="0"/>
          <c:showCatName val="0"/>
          <c:showSerName val="0"/>
          <c:showPercent val="0"/>
          <c:showBubbleSize val="0"/>
        </c:dLbls>
        <c:gapWidth val="219"/>
        <c:overlap val="-27"/>
        <c:axId val="126624400"/>
        <c:axId val="126626480"/>
      </c:barChart>
      <c:lineChart>
        <c:grouping val="standard"/>
        <c:varyColors val="0"/>
        <c:ser>
          <c:idx val="1"/>
          <c:order val="1"/>
          <c:tx>
            <c:strRef>
              <c:f>Sheet1!$H$1</c:f>
              <c:strCache>
                <c:ptCount val="1"/>
                <c:pt idx="0">
                  <c:v>平均人数</c:v>
                </c:pt>
              </c:strCache>
            </c:strRef>
          </c:tx>
          <c:spPr>
            <a:ln w="22225" cap="rnd" cmpd="sng">
              <a:solidFill>
                <a:schemeClr val="accent2"/>
              </a:solidFill>
              <a:prstDash val="solid"/>
              <a:round/>
            </a:ln>
            <a:effectLst>
              <a:outerShdw blurRad="57150" dist="19050" dir="5400000" algn="ctr" rotWithShape="0">
                <a:srgbClr val="000000">
                  <a:alpha val="63000"/>
                </a:srgbClr>
              </a:outerShdw>
            </a:effectLst>
          </c:spPr>
          <c:marker>
            <c:symbol val="x"/>
            <c:size val="4"/>
            <c:spPr>
              <a:solidFill>
                <a:schemeClr val="bg1">
                  <a:lumMod val="85000"/>
                </a:schemeClr>
              </a:solidFill>
              <a:ln w="6350">
                <a:solidFill>
                  <a:schemeClr val="bg1">
                    <a:lumMod val="85000"/>
                  </a:schemeClr>
                </a:solidFill>
                <a:round/>
              </a:ln>
              <a:effectLst>
                <a:outerShdw blurRad="57150" dist="19050" dir="5400000" algn="ctr" rotWithShape="0">
                  <a:srgbClr val="000000">
                    <a:alpha val="63000"/>
                  </a:srgbClr>
                </a:outerShdw>
              </a:effectLst>
            </c:spPr>
          </c:marker>
          <c:cat>
            <c:strRef>
              <c:f>Sheet1!$F$2:$F$18</c:f>
              <c:strCache>
                <c:ptCount val="17"/>
                <c:pt idx="0">
                  <c:v>教育</c:v>
                </c:pt>
                <c:pt idx="1">
                  <c:v>职业</c:v>
                </c:pt>
                <c:pt idx="2">
                  <c:v>互联网</c:v>
                </c:pt>
                <c:pt idx="3">
                  <c:v>金融经济</c:v>
                </c:pt>
                <c:pt idx="4">
                  <c:v>生活方式</c:v>
                </c:pt>
                <c:pt idx="5">
                  <c:v>音影游</c:v>
                </c:pt>
                <c:pt idx="6">
                  <c:v>科学技术</c:v>
                </c:pt>
                <c:pt idx="7">
                  <c:v>医学健康</c:v>
                </c:pt>
                <c:pt idx="8">
                  <c:v>艺术</c:v>
                </c:pt>
                <c:pt idx="9">
                  <c:v>阅读写作</c:v>
                </c:pt>
                <c:pt idx="10">
                  <c:v>心理学</c:v>
                </c:pt>
                <c:pt idx="11">
                  <c:v>设计</c:v>
                </c:pt>
                <c:pt idx="12">
                  <c:v>体育</c:v>
                </c:pt>
                <c:pt idx="13">
                  <c:v>法律</c:v>
                </c:pt>
                <c:pt idx="14">
                  <c:v>商业</c:v>
                </c:pt>
                <c:pt idx="15">
                  <c:v>旅行</c:v>
                </c:pt>
                <c:pt idx="16">
                  <c:v>美食</c:v>
                </c:pt>
              </c:strCache>
            </c:strRef>
          </c:cat>
          <c:val>
            <c:numRef>
              <c:f>Sheet1!$H$2:$H$18</c:f>
              <c:numCache>
                <c:formatCode>General</c:formatCode>
                <c:ptCount val="17"/>
                <c:pt idx="0">
                  <c:v>1646.92772277228</c:v>
                </c:pt>
                <c:pt idx="1">
                  <c:v>1135.5648854961801</c:v>
                </c:pt>
                <c:pt idx="2">
                  <c:v>4683.7543859649104</c:v>
                </c:pt>
                <c:pt idx="3">
                  <c:v>1081.1202185792299</c:v>
                </c:pt>
                <c:pt idx="4">
                  <c:v>6317.8549323017396</c:v>
                </c:pt>
                <c:pt idx="5">
                  <c:v>962.61013215858998</c:v>
                </c:pt>
                <c:pt idx="6">
                  <c:v>2278.2042253521099</c:v>
                </c:pt>
                <c:pt idx="7">
                  <c:v>3588.1908127208499</c:v>
                </c:pt>
                <c:pt idx="8">
                  <c:v>1033.4107142857099</c:v>
                </c:pt>
                <c:pt idx="9">
                  <c:v>18892.737499999999</c:v>
                </c:pt>
                <c:pt idx="10">
                  <c:v>6562.9867841409696</c:v>
                </c:pt>
                <c:pt idx="11">
                  <c:v>687.12365591397804</c:v>
                </c:pt>
                <c:pt idx="12">
                  <c:v>2559.1675977653599</c:v>
                </c:pt>
                <c:pt idx="13">
                  <c:v>534.26751592356698</c:v>
                </c:pt>
                <c:pt idx="14">
                  <c:v>628.78231292517</c:v>
                </c:pt>
                <c:pt idx="15">
                  <c:v>1042.24299065421</c:v>
                </c:pt>
                <c:pt idx="16">
                  <c:v>979.65714285714296</c:v>
                </c:pt>
              </c:numCache>
            </c:numRef>
          </c:val>
          <c:smooth val="0"/>
          <c:extLst>
            <c:ext xmlns:c16="http://schemas.microsoft.com/office/drawing/2014/chart" uri="{C3380CC4-5D6E-409C-BE32-E72D297353CC}">
              <c16:uniqueId val="{00000001-CDCB-4E25-9C99-BF9DB3E4AF63}"/>
            </c:ext>
          </c:extLst>
        </c:ser>
        <c:dLbls>
          <c:showLegendKey val="0"/>
          <c:showVal val="0"/>
          <c:showCatName val="0"/>
          <c:showSerName val="0"/>
          <c:showPercent val="0"/>
          <c:showBubbleSize val="0"/>
        </c:dLbls>
        <c:marker val="1"/>
        <c:smooth val="0"/>
        <c:axId val="818227888"/>
        <c:axId val="818231632"/>
      </c:lineChart>
      <c:catAx>
        <c:axId val="126624400"/>
        <c:scaling>
          <c:orientation val="minMax"/>
        </c:scaling>
        <c:delete val="0"/>
        <c:axPos val="b"/>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800" b="0" i="0" u="none" strike="noStrike" kern="1200" baseline="0">
                <a:solidFill>
                  <a:sysClr val="windowText" lastClr="000000"/>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zh-CN"/>
          </a:p>
        </c:txPr>
        <c:crossAx val="126626480"/>
        <c:crosses val="autoZero"/>
        <c:auto val="1"/>
        <c:lblAlgn val="ctr"/>
        <c:lblOffset val="100"/>
        <c:noMultiLvlLbl val="0"/>
      </c:catAx>
      <c:valAx>
        <c:axId val="126626480"/>
        <c:scaling>
          <c:orientation val="minMax"/>
          <c:max val="1100"/>
          <c:min val="0"/>
        </c:scaling>
        <c:delete val="0"/>
        <c:axPos val="l"/>
        <c:majorGridlines>
          <c:spPr>
            <a:ln w="9525" cap="flat" cmpd="sng" algn="ctr">
              <a:noFill/>
              <a:round/>
            </a:ln>
            <a:effectLst/>
          </c:spPr>
        </c:majorGridlines>
        <c:numFmt formatCode="#,##0_);\(#,##0\)" sourceLinked="0"/>
        <c:majorTickMark val="in"/>
        <c:minorTickMark val="none"/>
        <c:tickLblPos val="nextTo"/>
        <c:spPr>
          <a:noFill/>
          <a:ln>
            <a:solidFill>
              <a:schemeClr val="bg1">
                <a:lumMod val="65000"/>
              </a:schemeClr>
            </a:solidFill>
          </a:ln>
          <a:effectLst/>
        </c:spPr>
        <c:txPr>
          <a:bodyPr rot="-60000000" spcFirstLastPara="0" vertOverflow="ellipsis" vert="horz" wrap="square" anchor="ctr" anchorCtr="1"/>
          <a:lstStyle/>
          <a:p>
            <a:pPr>
              <a:defRPr lang="zh-CN" sz="8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zh-CN"/>
          </a:p>
        </c:txPr>
        <c:crossAx val="126624400"/>
        <c:crosses val="autoZero"/>
        <c:crossBetween val="between"/>
        <c:majorUnit val="200"/>
      </c:valAx>
      <c:catAx>
        <c:axId val="818227888"/>
        <c:scaling>
          <c:orientation val="minMax"/>
        </c:scaling>
        <c:delete val="1"/>
        <c:axPos val="b"/>
        <c:numFmt formatCode="General" sourceLinked="1"/>
        <c:majorTickMark val="out"/>
        <c:minorTickMark val="none"/>
        <c:tickLblPos val="nextTo"/>
        <c:crossAx val="818231632"/>
        <c:crosses val="autoZero"/>
        <c:auto val="1"/>
        <c:lblAlgn val="ctr"/>
        <c:lblOffset val="100"/>
        <c:noMultiLvlLbl val="0"/>
      </c:catAx>
      <c:valAx>
        <c:axId val="818231632"/>
        <c:scaling>
          <c:orientation val="minMax"/>
        </c:scaling>
        <c:delete val="0"/>
        <c:axPos val="r"/>
        <c:numFmt formatCode="General" sourceLinked="1"/>
        <c:majorTickMark val="in"/>
        <c:minorTickMark val="none"/>
        <c:tickLblPos val="nextTo"/>
        <c:spPr>
          <a:noFill/>
          <a:ln>
            <a:solidFill>
              <a:schemeClr val="bg1">
                <a:lumMod val="65000"/>
              </a:schemeClr>
            </a:solidFill>
          </a:ln>
          <a:effectLst/>
        </c:spPr>
        <c:txPr>
          <a:bodyPr rot="-60000000" spcFirstLastPara="0" vertOverflow="ellipsis" vert="horz" wrap="square" anchor="ctr" anchorCtr="1"/>
          <a:lstStyle/>
          <a:p>
            <a:pPr>
              <a:defRPr lang="zh-CN" sz="8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zh-CN"/>
          </a:p>
        </c:txPr>
        <c:crossAx val="818227888"/>
        <c:crosses val="max"/>
        <c:crossBetween val="between"/>
        <c:majorUnit val="4000"/>
      </c:valAx>
      <c:spPr>
        <a:noFill/>
        <a:ln>
          <a:noFill/>
        </a:ln>
        <a:effectLst/>
      </c:spPr>
    </c:plotArea>
    <c:legend>
      <c:legendPos val="t"/>
      <c:legendEntry>
        <c:idx val="0"/>
        <c:txPr>
          <a:bodyPr rot="0" spcFirstLastPara="0" vertOverflow="ellipsis" vert="horz" wrap="square" anchor="ctr" anchorCtr="1"/>
          <a:lstStyle/>
          <a:p>
            <a:pPr>
              <a:defRPr lang="zh-CN" sz="800" b="0" i="0" u="none" strike="noStrike" kern="1200" baseline="0">
                <a:solidFill>
                  <a:sysClr val="windowText" lastClr="000000"/>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zh-CN"/>
          </a:p>
        </c:txPr>
      </c:legendEntry>
      <c:legendEntry>
        <c:idx val="1"/>
        <c:txPr>
          <a:bodyPr rot="0" spcFirstLastPara="0" vertOverflow="ellipsis" vert="horz" wrap="square" anchor="ctr" anchorCtr="1"/>
          <a:lstStyle/>
          <a:p>
            <a:pPr>
              <a:defRPr lang="zh-CN" sz="800" b="0" i="0" u="none" strike="noStrike" kern="1200" baseline="0">
                <a:solidFill>
                  <a:sysClr val="windowText" lastClr="000000"/>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zh-CN"/>
          </a:p>
        </c:txPr>
      </c:legendEntry>
      <c:layout>
        <c:manualLayout>
          <c:xMode val="edge"/>
          <c:yMode val="edge"/>
          <c:x val="0.38282009724473298"/>
          <c:y val="3.3333333333333298E-2"/>
        </c:manualLayout>
      </c:layout>
      <c:overlay val="0"/>
      <c:spPr>
        <a:noFill/>
        <a:ln>
          <a:noFill/>
        </a:ln>
        <a:effectLst/>
      </c:spPr>
      <c:txPr>
        <a:bodyPr rot="0" spcFirstLastPara="0" vertOverflow="ellipsis" vert="horz" wrap="square" anchor="ctr" anchorCtr="1"/>
        <a:lstStyle/>
        <a:p>
          <a:pPr>
            <a:defRPr lang="zh-CN" sz="800" b="0" i="0" u="none" strike="noStrike" kern="1200" baseline="0">
              <a:solidFill>
                <a:sysClr val="windowText" lastClr="000000"/>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lang="zh-CN" sz="800">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813251824097813"/>
          <c:y val="5.93333333333333E-2"/>
          <c:w val="0.79045553145336223"/>
          <c:h val="0.78713333333333302"/>
        </c:manualLayout>
      </c:layout>
      <c:scatterChart>
        <c:scatterStyle val="lineMarker"/>
        <c:varyColors val="0"/>
        <c:ser>
          <c:idx val="0"/>
          <c:order val="0"/>
          <c:tx>
            <c:strRef>
              <c:f>"中庸"</c:f>
              <c:strCache>
                <c:ptCount val="1"/>
                <c:pt idx="0">
                  <c:v>中庸</c:v>
                </c:pt>
              </c:strCache>
            </c:strRef>
          </c:tx>
          <c:spPr>
            <a:ln w="19050" cap="rnd">
              <a:noFill/>
              <a:round/>
            </a:ln>
            <a:effectLst/>
          </c:spPr>
          <c:marker>
            <c:symbol val="circle"/>
            <c:size val="5"/>
            <c:spPr>
              <a:solidFill>
                <a:schemeClr val="accent1">
                  <a:alpha val="80000"/>
                </a:schemeClr>
              </a:solidFill>
              <a:ln w="9525">
                <a:noFill/>
              </a:ln>
              <a:effectLst/>
            </c:spPr>
          </c:marker>
          <c:xVal>
            <c:numRef>
              <c:f>[data.csv]Sheet1!$E$2:$E$785</c:f>
              <c:numCache>
                <c:formatCode>0.000_ </c:formatCode>
                <c:ptCount val="784"/>
                <c:pt idx="0">
                  <c:v>7.05875815251866</c:v>
                </c:pt>
                <c:pt idx="1">
                  <c:v>8.4471998195956992</c:v>
                </c:pt>
                <c:pt idx="2">
                  <c:v>7.47420480649612</c:v>
                </c:pt>
                <c:pt idx="3">
                  <c:v>8.6011666251924108</c:v>
                </c:pt>
                <c:pt idx="4">
                  <c:v>9.3200912359352994</c:v>
                </c:pt>
                <c:pt idx="5">
                  <c:v>7.4067107301776396</c:v>
                </c:pt>
                <c:pt idx="6">
                  <c:v>11.6267629493884</c:v>
                </c:pt>
                <c:pt idx="7">
                  <c:v>7.0509894470680399</c:v>
                </c:pt>
                <c:pt idx="8">
                  <c:v>6.8265452235565904</c:v>
                </c:pt>
                <c:pt idx="9">
                  <c:v>9.6401077726073101</c:v>
                </c:pt>
                <c:pt idx="10">
                  <c:v>7.9348715659451701</c:v>
                </c:pt>
                <c:pt idx="11">
                  <c:v>7.9669334984048401</c:v>
                </c:pt>
                <c:pt idx="12">
                  <c:v>8.67760991282214</c:v>
                </c:pt>
                <c:pt idx="13">
                  <c:v>7.1662659741336299</c:v>
                </c:pt>
                <c:pt idx="14">
                  <c:v>6.8885724595653599</c:v>
                </c:pt>
                <c:pt idx="15">
                  <c:v>8.0110233791864403</c:v>
                </c:pt>
                <c:pt idx="16">
                  <c:v>8.6395877996298402</c:v>
                </c:pt>
                <c:pt idx="17">
                  <c:v>6.9957661563048497</c:v>
                </c:pt>
                <c:pt idx="18">
                  <c:v>7.71289096149013</c:v>
                </c:pt>
                <c:pt idx="19">
                  <c:v>7.3336763956576796</c:v>
                </c:pt>
                <c:pt idx="20">
                  <c:v>10.099670922267499</c:v>
                </c:pt>
                <c:pt idx="21">
                  <c:v>8.0897891757893099</c:v>
                </c:pt>
                <c:pt idx="22">
                  <c:v>9.1291303165506399</c:v>
                </c:pt>
                <c:pt idx="23">
                  <c:v>8.5077487325882295</c:v>
                </c:pt>
                <c:pt idx="24">
                  <c:v>7.6718267978787802</c:v>
                </c:pt>
                <c:pt idx="25">
                  <c:v>9.95032342737316</c:v>
                </c:pt>
                <c:pt idx="26">
                  <c:v>7.4500795698074898</c:v>
                </c:pt>
                <c:pt idx="27">
                  <c:v>9.0539204527048796</c:v>
                </c:pt>
                <c:pt idx="28">
                  <c:v>7.2203738367239403</c:v>
                </c:pt>
                <c:pt idx="29">
                  <c:v>9.3494934333687496</c:v>
                </c:pt>
                <c:pt idx="30">
                  <c:v>8.4274872783317392</c:v>
                </c:pt>
                <c:pt idx="31">
                  <c:v>9.5199551544275103</c:v>
                </c:pt>
                <c:pt idx="32">
                  <c:v>7.7844732357364599</c:v>
                </c:pt>
                <c:pt idx="33">
                  <c:v>10.197872113047501</c:v>
                </c:pt>
                <c:pt idx="34">
                  <c:v>7.79069603117473</c:v>
                </c:pt>
                <c:pt idx="35">
                  <c:v>7.0967213784947596</c:v>
                </c:pt>
                <c:pt idx="36">
                  <c:v>8.6052040687389493</c:v>
                </c:pt>
                <c:pt idx="37">
                  <c:v>8.6874421669759201</c:v>
                </c:pt>
                <c:pt idx="38">
                  <c:v>6.8987145343299803</c:v>
                </c:pt>
                <c:pt idx="39">
                  <c:v>6.4199949281471396</c:v>
                </c:pt>
                <c:pt idx="40">
                  <c:v>6.6783421146543303</c:v>
                </c:pt>
                <c:pt idx="41">
                  <c:v>9.1042017759145093</c:v>
                </c:pt>
                <c:pt idx="42">
                  <c:v>8.5051206101819599</c:v>
                </c:pt>
                <c:pt idx="43">
                  <c:v>8.0762045272390193</c:v>
                </c:pt>
                <c:pt idx="44">
                  <c:v>8.0140049947794498</c:v>
                </c:pt>
                <c:pt idx="45">
                  <c:v>8.2756310545780103</c:v>
                </c:pt>
                <c:pt idx="46">
                  <c:v>7.2896105214511602</c:v>
                </c:pt>
                <c:pt idx="47">
                  <c:v>7.9149830058483897</c:v>
                </c:pt>
                <c:pt idx="48">
                  <c:v>8.0307349240985406</c:v>
                </c:pt>
                <c:pt idx="49">
                  <c:v>8.9195869209999099</c:v>
                </c:pt>
                <c:pt idx="50">
                  <c:v>8.1562233231946202</c:v>
                </c:pt>
                <c:pt idx="51">
                  <c:v>9.2743475019504693</c:v>
                </c:pt>
                <c:pt idx="52">
                  <c:v>6.91473089271856</c:v>
                </c:pt>
                <c:pt idx="53">
                  <c:v>7.8663389230465404</c:v>
                </c:pt>
                <c:pt idx="54">
                  <c:v>9.7776975464778193</c:v>
                </c:pt>
                <c:pt idx="55">
                  <c:v>7.0030654587864598</c:v>
                </c:pt>
                <c:pt idx="56">
                  <c:v>7.6624678152002303</c:v>
                </c:pt>
                <c:pt idx="57">
                  <c:v>8.6229936103024496</c:v>
                </c:pt>
                <c:pt idx="58">
                  <c:v>10.2917725914344</c:v>
                </c:pt>
                <c:pt idx="59">
                  <c:v>6.8469431395853704</c:v>
                </c:pt>
                <c:pt idx="60">
                  <c:v>6.7165947735209697</c:v>
                </c:pt>
                <c:pt idx="61">
                  <c:v>8.09955428237636</c:v>
                </c:pt>
                <c:pt idx="62">
                  <c:v>8.4217830066115695</c:v>
                </c:pt>
                <c:pt idx="63">
                  <c:v>8.7329495242964299</c:v>
                </c:pt>
                <c:pt idx="64">
                  <c:v>8.8819751842488603</c:v>
                </c:pt>
                <c:pt idx="65">
                  <c:v>11.4373286927958</c:v>
                </c:pt>
                <c:pt idx="66">
                  <c:v>9.4106655532097108</c:v>
                </c:pt>
                <c:pt idx="67">
                  <c:v>9.1146000996953394</c:v>
                </c:pt>
                <c:pt idx="68">
                  <c:v>8.3916299684408902</c:v>
                </c:pt>
                <c:pt idx="69">
                  <c:v>8.3560850310214807</c:v>
                </c:pt>
                <c:pt idx="70">
                  <c:v>8.9029996618612106</c:v>
                </c:pt>
                <c:pt idx="71">
                  <c:v>7.4054956631994697</c:v>
                </c:pt>
                <c:pt idx="72">
                  <c:v>8.6791419584022496</c:v>
                </c:pt>
                <c:pt idx="73">
                  <c:v>9.0590522577623993</c:v>
                </c:pt>
                <c:pt idx="74">
                  <c:v>8.9448111041655292</c:v>
                </c:pt>
                <c:pt idx="75">
                  <c:v>8.7142391436085695</c:v>
                </c:pt>
                <c:pt idx="76">
                  <c:v>10.9881192330164</c:v>
                </c:pt>
                <c:pt idx="77">
                  <c:v>7.5527620842141401</c:v>
                </c:pt>
                <c:pt idx="78">
                  <c:v>6.7499311937885702</c:v>
                </c:pt>
                <c:pt idx="79">
                  <c:v>9.8850689670121099</c:v>
                </c:pt>
                <c:pt idx="80">
                  <c:v>6.0234475929610296</c:v>
                </c:pt>
                <c:pt idx="81">
                  <c:v>6.8906091201471602</c:v>
                </c:pt>
                <c:pt idx="82">
                  <c:v>9.5426611460463402</c:v>
                </c:pt>
                <c:pt idx="83">
                  <c:v>7.4866133131399497</c:v>
                </c:pt>
                <c:pt idx="84">
                  <c:v>9.8531937584816607</c:v>
                </c:pt>
                <c:pt idx="85">
                  <c:v>7.4360278163518396</c:v>
                </c:pt>
                <c:pt idx="86">
                  <c:v>9.1861501331749604</c:v>
                </c:pt>
                <c:pt idx="87">
                  <c:v>9.3376776204373702</c:v>
                </c:pt>
                <c:pt idx="88">
                  <c:v>8.1593747367754208</c:v>
                </c:pt>
                <c:pt idx="89">
                  <c:v>10.440974581255601</c:v>
                </c:pt>
                <c:pt idx="90">
                  <c:v>8.9391876014756093</c:v>
                </c:pt>
                <c:pt idx="91">
                  <c:v>8.0646364757742202</c:v>
                </c:pt>
                <c:pt idx="92">
                  <c:v>8.8965880717912107</c:v>
                </c:pt>
                <c:pt idx="93">
                  <c:v>10.0488425203955</c:v>
                </c:pt>
                <c:pt idx="94">
                  <c:v>7.3165481771829697</c:v>
                </c:pt>
                <c:pt idx="95">
                  <c:v>7.7668405370855096</c:v>
                </c:pt>
                <c:pt idx="96">
                  <c:v>9.0165128749960193</c:v>
                </c:pt>
                <c:pt idx="97">
                  <c:v>8.7939154236316703</c:v>
                </c:pt>
                <c:pt idx="98">
                  <c:v>10.6392630951516</c:v>
                </c:pt>
                <c:pt idx="99">
                  <c:v>11.495687745483799</c:v>
                </c:pt>
                <c:pt idx="100">
                  <c:v>6.5680779114119696</c:v>
                </c:pt>
                <c:pt idx="101">
                  <c:v>8.2289776433583093</c:v>
                </c:pt>
                <c:pt idx="102">
                  <c:v>8.6000626692385307</c:v>
                </c:pt>
                <c:pt idx="103">
                  <c:v>8.5786645135043393</c:v>
                </c:pt>
                <c:pt idx="104">
                  <c:v>8.8717859691506398</c:v>
                </c:pt>
                <c:pt idx="105">
                  <c:v>8.7823228593974996</c:v>
                </c:pt>
                <c:pt idx="106">
                  <c:v>7.9655455731299902</c:v>
                </c:pt>
                <c:pt idx="107">
                  <c:v>7.9076515947110799</c:v>
                </c:pt>
                <c:pt idx="108">
                  <c:v>9.1919727146179895</c:v>
                </c:pt>
                <c:pt idx="109">
                  <c:v>6.6200732065303498</c:v>
                </c:pt>
                <c:pt idx="110">
                  <c:v>8.7081440749082404</c:v>
                </c:pt>
                <c:pt idx="111">
                  <c:v>8.8516634253667696</c:v>
                </c:pt>
                <c:pt idx="112">
                  <c:v>7.6921133395954602</c:v>
                </c:pt>
                <c:pt idx="113">
                  <c:v>7.2703128860790196</c:v>
                </c:pt>
                <c:pt idx="114">
                  <c:v>8.6094076754040394</c:v>
                </c:pt>
                <c:pt idx="115">
                  <c:v>8.1496017357361499</c:v>
                </c:pt>
                <c:pt idx="116">
                  <c:v>9.7325806005574194</c:v>
                </c:pt>
                <c:pt idx="117">
                  <c:v>7.0282014320580002</c:v>
                </c:pt>
                <c:pt idx="118">
                  <c:v>8.4142741374083894</c:v>
                </c:pt>
                <c:pt idx="119">
                  <c:v>5.6167710976665699</c:v>
                </c:pt>
                <c:pt idx="120">
                  <c:v>9.4828834255851593</c:v>
                </c:pt>
                <c:pt idx="121">
                  <c:v>9.9327064912053409</c:v>
                </c:pt>
                <c:pt idx="122">
                  <c:v>9.3823590357742397</c:v>
                </c:pt>
                <c:pt idx="123">
                  <c:v>8.7153880973664801</c:v>
                </c:pt>
                <c:pt idx="124">
                  <c:v>7.5548585210406696</c:v>
                </c:pt>
                <c:pt idx="125">
                  <c:v>7.5559050936113401</c:v>
                </c:pt>
                <c:pt idx="126">
                  <c:v>7.6750818577163296</c:v>
                </c:pt>
                <c:pt idx="127">
                  <c:v>7.49331724886214</c:v>
                </c:pt>
                <c:pt idx="128">
                  <c:v>8.6168575145291797</c:v>
                </c:pt>
                <c:pt idx="129">
                  <c:v>7.4259536570775397</c:v>
                </c:pt>
                <c:pt idx="130">
                  <c:v>7.6930257484178801</c:v>
                </c:pt>
                <c:pt idx="131">
                  <c:v>7.9902381857203597</c:v>
                </c:pt>
                <c:pt idx="132">
                  <c:v>9.0796620483340593</c:v>
                </c:pt>
                <c:pt idx="133">
                  <c:v>8.7020116284087798</c:v>
                </c:pt>
                <c:pt idx="134">
                  <c:v>7.6624678152002303</c:v>
                </c:pt>
                <c:pt idx="135">
                  <c:v>8.1062129026199603</c:v>
                </c:pt>
                <c:pt idx="136">
                  <c:v>7.3447190541496701</c:v>
                </c:pt>
                <c:pt idx="137">
                  <c:v>5.7037824746562</c:v>
                </c:pt>
                <c:pt idx="138">
                  <c:v>8.3581974599257798</c:v>
                </c:pt>
                <c:pt idx="139">
                  <c:v>7.1785454837636999</c:v>
                </c:pt>
                <c:pt idx="140">
                  <c:v>8.0949887593037708</c:v>
                </c:pt>
                <c:pt idx="141">
                  <c:v>8.1961611392828999</c:v>
                </c:pt>
                <c:pt idx="142">
                  <c:v>9.6206603428105293</c:v>
                </c:pt>
                <c:pt idx="143">
                  <c:v>6.8362592772770601</c:v>
                </c:pt>
                <c:pt idx="144">
                  <c:v>6.2952660014396402</c:v>
                </c:pt>
                <c:pt idx="145">
                  <c:v>8.5863460501045505</c:v>
                </c:pt>
                <c:pt idx="146">
                  <c:v>8.4671622578106707</c:v>
                </c:pt>
                <c:pt idx="147">
                  <c:v>9.4888050948783498</c:v>
                </c:pt>
                <c:pt idx="148">
                  <c:v>7.5801894179445402</c:v>
                </c:pt>
                <c:pt idx="149">
                  <c:v>9.0963874919001508</c:v>
                </c:pt>
                <c:pt idx="150">
                  <c:v>9.8033909359978395</c:v>
                </c:pt>
                <c:pt idx="151">
                  <c:v>8.8887567478487206</c:v>
                </c:pt>
                <c:pt idx="152">
                  <c:v>7.4169796213811496</c:v>
                </c:pt>
                <c:pt idx="153">
                  <c:v>8.7533714210008995</c:v>
                </c:pt>
                <c:pt idx="154">
                  <c:v>6.1820849067166304</c:v>
                </c:pt>
                <c:pt idx="155">
                  <c:v>7.6477860454409301</c:v>
                </c:pt>
                <c:pt idx="156">
                  <c:v>6.7153833863346799</c:v>
                </c:pt>
                <c:pt idx="157">
                  <c:v>8.3260326859550702</c:v>
                </c:pt>
                <c:pt idx="158">
                  <c:v>8.2005627970085602</c:v>
                </c:pt>
                <c:pt idx="159">
                  <c:v>7.6601143191739203</c:v>
                </c:pt>
                <c:pt idx="160">
                  <c:v>11.3334398829954</c:v>
                </c:pt>
                <c:pt idx="161">
                  <c:v>9.07440609473535</c:v>
                </c:pt>
                <c:pt idx="162">
                  <c:v>9.5953986703066807</c:v>
                </c:pt>
                <c:pt idx="163">
                  <c:v>7.1959372264755599</c:v>
                </c:pt>
                <c:pt idx="164">
                  <c:v>8.5976665755661106</c:v>
                </c:pt>
                <c:pt idx="165">
                  <c:v>7.4593388952202897</c:v>
                </c:pt>
                <c:pt idx="166">
                  <c:v>7.1921820587132403</c:v>
                </c:pt>
                <c:pt idx="167">
                  <c:v>8.8043251125625304</c:v>
                </c:pt>
                <c:pt idx="168">
                  <c:v>8.2992859068972695</c:v>
                </c:pt>
                <c:pt idx="169">
                  <c:v>8.6048377012682806</c:v>
                </c:pt>
                <c:pt idx="170">
                  <c:v>8.3558500410074696</c:v>
                </c:pt>
                <c:pt idx="171">
                  <c:v>5.9814142112544797</c:v>
                </c:pt>
                <c:pt idx="172">
                  <c:v>8.8736081015491095</c:v>
                </c:pt>
                <c:pt idx="173">
                  <c:v>6.85224256905187</c:v>
                </c:pt>
                <c:pt idx="174">
                  <c:v>10.5335884313784</c:v>
                </c:pt>
                <c:pt idx="175">
                  <c:v>9.6591203647702901</c:v>
                </c:pt>
                <c:pt idx="176">
                  <c:v>8.2817239904113897</c:v>
                </c:pt>
                <c:pt idx="177">
                  <c:v>7.7786301473258099</c:v>
                </c:pt>
                <c:pt idx="178">
                  <c:v>8.2082193834968304</c:v>
                </c:pt>
                <c:pt idx="179">
                  <c:v>6.7393366273571704</c:v>
                </c:pt>
                <c:pt idx="180">
                  <c:v>9.6402378962249298</c:v>
                </c:pt>
                <c:pt idx="181">
                  <c:v>7.4091364439201204</c:v>
                </c:pt>
                <c:pt idx="182">
                  <c:v>9.2650179332668792</c:v>
                </c:pt>
                <c:pt idx="183">
                  <c:v>8.2927988582003707</c:v>
                </c:pt>
                <c:pt idx="184">
                  <c:v>10.1225427579417</c:v>
                </c:pt>
                <c:pt idx="185">
                  <c:v>8.4994364698269695</c:v>
                </c:pt>
                <c:pt idx="186">
                  <c:v>8.7948249280145099</c:v>
                </c:pt>
                <c:pt idx="187">
                  <c:v>8.2002882602875502</c:v>
                </c:pt>
                <c:pt idx="188">
                  <c:v>7.5191499576698204</c:v>
                </c:pt>
                <c:pt idx="189">
                  <c:v>7.9391588179567902</c:v>
                </c:pt>
                <c:pt idx="190">
                  <c:v>6.9679092018018798</c:v>
                </c:pt>
                <c:pt idx="191">
                  <c:v>9.3598804392457495</c:v>
                </c:pt>
                <c:pt idx="192">
                  <c:v>8.1628013534920694</c:v>
                </c:pt>
                <c:pt idx="193">
                  <c:v>9.0258163916270195</c:v>
                </c:pt>
                <c:pt idx="194">
                  <c:v>9.2481177363102098</c:v>
                </c:pt>
                <c:pt idx="195">
                  <c:v>7.8987823569703002</c:v>
                </c:pt>
                <c:pt idx="196">
                  <c:v>8.4266118131849996</c:v>
                </c:pt>
                <c:pt idx="197">
                  <c:v>8.42244285487042</c:v>
                </c:pt>
                <c:pt idx="198">
                  <c:v>7.4770384723196903</c:v>
                </c:pt>
                <c:pt idx="199">
                  <c:v>9.6439393193281102</c:v>
                </c:pt>
                <c:pt idx="200">
                  <c:v>8.1501792696823205</c:v>
                </c:pt>
                <c:pt idx="201">
                  <c:v>9.05532264970957</c:v>
                </c:pt>
                <c:pt idx="202">
                  <c:v>7.7240046566760601</c:v>
                </c:pt>
                <c:pt idx="203">
                  <c:v>8.4084937744928894</c:v>
                </c:pt>
                <c:pt idx="204">
                  <c:v>7.8887095241820102</c:v>
                </c:pt>
                <c:pt idx="205">
                  <c:v>9.4296365315614992</c:v>
                </c:pt>
                <c:pt idx="206">
                  <c:v>7.6255950721324499</c:v>
                </c:pt>
                <c:pt idx="207">
                  <c:v>8.7772470967505392</c:v>
                </c:pt>
                <c:pt idx="208">
                  <c:v>8.7736941463844396</c:v>
                </c:pt>
                <c:pt idx="209">
                  <c:v>6.21860011969172</c:v>
                </c:pt>
                <c:pt idx="210">
                  <c:v>9.0226846135915206</c:v>
                </c:pt>
                <c:pt idx="211">
                  <c:v>8.0040315078526998</c:v>
                </c:pt>
                <c:pt idx="212">
                  <c:v>7.4163784791929199</c:v>
                </c:pt>
                <c:pt idx="213">
                  <c:v>9.5936961944962391</c:v>
                </c:pt>
                <c:pt idx="214">
                  <c:v>8.4015578478173101</c:v>
                </c:pt>
                <c:pt idx="215">
                  <c:v>6.7934661325800096</c:v>
                </c:pt>
                <c:pt idx="216">
                  <c:v>9.3809266725517109</c:v>
                </c:pt>
                <c:pt idx="217">
                  <c:v>10.6502939764178</c:v>
                </c:pt>
                <c:pt idx="218">
                  <c:v>9.7850980830358996</c:v>
                </c:pt>
                <c:pt idx="219">
                  <c:v>7.4576092897155997</c:v>
                </c:pt>
                <c:pt idx="220">
                  <c:v>9.5137727545191897</c:v>
                </c:pt>
                <c:pt idx="221">
                  <c:v>6.9314718055994504</c:v>
                </c:pt>
                <c:pt idx="222">
                  <c:v>8.2900416187044801</c:v>
                </c:pt>
                <c:pt idx="223">
                  <c:v>9.4739346488988705</c:v>
                </c:pt>
                <c:pt idx="224">
                  <c:v>7.66293785046153</c:v>
                </c:pt>
                <c:pt idx="225">
                  <c:v>8.9899430463299908</c:v>
                </c:pt>
                <c:pt idx="226">
                  <c:v>9.5140680228464305</c:v>
                </c:pt>
                <c:pt idx="227">
                  <c:v>7.5164333029156296</c:v>
                </c:pt>
                <c:pt idx="228">
                  <c:v>8.3255483071613892</c:v>
                </c:pt>
                <c:pt idx="229">
                  <c:v>7.6192334162268001</c:v>
                </c:pt>
                <c:pt idx="230">
                  <c:v>10.8363010289629</c:v>
                </c:pt>
                <c:pt idx="231">
                  <c:v>7.70300768247923</c:v>
                </c:pt>
                <c:pt idx="232">
                  <c:v>6.8351845861473004</c:v>
                </c:pt>
                <c:pt idx="233">
                  <c:v>6.2803958389601897</c:v>
                </c:pt>
                <c:pt idx="234">
                  <c:v>8.2388011658715499</c:v>
                </c:pt>
                <c:pt idx="235">
                  <c:v>8.4763711968959807</c:v>
                </c:pt>
                <c:pt idx="236">
                  <c:v>7.6907431635418702</c:v>
                </c:pt>
                <c:pt idx="237">
                  <c:v>6.0520891689244101</c:v>
                </c:pt>
                <c:pt idx="238">
                  <c:v>6.2803958389601897</c:v>
                </c:pt>
                <c:pt idx="239">
                  <c:v>7.1066061377273</c:v>
                </c:pt>
                <c:pt idx="240">
                  <c:v>8.4585041950675492</c:v>
                </c:pt>
                <c:pt idx="241">
                  <c:v>6.9920964274158797</c:v>
                </c:pt>
                <c:pt idx="242">
                  <c:v>8.3567896699232094</c:v>
                </c:pt>
                <c:pt idx="243">
                  <c:v>6.6489845500247702</c:v>
                </c:pt>
                <c:pt idx="244">
                  <c:v>7.3550019211052504</c:v>
                </c:pt>
                <c:pt idx="245">
                  <c:v>8.6476949994803896</c:v>
                </c:pt>
                <c:pt idx="246">
                  <c:v>8.3795390261174401</c:v>
                </c:pt>
                <c:pt idx="247">
                  <c:v>8.1828387107660205</c:v>
                </c:pt>
                <c:pt idx="248">
                  <c:v>8.8324417915858202</c:v>
                </c:pt>
                <c:pt idx="249">
                  <c:v>7.6487397889562398</c:v>
                </c:pt>
                <c:pt idx="250">
                  <c:v>9.0833021388054593</c:v>
                </c:pt>
                <c:pt idx="251">
                  <c:v>8.7481461696219291</c:v>
                </c:pt>
                <c:pt idx="252">
                  <c:v>9.5724803553459701</c:v>
                </c:pt>
                <c:pt idx="253">
                  <c:v>9.3346796462317894</c:v>
                </c:pt>
                <c:pt idx="254">
                  <c:v>8.4501983225919499</c:v>
                </c:pt>
                <c:pt idx="255">
                  <c:v>8.8737481281543893</c:v>
                </c:pt>
                <c:pt idx="256">
                  <c:v>10.123185173446</c:v>
                </c:pt>
                <c:pt idx="257">
                  <c:v>8.3504299735381302</c:v>
                </c:pt>
                <c:pt idx="258">
                  <c:v>10.055435808808101</c:v>
                </c:pt>
                <c:pt idx="259">
                  <c:v>9.0480567089187307</c:v>
                </c:pt>
                <c:pt idx="260">
                  <c:v>9.7601366776402401</c:v>
                </c:pt>
                <c:pt idx="261">
                  <c:v>8.12058871174027</c:v>
                </c:pt>
                <c:pt idx="262">
                  <c:v>9.8763218844633496</c:v>
                </c:pt>
                <c:pt idx="263">
                  <c:v>8.6574767368632894</c:v>
                </c:pt>
                <c:pt idx="264">
                  <c:v>8.1335874176609604</c:v>
                </c:pt>
                <c:pt idx="265">
                  <c:v>7.4558766874918199</c:v>
                </c:pt>
                <c:pt idx="266">
                  <c:v>7.5632005923580703</c:v>
                </c:pt>
                <c:pt idx="267">
                  <c:v>8.4715680133899607</c:v>
                </c:pt>
                <c:pt idx="268">
                  <c:v>9.9280338129541192</c:v>
                </c:pt>
                <c:pt idx="269">
                  <c:v>7.7972912735474704</c:v>
                </c:pt>
                <c:pt idx="270">
                  <c:v>6.6359465556866404</c:v>
                </c:pt>
                <c:pt idx="271">
                  <c:v>10.1471001756896</c:v>
                </c:pt>
                <c:pt idx="272">
                  <c:v>8.5829809319542392</c:v>
                </c:pt>
                <c:pt idx="273">
                  <c:v>8.17667277194845</c:v>
                </c:pt>
                <c:pt idx="274">
                  <c:v>9.7466582885031094</c:v>
                </c:pt>
                <c:pt idx="275">
                  <c:v>7.38647084882989</c:v>
                </c:pt>
                <c:pt idx="276">
                  <c:v>7.7993433982159202</c:v>
                </c:pt>
                <c:pt idx="277">
                  <c:v>6.5220927981701502</c:v>
                </c:pt>
                <c:pt idx="278">
                  <c:v>6.7007311095478101</c:v>
                </c:pt>
                <c:pt idx="279">
                  <c:v>9.9531820695599809</c:v>
                </c:pt>
                <c:pt idx="280">
                  <c:v>9.0765803817966493</c:v>
                </c:pt>
                <c:pt idx="281">
                  <c:v>8.3825182880896296</c:v>
                </c:pt>
                <c:pt idx="282">
                  <c:v>7.4489161025442003</c:v>
                </c:pt>
                <c:pt idx="283">
                  <c:v>8.0468695109595707</c:v>
                </c:pt>
                <c:pt idx="284">
                  <c:v>9.3616871244707003</c:v>
                </c:pt>
                <c:pt idx="285">
                  <c:v>9.8867990712498894</c:v>
                </c:pt>
                <c:pt idx="286">
                  <c:v>9.1403470001556393</c:v>
                </c:pt>
                <c:pt idx="287">
                  <c:v>7.1944368511003303</c:v>
                </c:pt>
                <c:pt idx="288">
                  <c:v>8.9282426778183002</c:v>
                </c:pt>
                <c:pt idx="289">
                  <c:v>8.2469580325681697</c:v>
                </c:pt>
                <c:pt idx="290">
                  <c:v>8.4493425245080598</c:v>
                </c:pt>
                <c:pt idx="291">
                  <c:v>8.9290379064884409</c:v>
                </c:pt>
                <c:pt idx="292">
                  <c:v>7.9679731796629296</c:v>
                </c:pt>
                <c:pt idx="293">
                  <c:v>8.3392619829235706</c:v>
                </c:pt>
                <c:pt idx="294">
                  <c:v>7.3914152346753497</c:v>
                </c:pt>
                <c:pt idx="295">
                  <c:v>10.5876444412579</c:v>
                </c:pt>
                <c:pt idx="296">
                  <c:v>5.5606816310155196</c:v>
                </c:pt>
                <c:pt idx="297">
                  <c:v>8.3628758310318805</c:v>
                </c:pt>
                <c:pt idx="298">
                  <c:v>8.0264969389454102</c:v>
                </c:pt>
                <c:pt idx="299">
                  <c:v>7.1041440929875197</c:v>
                </c:pt>
                <c:pt idx="300">
                  <c:v>9.9384685214313695</c:v>
                </c:pt>
                <c:pt idx="301">
                  <c:v>7.2370590261247303</c:v>
                </c:pt>
                <c:pt idx="302">
                  <c:v>6.6476883735633203</c:v>
                </c:pt>
                <c:pt idx="303">
                  <c:v>7.9834400630065403</c:v>
                </c:pt>
                <c:pt idx="304">
                  <c:v>6.9440872082295204</c:v>
                </c:pt>
                <c:pt idx="305">
                  <c:v>8.6668193653720493</c:v>
                </c:pt>
                <c:pt idx="306">
                  <c:v>8.77307495131822</c:v>
                </c:pt>
                <c:pt idx="307">
                  <c:v>8.6283767203768509</c:v>
                </c:pt>
                <c:pt idx="308">
                  <c:v>6.9847163201182596</c:v>
                </c:pt>
                <c:pt idx="309">
                  <c:v>8.8043251125625304</c:v>
                </c:pt>
                <c:pt idx="310">
                  <c:v>6.4345465187874504</c:v>
                </c:pt>
                <c:pt idx="311">
                  <c:v>9.8290333666111795</c:v>
                </c:pt>
                <c:pt idx="312">
                  <c:v>8.3818315534855596</c:v>
                </c:pt>
                <c:pt idx="313">
                  <c:v>7.9755646584952</c:v>
                </c:pt>
                <c:pt idx="314">
                  <c:v>8.8086680621067099</c:v>
                </c:pt>
                <c:pt idx="315">
                  <c:v>7.5267175613527</c:v>
                </c:pt>
                <c:pt idx="316">
                  <c:v>8.3128713943426096</c:v>
                </c:pt>
                <c:pt idx="317">
                  <c:v>7.5766097669730303</c:v>
                </c:pt>
                <c:pt idx="318">
                  <c:v>8.0417347114875302</c:v>
                </c:pt>
                <c:pt idx="319">
                  <c:v>8.5087577125951306</c:v>
                </c:pt>
                <c:pt idx="320">
                  <c:v>6.7650389767805397</c:v>
                </c:pt>
                <c:pt idx="321">
                  <c:v>8.2364205272653894</c:v>
                </c:pt>
                <c:pt idx="322">
                  <c:v>9.4989719934635506</c:v>
                </c:pt>
                <c:pt idx="323">
                  <c:v>7.6563371664301796</c:v>
                </c:pt>
                <c:pt idx="324">
                  <c:v>9.0041768406966494</c:v>
                </c:pt>
                <c:pt idx="325">
                  <c:v>8.5985888296202297</c:v>
                </c:pt>
                <c:pt idx="326">
                  <c:v>7.6671582553191397</c:v>
                </c:pt>
                <c:pt idx="327">
                  <c:v>8.4536142097733595</c:v>
                </c:pt>
                <c:pt idx="328">
                  <c:v>6.7684932116486296</c:v>
                </c:pt>
                <c:pt idx="329">
                  <c:v>7.6582275261613502</c:v>
                </c:pt>
                <c:pt idx="330">
                  <c:v>8.2364205272653894</c:v>
                </c:pt>
                <c:pt idx="331">
                  <c:v>8.2612681505776404</c:v>
                </c:pt>
                <c:pt idx="332">
                  <c:v>6.75343791859778</c:v>
                </c:pt>
                <c:pt idx="333">
                  <c:v>10.512328784042801</c:v>
                </c:pt>
                <c:pt idx="334">
                  <c:v>7.7244466456335301</c:v>
                </c:pt>
                <c:pt idx="335">
                  <c:v>7.9755646584952</c:v>
                </c:pt>
                <c:pt idx="336">
                  <c:v>11.201933823082801</c:v>
                </c:pt>
                <c:pt idx="337">
                  <c:v>7.1196356380176304</c:v>
                </c:pt>
                <c:pt idx="338">
                  <c:v>7.7625960485400602</c:v>
                </c:pt>
                <c:pt idx="339">
                  <c:v>8.3659050772024504</c:v>
                </c:pt>
                <c:pt idx="340">
                  <c:v>8.9636722756150107</c:v>
                </c:pt>
                <c:pt idx="341">
                  <c:v>7.1861443045223199</c:v>
                </c:pt>
                <c:pt idx="342">
                  <c:v>8.4559558819450409</c:v>
                </c:pt>
                <c:pt idx="343">
                  <c:v>8.70764824810691</c:v>
                </c:pt>
                <c:pt idx="344">
                  <c:v>7.9919305198524704</c:v>
                </c:pt>
                <c:pt idx="345">
                  <c:v>8.2329717905934299</c:v>
                </c:pt>
                <c:pt idx="346">
                  <c:v>8.2784282591990692</c:v>
                </c:pt>
                <c:pt idx="347">
                  <c:v>9.6054183871978598</c:v>
                </c:pt>
                <c:pt idx="348">
                  <c:v>7.9476785713015596</c:v>
                </c:pt>
                <c:pt idx="349">
                  <c:v>7.0076006139518503</c:v>
                </c:pt>
                <c:pt idx="350">
                  <c:v>7.25205395185281</c:v>
                </c:pt>
                <c:pt idx="351">
                  <c:v>9.3879006116684192</c:v>
                </c:pt>
                <c:pt idx="352">
                  <c:v>8.7230685011639206</c:v>
                </c:pt>
                <c:pt idx="353">
                  <c:v>6.0497334552319497</c:v>
                </c:pt>
                <c:pt idx="354">
                  <c:v>9.2042216909679997</c:v>
                </c:pt>
                <c:pt idx="355">
                  <c:v>8.7127599749602105</c:v>
                </c:pt>
                <c:pt idx="356">
                  <c:v>7.5098830611549099</c:v>
                </c:pt>
                <c:pt idx="357">
                  <c:v>6.5903010481966797</c:v>
                </c:pt>
                <c:pt idx="358">
                  <c:v>9.1504842048228099</c:v>
                </c:pt>
                <c:pt idx="359">
                  <c:v>8.1917400212774503</c:v>
                </c:pt>
                <c:pt idx="360">
                  <c:v>9.3255423016648606</c:v>
                </c:pt>
                <c:pt idx="361">
                  <c:v>7.0749631979660403</c:v>
                </c:pt>
                <c:pt idx="362">
                  <c:v>9.1098568333978598</c:v>
                </c:pt>
                <c:pt idx="363">
                  <c:v>8.7071521753394006</c:v>
                </c:pt>
                <c:pt idx="364">
                  <c:v>7.9990072132439503</c:v>
                </c:pt>
                <c:pt idx="365">
                  <c:v>8.1047034683711008</c:v>
                </c:pt>
                <c:pt idx="366">
                  <c:v>8.23827262463303</c:v>
                </c:pt>
                <c:pt idx="367">
                  <c:v>9.8882216188656908</c:v>
                </c:pt>
                <c:pt idx="368">
                  <c:v>6.9314718055994504</c:v>
                </c:pt>
                <c:pt idx="369">
                  <c:v>7.3152183897529701</c:v>
                </c:pt>
                <c:pt idx="370">
                  <c:v>6.13988455222625</c:v>
                </c:pt>
                <c:pt idx="371">
                  <c:v>11.239921802297101</c:v>
                </c:pt>
                <c:pt idx="372">
                  <c:v>9.8977712455400102</c:v>
                </c:pt>
                <c:pt idx="373">
                  <c:v>7.8458075026377996</c:v>
                </c:pt>
                <c:pt idx="374">
                  <c:v>6.3297209055226897</c:v>
                </c:pt>
                <c:pt idx="375">
                  <c:v>7.5590382554433804</c:v>
                </c:pt>
                <c:pt idx="376">
                  <c:v>9.2422265608384997</c:v>
                </c:pt>
                <c:pt idx="377">
                  <c:v>8.7364893510015502</c:v>
                </c:pt>
                <c:pt idx="378">
                  <c:v>9.0485270758135794</c:v>
                </c:pt>
                <c:pt idx="379">
                  <c:v>9.4956696788443598</c:v>
                </c:pt>
                <c:pt idx="380">
                  <c:v>8.2082193834968304</c:v>
                </c:pt>
                <c:pt idx="381">
                  <c:v>9.4350027692596594</c:v>
                </c:pt>
                <c:pt idx="382">
                  <c:v>7.9352295398169002</c:v>
                </c:pt>
                <c:pt idx="383">
                  <c:v>9.2469615554318203</c:v>
                </c:pt>
                <c:pt idx="384">
                  <c:v>8.3335107089829403</c:v>
                </c:pt>
                <c:pt idx="385">
                  <c:v>8.5600610916434103</c:v>
                </c:pt>
                <c:pt idx="386">
                  <c:v>7.17778241619519</c:v>
                </c:pt>
                <c:pt idx="387">
                  <c:v>9.5332930585098801</c:v>
                </c:pt>
                <c:pt idx="388">
                  <c:v>8.2633326674399594</c:v>
                </c:pt>
                <c:pt idx="389">
                  <c:v>7.8026180634426696</c:v>
                </c:pt>
                <c:pt idx="390">
                  <c:v>8.3934423839800605</c:v>
                </c:pt>
                <c:pt idx="391">
                  <c:v>8.5484980412446507</c:v>
                </c:pt>
                <c:pt idx="392">
                  <c:v>7.8905825346565299</c:v>
                </c:pt>
                <c:pt idx="393">
                  <c:v>7.4804283060741996</c:v>
                </c:pt>
                <c:pt idx="394">
                  <c:v>7.57250298502038</c:v>
                </c:pt>
                <c:pt idx="395">
                  <c:v>8.5506279675024697</c:v>
                </c:pt>
                <c:pt idx="396">
                  <c:v>7.4401466806626804</c:v>
                </c:pt>
                <c:pt idx="397">
                  <c:v>9.7270486589003298</c:v>
                </c:pt>
                <c:pt idx="398">
                  <c:v>12.218574174753099</c:v>
                </c:pt>
                <c:pt idx="399">
                  <c:v>8.5381715978014299</c:v>
                </c:pt>
                <c:pt idx="400">
                  <c:v>8.8916491126500503</c:v>
                </c:pt>
                <c:pt idx="401">
                  <c:v>9.3318497893733792</c:v>
                </c:pt>
                <c:pt idx="402">
                  <c:v>9.2109401920481506</c:v>
                </c:pt>
                <c:pt idx="403">
                  <c:v>8.8508041957564103</c:v>
                </c:pt>
                <c:pt idx="404">
                  <c:v>7.4169796213811496</c:v>
                </c:pt>
                <c:pt idx="405">
                  <c:v>7.6943928026294204</c:v>
                </c:pt>
                <c:pt idx="406">
                  <c:v>7.22693601849328</c:v>
                </c:pt>
                <c:pt idx="407">
                  <c:v>6.7979404129749303</c:v>
                </c:pt>
                <c:pt idx="408">
                  <c:v>6.8167358805949601</c:v>
                </c:pt>
                <c:pt idx="409">
                  <c:v>8.1539251320078598</c:v>
                </c:pt>
                <c:pt idx="410">
                  <c:v>8.7475109464784406</c:v>
                </c:pt>
                <c:pt idx="411">
                  <c:v>7.6563371664301796</c:v>
                </c:pt>
                <c:pt idx="412">
                  <c:v>8.1867427871135092</c:v>
                </c:pt>
                <c:pt idx="413">
                  <c:v>10.165005304967201</c:v>
                </c:pt>
                <c:pt idx="414">
                  <c:v>10.555604383538</c:v>
                </c:pt>
                <c:pt idx="415">
                  <c:v>7.9979993179797297</c:v>
                </c:pt>
                <c:pt idx="416">
                  <c:v>10.8684160560161</c:v>
                </c:pt>
                <c:pt idx="417">
                  <c:v>7.8597991805621099</c:v>
                </c:pt>
                <c:pt idx="418">
                  <c:v>9.0677394033771606</c:v>
                </c:pt>
                <c:pt idx="419">
                  <c:v>7.7561953439481099</c:v>
                </c:pt>
                <c:pt idx="420">
                  <c:v>8.2469580325681697</c:v>
                </c:pt>
                <c:pt idx="421">
                  <c:v>7.7057128238944204</c:v>
                </c:pt>
                <c:pt idx="422">
                  <c:v>7.6396422878580097</c:v>
                </c:pt>
                <c:pt idx="423">
                  <c:v>8.82055174325302</c:v>
                </c:pt>
                <c:pt idx="424">
                  <c:v>9.1346465276069804</c:v>
                </c:pt>
                <c:pt idx="425">
                  <c:v>8.4994364698269695</c:v>
                </c:pt>
                <c:pt idx="426">
                  <c:v>8.8386968123435299</c:v>
                </c:pt>
                <c:pt idx="427">
                  <c:v>7.9312847615258901</c:v>
                </c:pt>
                <c:pt idx="428">
                  <c:v>7.38336814699238</c:v>
                </c:pt>
                <c:pt idx="429">
                  <c:v>8.1570837850288704</c:v>
                </c:pt>
                <c:pt idx="430">
                  <c:v>7.4366172652342204</c:v>
                </c:pt>
                <c:pt idx="431">
                  <c:v>8.4553177876981493</c:v>
                </c:pt>
                <c:pt idx="432">
                  <c:v>7.0553128433397498</c:v>
                </c:pt>
                <c:pt idx="433">
                  <c:v>8.2702691114366207</c:v>
                </c:pt>
                <c:pt idx="434">
                  <c:v>9.1387369531164904</c:v>
                </c:pt>
                <c:pt idx="435">
                  <c:v>9.37271429096044</c:v>
                </c:pt>
                <c:pt idx="436">
                  <c:v>8.20521842639541</c:v>
                </c:pt>
                <c:pt idx="437">
                  <c:v>9.3125358842908508</c:v>
                </c:pt>
                <c:pt idx="438">
                  <c:v>8.3184983205043306</c:v>
                </c:pt>
                <c:pt idx="439">
                  <c:v>6.5496507422338102</c:v>
                </c:pt>
                <c:pt idx="440">
                  <c:v>7.2765564027187102</c:v>
                </c:pt>
                <c:pt idx="441">
                  <c:v>7.3670770598810096</c:v>
                </c:pt>
                <c:pt idx="442">
                  <c:v>7.3601039729891502</c:v>
                </c:pt>
                <c:pt idx="443">
                  <c:v>8.1633713164599104</c:v>
                </c:pt>
                <c:pt idx="444">
                  <c:v>8.0783781036265196</c:v>
                </c:pt>
                <c:pt idx="445">
                  <c:v>8.2912958519053994</c:v>
                </c:pt>
                <c:pt idx="446">
                  <c:v>8.2008372583798401</c:v>
                </c:pt>
                <c:pt idx="447">
                  <c:v>7.6925696480678996</c:v>
                </c:pt>
                <c:pt idx="448">
                  <c:v>6.9382844840169602</c:v>
                </c:pt>
                <c:pt idx="449">
                  <c:v>10.1898312297364</c:v>
                </c:pt>
                <c:pt idx="450">
                  <c:v>7.5299433706015799</c:v>
                </c:pt>
                <c:pt idx="451">
                  <c:v>6.9431224228194202</c:v>
                </c:pt>
                <c:pt idx="452">
                  <c:v>8.5921151179334903</c:v>
                </c:pt>
                <c:pt idx="453">
                  <c:v>9.2867457031785801</c:v>
                </c:pt>
                <c:pt idx="454">
                  <c:v>6.9186952190204698</c:v>
                </c:pt>
                <c:pt idx="455">
                  <c:v>8.0349550245021497</c:v>
                </c:pt>
                <c:pt idx="456">
                  <c:v>9.2739722322209506</c:v>
                </c:pt>
                <c:pt idx="457">
                  <c:v>6.5708829623395797</c:v>
                </c:pt>
                <c:pt idx="458">
                  <c:v>7.9769387569594299</c:v>
                </c:pt>
                <c:pt idx="459">
                  <c:v>8.4811514200689704</c:v>
                </c:pt>
                <c:pt idx="460">
                  <c:v>10.101436365215701</c:v>
                </c:pt>
                <c:pt idx="461">
                  <c:v>7.9043348420850901</c:v>
                </c:pt>
                <c:pt idx="462">
                  <c:v>9.1592575817468607</c:v>
                </c:pt>
                <c:pt idx="463">
                  <c:v>8.7119372682087395</c:v>
                </c:pt>
                <c:pt idx="464">
                  <c:v>9.1902397002691796</c:v>
                </c:pt>
                <c:pt idx="465">
                  <c:v>8.2166284931334399</c:v>
                </c:pt>
                <c:pt idx="466">
                  <c:v>9.3083741122475399</c:v>
                </c:pt>
                <c:pt idx="467">
                  <c:v>6.1758672701057602</c:v>
                </c:pt>
                <c:pt idx="468">
                  <c:v>9.1412046331413208</c:v>
                </c:pt>
                <c:pt idx="469">
                  <c:v>7.1899221707457999</c:v>
                </c:pt>
                <c:pt idx="470">
                  <c:v>7.5395588293010301</c:v>
                </c:pt>
                <c:pt idx="471">
                  <c:v>6.8373328146855901</c:v>
                </c:pt>
                <c:pt idx="472">
                  <c:v>7.2675254278281702</c:v>
                </c:pt>
                <c:pt idx="473">
                  <c:v>8.1285852003744896</c:v>
                </c:pt>
                <c:pt idx="474">
                  <c:v>8.5253597540826291</c:v>
                </c:pt>
                <c:pt idx="475">
                  <c:v>9.4970219440943797</c:v>
                </c:pt>
                <c:pt idx="476">
                  <c:v>7.4018415787438299</c:v>
                </c:pt>
                <c:pt idx="477">
                  <c:v>8.7663942770497307</c:v>
                </c:pt>
                <c:pt idx="478">
                  <c:v>9.8391090185999204</c:v>
                </c:pt>
                <c:pt idx="479">
                  <c:v>10.1805509458397</c:v>
                </c:pt>
                <c:pt idx="480">
                  <c:v>7.8103526837242896</c:v>
                </c:pt>
                <c:pt idx="481">
                  <c:v>6.9957661563048497</c:v>
                </c:pt>
                <c:pt idx="482">
                  <c:v>7.92588031673756</c:v>
                </c:pt>
                <c:pt idx="483">
                  <c:v>7.4826818281546501</c:v>
                </c:pt>
                <c:pt idx="484">
                  <c:v>8.6333749457056399</c:v>
                </c:pt>
                <c:pt idx="485">
                  <c:v>7.5443321080536796</c:v>
                </c:pt>
                <c:pt idx="486">
                  <c:v>8.4879703327393301</c:v>
                </c:pt>
                <c:pt idx="487">
                  <c:v>8.4553177876981493</c:v>
                </c:pt>
                <c:pt idx="488">
                  <c:v>9.0820523516746494</c:v>
                </c:pt>
                <c:pt idx="489">
                  <c:v>9.41743583886878</c:v>
                </c:pt>
                <c:pt idx="490">
                  <c:v>8.1259268027078804</c:v>
                </c:pt>
                <c:pt idx="491">
                  <c:v>9.2856333560116102</c:v>
                </c:pt>
                <c:pt idx="492">
                  <c:v>6.5722825426940004</c:v>
                </c:pt>
                <c:pt idx="493">
                  <c:v>8.3990851029358993</c:v>
                </c:pt>
                <c:pt idx="494">
                  <c:v>7.5049420683961703</c:v>
                </c:pt>
                <c:pt idx="495">
                  <c:v>8.3712421359319293</c:v>
                </c:pt>
                <c:pt idx="496">
                  <c:v>8.7363287213328995</c:v>
                </c:pt>
                <c:pt idx="497">
                  <c:v>7.2485040723706096</c:v>
                </c:pt>
                <c:pt idx="498">
                  <c:v>6.7522703761417402</c:v>
                </c:pt>
                <c:pt idx="499">
                  <c:v>10.9781998310881</c:v>
                </c:pt>
                <c:pt idx="500">
                  <c:v>7.6078780732785001</c:v>
                </c:pt>
                <c:pt idx="501">
                  <c:v>9.9790587393832002</c:v>
                </c:pt>
                <c:pt idx="502">
                  <c:v>8.1936766659552394</c:v>
                </c:pt>
                <c:pt idx="503">
                  <c:v>6.5944134597497701</c:v>
                </c:pt>
                <c:pt idx="504">
                  <c:v>9.4531296755372196</c:v>
                </c:pt>
                <c:pt idx="505">
                  <c:v>8.3612408896423496</c:v>
                </c:pt>
                <c:pt idx="506">
                  <c:v>7.3165481771829697</c:v>
                </c:pt>
                <c:pt idx="507">
                  <c:v>9.4028597537465792</c:v>
                </c:pt>
                <c:pt idx="508">
                  <c:v>9.4034370019380908</c:v>
                </c:pt>
                <c:pt idx="509">
                  <c:v>9.0657769207848293</c:v>
                </c:pt>
                <c:pt idx="510">
                  <c:v>9.5971661758654001</c:v>
                </c:pt>
                <c:pt idx="511">
                  <c:v>9.6848961245691392</c:v>
                </c:pt>
                <c:pt idx="512">
                  <c:v>6.9255951971104599</c:v>
                </c:pt>
                <c:pt idx="513">
                  <c:v>7.7672639967572996</c:v>
                </c:pt>
                <c:pt idx="514">
                  <c:v>6.7878449823095703</c:v>
                </c:pt>
                <c:pt idx="515">
                  <c:v>7.5093352660165902</c:v>
                </c:pt>
                <c:pt idx="516">
                  <c:v>9.1128377906149396</c:v>
                </c:pt>
                <c:pt idx="517">
                  <c:v>6.6871086078665103</c:v>
                </c:pt>
                <c:pt idx="518">
                  <c:v>6.93731408122368</c:v>
                </c:pt>
                <c:pt idx="519">
                  <c:v>8.3735537412146197</c:v>
                </c:pt>
                <c:pt idx="520">
                  <c:v>6.6052979209481997</c:v>
                </c:pt>
                <c:pt idx="521">
                  <c:v>7.9334383876274801</c:v>
                </c:pt>
                <c:pt idx="522">
                  <c:v>9.0606795974217693</c:v>
                </c:pt>
                <c:pt idx="523">
                  <c:v>7.7890404016574699</c:v>
                </c:pt>
                <c:pt idx="524">
                  <c:v>8.5369958187124109</c:v>
                </c:pt>
                <c:pt idx="525">
                  <c:v>8.2329717905934299</c:v>
                </c:pt>
                <c:pt idx="526">
                  <c:v>9.8757565787978105</c:v>
                </c:pt>
                <c:pt idx="527">
                  <c:v>7.8532163881560697</c:v>
                </c:pt>
                <c:pt idx="528">
                  <c:v>9.4326836031196208</c:v>
                </c:pt>
                <c:pt idx="529">
                  <c:v>9.2660588607325192</c:v>
                </c:pt>
                <c:pt idx="530">
                  <c:v>10.2497686672908</c:v>
                </c:pt>
                <c:pt idx="531">
                  <c:v>7.6033993397406698</c:v>
                </c:pt>
                <c:pt idx="532">
                  <c:v>8.3447427544175401</c:v>
                </c:pt>
                <c:pt idx="533">
                  <c:v>8.7679519097634202</c:v>
                </c:pt>
                <c:pt idx="534">
                  <c:v>7.1731917424865896</c:v>
                </c:pt>
                <c:pt idx="535">
                  <c:v>6.2045577625686903</c:v>
                </c:pt>
                <c:pt idx="536">
                  <c:v>8.1593747367754208</c:v>
                </c:pt>
                <c:pt idx="537">
                  <c:v>6.7214257007906397</c:v>
                </c:pt>
                <c:pt idx="538">
                  <c:v>5.5412635451584196</c:v>
                </c:pt>
                <c:pt idx="539">
                  <c:v>7.3447190541496701</c:v>
                </c:pt>
                <c:pt idx="540">
                  <c:v>9.0444038444315495</c:v>
                </c:pt>
                <c:pt idx="541">
                  <c:v>7.8308229951353097</c:v>
                </c:pt>
                <c:pt idx="542">
                  <c:v>6.8648477779708603</c:v>
                </c:pt>
                <c:pt idx="543">
                  <c:v>8.75384509275524</c:v>
                </c:pt>
                <c:pt idx="544">
                  <c:v>7.0255383146385197</c:v>
                </c:pt>
                <c:pt idx="545">
                  <c:v>8.0096953577429204</c:v>
                </c:pt>
                <c:pt idx="546">
                  <c:v>7.6879971663930098</c:v>
                </c:pt>
                <c:pt idx="547">
                  <c:v>11.6018425249919</c:v>
                </c:pt>
                <c:pt idx="548">
                  <c:v>7.5202345564746196</c:v>
                </c:pt>
                <c:pt idx="549">
                  <c:v>8.5695958702092803</c:v>
                </c:pt>
                <c:pt idx="550">
                  <c:v>5.9964520886190202</c:v>
                </c:pt>
                <c:pt idx="551">
                  <c:v>7.1592919047975601</c:v>
                </c:pt>
                <c:pt idx="552">
                  <c:v>7.7544815474703803</c:v>
                </c:pt>
                <c:pt idx="553">
                  <c:v>9.5316264518417402</c:v>
                </c:pt>
                <c:pt idx="554">
                  <c:v>8.04878828353419</c:v>
                </c:pt>
                <c:pt idx="555">
                  <c:v>9.0903173293764503</c:v>
                </c:pt>
                <c:pt idx="556">
                  <c:v>7.1260872732991203</c:v>
                </c:pt>
                <c:pt idx="557">
                  <c:v>6.6783421146543303</c:v>
                </c:pt>
                <c:pt idx="558">
                  <c:v>9.4349228874846407</c:v>
                </c:pt>
                <c:pt idx="559">
                  <c:v>7.6930257484178801</c:v>
                </c:pt>
                <c:pt idx="560">
                  <c:v>10.175230773686399</c:v>
                </c:pt>
                <c:pt idx="561">
                  <c:v>7.9953066202908198</c:v>
                </c:pt>
                <c:pt idx="562">
                  <c:v>9.4150755236070296</c:v>
                </c:pt>
                <c:pt idx="563">
                  <c:v>9.9068319537865097</c:v>
                </c:pt>
                <c:pt idx="564">
                  <c:v>9.4745490882423198</c:v>
                </c:pt>
                <c:pt idx="565">
                  <c:v>6.6720329454610603</c:v>
                </c:pt>
                <c:pt idx="566">
                  <c:v>6.31896811374643</c:v>
                </c:pt>
                <c:pt idx="567">
                  <c:v>10.6779842787923</c:v>
                </c:pt>
                <c:pt idx="568">
                  <c:v>7.81237820598861</c:v>
                </c:pt>
                <c:pt idx="569">
                  <c:v>6.4504704221441704</c:v>
                </c:pt>
                <c:pt idx="570">
                  <c:v>10.099383229357199</c:v>
                </c:pt>
                <c:pt idx="571">
                  <c:v>8.8751473168533508</c:v>
                </c:pt>
                <c:pt idx="572">
                  <c:v>8.8460651906928796</c:v>
                </c:pt>
                <c:pt idx="573">
                  <c:v>9.4013738693721596</c:v>
                </c:pt>
                <c:pt idx="574">
                  <c:v>7.7358703199525598</c:v>
                </c:pt>
                <c:pt idx="575">
                  <c:v>10.085225605791599</c:v>
                </c:pt>
                <c:pt idx="576">
                  <c:v>9.2321018637576895</c:v>
                </c:pt>
                <c:pt idx="577">
                  <c:v>6.3733197895770104</c:v>
                </c:pt>
                <c:pt idx="578">
                  <c:v>8.4325063832490397</c:v>
                </c:pt>
                <c:pt idx="579">
                  <c:v>7.2341771797498398</c:v>
                </c:pt>
                <c:pt idx="580">
                  <c:v>6.7592552706636901</c:v>
                </c:pt>
                <c:pt idx="581">
                  <c:v>10.3734911817818</c:v>
                </c:pt>
                <c:pt idx="582">
                  <c:v>8.4377169899144402</c:v>
                </c:pt>
                <c:pt idx="583">
                  <c:v>7.9817332866918802</c:v>
                </c:pt>
                <c:pt idx="584">
                  <c:v>7.0112139873503603</c:v>
                </c:pt>
                <c:pt idx="585">
                  <c:v>7.8958083770831804</c:v>
                </c:pt>
                <c:pt idx="586">
                  <c:v>6.9157234486313097</c:v>
                </c:pt>
                <c:pt idx="587">
                  <c:v>10.1919693051584</c:v>
                </c:pt>
                <c:pt idx="588">
                  <c:v>8.3993101507595203</c:v>
                </c:pt>
                <c:pt idx="589">
                  <c:v>8.7332718450083195</c:v>
                </c:pt>
                <c:pt idx="590">
                  <c:v>9.93580952399825</c:v>
                </c:pt>
                <c:pt idx="591">
                  <c:v>7.8196363023675897</c:v>
                </c:pt>
                <c:pt idx="592">
                  <c:v>7.1340937211928601</c:v>
                </c:pt>
                <c:pt idx="593">
                  <c:v>7.7869670026148698</c:v>
                </c:pt>
                <c:pt idx="594">
                  <c:v>8.9850695596457992</c:v>
                </c:pt>
                <c:pt idx="595">
                  <c:v>8.4053673762339791</c:v>
                </c:pt>
                <c:pt idx="596">
                  <c:v>10.077146698751401</c:v>
                </c:pt>
                <c:pt idx="597">
                  <c:v>8.9567376131772605</c:v>
                </c:pt>
                <c:pt idx="598">
                  <c:v>7.78155595923534</c:v>
                </c:pt>
                <c:pt idx="599">
                  <c:v>7.2232956795623098</c:v>
                </c:pt>
                <c:pt idx="600">
                  <c:v>9.9872770782658105</c:v>
                </c:pt>
                <c:pt idx="601">
                  <c:v>8.6642329340655504</c:v>
                </c:pt>
                <c:pt idx="602">
                  <c:v>7.6619975589018896</c:v>
                </c:pt>
                <c:pt idx="603">
                  <c:v>6.7068623366027396</c:v>
                </c:pt>
                <c:pt idx="604">
                  <c:v>8.8974088652709504</c:v>
                </c:pt>
                <c:pt idx="605">
                  <c:v>8.6714581504276609</c:v>
                </c:pt>
                <c:pt idx="606">
                  <c:v>10.2923489114775</c:v>
                </c:pt>
                <c:pt idx="607">
                  <c:v>7.8958083770831804</c:v>
                </c:pt>
                <c:pt idx="608">
                  <c:v>6.0637852086875998</c:v>
                </c:pt>
                <c:pt idx="609">
                  <c:v>9.5664051297892208</c:v>
                </c:pt>
                <c:pt idx="610">
                  <c:v>9.6214561515931596</c:v>
                </c:pt>
                <c:pt idx="611">
                  <c:v>8.9348503402897599</c:v>
                </c:pt>
                <c:pt idx="612">
                  <c:v>6.6528630293533402</c:v>
                </c:pt>
                <c:pt idx="613">
                  <c:v>9.6136030565291399</c:v>
                </c:pt>
                <c:pt idx="614">
                  <c:v>8.7225800211411801</c:v>
                </c:pt>
                <c:pt idx="615">
                  <c:v>8.0510222081906697</c:v>
                </c:pt>
                <c:pt idx="616">
                  <c:v>8.9139538588942493</c:v>
                </c:pt>
                <c:pt idx="617">
                  <c:v>9.2346426644991393</c:v>
                </c:pt>
                <c:pt idx="618">
                  <c:v>7.09423484592475</c:v>
                </c:pt>
                <c:pt idx="619">
                  <c:v>6.77308037565553</c:v>
                </c:pt>
                <c:pt idx="620">
                  <c:v>8.7193173755063693</c:v>
                </c:pt>
                <c:pt idx="621">
                  <c:v>7.6348206777455401</c:v>
                </c:pt>
                <c:pt idx="622">
                  <c:v>6.0185932144962297</c:v>
                </c:pt>
                <c:pt idx="623">
                  <c:v>6.3171646867472804</c:v>
                </c:pt>
                <c:pt idx="624">
                  <c:v>8.2432825230483697</c:v>
                </c:pt>
                <c:pt idx="625">
                  <c:v>10.8328919235556</c:v>
                </c:pt>
                <c:pt idx="626">
                  <c:v>8.3907225273622892</c:v>
                </c:pt>
                <c:pt idx="627">
                  <c:v>7.1292975489293697</c:v>
                </c:pt>
                <c:pt idx="628">
                  <c:v>9.0943681957237601</c:v>
                </c:pt>
                <c:pt idx="629">
                  <c:v>9.3585017229566994</c:v>
                </c:pt>
                <c:pt idx="630">
                  <c:v>10.102010488668</c:v>
                </c:pt>
                <c:pt idx="631">
                  <c:v>7.9789963708541096</c:v>
                </c:pt>
                <c:pt idx="632">
                  <c:v>9.0015927009457002</c:v>
                </c:pt>
                <c:pt idx="633">
                  <c:v>10.3121807779957</c:v>
                </c:pt>
                <c:pt idx="634">
                  <c:v>6.1964441277945204</c:v>
                </c:pt>
                <c:pt idx="635">
                  <c:v>7.3284373528951603</c:v>
                </c:pt>
                <c:pt idx="636">
                  <c:v>10.0409860657217</c:v>
                </c:pt>
                <c:pt idx="637">
                  <c:v>10.8904417596613</c:v>
                </c:pt>
                <c:pt idx="638">
                  <c:v>8.9654623285159598</c:v>
                </c:pt>
                <c:pt idx="639">
                  <c:v>6.8731638342125096</c:v>
                </c:pt>
                <c:pt idx="640">
                  <c:v>7.8601850574721599</c:v>
                </c:pt>
                <c:pt idx="641">
                  <c:v>9.0538035141559501</c:v>
                </c:pt>
                <c:pt idx="642">
                  <c:v>8.8049252626180596</c:v>
                </c:pt>
                <c:pt idx="643">
                  <c:v>8.6485722694726093</c:v>
                </c:pt>
                <c:pt idx="644">
                  <c:v>8.7866094550611198</c:v>
                </c:pt>
                <c:pt idx="645">
                  <c:v>7.7160152666425796</c:v>
                </c:pt>
                <c:pt idx="646">
                  <c:v>9.9476001271544394</c:v>
                </c:pt>
                <c:pt idx="647">
                  <c:v>8.1238542631059101</c:v>
                </c:pt>
                <c:pt idx="648">
                  <c:v>9.8537194103020003</c:v>
                </c:pt>
                <c:pt idx="649">
                  <c:v>10.4292214930352</c:v>
                </c:pt>
                <c:pt idx="650">
                  <c:v>8.5061322440568095</c:v>
                </c:pt>
                <c:pt idx="651">
                  <c:v>7.5590382554433804</c:v>
                </c:pt>
                <c:pt idx="652">
                  <c:v>7.1049654482698399</c:v>
                </c:pt>
                <c:pt idx="653">
                  <c:v>8.4266118131849996</c:v>
                </c:pt>
                <c:pt idx="654">
                  <c:v>9.4694686370098999</c:v>
                </c:pt>
                <c:pt idx="655">
                  <c:v>5.9215784196438097</c:v>
                </c:pt>
                <c:pt idx="656">
                  <c:v>8.4191392509408498</c:v>
                </c:pt>
                <c:pt idx="657">
                  <c:v>8.4861152358453698</c:v>
                </c:pt>
                <c:pt idx="658">
                  <c:v>10.47078802323</c:v>
                </c:pt>
                <c:pt idx="659">
                  <c:v>5.81413053182506</c:v>
                </c:pt>
                <c:pt idx="660">
                  <c:v>7.2435129746654798</c:v>
                </c:pt>
                <c:pt idx="661">
                  <c:v>9.5633184910706195</c:v>
                </c:pt>
                <c:pt idx="662">
                  <c:v>10.182898009303599</c:v>
                </c:pt>
                <c:pt idx="663">
                  <c:v>6.48310735145719</c:v>
                </c:pt>
                <c:pt idx="664">
                  <c:v>7.5847730776121898</c:v>
                </c:pt>
                <c:pt idx="665">
                  <c:v>8.3714735370668301</c:v>
                </c:pt>
                <c:pt idx="666">
                  <c:v>7.5342283262740803</c:v>
                </c:pt>
                <c:pt idx="667">
                  <c:v>7.9703949071914204</c:v>
                </c:pt>
                <c:pt idx="668">
                  <c:v>7.1268908088987999</c:v>
                </c:pt>
                <c:pt idx="669">
                  <c:v>9.2545486266404993</c:v>
                </c:pt>
                <c:pt idx="670">
                  <c:v>9.2498495050708893</c:v>
                </c:pt>
                <c:pt idx="671">
                  <c:v>8.7797112902044692</c:v>
                </c:pt>
                <c:pt idx="672">
                  <c:v>8.6308789558200498</c:v>
                </c:pt>
                <c:pt idx="673">
                  <c:v>8.9304941852921704</c:v>
                </c:pt>
                <c:pt idx="674">
                  <c:v>7.9109573828455799</c:v>
                </c:pt>
                <c:pt idx="675">
                  <c:v>8.2735917981996305</c:v>
                </c:pt>
                <c:pt idx="676">
                  <c:v>10.6498910993965</c:v>
                </c:pt>
                <c:pt idx="677">
                  <c:v>8.7533714210008995</c:v>
                </c:pt>
                <c:pt idx="678">
                  <c:v>8.6513743728822501</c:v>
                </c:pt>
                <c:pt idx="679">
                  <c:v>10.55048607707</c:v>
                </c:pt>
                <c:pt idx="680">
                  <c:v>7.4483338608974696</c:v>
                </c:pt>
                <c:pt idx="681">
                  <c:v>9.05963375455147</c:v>
                </c:pt>
                <c:pt idx="682">
                  <c:v>8.2555686532837402</c:v>
                </c:pt>
                <c:pt idx="683">
                  <c:v>7.3746290152189404</c:v>
                </c:pt>
                <c:pt idx="684">
                  <c:v>7.9065472323680304</c:v>
                </c:pt>
                <c:pt idx="685">
                  <c:v>9.2747226309054493</c:v>
                </c:pt>
                <c:pt idx="686">
                  <c:v>6.9334230257307103</c:v>
                </c:pt>
                <c:pt idx="687">
                  <c:v>10.101272269383401</c:v>
                </c:pt>
                <c:pt idx="688">
                  <c:v>7.1876571641149498</c:v>
                </c:pt>
                <c:pt idx="689">
                  <c:v>9.2050262771524096</c:v>
                </c:pt>
                <c:pt idx="690">
                  <c:v>9.6333179051689708</c:v>
                </c:pt>
                <c:pt idx="691">
                  <c:v>9.6229796838323391</c:v>
                </c:pt>
                <c:pt idx="692">
                  <c:v>6.5736801669606404</c:v>
                </c:pt>
                <c:pt idx="693">
                  <c:v>9.0150551487903599</c:v>
                </c:pt>
                <c:pt idx="694">
                  <c:v>9.8338694856552493</c:v>
                </c:pt>
                <c:pt idx="695">
                  <c:v>7.8924520435203496</c:v>
                </c:pt>
                <c:pt idx="696">
                  <c:v>8.2485291248002106</c:v>
                </c:pt>
                <c:pt idx="697">
                  <c:v>8.6508495762289108</c:v>
                </c:pt>
                <c:pt idx="698">
                  <c:v>7.1616220029391799</c:v>
                </c:pt>
                <c:pt idx="699">
                  <c:v>9.5600813313119808</c:v>
                </c:pt>
                <c:pt idx="700">
                  <c:v>8.2617846795147507</c:v>
                </c:pt>
                <c:pt idx="701">
                  <c:v>8.0721553081882504</c:v>
                </c:pt>
                <c:pt idx="702">
                  <c:v>9.8240654855586307</c:v>
                </c:pt>
                <c:pt idx="703">
                  <c:v>9.0899790153049995</c:v>
                </c:pt>
                <c:pt idx="704">
                  <c:v>8.8744479672199699</c:v>
                </c:pt>
                <c:pt idx="705">
                  <c:v>6.8772960714974198</c:v>
                </c:pt>
                <c:pt idx="706">
                  <c:v>10.682192971457599</c:v>
                </c:pt>
                <c:pt idx="707">
                  <c:v>7.9416512529305496</c:v>
                </c:pt>
                <c:pt idx="708">
                  <c:v>8.0420564100587502</c:v>
                </c:pt>
                <c:pt idx="709">
                  <c:v>7.4541410781466704</c:v>
                </c:pt>
                <c:pt idx="710">
                  <c:v>8.7363287213328995</c:v>
                </c:pt>
                <c:pt idx="711">
                  <c:v>9.0803455753599902</c:v>
                </c:pt>
                <c:pt idx="712">
                  <c:v>9.5410100922274008</c:v>
                </c:pt>
                <c:pt idx="713">
                  <c:v>9.8816508579269495</c:v>
                </c:pt>
                <c:pt idx="714">
                  <c:v>8.6745387621400099</c:v>
                </c:pt>
                <c:pt idx="715">
                  <c:v>7.92117272158701</c:v>
                </c:pt>
                <c:pt idx="716">
                  <c:v>9.7746878051445396</c:v>
                </c:pt>
                <c:pt idx="717">
                  <c:v>11.171068758072099</c:v>
                </c:pt>
                <c:pt idx="718">
                  <c:v>9.3871467480820208</c:v>
                </c:pt>
                <c:pt idx="719">
                  <c:v>7.9779680931285402</c:v>
                </c:pt>
                <c:pt idx="720">
                  <c:v>7.8773971863532797</c:v>
                </c:pt>
                <c:pt idx="721">
                  <c:v>7.6290038896529504</c:v>
                </c:pt>
                <c:pt idx="722">
                  <c:v>8.1498905444024192</c:v>
                </c:pt>
                <c:pt idx="723">
                  <c:v>7.9197197609245702</c:v>
                </c:pt>
                <c:pt idx="724">
                  <c:v>6.7979404129749303</c:v>
                </c:pt>
                <c:pt idx="725">
                  <c:v>7.6202147705744503</c:v>
                </c:pt>
                <c:pt idx="726">
                  <c:v>7.9909154630913202</c:v>
                </c:pt>
                <c:pt idx="727">
                  <c:v>8.9964043014128805</c:v>
                </c:pt>
                <c:pt idx="728">
                  <c:v>7.9251575122247004</c:v>
                </c:pt>
                <c:pt idx="729">
                  <c:v>8.4213428657593994</c:v>
                </c:pt>
                <c:pt idx="730">
                  <c:v>6.2025355171879202</c:v>
                </c:pt>
                <c:pt idx="731">
                  <c:v>7.3271232922592899</c:v>
                </c:pt>
                <c:pt idx="732">
                  <c:v>9.3104571633109501</c:v>
                </c:pt>
                <c:pt idx="733">
                  <c:v>5.8260001073804499</c:v>
                </c:pt>
                <c:pt idx="734">
                  <c:v>7.7226775164679999</c:v>
                </c:pt>
                <c:pt idx="735">
                  <c:v>7.1155821261844503</c:v>
                </c:pt>
                <c:pt idx="736">
                  <c:v>8.3705476110747501</c:v>
                </c:pt>
                <c:pt idx="737">
                  <c:v>9.0246130220473901</c:v>
                </c:pt>
                <c:pt idx="738">
                  <c:v>7.7061629701995704</c:v>
                </c:pt>
                <c:pt idx="739">
                  <c:v>9.0055277773466909</c:v>
                </c:pt>
                <c:pt idx="740">
                  <c:v>7.7519053330786098</c:v>
                </c:pt>
                <c:pt idx="741">
                  <c:v>8.7337551313648891</c:v>
                </c:pt>
                <c:pt idx="742">
                  <c:v>9.8570770547134607</c:v>
                </c:pt>
                <c:pt idx="743">
                  <c:v>8.0925452638912994</c:v>
                </c:pt>
                <c:pt idx="744">
                  <c:v>7.8336002236611</c:v>
                </c:pt>
                <c:pt idx="745">
                  <c:v>10.546551232928</c:v>
                </c:pt>
                <c:pt idx="746">
                  <c:v>8.1662162685921391</c:v>
                </c:pt>
                <c:pt idx="747">
                  <c:v>8.6044711995232905</c:v>
                </c:pt>
                <c:pt idx="748">
                  <c:v>7.7182409519593103</c:v>
                </c:pt>
                <c:pt idx="749">
                  <c:v>8.3527901351246197</c:v>
                </c:pt>
                <c:pt idx="750">
                  <c:v>8.8094149439100509</c:v>
                </c:pt>
                <c:pt idx="751">
                  <c:v>7.5240214152061196</c:v>
                </c:pt>
                <c:pt idx="752">
                  <c:v>7.1106961229788199</c:v>
                </c:pt>
                <c:pt idx="753">
                  <c:v>6.7810576259361799</c:v>
                </c:pt>
                <c:pt idx="754">
                  <c:v>8.9845683693082794</c:v>
                </c:pt>
                <c:pt idx="755">
                  <c:v>9.0369389125567796</c:v>
                </c:pt>
                <c:pt idx="756">
                  <c:v>8.9810529859014796</c:v>
                </c:pt>
                <c:pt idx="757">
                  <c:v>9.2416452218045908</c:v>
                </c:pt>
                <c:pt idx="758">
                  <c:v>8.7363287213328995</c:v>
                </c:pt>
                <c:pt idx="759">
                  <c:v>7.5358304627983603</c:v>
                </c:pt>
                <c:pt idx="760">
                  <c:v>6.6039438246004698</c:v>
                </c:pt>
                <c:pt idx="761">
                  <c:v>8.0013550258266992</c:v>
                </c:pt>
                <c:pt idx="762">
                  <c:v>8.3753991857983507</c:v>
                </c:pt>
                <c:pt idx="763">
                  <c:v>6.3007857946632404</c:v>
                </c:pt>
                <c:pt idx="764">
                  <c:v>7.6033993397406698</c:v>
                </c:pt>
                <c:pt idx="765">
                  <c:v>8.5371918779229201</c:v>
                </c:pt>
                <c:pt idx="766">
                  <c:v>10.579997091943</c:v>
                </c:pt>
                <c:pt idx="767">
                  <c:v>8.1791997984230793</c:v>
                </c:pt>
                <c:pt idx="768">
                  <c:v>7.6619975589018896</c:v>
                </c:pt>
                <c:pt idx="769">
                  <c:v>9.0819386571716496</c:v>
                </c:pt>
                <c:pt idx="770">
                  <c:v>9.3263440477324799</c:v>
                </c:pt>
                <c:pt idx="771">
                  <c:v>7.4966524381682804</c:v>
                </c:pt>
                <c:pt idx="772">
                  <c:v>7.0992017435530901</c:v>
                </c:pt>
                <c:pt idx="773">
                  <c:v>5.8944028342648496</c:v>
                </c:pt>
                <c:pt idx="774">
                  <c:v>6.7044143549640998</c:v>
                </c:pt>
                <c:pt idx="775">
                  <c:v>8.82335348511379</c:v>
                </c:pt>
                <c:pt idx="776">
                  <c:v>9.5731067255512308</c:v>
                </c:pt>
                <c:pt idx="777">
                  <c:v>9.3667456511403095</c:v>
                </c:pt>
                <c:pt idx="778">
                  <c:v>9.2854478444629809</c:v>
                </c:pt>
                <c:pt idx="779">
                  <c:v>10.9552003885128</c:v>
                </c:pt>
                <c:pt idx="780">
                  <c:v>10.1370565693339</c:v>
                </c:pt>
                <c:pt idx="781">
                  <c:v>10.3046433890561</c:v>
                </c:pt>
                <c:pt idx="782">
                  <c:v>8.5644583838833501</c:v>
                </c:pt>
                <c:pt idx="783">
                  <c:v>7.3702306418070798</c:v>
                </c:pt>
              </c:numCache>
            </c:numRef>
          </c:xVal>
          <c:yVal>
            <c:numRef>
              <c:f>[data.csv]Sheet1!$K$2:$K$785</c:f>
              <c:numCache>
                <c:formatCode>0.000_ </c:formatCode>
                <c:ptCount val="784"/>
                <c:pt idx="0">
                  <c:v>4.7004803657924104</c:v>
                </c:pt>
                <c:pt idx="1">
                  <c:v>6.2934192788464802</c:v>
                </c:pt>
                <c:pt idx="2">
                  <c:v>9.1279365457213597</c:v>
                </c:pt>
                <c:pt idx="3">
                  <c:v>5.9076299370286796</c:v>
                </c:pt>
                <c:pt idx="4">
                  <c:v>7.1163941440934604</c:v>
                </c:pt>
                <c:pt idx="5">
                  <c:v>6.9948499858330697</c:v>
                </c:pt>
                <c:pt idx="6">
                  <c:v>7.0749631979660403</c:v>
                </c:pt>
                <c:pt idx="7">
                  <c:v>6.4892049313253102</c:v>
                </c:pt>
                <c:pt idx="8">
                  <c:v>5.3913522325152199</c:v>
                </c:pt>
                <c:pt idx="9">
                  <c:v>7.58375630070711</c:v>
                </c:pt>
                <c:pt idx="10">
                  <c:v>6.7190131543852596</c:v>
                </c:pt>
                <c:pt idx="11">
                  <c:v>6.7897222120705401</c:v>
                </c:pt>
                <c:pt idx="12">
                  <c:v>6.14846829591764</c:v>
                </c:pt>
                <c:pt idx="13">
                  <c:v>4.7184988712950897</c:v>
                </c:pt>
                <c:pt idx="14">
                  <c:v>5.8805329864007003</c:v>
                </c:pt>
                <c:pt idx="15">
                  <c:v>6.3543700407973498</c:v>
                </c:pt>
                <c:pt idx="16">
                  <c:v>8.1650792588050596</c:v>
                </c:pt>
                <c:pt idx="17">
                  <c:v>5.9026333334013596</c:v>
                </c:pt>
                <c:pt idx="18">
                  <c:v>5.6362171551604296</c:v>
                </c:pt>
                <c:pt idx="19">
                  <c:v>5.6094717951849598</c:v>
                </c:pt>
                <c:pt idx="20">
                  <c:v>9.4420074942312695</c:v>
                </c:pt>
                <c:pt idx="21">
                  <c:v>6.2785214241658398</c:v>
                </c:pt>
                <c:pt idx="22">
                  <c:v>5.6276211136906298</c:v>
                </c:pt>
                <c:pt idx="23">
                  <c:v>8.5279352879481394</c:v>
                </c:pt>
                <c:pt idx="24">
                  <c:v>6.1561311686632099</c:v>
                </c:pt>
                <c:pt idx="25">
                  <c:v>6.2645404671704004</c:v>
                </c:pt>
                <c:pt idx="26">
                  <c:v>5.52279336309602</c:v>
                </c:pt>
                <c:pt idx="27">
                  <c:v>7.0911873300601096</c:v>
                </c:pt>
                <c:pt idx="28">
                  <c:v>7.4036702900123696</c:v>
                </c:pt>
                <c:pt idx="29">
                  <c:v>8.7218305546936001</c:v>
                </c:pt>
                <c:pt idx="30">
                  <c:v>6.0637852086875998</c:v>
                </c:pt>
                <c:pt idx="31">
                  <c:v>8.8751473168533508</c:v>
                </c:pt>
                <c:pt idx="32">
                  <c:v>7.6525456926939199</c:v>
                </c:pt>
                <c:pt idx="33">
                  <c:v>10.0367501590408</c:v>
                </c:pt>
                <c:pt idx="34">
                  <c:v>5.0039463059454503</c:v>
                </c:pt>
                <c:pt idx="35">
                  <c:v>7.1292975489293697</c:v>
                </c:pt>
                <c:pt idx="36">
                  <c:v>9.0994088112688996</c:v>
                </c:pt>
                <c:pt idx="37">
                  <c:v>7.4211775285953898</c:v>
                </c:pt>
                <c:pt idx="38">
                  <c:v>5.0814043649844596</c:v>
                </c:pt>
                <c:pt idx="39">
                  <c:v>4.9473404437239399</c:v>
                </c:pt>
                <c:pt idx="40">
                  <c:v>4.9126548857360497</c:v>
                </c:pt>
                <c:pt idx="41">
                  <c:v>5.0689042022202297</c:v>
                </c:pt>
                <c:pt idx="42">
                  <c:v>5.7349580921246499</c:v>
                </c:pt>
                <c:pt idx="43">
                  <c:v>5.8998973535824897</c:v>
                </c:pt>
                <c:pt idx="44">
                  <c:v>7.4454175567016803</c:v>
                </c:pt>
                <c:pt idx="45">
                  <c:v>7.0273145140397704</c:v>
                </c:pt>
                <c:pt idx="46">
                  <c:v>5.0205856249494198</c:v>
                </c:pt>
                <c:pt idx="47">
                  <c:v>5.9295891433898902</c:v>
                </c:pt>
                <c:pt idx="48">
                  <c:v>7.3664451483275899</c:v>
                </c:pt>
                <c:pt idx="49">
                  <c:v>3.4657359027997199</c:v>
                </c:pt>
                <c:pt idx="50">
                  <c:v>8.1881334145104692</c:v>
                </c:pt>
                <c:pt idx="51">
                  <c:v>7.0544496581329401</c:v>
                </c:pt>
                <c:pt idx="52">
                  <c:v>6.7776465936351098</c:v>
                </c:pt>
                <c:pt idx="53">
                  <c:v>5.2522734280466299</c:v>
                </c:pt>
                <c:pt idx="54">
                  <c:v>9.6109939230871202</c:v>
                </c:pt>
                <c:pt idx="55">
                  <c:v>4.7019943706236296</c:v>
                </c:pt>
                <c:pt idx="56">
                  <c:v>7.6458758251848096</c:v>
                </c:pt>
                <c:pt idx="57">
                  <c:v>4.9052747784384296</c:v>
                </c:pt>
                <c:pt idx="58">
                  <c:v>8.7209500289302504</c:v>
                </c:pt>
                <c:pt idx="59">
                  <c:v>4.9904325867787298</c:v>
                </c:pt>
                <c:pt idx="60">
                  <c:v>5.0562458053482997</c:v>
                </c:pt>
                <c:pt idx="61">
                  <c:v>6.5264948595707901</c:v>
                </c:pt>
                <c:pt idx="62">
                  <c:v>6.9005628084006299</c:v>
                </c:pt>
                <c:pt idx="63">
                  <c:v>6.9488972223133096</c:v>
                </c:pt>
                <c:pt idx="64">
                  <c:v>5.6687308365972804</c:v>
                </c:pt>
                <c:pt idx="65">
                  <c:v>9.2672876524179308</c:v>
                </c:pt>
                <c:pt idx="66">
                  <c:v>8.4417444607074597</c:v>
                </c:pt>
                <c:pt idx="67">
                  <c:v>7.86068096623511</c:v>
                </c:pt>
                <c:pt idx="68">
                  <c:v>5.9939614273065596</c:v>
                </c:pt>
                <c:pt idx="69">
                  <c:v>6.3385940782031804</c:v>
                </c:pt>
                <c:pt idx="70">
                  <c:v>7.6296981412776201</c:v>
                </c:pt>
                <c:pt idx="71">
                  <c:v>6.4134589571673501</c:v>
                </c:pt>
                <c:pt idx="72">
                  <c:v>7.4377951216719298</c:v>
                </c:pt>
                <c:pt idx="73">
                  <c:v>7.3045159464601497</c:v>
                </c:pt>
                <c:pt idx="74">
                  <c:v>7.95085485771998</c:v>
                </c:pt>
                <c:pt idx="75">
                  <c:v>8.7876782390394901</c:v>
                </c:pt>
                <c:pt idx="76">
                  <c:v>8.4796989869886499</c:v>
                </c:pt>
                <c:pt idx="77">
                  <c:v>5.6835797673386796</c:v>
                </c:pt>
                <c:pt idx="78">
                  <c:v>4.5951198501345898</c:v>
                </c:pt>
                <c:pt idx="79">
                  <c:v>8.4311994782492601</c:v>
                </c:pt>
                <c:pt idx="80">
                  <c:v>5.9712618397904604</c:v>
                </c:pt>
                <c:pt idx="81">
                  <c:v>5.8888779583328796</c:v>
                </c:pt>
                <c:pt idx="82">
                  <c:v>5.9269260259704097</c:v>
                </c:pt>
                <c:pt idx="83">
                  <c:v>7.0424450912885002</c:v>
                </c:pt>
                <c:pt idx="84">
                  <c:v>12.8604010321564</c:v>
                </c:pt>
                <c:pt idx="85">
                  <c:v>5.42053499927228</c:v>
                </c:pt>
                <c:pt idx="86">
                  <c:v>6.4068799860693098</c:v>
                </c:pt>
                <c:pt idx="87">
                  <c:v>6.4967749901858598</c:v>
                </c:pt>
                <c:pt idx="88">
                  <c:v>6.4216222678065096</c:v>
                </c:pt>
                <c:pt idx="89">
                  <c:v>5.6454468976432297</c:v>
                </c:pt>
                <c:pt idx="90">
                  <c:v>6.7557689219842496</c:v>
                </c:pt>
                <c:pt idx="91">
                  <c:v>4.6491870714048602</c:v>
                </c:pt>
                <c:pt idx="92">
                  <c:v>6.9884131819995901</c:v>
                </c:pt>
                <c:pt idx="93">
                  <c:v>5.7300997829735696</c:v>
                </c:pt>
                <c:pt idx="94">
                  <c:v>6.9772813416307402</c:v>
                </c:pt>
                <c:pt idx="95">
                  <c:v>5.40717177146011</c:v>
                </c:pt>
                <c:pt idx="96">
                  <c:v>7.6843240676811497</c:v>
                </c:pt>
                <c:pt idx="97">
                  <c:v>5.1704839950381496</c:v>
                </c:pt>
                <c:pt idx="98">
                  <c:v>15.2494878037792</c:v>
                </c:pt>
                <c:pt idx="99">
                  <c:v>9.8829276385707594</c:v>
                </c:pt>
                <c:pt idx="100">
                  <c:v>5.8944028342648496</c:v>
                </c:pt>
                <c:pt idx="101">
                  <c:v>5.6276211136906298</c:v>
                </c:pt>
                <c:pt idx="102">
                  <c:v>5.2417470150596399</c:v>
                </c:pt>
                <c:pt idx="103">
                  <c:v>6.6052979209481997</c:v>
                </c:pt>
                <c:pt idx="104">
                  <c:v>7.4133673356952396</c:v>
                </c:pt>
                <c:pt idx="105">
                  <c:v>7.0791843946096602</c:v>
                </c:pt>
                <c:pt idx="106">
                  <c:v>7.6610563823618296</c:v>
                </c:pt>
                <c:pt idx="107">
                  <c:v>6.7878449823095703</c:v>
                </c:pt>
                <c:pt idx="108">
                  <c:v>7.99539087693661</c:v>
                </c:pt>
                <c:pt idx="109">
                  <c:v>5.1984970312658199</c:v>
                </c:pt>
                <c:pt idx="110">
                  <c:v>6.6093492431673804</c:v>
                </c:pt>
                <c:pt idx="111">
                  <c:v>6.2409254067395601</c:v>
                </c:pt>
                <c:pt idx="112">
                  <c:v>6.5453496603344199</c:v>
                </c:pt>
                <c:pt idx="113">
                  <c:v>6.14394716983454</c:v>
                </c:pt>
                <c:pt idx="114">
                  <c:v>6.7005773461893101</c:v>
                </c:pt>
                <c:pt idx="115">
                  <c:v>1.6094379124341001</c:v>
                </c:pt>
                <c:pt idx="116">
                  <c:v>5.6664266881124297</c:v>
                </c:pt>
                <c:pt idx="117">
                  <c:v>4.7564596335343099</c:v>
                </c:pt>
                <c:pt idx="118">
                  <c:v>6.93537044601511</c:v>
                </c:pt>
                <c:pt idx="119">
                  <c:v>5.7620513827801698</c:v>
                </c:pt>
                <c:pt idx="120">
                  <c:v>9.2942218559568808</c:v>
                </c:pt>
                <c:pt idx="121">
                  <c:v>7.25205395185281</c:v>
                </c:pt>
                <c:pt idx="122">
                  <c:v>7.1974353540965899</c:v>
                </c:pt>
                <c:pt idx="123">
                  <c:v>7.3501949898816603</c:v>
                </c:pt>
                <c:pt idx="124">
                  <c:v>6.6476883735633203</c:v>
                </c:pt>
                <c:pt idx="125">
                  <c:v>6.2166061010848601</c:v>
                </c:pt>
                <c:pt idx="126">
                  <c:v>7.7437032581737499</c:v>
                </c:pt>
                <c:pt idx="127">
                  <c:v>7.4436636831155898</c:v>
                </c:pt>
                <c:pt idx="128">
                  <c:v>7.1605870739981698</c:v>
                </c:pt>
                <c:pt idx="129">
                  <c:v>5.3447237393621903</c:v>
                </c:pt>
                <c:pt idx="130">
                  <c:v>4.7535901911063601</c:v>
                </c:pt>
                <c:pt idx="131">
                  <c:v>6.9911768871212097</c:v>
                </c:pt>
                <c:pt idx="132">
                  <c:v>5.4293456289544402</c:v>
                </c:pt>
                <c:pt idx="133">
                  <c:v>6.2822667468960001</c:v>
                </c:pt>
                <c:pt idx="134">
                  <c:v>6.0567840132286204</c:v>
                </c:pt>
                <c:pt idx="135">
                  <c:v>7.2806971953847404</c:v>
                </c:pt>
                <c:pt idx="136">
                  <c:v>4.06902675423781</c:v>
                </c:pt>
                <c:pt idx="137">
                  <c:v>4.9416424226093003</c:v>
                </c:pt>
                <c:pt idx="138">
                  <c:v>7.2348984203148303</c:v>
                </c:pt>
                <c:pt idx="139">
                  <c:v>4.6395716127054198</c:v>
                </c:pt>
                <c:pt idx="140">
                  <c:v>4.4543472962535002</c:v>
                </c:pt>
                <c:pt idx="141">
                  <c:v>6.8585650347913596</c:v>
                </c:pt>
                <c:pt idx="142">
                  <c:v>6.3607266065521797</c:v>
                </c:pt>
                <c:pt idx="143">
                  <c:v>6.8658910748834296</c:v>
                </c:pt>
                <c:pt idx="144">
                  <c:v>4.5747109785033802</c:v>
                </c:pt>
                <c:pt idx="145">
                  <c:v>7.8526723396446103</c:v>
                </c:pt>
                <c:pt idx="146">
                  <c:v>6.6139209870451499</c:v>
                </c:pt>
                <c:pt idx="147">
                  <c:v>6.6476883735633203</c:v>
                </c:pt>
                <c:pt idx="148">
                  <c:v>7.2492150571143803</c:v>
                </c:pt>
                <c:pt idx="149">
                  <c:v>7.7919359569380502</c:v>
                </c:pt>
                <c:pt idx="150">
                  <c:v>9.7469068392343203</c:v>
                </c:pt>
                <c:pt idx="151">
                  <c:v>8.3954774327321395</c:v>
                </c:pt>
                <c:pt idx="152">
                  <c:v>6.0913098820776899</c:v>
                </c:pt>
                <c:pt idx="153">
                  <c:v>6.0014148779611496</c:v>
                </c:pt>
                <c:pt idx="154">
                  <c:v>4.6634390941120598</c:v>
                </c:pt>
                <c:pt idx="155">
                  <c:v>6.2304814475784802</c:v>
                </c:pt>
                <c:pt idx="156">
                  <c:v>5.2574953720277797</c:v>
                </c:pt>
                <c:pt idx="157">
                  <c:v>7.4241652810420202</c:v>
                </c:pt>
                <c:pt idx="158">
                  <c:v>5.5645204073226902</c:v>
                </c:pt>
                <c:pt idx="159">
                  <c:v>3.8712010109078898</c:v>
                </c:pt>
                <c:pt idx="160">
                  <c:v>7.5073241125825101</c:v>
                </c:pt>
                <c:pt idx="161">
                  <c:v>9.0721122526927402</c:v>
                </c:pt>
                <c:pt idx="162">
                  <c:v>5.7776523232226502</c:v>
                </c:pt>
                <c:pt idx="163">
                  <c:v>5.6276211136906298</c:v>
                </c:pt>
                <c:pt idx="164">
                  <c:v>5.9506425525877198</c:v>
                </c:pt>
                <c:pt idx="165">
                  <c:v>7.80588204022862</c:v>
                </c:pt>
                <c:pt idx="166">
                  <c:v>5.3612921657094201</c:v>
                </c:pt>
                <c:pt idx="167">
                  <c:v>8.6199302688673498</c:v>
                </c:pt>
                <c:pt idx="168">
                  <c:v>8.0844254007800593</c:v>
                </c:pt>
                <c:pt idx="169">
                  <c:v>6.9137373506596802</c:v>
                </c:pt>
                <c:pt idx="170">
                  <c:v>5.9610053396232701</c:v>
                </c:pt>
                <c:pt idx="171">
                  <c:v>7.1090621356871697</c:v>
                </c:pt>
                <c:pt idx="172">
                  <c:v>4.3174881135363101</c:v>
                </c:pt>
                <c:pt idx="173">
                  <c:v>4.4308167988433098</c:v>
                </c:pt>
                <c:pt idx="174">
                  <c:v>6.7274317248508497</c:v>
                </c:pt>
                <c:pt idx="175">
                  <c:v>4.8978397999509102</c:v>
                </c:pt>
                <c:pt idx="176">
                  <c:v>7.9193561906606096</c:v>
                </c:pt>
                <c:pt idx="177">
                  <c:v>7.9269635448629696</c:v>
                </c:pt>
                <c:pt idx="178">
                  <c:v>5.31320597904178</c:v>
                </c:pt>
                <c:pt idx="179">
                  <c:v>3.2958368660043198</c:v>
                </c:pt>
                <c:pt idx="180">
                  <c:v>5.7868973813666997</c:v>
                </c:pt>
                <c:pt idx="181">
                  <c:v>6.1320413747652296</c:v>
                </c:pt>
                <c:pt idx="182">
                  <c:v>5.4722706736714697</c:v>
                </c:pt>
                <c:pt idx="183">
                  <c:v>5.4161004022044201</c:v>
                </c:pt>
                <c:pt idx="184">
                  <c:v>8.5937837935779502</c:v>
                </c:pt>
                <c:pt idx="185">
                  <c:v>9.7902628618214997</c:v>
                </c:pt>
                <c:pt idx="186">
                  <c:v>7.4927603009223702</c:v>
                </c:pt>
                <c:pt idx="187">
                  <c:v>4.3174881135363101</c:v>
                </c:pt>
                <c:pt idx="188">
                  <c:v>7.2751723194527704</c:v>
                </c:pt>
                <c:pt idx="189">
                  <c:v>4.4886363697321396</c:v>
                </c:pt>
                <c:pt idx="190">
                  <c:v>4.8441870864585903</c:v>
                </c:pt>
                <c:pt idx="191">
                  <c:v>7.1838707150624499</c:v>
                </c:pt>
                <c:pt idx="192">
                  <c:v>6.1882641230825897</c:v>
                </c:pt>
                <c:pt idx="193">
                  <c:v>7.3601039729891502</c:v>
                </c:pt>
                <c:pt idx="194">
                  <c:v>8.1040990561435802</c:v>
                </c:pt>
                <c:pt idx="195">
                  <c:v>5.7413993382274997</c:v>
                </c:pt>
                <c:pt idx="196">
                  <c:v>5.7037824746562</c:v>
                </c:pt>
                <c:pt idx="197">
                  <c:v>5.9506425525877198</c:v>
                </c:pt>
                <c:pt idx="198">
                  <c:v>6.4997870406558498</c:v>
                </c:pt>
                <c:pt idx="199">
                  <c:v>6.3681871863504904</c:v>
                </c:pt>
                <c:pt idx="200">
                  <c:v>7.6098622009135504</c:v>
                </c:pt>
                <c:pt idx="201">
                  <c:v>5.3518581334760604</c:v>
                </c:pt>
                <c:pt idx="202">
                  <c:v>6.3297209055226897</c:v>
                </c:pt>
                <c:pt idx="203">
                  <c:v>5.85272480937632</c:v>
                </c:pt>
                <c:pt idx="204">
                  <c:v>4.7957905455967396</c:v>
                </c:pt>
                <c:pt idx="205">
                  <c:v>7.3708601665367102</c:v>
                </c:pt>
                <c:pt idx="206">
                  <c:v>5.9532433342877802</c:v>
                </c:pt>
                <c:pt idx="207">
                  <c:v>6.6783421146543303</c:v>
                </c:pt>
                <c:pt idx="208">
                  <c:v>5.6664266881124297</c:v>
                </c:pt>
                <c:pt idx="209">
                  <c:v>4.9416424226093003</c:v>
                </c:pt>
                <c:pt idx="210">
                  <c:v>5.5333894887275203</c:v>
                </c:pt>
                <c:pt idx="211">
                  <c:v>7.2896105214511602</c:v>
                </c:pt>
                <c:pt idx="212">
                  <c:v>5.6365737249627497</c:v>
                </c:pt>
                <c:pt idx="213">
                  <c:v>5.8348107370626003</c:v>
                </c:pt>
                <c:pt idx="214">
                  <c:v>6.4488893941468497</c:v>
                </c:pt>
                <c:pt idx="215">
                  <c:v>5.2678581590633202</c:v>
                </c:pt>
                <c:pt idx="216">
                  <c:v>5.1059454739005803</c:v>
                </c:pt>
                <c:pt idx="217">
                  <c:v>5.0845051426627101</c:v>
                </c:pt>
                <c:pt idx="218">
                  <c:v>7.2327331361776102</c:v>
                </c:pt>
                <c:pt idx="219">
                  <c:v>5.5803585591097304</c:v>
                </c:pt>
                <c:pt idx="220">
                  <c:v>5.9914645471079799</c:v>
                </c:pt>
                <c:pt idx="221">
                  <c:v>6.1463292576688904</c:v>
                </c:pt>
                <c:pt idx="222">
                  <c:v>6.9027427371585901</c:v>
                </c:pt>
                <c:pt idx="223">
                  <c:v>6.2285110035911799</c:v>
                </c:pt>
                <c:pt idx="224">
                  <c:v>6.4861607889440798</c:v>
                </c:pt>
                <c:pt idx="225">
                  <c:v>7.5032896306750798</c:v>
                </c:pt>
                <c:pt idx="226">
                  <c:v>9.0996694849255793</c:v>
                </c:pt>
                <c:pt idx="227">
                  <c:v>5.7745515455443996</c:v>
                </c:pt>
                <c:pt idx="228">
                  <c:v>7.1236727852046</c:v>
                </c:pt>
                <c:pt idx="229">
                  <c:v>6.7056390948600004</c:v>
                </c:pt>
                <c:pt idx="230">
                  <c:v>6.8582148334220001</c:v>
                </c:pt>
                <c:pt idx="231">
                  <c:v>6.4723462945009</c:v>
                </c:pt>
                <c:pt idx="232">
                  <c:v>4.4485163759427104</c:v>
                </c:pt>
                <c:pt idx="233">
                  <c:v>5.2882670306945299</c:v>
                </c:pt>
                <c:pt idx="234">
                  <c:v>5.6258209331864801</c:v>
                </c:pt>
                <c:pt idx="235">
                  <c:v>5.8009848026125601</c:v>
                </c:pt>
                <c:pt idx="236">
                  <c:v>6.8847425046730599</c:v>
                </c:pt>
                <c:pt idx="237">
                  <c:v>5.4510384535657002</c:v>
                </c:pt>
                <c:pt idx="238">
                  <c:v>4.9126548857360497</c:v>
                </c:pt>
                <c:pt idx="239">
                  <c:v>6.4052284580308401</c:v>
                </c:pt>
                <c:pt idx="240">
                  <c:v>6.8762646118907602</c:v>
                </c:pt>
                <c:pt idx="241">
                  <c:v>6.6187389835172104</c:v>
                </c:pt>
                <c:pt idx="242">
                  <c:v>6.6758232216348397</c:v>
                </c:pt>
                <c:pt idx="243">
                  <c:v>5.1704839950381496</c:v>
                </c:pt>
                <c:pt idx="244">
                  <c:v>7.0466472778487503</c:v>
                </c:pt>
                <c:pt idx="245">
                  <c:v>9.0549389102472695</c:v>
                </c:pt>
                <c:pt idx="246">
                  <c:v>11.4260268089</c:v>
                </c:pt>
                <c:pt idx="247">
                  <c:v>7.7945142082502503</c:v>
                </c:pt>
                <c:pt idx="248">
                  <c:v>8.8980923455791494</c:v>
                </c:pt>
                <c:pt idx="249">
                  <c:v>5.1179938124167501</c:v>
                </c:pt>
                <c:pt idx="250">
                  <c:v>7.6907431635418702</c:v>
                </c:pt>
                <c:pt idx="251">
                  <c:v>8.2591993626662799</c:v>
                </c:pt>
                <c:pt idx="252">
                  <c:v>8.38454781731118</c:v>
                </c:pt>
                <c:pt idx="253">
                  <c:v>5.3936275463523602</c:v>
                </c:pt>
                <c:pt idx="254">
                  <c:v>6.3421214187211499</c:v>
                </c:pt>
                <c:pt idx="255">
                  <c:v>8.00658976518476</c:v>
                </c:pt>
                <c:pt idx="256">
                  <c:v>8.6316150290144993</c:v>
                </c:pt>
                <c:pt idx="257">
                  <c:v>6.1136821798322298</c:v>
                </c:pt>
                <c:pt idx="258">
                  <c:v>7.9200831990532299</c:v>
                </c:pt>
                <c:pt idx="259">
                  <c:v>4.7791234931115296</c:v>
                </c:pt>
                <c:pt idx="260">
                  <c:v>6.7782159076271498</c:v>
                </c:pt>
                <c:pt idx="261">
                  <c:v>7.1236727852046</c:v>
                </c:pt>
                <c:pt idx="262">
                  <c:v>6.9867974863220903</c:v>
                </c:pt>
                <c:pt idx="263">
                  <c:v>5.8051349689164802</c:v>
                </c:pt>
                <c:pt idx="264">
                  <c:v>6.1003189520200598</c:v>
                </c:pt>
                <c:pt idx="265">
                  <c:v>5.4992153089149198</c:v>
                </c:pt>
                <c:pt idx="266">
                  <c:v>5.31320597904178</c:v>
                </c:pt>
                <c:pt idx="267">
                  <c:v>8.2337687092170899</c:v>
                </c:pt>
                <c:pt idx="268">
                  <c:v>7.9965416734989496</c:v>
                </c:pt>
                <c:pt idx="269">
                  <c:v>7.5585167430456401</c:v>
                </c:pt>
                <c:pt idx="270">
                  <c:v>5.5721540321777603</c:v>
                </c:pt>
                <c:pt idx="271">
                  <c:v>5.7960577507653701</c:v>
                </c:pt>
                <c:pt idx="272">
                  <c:v>5.8250163394703103</c:v>
                </c:pt>
                <c:pt idx="273">
                  <c:v>5.3033049080590704</c:v>
                </c:pt>
                <c:pt idx="274">
                  <c:v>5.6801726090170597</c:v>
                </c:pt>
                <c:pt idx="275">
                  <c:v>5.5053315359323598</c:v>
                </c:pt>
                <c:pt idx="276">
                  <c:v>6.0890448754468398</c:v>
                </c:pt>
                <c:pt idx="277">
                  <c:v>5.5606816310155196</c:v>
                </c:pt>
                <c:pt idx="278">
                  <c:v>4.0430512678345503</c:v>
                </c:pt>
                <c:pt idx="279">
                  <c:v>8.5052825403904002</c:v>
                </c:pt>
                <c:pt idx="280">
                  <c:v>8.4918753834319407</c:v>
                </c:pt>
                <c:pt idx="281">
                  <c:v>7.3556411029742499</c:v>
                </c:pt>
                <c:pt idx="282">
                  <c:v>5.1590552992145202</c:v>
                </c:pt>
                <c:pt idx="283">
                  <c:v>6.8762646118907602</c:v>
                </c:pt>
                <c:pt idx="284">
                  <c:v>6.2728770065461603</c:v>
                </c:pt>
                <c:pt idx="285">
                  <c:v>7.1921820587132403</c:v>
                </c:pt>
                <c:pt idx="286">
                  <c:v>9.0523211077051897</c:v>
                </c:pt>
                <c:pt idx="287">
                  <c:v>6.21860011969172</c:v>
                </c:pt>
                <c:pt idx="288">
                  <c:v>6.3721814855269496</c:v>
                </c:pt>
                <c:pt idx="289">
                  <c:v>4.60517018598809</c:v>
                </c:pt>
                <c:pt idx="290">
                  <c:v>7.6039976644493796</c:v>
                </c:pt>
                <c:pt idx="291">
                  <c:v>6.2791466195597598</c:v>
                </c:pt>
                <c:pt idx="292">
                  <c:v>6.9157234486313097</c:v>
                </c:pt>
                <c:pt idx="293">
                  <c:v>5.6383546693337401</c:v>
                </c:pt>
                <c:pt idx="294">
                  <c:v>7.1639466843425401</c:v>
                </c:pt>
                <c:pt idx="295">
                  <c:v>8.9729711133979908</c:v>
                </c:pt>
                <c:pt idx="296">
                  <c:v>4.4773368144781998</c:v>
                </c:pt>
                <c:pt idx="297">
                  <c:v>6.3026189757448998</c:v>
                </c:pt>
                <c:pt idx="298">
                  <c:v>5.6698809229805196</c:v>
                </c:pt>
                <c:pt idx="299">
                  <c:v>5.50736199348274</c:v>
                </c:pt>
                <c:pt idx="300">
                  <c:v>6.2225762680713599</c:v>
                </c:pt>
                <c:pt idx="301">
                  <c:v>6.0282785202306899</c:v>
                </c:pt>
                <c:pt idx="302">
                  <c:v>5.1836544582278901</c:v>
                </c:pt>
                <c:pt idx="303">
                  <c:v>6.48310735145719</c:v>
                </c:pt>
                <c:pt idx="304">
                  <c:v>4.6539603501575204</c:v>
                </c:pt>
                <c:pt idx="305">
                  <c:v>5.6559918108198497</c:v>
                </c:pt>
                <c:pt idx="306">
                  <c:v>6.1114673395026697</c:v>
                </c:pt>
                <c:pt idx="307">
                  <c:v>6.4401487743361203</c:v>
                </c:pt>
                <c:pt idx="308">
                  <c:v>5.2417470150596399</c:v>
                </c:pt>
                <c:pt idx="309">
                  <c:v>8.89672491749789</c:v>
                </c:pt>
                <c:pt idx="310">
                  <c:v>6.7202201551352898</c:v>
                </c:pt>
                <c:pt idx="311">
                  <c:v>7.3806713296749002</c:v>
                </c:pt>
                <c:pt idx="312">
                  <c:v>6.9488972223133096</c:v>
                </c:pt>
                <c:pt idx="313">
                  <c:v>5.27128869416011</c:v>
                </c:pt>
                <c:pt idx="314">
                  <c:v>6.3473892096560096</c:v>
                </c:pt>
                <c:pt idx="315">
                  <c:v>7.0237589547384403</c:v>
                </c:pt>
                <c:pt idx="316">
                  <c:v>7.4474598622985004</c:v>
                </c:pt>
                <c:pt idx="317">
                  <c:v>3.8712010109078898</c:v>
                </c:pt>
                <c:pt idx="318">
                  <c:v>4.6634390941120598</c:v>
                </c:pt>
                <c:pt idx="319">
                  <c:v>7.1244782624934198</c:v>
                </c:pt>
                <c:pt idx="320">
                  <c:v>6.7661917146603496</c:v>
                </c:pt>
                <c:pt idx="321">
                  <c:v>5.1179938124167501</c:v>
                </c:pt>
                <c:pt idx="322">
                  <c:v>6.9255951971104599</c:v>
                </c:pt>
                <c:pt idx="323">
                  <c:v>5.7004435733906798</c:v>
                </c:pt>
                <c:pt idx="324">
                  <c:v>7.4139702901904396</c:v>
                </c:pt>
                <c:pt idx="325">
                  <c:v>8.26204284396694</c:v>
                </c:pt>
                <c:pt idx="326">
                  <c:v>4.7621739347977501</c:v>
                </c:pt>
                <c:pt idx="327">
                  <c:v>6.2422232654551602</c:v>
                </c:pt>
                <c:pt idx="328">
                  <c:v>6.47389069635227</c:v>
                </c:pt>
                <c:pt idx="329">
                  <c:v>4.8040210447332496</c:v>
                </c:pt>
                <c:pt idx="330">
                  <c:v>6.7592552706636901</c:v>
                </c:pt>
                <c:pt idx="331">
                  <c:v>4.1820501426411996</c:v>
                </c:pt>
                <c:pt idx="332">
                  <c:v>5.0238805208462702</c:v>
                </c:pt>
                <c:pt idx="333">
                  <c:v>6.8946700394334801</c:v>
                </c:pt>
                <c:pt idx="334">
                  <c:v>5.7268477475871897</c:v>
                </c:pt>
                <c:pt idx="335">
                  <c:v>4.4026459218766103</c:v>
                </c:pt>
                <c:pt idx="336">
                  <c:v>6.7696419768525002</c:v>
                </c:pt>
                <c:pt idx="337">
                  <c:v>4.8675344504555804</c:v>
                </c:pt>
                <c:pt idx="338">
                  <c:v>5.8435444170313602</c:v>
                </c:pt>
                <c:pt idx="339">
                  <c:v>7.93278082715306</c:v>
                </c:pt>
                <c:pt idx="340">
                  <c:v>8.7172455139070397</c:v>
                </c:pt>
                <c:pt idx="341">
                  <c:v>4.4308167988433098</c:v>
                </c:pt>
                <c:pt idx="342">
                  <c:v>5.8861040314501496</c:v>
                </c:pt>
                <c:pt idx="343">
                  <c:v>7.1234713144675501</c:v>
                </c:pt>
                <c:pt idx="344">
                  <c:v>6.3421214187211499</c:v>
                </c:pt>
                <c:pt idx="345">
                  <c:v>5.7838251823297302</c:v>
                </c:pt>
                <c:pt idx="346">
                  <c:v>6.7563508248229001</c:v>
                </c:pt>
                <c:pt idx="347">
                  <c:v>9.1600991555394309</c:v>
                </c:pt>
                <c:pt idx="348">
                  <c:v>4.8559289043352702</c:v>
                </c:pt>
                <c:pt idx="349">
                  <c:v>5.4595855141441501</c:v>
                </c:pt>
                <c:pt idx="350">
                  <c:v>6.3595738686723697</c:v>
                </c:pt>
                <c:pt idx="351">
                  <c:v>5.4638318050256096</c:v>
                </c:pt>
                <c:pt idx="352">
                  <c:v>7.4494980053828401</c:v>
                </c:pt>
                <c:pt idx="353">
                  <c:v>3.6635616461296401</c:v>
                </c:pt>
                <c:pt idx="354">
                  <c:v>7.5714736488512697</c:v>
                </c:pt>
                <c:pt idx="355">
                  <c:v>8.01201823915906</c:v>
                </c:pt>
                <c:pt idx="356">
                  <c:v>5.6869753563398202</c:v>
                </c:pt>
                <c:pt idx="357">
                  <c:v>6.3315018498936899</c:v>
                </c:pt>
                <c:pt idx="358">
                  <c:v>5.4722706736714697</c:v>
                </c:pt>
                <c:pt idx="359">
                  <c:v>4.9972122737641103</c:v>
                </c:pt>
                <c:pt idx="360">
                  <c:v>6.0913098820776899</c:v>
                </c:pt>
                <c:pt idx="361">
                  <c:v>6.9469759921354104</c:v>
                </c:pt>
                <c:pt idx="362">
                  <c:v>5.8111409929766999</c:v>
                </c:pt>
                <c:pt idx="363">
                  <c:v>6.7776465936351098</c:v>
                </c:pt>
                <c:pt idx="364">
                  <c:v>6.13988455222625</c:v>
                </c:pt>
                <c:pt idx="365">
                  <c:v>8.1758290087145902</c:v>
                </c:pt>
                <c:pt idx="366">
                  <c:v>4.4308167988433098</c:v>
                </c:pt>
                <c:pt idx="367">
                  <c:v>4.9628446302598999</c:v>
                </c:pt>
                <c:pt idx="368">
                  <c:v>6.6359465556866404</c:v>
                </c:pt>
                <c:pt idx="369">
                  <c:v>4.3882571844245097</c:v>
                </c:pt>
                <c:pt idx="370">
                  <c:v>2.9444389791664398</c:v>
                </c:pt>
                <c:pt idx="371">
                  <c:v>5.4467373716663099</c:v>
                </c:pt>
                <c:pt idx="372">
                  <c:v>7.3343293503005302</c:v>
                </c:pt>
                <c:pt idx="373">
                  <c:v>5.7071102647488701</c:v>
                </c:pt>
                <c:pt idx="374">
                  <c:v>3.7135720667043</c:v>
                </c:pt>
                <c:pt idx="375">
                  <c:v>6.8700534117981196</c:v>
                </c:pt>
                <c:pt idx="376">
                  <c:v>6.9186952190204698</c:v>
                </c:pt>
                <c:pt idx="377">
                  <c:v>7.1163941440934604</c:v>
                </c:pt>
                <c:pt idx="378">
                  <c:v>5.5834963087816902</c:v>
                </c:pt>
                <c:pt idx="379">
                  <c:v>8.4691052806091793</c:v>
                </c:pt>
                <c:pt idx="380">
                  <c:v>7.1631723908466398</c:v>
                </c:pt>
                <c:pt idx="381">
                  <c:v>6.4488893941468497</c:v>
                </c:pt>
                <c:pt idx="382">
                  <c:v>5.5490760848952201</c:v>
                </c:pt>
                <c:pt idx="383">
                  <c:v>5.8941523646329799</c:v>
                </c:pt>
                <c:pt idx="384">
                  <c:v>8.5694060628631696</c:v>
                </c:pt>
                <c:pt idx="385">
                  <c:v>5.1328529268205001</c:v>
                </c:pt>
                <c:pt idx="386">
                  <c:v>6.1393456139216402</c:v>
                </c:pt>
                <c:pt idx="387">
                  <c:v>7.6972348439899001</c:v>
                </c:pt>
                <c:pt idx="388">
                  <c:v>4.2121275978784798</c:v>
                </c:pt>
                <c:pt idx="389">
                  <c:v>6.4318677065774201</c:v>
                </c:pt>
                <c:pt idx="390">
                  <c:v>6.0614569189280099</c:v>
                </c:pt>
                <c:pt idx="391">
                  <c:v>6.0913098820776899</c:v>
                </c:pt>
                <c:pt idx="392">
                  <c:v>6.8844866520427797</c:v>
                </c:pt>
                <c:pt idx="393">
                  <c:v>4.1588830833596697</c:v>
                </c:pt>
                <c:pt idx="394">
                  <c:v>5.4467373716663099</c:v>
                </c:pt>
                <c:pt idx="395">
                  <c:v>8.5952647268363904</c:v>
                </c:pt>
                <c:pt idx="396">
                  <c:v>6.2595814640649197</c:v>
                </c:pt>
                <c:pt idx="397">
                  <c:v>9.5012173353244798</c:v>
                </c:pt>
                <c:pt idx="398">
                  <c:v>7.3852309230665698</c:v>
                </c:pt>
                <c:pt idx="399">
                  <c:v>7.3085427975391903</c:v>
                </c:pt>
                <c:pt idx="400">
                  <c:v>6.8123450941774699</c:v>
                </c:pt>
                <c:pt idx="401">
                  <c:v>6.9426396808356303</c:v>
                </c:pt>
                <c:pt idx="402">
                  <c:v>6.9782137426306896</c:v>
                </c:pt>
                <c:pt idx="403">
                  <c:v>5.3375380797013099</c:v>
                </c:pt>
                <c:pt idx="404">
                  <c:v>4.6913478822291399</c:v>
                </c:pt>
                <c:pt idx="405">
                  <c:v>5.5333894887275203</c:v>
                </c:pt>
                <c:pt idx="406">
                  <c:v>6.3368257311464404</c:v>
                </c:pt>
                <c:pt idx="407">
                  <c:v>4.9926975934095799</c:v>
                </c:pt>
                <c:pt idx="408">
                  <c:v>6.7511014689367599</c:v>
                </c:pt>
                <c:pt idx="409">
                  <c:v>4.3944491546724302</c:v>
                </c:pt>
                <c:pt idx="410">
                  <c:v>7.53689712956617</c:v>
                </c:pt>
                <c:pt idx="411">
                  <c:v>7.3218497137883496</c:v>
                </c:pt>
                <c:pt idx="412">
                  <c:v>7.0379059634471801</c:v>
                </c:pt>
                <c:pt idx="413">
                  <c:v>8.0003494953246808</c:v>
                </c:pt>
                <c:pt idx="414">
                  <c:v>8.0274765308604792</c:v>
                </c:pt>
                <c:pt idx="415">
                  <c:v>7.6694952510076897</c:v>
                </c:pt>
                <c:pt idx="416">
                  <c:v>5.43372200355424</c:v>
                </c:pt>
                <c:pt idx="417">
                  <c:v>6.3977626415200302</c:v>
                </c:pt>
                <c:pt idx="418">
                  <c:v>4.76643833358421</c:v>
                </c:pt>
                <c:pt idx="419">
                  <c:v>7.4854916080307499</c:v>
                </c:pt>
                <c:pt idx="420">
                  <c:v>7.6934816408351701</c:v>
                </c:pt>
                <c:pt idx="421">
                  <c:v>4.5747109785033802</c:v>
                </c:pt>
                <c:pt idx="422">
                  <c:v>7.5595594960076999</c:v>
                </c:pt>
                <c:pt idx="423">
                  <c:v>5.8377304471659297</c:v>
                </c:pt>
                <c:pt idx="424">
                  <c:v>6.4457198193855696</c:v>
                </c:pt>
                <c:pt idx="425">
                  <c:v>9.2562693038645794</c:v>
                </c:pt>
                <c:pt idx="426">
                  <c:v>6.0753460310886798</c:v>
                </c:pt>
                <c:pt idx="427">
                  <c:v>7.1884127364969501</c:v>
                </c:pt>
                <c:pt idx="428">
                  <c:v>6.2106000770246501</c:v>
                </c:pt>
                <c:pt idx="429">
                  <c:v>7.2710085382809897</c:v>
                </c:pt>
                <c:pt idx="430">
                  <c:v>7.3401868353201101</c:v>
                </c:pt>
                <c:pt idx="431">
                  <c:v>5.5039756035212202</c:v>
                </c:pt>
                <c:pt idx="432">
                  <c:v>6.8700534117981196</c:v>
                </c:pt>
                <c:pt idx="433">
                  <c:v>7.1340937211928601</c:v>
                </c:pt>
                <c:pt idx="434">
                  <c:v>6.8156399900743301</c:v>
                </c:pt>
                <c:pt idx="435">
                  <c:v>6.0935697700451303</c:v>
                </c:pt>
                <c:pt idx="436">
                  <c:v>5.5134287461649798</c:v>
                </c:pt>
                <c:pt idx="437">
                  <c:v>7.54855597916987</c:v>
                </c:pt>
                <c:pt idx="438">
                  <c:v>6.5930445341424297</c:v>
                </c:pt>
                <c:pt idx="439">
                  <c:v>5.8406416573733901</c:v>
                </c:pt>
                <c:pt idx="440">
                  <c:v>5.4930614433405403</c:v>
                </c:pt>
                <c:pt idx="441">
                  <c:v>6.5439118455647902</c:v>
                </c:pt>
                <c:pt idx="442">
                  <c:v>6.48310735145719</c:v>
                </c:pt>
                <c:pt idx="443">
                  <c:v>5.9375362050824201</c:v>
                </c:pt>
                <c:pt idx="444">
                  <c:v>7.6468313914304797</c:v>
                </c:pt>
                <c:pt idx="445">
                  <c:v>4.4886363697321396</c:v>
                </c:pt>
                <c:pt idx="446">
                  <c:v>6.9591610670420296</c:v>
                </c:pt>
                <c:pt idx="447">
                  <c:v>5.0814043649844596</c:v>
                </c:pt>
                <c:pt idx="448">
                  <c:v>4.6539603501575204</c:v>
                </c:pt>
                <c:pt idx="449">
                  <c:v>5.8971538676367397</c:v>
                </c:pt>
                <c:pt idx="450">
                  <c:v>5.5134287461649798</c:v>
                </c:pt>
                <c:pt idx="451">
                  <c:v>6.0330862217987997</c:v>
                </c:pt>
                <c:pt idx="452">
                  <c:v>6.2402758451707596</c:v>
                </c:pt>
                <c:pt idx="453">
                  <c:v>8.5447651236192197</c:v>
                </c:pt>
                <c:pt idx="454">
                  <c:v>6.62140565176413</c:v>
                </c:pt>
                <c:pt idx="455">
                  <c:v>7.5740450053721897</c:v>
                </c:pt>
                <c:pt idx="456">
                  <c:v>6.2146080984221896</c:v>
                </c:pt>
                <c:pt idx="457">
                  <c:v>5.4380793089231902</c:v>
                </c:pt>
                <c:pt idx="458">
                  <c:v>5.9678546814688396</c:v>
                </c:pt>
                <c:pt idx="459">
                  <c:v>7.2882444010201199</c:v>
                </c:pt>
                <c:pt idx="460">
                  <c:v>7.2152399787300903</c:v>
                </c:pt>
                <c:pt idx="461">
                  <c:v>5.3706380281276598</c:v>
                </c:pt>
                <c:pt idx="462">
                  <c:v>8.3882228101192702</c:v>
                </c:pt>
                <c:pt idx="463">
                  <c:v>8.9694146508661703</c:v>
                </c:pt>
                <c:pt idx="464">
                  <c:v>6.5694814204142897</c:v>
                </c:pt>
                <c:pt idx="465">
                  <c:v>5.6167710976665699</c:v>
                </c:pt>
                <c:pt idx="466">
                  <c:v>6.19065687759967</c:v>
                </c:pt>
                <c:pt idx="467">
                  <c:v>5.1532915944977704</c:v>
                </c:pt>
                <c:pt idx="468">
                  <c:v>8.1958853913147909</c:v>
                </c:pt>
                <c:pt idx="469">
                  <c:v>6.81014245011513</c:v>
                </c:pt>
                <c:pt idx="470">
                  <c:v>6.0378709199221303</c:v>
                </c:pt>
                <c:pt idx="471">
                  <c:v>7.3178761986264904</c:v>
                </c:pt>
                <c:pt idx="472">
                  <c:v>6.13988455222625</c:v>
                </c:pt>
                <c:pt idx="473">
                  <c:v>4.82028156560503</c:v>
                </c:pt>
                <c:pt idx="474">
                  <c:v>7.5852810786391203</c:v>
                </c:pt>
                <c:pt idx="475">
                  <c:v>6.1543271675372599</c:v>
                </c:pt>
                <c:pt idx="476">
                  <c:v>5.6733232671714902</c:v>
                </c:pt>
                <c:pt idx="477">
                  <c:v>5.7589017738772803</c:v>
                </c:pt>
                <c:pt idx="478">
                  <c:v>9.1504842048228099</c:v>
                </c:pt>
                <c:pt idx="479">
                  <c:v>6.9627168370561101</c:v>
                </c:pt>
                <c:pt idx="480">
                  <c:v>6.8057225534169801</c:v>
                </c:pt>
                <c:pt idx="481">
                  <c:v>5.9635793436184397</c:v>
                </c:pt>
                <c:pt idx="482">
                  <c:v>4.7004803657924104</c:v>
                </c:pt>
                <c:pt idx="483">
                  <c:v>4.4942386252807998</c:v>
                </c:pt>
                <c:pt idx="484">
                  <c:v>7.00033446027523</c:v>
                </c:pt>
                <c:pt idx="485">
                  <c:v>6.1047932324149796</c:v>
                </c:pt>
                <c:pt idx="486">
                  <c:v>6.0684255882441098</c:v>
                </c:pt>
                <c:pt idx="487">
                  <c:v>4.7184988712950897</c:v>
                </c:pt>
                <c:pt idx="488">
                  <c:v>7.6468313914304797</c:v>
                </c:pt>
                <c:pt idx="489">
                  <c:v>8.0491077213264006</c:v>
                </c:pt>
                <c:pt idx="490">
                  <c:v>5.1199878310236198</c:v>
                </c:pt>
                <c:pt idx="491">
                  <c:v>8.4392316499465192</c:v>
                </c:pt>
                <c:pt idx="492">
                  <c:v>6.3473892096560096</c:v>
                </c:pt>
                <c:pt idx="493">
                  <c:v>7.5781454724194601</c:v>
                </c:pt>
                <c:pt idx="494">
                  <c:v>7.9728107841213998</c:v>
                </c:pt>
                <c:pt idx="495">
                  <c:v>5.58537424360589</c:v>
                </c:pt>
                <c:pt idx="496">
                  <c:v>8.3974632617911098</c:v>
                </c:pt>
                <c:pt idx="497">
                  <c:v>4.6728288344618996</c:v>
                </c:pt>
                <c:pt idx="498">
                  <c:v>5.2770937300964098</c:v>
                </c:pt>
                <c:pt idx="499">
                  <c:v>11.0855802230428</c:v>
                </c:pt>
                <c:pt idx="500">
                  <c:v>4.9904325867787298</c:v>
                </c:pt>
                <c:pt idx="501">
                  <c:v>5.5254529391317799</c:v>
                </c:pt>
                <c:pt idx="502">
                  <c:v>6.4194518925649602</c:v>
                </c:pt>
                <c:pt idx="503">
                  <c:v>6.0306852602612597</c:v>
                </c:pt>
                <c:pt idx="504">
                  <c:v>7.1420365747068004</c:v>
                </c:pt>
                <c:pt idx="505">
                  <c:v>5.9080829381689304</c:v>
                </c:pt>
                <c:pt idx="506">
                  <c:v>5.6021188208797001</c:v>
                </c:pt>
                <c:pt idx="507">
                  <c:v>9.0532186162039707</c:v>
                </c:pt>
                <c:pt idx="508">
                  <c:v>5.4806389233419903</c:v>
                </c:pt>
                <c:pt idx="509">
                  <c:v>9.05333562316601</c:v>
                </c:pt>
                <c:pt idx="510">
                  <c:v>8.39185670010494</c:v>
                </c:pt>
                <c:pt idx="511">
                  <c:v>8.1839557173049506</c:v>
                </c:pt>
                <c:pt idx="512">
                  <c:v>5.5909869805108503</c:v>
                </c:pt>
                <c:pt idx="513">
                  <c:v>7.9905768817439196</c:v>
                </c:pt>
                <c:pt idx="514">
                  <c:v>4.6347289882296296</c:v>
                </c:pt>
                <c:pt idx="515">
                  <c:v>4.3174881135363101</c:v>
                </c:pt>
                <c:pt idx="516">
                  <c:v>4.3567088266895899</c:v>
                </c:pt>
                <c:pt idx="517">
                  <c:v>4.1896547420264199</c:v>
                </c:pt>
                <c:pt idx="518">
                  <c:v>5.7137328055093599</c:v>
                </c:pt>
                <c:pt idx="519">
                  <c:v>4.27666611901605</c:v>
                </c:pt>
                <c:pt idx="520">
                  <c:v>6.9411900550683701</c:v>
                </c:pt>
                <c:pt idx="521">
                  <c:v>4.8040210447332496</c:v>
                </c:pt>
                <c:pt idx="522">
                  <c:v>6.6385677891665198</c:v>
                </c:pt>
                <c:pt idx="523">
                  <c:v>7.7828072628396896</c:v>
                </c:pt>
                <c:pt idx="524">
                  <c:v>5.7300997829735696</c:v>
                </c:pt>
                <c:pt idx="525">
                  <c:v>8.0562908764168402</c:v>
                </c:pt>
                <c:pt idx="526">
                  <c:v>5.8464387750577202</c:v>
                </c:pt>
                <c:pt idx="527">
                  <c:v>6.34563636082859</c:v>
                </c:pt>
                <c:pt idx="528">
                  <c:v>7.0166096838942096</c:v>
                </c:pt>
                <c:pt idx="529">
                  <c:v>6.0450053140360103</c:v>
                </c:pt>
                <c:pt idx="530">
                  <c:v>5.9674279692797398</c:v>
                </c:pt>
                <c:pt idx="531">
                  <c:v>6.2025355171879202</c:v>
                </c:pt>
                <c:pt idx="532">
                  <c:v>6.4551985633401197</c:v>
                </c:pt>
                <c:pt idx="533">
                  <c:v>9.6227148883852802</c:v>
                </c:pt>
                <c:pt idx="534">
                  <c:v>5.5947113796018302</c:v>
                </c:pt>
                <c:pt idx="535">
                  <c:v>3.93182563272432</c:v>
                </c:pt>
                <c:pt idx="536">
                  <c:v>6.6498477352315799</c:v>
                </c:pt>
                <c:pt idx="537">
                  <c:v>6.7546040994879597</c:v>
                </c:pt>
                <c:pt idx="538">
                  <c:v>5.4467373716663099</c:v>
                </c:pt>
                <c:pt idx="539">
                  <c:v>5.6961342538179398</c:v>
                </c:pt>
                <c:pt idx="540">
                  <c:v>9.15841529911126</c:v>
                </c:pt>
                <c:pt idx="541">
                  <c:v>7.0673198486534696</c:v>
                </c:pt>
                <c:pt idx="542">
                  <c:v>7.3375877435385899</c:v>
                </c:pt>
                <c:pt idx="543">
                  <c:v>7.7323692222843796</c:v>
                </c:pt>
                <c:pt idx="544">
                  <c:v>4.9052747784384296</c:v>
                </c:pt>
                <c:pt idx="545">
                  <c:v>7.0732697174597101</c:v>
                </c:pt>
                <c:pt idx="546">
                  <c:v>5.2219761332913102</c:v>
                </c:pt>
                <c:pt idx="547">
                  <c:v>9.6176038620257192</c:v>
                </c:pt>
                <c:pt idx="548">
                  <c:v>5.2626901889048803</c:v>
                </c:pt>
                <c:pt idx="549">
                  <c:v>7.3990922261642602</c:v>
                </c:pt>
                <c:pt idx="550">
                  <c:v>4.9698132995759998</c:v>
                </c:pt>
                <c:pt idx="551">
                  <c:v>4.7095302013123304</c:v>
                </c:pt>
                <c:pt idx="552">
                  <c:v>7.2122944685003398</c:v>
                </c:pt>
                <c:pt idx="553">
                  <c:v>7.03702761468627</c:v>
                </c:pt>
                <c:pt idx="554">
                  <c:v>4.3820266346738803</c:v>
                </c:pt>
                <c:pt idx="555">
                  <c:v>6.1548580940164097</c:v>
                </c:pt>
                <c:pt idx="556">
                  <c:v>3.17805383034794</c:v>
                </c:pt>
                <c:pt idx="557">
                  <c:v>4.4426512564903096</c:v>
                </c:pt>
                <c:pt idx="558">
                  <c:v>9.0009764440703393</c:v>
                </c:pt>
                <c:pt idx="559">
                  <c:v>6.6754027885826099</c:v>
                </c:pt>
                <c:pt idx="560">
                  <c:v>5.9362160728775004</c:v>
                </c:pt>
                <c:pt idx="561">
                  <c:v>6.6666386756776701</c:v>
                </c:pt>
                <c:pt idx="562">
                  <c:v>8.0426994968976295</c:v>
                </c:pt>
                <c:pt idx="563">
                  <c:v>5.67675380226828</c:v>
                </c:pt>
                <c:pt idx="564">
                  <c:v>6.6025878921893302</c:v>
                </c:pt>
                <c:pt idx="565">
                  <c:v>5.8833223884882697</c:v>
                </c:pt>
                <c:pt idx="566">
                  <c:v>4.4543472962535002</c:v>
                </c:pt>
                <c:pt idx="567">
                  <c:v>7.6250258044392796</c:v>
                </c:pt>
                <c:pt idx="568">
                  <c:v>6.3535000972888103</c:v>
                </c:pt>
                <c:pt idx="569">
                  <c:v>5.5333894887275203</c:v>
                </c:pt>
                <c:pt idx="570">
                  <c:v>7.5459181512093201</c:v>
                </c:pt>
                <c:pt idx="571">
                  <c:v>5.4806389233419903</c:v>
                </c:pt>
                <c:pt idx="572">
                  <c:v>7.4336665401661604</c:v>
                </c:pt>
                <c:pt idx="573">
                  <c:v>7.5632005923580703</c:v>
                </c:pt>
                <c:pt idx="574">
                  <c:v>6.6682282484173996</c:v>
                </c:pt>
                <c:pt idx="575">
                  <c:v>9.7595017020077393</c:v>
                </c:pt>
                <c:pt idx="576">
                  <c:v>8.2511421390907493</c:v>
                </c:pt>
                <c:pt idx="577">
                  <c:v>4.0253516907351496</c:v>
                </c:pt>
                <c:pt idx="578">
                  <c:v>5.3351313396707498</c:v>
                </c:pt>
                <c:pt idx="579">
                  <c:v>4.7791234931115296</c:v>
                </c:pt>
                <c:pt idx="580">
                  <c:v>6.69950034016167</c:v>
                </c:pt>
                <c:pt idx="581">
                  <c:v>7.8529832607508796</c:v>
                </c:pt>
                <c:pt idx="582">
                  <c:v>8.1799006184111196</c:v>
                </c:pt>
                <c:pt idx="583">
                  <c:v>4.6539603501575204</c:v>
                </c:pt>
                <c:pt idx="584">
                  <c:v>3.95124371858142</c:v>
                </c:pt>
                <c:pt idx="585">
                  <c:v>5.7235851019523798</c:v>
                </c:pt>
                <c:pt idx="586">
                  <c:v>5.8971538676367397</c:v>
                </c:pt>
                <c:pt idx="587">
                  <c:v>7.9434277678763703</c:v>
                </c:pt>
                <c:pt idx="588">
                  <c:v>4.2484952420493496</c:v>
                </c:pt>
                <c:pt idx="589">
                  <c:v>5.6204008657171496</c:v>
                </c:pt>
                <c:pt idx="590">
                  <c:v>6.4264884574576904</c:v>
                </c:pt>
                <c:pt idx="591">
                  <c:v>6.0063531596017299</c:v>
                </c:pt>
                <c:pt idx="592">
                  <c:v>4.3820266346738803</c:v>
                </c:pt>
                <c:pt idx="593">
                  <c:v>8.3758600152995903</c:v>
                </c:pt>
                <c:pt idx="594">
                  <c:v>5.9997633499226701</c:v>
                </c:pt>
                <c:pt idx="595">
                  <c:v>8.3530258452023194</c:v>
                </c:pt>
                <c:pt idx="596">
                  <c:v>8.9048110924806103</c:v>
                </c:pt>
                <c:pt idx="597">
                  <c:v>7.00033446027523</c:v>
                </c:pt>
                <c:pt idx="598">
                  <c:v>4.8520302639196098</c:v>
                </c:pt>
                <c:pt idx="599">
                  <c:v>4.7184988712950897</c:v>
                </c:pt>
                <c:pt idx="600">
                  <c:v>9.5153956524852994</c:v>
                </c:pt>
                <c:pt idx="601">
                  <c:v>7.3258075025957696</c:v>
                </c:pt>
                <c:pt idx="602">
                  <c:v>5.1179938124167501</c:v>
                </c:pt>
                <c:pt idx="603">
                  <c:v>4.8283137373022997</c:v>
                </c:pt>
                <c:pt idx="604">
                  <c:v>6.87901281011648</c:v>
                </c:pt>
                <c:pt idx="605">
                  <c:v>7.54855597916987</c:v>
                </c:pt>
                <c:pt idx="606">
                  <c:v>7.4960973451759498</c:v>
                </c:pt>
                <c:pt idx="607">
                  <c:v>7.2456550675945302</c:v>
                </c:pt>
                <c:pt idx="608">
                  <c:v>4.3307333402863302</c:v>
                </c:pt>
                <c:pt idx="609">
                  <c:v>9.5429480077809501</c:v>
                </c:pt>
                <c:pt idx="610">
                  <c:v>5.7446044691764504</c:v>
                </c:pt>
                <c:pt idx="611">
                  <c:v>5.3278761687895804</c:v>
                </c:pt>
                <c:pt idx="612">
                  <c:v>4.9836066217083301</c:v>
                </c:pt>
                <c:pt idx="613">
                  <c:v>10.682090966291</c:v>
                </c:pt>
                <c:pt idx="614">
                  <c:v>8.6606872910549608</c:v>
                </c:pt>
                <c:pt idx="615">
                  <c:v>5.5333894887275203</c:v>
                </c:pt>
                <c:pt idx="616">
                  <c:v>8.1610895128457894</c:v>
                </c:pt>
                <c:pt idx="617">
                  <c:v>4.9698132995759998</c:v>
                </c:pt>
                <c:pt idx="618">
                  <c:v>6.9603477291012998</c:v>
                </c:pt>
                <c:pt idx="619">
                  <c:v>5.0369526024136198</c:v>
                </c:pt>
                <c:pt idx="620">
                  <c:v>6.1896321123520099</c:v>
                </c:pt>
                <c:pt idx="621">
                  <c:v>6.0402547112774103</c:v>
                </c:pt>
                <c:pt idx="622">
                  <c:v>5.4510384535657002</c:v>
                </c:pt>
                <c:pt idx="623">
                  <c:v>4.8520302639196098</c:v>
                </c:pt>
                <c:pt idx="624">
                  <c:v>5.5012582105447203</c:v>
                </c:pt>
                <c:pt idx="625">
                  <c:v>6.6541525201832101</c:v>
                </c:pt>
                <c:pt idx="626">
                  <c:v>5.94542060860657</c:v>
                </c:pt>
                <c:pt idx="627">
                  <c:v>6.6982680541154096</c:v>
                </c:pt>
                <c:pt idx="628">
                  <c:v>5.6801726090170597</c:v>
                </c:pt>
                <c:pt idx="629">
                  <c:v>8.7132532743206994</c:v>
                </c:pt>
                <c:pt idx="630">
                  <c:v>8.5879147639166398</c:v>
                </c:pt>
                <c:pt idx="631">
                  <c:v>6.2728770065461603</c:v>
                </c:pt>
                <c:pt idx="632">
                  <c:v>7.2100796281707797</c:v>
                </c:pt>
                <c:pt idx="633">
                  <c:v>9.2355109191181199</c:v>
                </c:pt>
                <c:pt idx="634">
                  <c:v>5.20331963792575</c:v>
                </c:pt>
                <c:pt idx="635">
                  <c:v>7.3696007205263996</c:v>
                </c:pt>
                <c:pt idx="636">
                  <c:v>6.7638849085624297</c:v>
                </c:pt>
                <c:pt idx="637">
                  <c:v>11.1675154047373</c:v>
                </c:pt>
                <c:pt idx="638">
                  <c:v>4.4543472962535002</c:v>
                </c:pt>
                <c:pt idx="639">
                  <c:v>5.6454468976432297</c:v>
                </c:pt>
                <c:pt idx="640">
                  <c:v>4.3820266346738803</c:v>
                </c:pt>
                <c:pt idx="641">
                  <c:v>6.7900972355139002</c:v>
                </c:pt>
                <c:pt idx="642">
                  <c:v>5.5254529391317799</c:v>
                </c:pt>
                <c:pt idx="643">
                  <c:v>6.7696419768525002</c:v>
                </c:pt>
                <c:pt idx="644">
                  <c:v>8.1199938277251</c:v>
                </c:pt>
                <c:pt idx="645">
                  <c:v>7.9824163468277298</c:v>
                </c:pt>
                <c:pt idx="646">
                  <c:v>7.75245793801085</c:v>
                </c:pt>
                <c:pt idx="647">
                  <c:v>6.0088131854425901</c:v>
                </c:pt>
                <c:pt idx="648">
                  <c:v>8.8187485828005201</c:v>
                </c:pt>
                <c:pt idx="649">
                  <c:v>4.5538768916005399</c:v>
                </c:pt>
                <c:pt idx="650">
                  <c:v>4.9972122737641103</c:v>
                </c:pt>
                <c:pt idx="651">
                  <c:v>6.4150969591715903</c:v>
                </c:pt>
                <c:pt idx="652">
                  <c:v>5.5451774444795596</c:v>
                </c:pt>
                <c:pt idx="653">
                  <c:v>7.3251489579555704</c:v>
                </c:pt>
                <c:pt idx="654">
                  <c:v>7.6406038263936296</c:v>
                </c:pt>
                <c:pt idx="655">
                  <c:v>4.3040650932041702</c:v>
                </c:pt>
                <c:pt idx="656">
                  <c:v>9.5702500784248397</c:v>
                </c:pt>
                <c:pt idx="657">
                  <c:v>7.4958196830889303</c:v>
                </c:pt>
                <c:pt idx="658">
                  <c:v>7.8363697605451197</c:v>
                </c:pt>
                <c:pt idx="659">
                  <c:v>3.7841896339182601</c:v>
                </c:pt>
                <c:pt idx="660">
                  <c:v>6.7286286130846999</c:v>
                </c:pt>
                <c:pt idx="661">
                  <c:v>6.8662385987791996</c:v>
                </c:pt>
                <c:pt idx="662">
                  <c:v>7.0527210492323196</c:v>
                </c:pt>
                <c:pt idx="663">
                  <c:v>3.8066624897703099</c:v>
                </c:pt>
                <c:pt idx="664">
                  <c:v>6.74758652682931</c:v>
                </c:pt>
                <c:pt idx="665">
                  <c:v>8.2427563457144704</c:v>
                </c:pt>
                <c:pt idx="666">
                  <c:v>5.0039463059454503</c:v>
                </c:pt>
                <c:pt idx="667">
                  <c:v>5.9763509092979303</c:v>
                </c:pt>
                <c:pt idx="668">
                  <c:v>5.8051349689164802</c:v>
                </c:pt>
                <c:pt idx="669">
                  <c:v>5.9738096118692603</c:v>
                </c:pt>
                <c:pt idx="670">
                  <c:v>6.7129562006770698</c:v>
                </c:pt>
                <c:pt idx="671">
                  <c:v>6.7262334023587398</c:v>
                </c:pt>
                <c:pt idx="672">
                  <c:v>8.7272920292096394</c:v>
                </c:pt>
                <c:pt idx="673">
                  <c:v>7.7393592026890898</c:v>
                </c:pt>
                <c:pt idx="674">
                  <c:v>5.8749307308520304</c:v>
                </c:pt>
                <c:pt idx="675">
                  <c:v>7.9105906122564704</c:v>
                </c:pt>
                <c:pt idx="676">
                  <c:v>12.2396137989368</c:v>
                </c:pt>
                <c:pt idx="677">
                  <c:v>8.94780609305705</c:v>
                </c:pt>
                <c:pt idx="678">
                  <c:v>7.2196420401307302</c:v>
                </c:pt>
                <c:pt idx="679">
                  <c:v>9.6841492520628893</c:v>
                </c:pt>
                <c:pt idx="680">
                  <c:v>5.8916442118257697</c:v>
                </c:pt>
                <c:pt idx="681">
                  <c:v>7.68294316987829</c:v>
                </c:pt>
                <c:pt idx="682">
                  <c:v>8.5145898055461195</c:v>
                </c:pt>
                <c:pt idx="683">
                  <c:v>6.9017372066565699</c:v>
                </c:pt>
                <c:pt idx="684">
                  <c:v>5.7004435733906798</c:v>
                </c:pt>
                <c:pt idx="685">
                  <c:v>6.5381398237676702</c:v>
                </c:pt>
                <c:pt idx="686">
                  <c:v>5.0751738152338204</c:v>
                </c:pt>
                <c:pt idx="687">
                  <c:v>4.9199809258281197</c:v>
                </c:pt>
                <c:pt idx="688">
                  <c:v>3.8918202981106198</c:v>
                </c:pt>
                <c:pt idx="689">
                  <c:v>8.8392766905853506</c:v>
                </c:pt>
                <c:pt idx="690">
                  <c:v>7.5927862789398199</c:v>
                </c:pt>
                <c:pt idx="691">
                  <c:v>4.3630986247883596</c:v>
                </c:pt>
                <c:pt idx="692">
                  <c:v>5.2781146592305097</c:v>
                </c:pt>
                <c:pt idx="693">
                  <c:v>7.7070626553704704</c:v>
                </c:pt>
                <c:pt idx="694">
                  <c:v>7.1762545320171398</c:v>
                </c:pt>
                <c:pt idx="695">
                  <c:v>6.3647507568519099</c:v>
                </c:pt>
                <c:pt idx="696">
                  <c:v>4.5849674786705696</c:v>
                </c:pt>
                <c:pt idx="697">
                  <c:v>8.9100457614735493</c:v>
                </c:pt>
                <c:pt idx="698">
                  <c:v>6.2285110035911799</c:v>
                </c:pt>
                <c:pt idx="699">
                  <c:v>11.3883141697202</c:v>
                </c:pt>
                <c:pt idx="700">
                  <c:v>5.5333894887275203</c:v>
                </c:pt>
                <c:pt idx="701">
                  <c:v>5.4595855141441501</c:v>
                </c:pt>
                <c:pt idx="702">
                  <c:v>6.7650389767805397</c:v>
                </c:pt>
                <c:pt idx="703">
                  <c:v>6.9275579062783104</c:v>
                </c:pt>
                <c:pt idx="704">
                  <c:v>5.4467373716663099</c:v>
                </c:pt>
                <c:pt idx="705">
                  <c:v>5.6204008657171496</c:v>
                </c:pt>
                <c:pt idx="706">
                  <c:v>6.21527454296535</c:v>
                </c:pt>
                <c:pt idx="707">
                  <c:v>6.3716118472318497</c:v>
                </c:pt>
                <c:pt idx="708">
                  <c:v>8.8400010658433903</c:v>
                </c:pt>
                <c:pt idx="709">
                  <c:v>6.1964441277945204</c:v>
                </c:pt>
                <c:pt idx="710">
                  <c:v>6.2522891653898798</c:v>
                </c:pt>
                <c:pt idx="711">
                  <c:v>9.5473838739656802</c:v>
                </c:pt>
                <c:pt idx="712">
                  <c:v>7.9434277678763703</c:v>
                </c:pt>
                <c:pt idx="713">
                  <c:v>7.5683792678365203</c:v>
                </c:pt>
                <c:pt idx="714">
                  <c:v>6.2065759267249199</c:v>
                </c:pt>
                <c:pt idx="715">
                  <c:v>7.4804283060741996</c:v>
                </c:pt>
                <c:pt idx="716">
                  <c:v>5.7525726388256304</c:v>
                </c:pt>
                <c:pt idx="717">
                  <c:v>12.7625119652565</c:v>
                </c:pt>
                <c:pt idx="718">
                  <c:v>7.0277087969428598</c:v>
                </c:pt>
                <c:pt idx="719">
                  <c:v>5.82304589548301</c:v>
                </c:pt>
                <c:pt idx="720">
                  <c:v>8.6436496153687905</c:v>
                </c:pt>
                <c:pt idx="721">
                  <c:v>5.6835797673386796</c:v>
                </c:pt>
                <c:pt idx="722">
                  <c:v>5.9153031861424097</c:v>
                </c:pt>
                <c:pt idx="723">
                  <c:v>5.7462031905401503</c:v>
                </c:pt>
                <c:pt idx="724">
                  <c:v>5.8289456176102004</c:v>
                </c:pt>
                <c:pt idx="725">
                  <c:v>7.3617565507503597</c:v>
                </c:pt>
                <c:pt idx="726">
                  <c:v>7.29369772060143</c:v>
                </c:pt>
                <c:pt idx="727">
                  <c:v>5.8021183753770602</c:v>
                </c:pt>
                <c:pt idx="728">
                  <c:v>5.4038028743940103</c:v>
                </c:pt>
                <c:pt idx="729">
                  <c:v>5.1179938124167501</c:v>
                </c:pt>
                <c:pt idx="730">
                  <c:v>7.60688453121963</c:v>
                </c:pt>
                <c:pt idx="731">
                  <c:v>7.4018415787438299</c:v>
                </c:pt>
                <c:pt idx="732">
                  <c:v>8.3112508474217996</c:v>
                </c:pt>
                <c:pt idx="733">
                  <c:v>5.2933048247244896</c:v>
                </c:pt>
                <c:pt idx="734">
                  <c:v>6.6096187486264899</c:v>
                </c:pt>
                <c:pt idx="735">
                  <c:v>7.2943772992888203</c:v>
                </c:pt>
                <c:pt idx="736">
                  <c:v>6.7334018918373504</c:v>
                </c:pt>
                <c:pt idx="737">
                  <c:v>8.3596618034294998</c:v>
                </c:pt>
                <c:pt idx="738">
                  <c:v>5.0369526024136198</c:v>
                </c:pt>
                <c:pt idx="739">
                  <c:v>6.7945865808764898</c:v>
                </c:pt>
                <c:pt idx="740">
                  <c:v>7.6847839435227803</c:v>
                </c:pt>
                <c:pt idx="741">
                  <c:v>5.6970934865054002</c:v>
                </c:pt>
                <c:pt idx="742">
                  <c:v>7.3852309230665698</c:v>
                </c:pt>
                <c:pt idx="743">
                  <c:v>6.4777412979525604</c:v>
                </c:pt>
                <c:pt idx="744">
                  <c:v>5.1817835502920797</c:v>
                </c:pt>
                <c:pt idx="745">
                  <c:v>7.4558766874918199</c:v>
                </c:pt>
                <c:pt idx="746">
                  <c:v>5.2364419628299403</c:v>
                </c:pt>
                <c:pt idx="747">
                  <c:v>8.4007717283989791</c:v>
                </c:pt>
                <c:pt idx="748">
                  <c:v>6.8478283304017804</c:v>
                </c:pt>
                <c:pt idx="749">
                  <c:v>6.8834625864130903</c:v>
                </c:pt>
                <c:pt idx="750">
                  <c:v>5.7397929121792304</c:v>
                </c:pt>
                <c:pt idx="751">
                  <c:v>7.2997973667581597</c:v>
                </c:pt>
                <c:pt idx="752">
                  <c:v>5.22035582507832</c:v>
                </c:pt>
                <c:pt idx="753">
                  <c:v>6.7707894239089796</c:v>
                </c:pt>
                <c:pt idx="754">
                  <c:v>5.3471075307174596</c:v>
                </c:pt>
                <c:pt idx="755">
                  <c:v>5.4680601411351297</c:v>
                </c:pt>
                <c:pt idx="756">
                  <c:v>9.2635019200904107</c:v>
                </c:pt>
                <c:pt idx="757">
                  <c:v>5.7071102647488701</c:v>
                </c:pt>
                <c:pt idx="758">
                  <c:v>7.55616656570069</c:v>
                </c:pt>
                <c:pt idx="759">
                  <c:v>5.7300997829735696</c:v>
                </c:pt>
                <c:pt idx="760">
                  <c:v>6.5694814204142897</c:v>
                </c:pt>
                <c:pt idx="761">
                  <c:v>8.1089241559753393</c:v>
                </c:pt>
                <c:pt idx="762">
                  <c:v>7.5275787951232296</c:v>
                </c:pt>
                <c:pt idx="763">
                  <c:v>7.8477625374736002</c:v>
                </c:pt>
                <c:pt idx="764">
                  <c:v>6.3885614055456301</c:v>
                </c:pt>
                <c:pt idx="765">
                  <c:v>4.4830025520138799</c:v>
                </c:pt>
                <c:pt idx="766">
                  <c:v>6.8977049431286304</c:v>
                </c:pt>
                <c:pt idx="767">
                  <c:v>7.4460014983241196</c:v>
                </c:pt>
                <c:pt idx="768">
                  <c:v>7.1869010204116304</c:v>
                </c:pt>
                <c:pt idx="769">
                  <c:v>8.8558059925365598</c:v>
                </c:pt>
                <c:pt idx="770">
                  <c:v>7.0237589547384403</c:v>
                </c:pt>
                <c:pt idx="771">
                  <c:v>5.0689042022202297</c:v>
                </c:pt>
                <c:pt idx="772">
                  <c:v>5.2417470150596399</c:v>
                </c:pt>
                <c:pt idx="773">
                  <c:v>5.4764635519315101</c:v>
                </c:pt>
                <c:pt idx="774">
                  <c:v>4.9972122737641103</c:v>
                </c:pt>
                <c:pt idx="775">
                  <c:v>6.6758232216348397</c:v>
                </c:pt>
                <c:pt idx="776">
                  <c:v>6.6749821786920798</c:v>
                </c:pt>
                <c:pt idx="777">
                  <c:v>6.2519038831658804</c:v>
                </c:pt>
                <c:pt idx="778">
                  <c:v>6.76272950693187</c:v>
                </c:pt>
                <c:pt idx="779">
                  <c:v>9.9772623059133299</c:v>
                </c:pt>
                <c:pt idx="780">
                  <c:v>10.0960969169849</c:v>
                </c:pt>
                <c:pt idx="781">
                  <c:v>6.5778613577210399</c:v>
                </c:pt>
                <c:pt idx="782">
                  <c:v>5.3936275463523602</c:v>
                </c:pt>
                <c:pt idx="783">
                  <c:v>5.3612921657094201</c:v>
                </c:pt>
              </c:numCache>
            </c:numRef>
          </c:yVal>
          <c:smooth val="0"/>
          <c:extLst>
            <c:ext xmlns:c16="http://schemas.microsoft.com/office/drawing/2014/chart" uri="{C3380CC4-5D6E-409C-BE32-E72D297353CC}">
              <c16:uniqueId val="{00000000-497E-431C-B493-78A7697E763A}"/>
            </c:ext>
          </c:extLst>
        </c:ser>
        <c:ser>
          <c:idx val="1"/>
          <c:order val="1"/>
          <c:tx>
            <c:strRef>
              <c:f>"信息搜寻"</c:f>
              <c:strCache>
                <c:ptCount val="1"/>
                <c:pt idx="0">
                  <c:v>信息搜寻</c:v>
                </c:pt>
              </c:strCache>
            </c:strRef>
          </c:tx>
          <c:spPr>
            <a:ln w="19050" cap="rnd">
              <a:noFill/>
              <a:round/>
            </a:ln>
            <a:effectLst/>
          </c:spPr>
          <c:marker>
            <c:symbol val="circle"/>
            <c:size val="5"/>
            <c:spPr>
              <a:solidFill>
                <a:schemeClr val="accent2">
                  <a:alpha val="80000"/>
                </a:schemeClr>
              </a:solidFill>
              <a:ln w="9525">
                <a:noFill/>
              </a:ln>
              <a:effectLst/>
            </c:spPr>
          </c:marker>
          <c:xVal>
            <c:numRef>
              <c:f>[data.csv]Sheet1!$E$786:$E$1227</c:f>
              <c:numCache>
                <c:formatCode>0.000_ </c:formatCode>
                <c:ptCount val="442"/>
                <c:pt idx="0">
                  <c:v>5.81413053182506</c:v>
                </c:pt>
                <c:pt idx="1">
                  <c:v>7.2793188354146201</c:v>
                </c:pt>
                <c:pt idx="2">
                  <c:v>5.1119877883565401</c:v>
                </c:pt>
                <c:pt idx="3">
                  <c:v>4.0430512678345503</c:v>
                </c:pt>
                <c:pt idx="4">
                  <c:v>5.7397929121792304</c:v>
                </c:pt>
                <c:pt idx="5">
                  <c:v>7.4558766874918199</c:v>
                </c:pt>
                <c:pt idx="6">
                  <c:v>6.7129562006770698</c:v>
                </c:pt>
                <c:pt idx="7">
                  <c:v>6.2005091740426899</c:v>
                </c:pt>
                <c:pt idx="8">
                  <c:v>5.7525726388256304</c:v>
                </c:pt>
                <c:pt idx="9">
                  <c:v>3.9889840465642701</c:v>
                </c:pt>
                <c:pt idx="10">
                  <c:v>5.1239639794032499</c:v>
                </c:pt>
                <c:pt idx="11">
                  <c:v>4.1108738641733096</c:v>
                </c:pt>
                <c:pt idx="12">
                  <c:v>8.7274541168994304</c:v>
                </c:pt>
                <c:pt idx="13">
                  <c:v>5.8692969131337698</c:v>
                </c:pt>
                <c:pt idx="14">
                  <c:v>3.4657359027997199</c:v>
                </c:pt>
                <c:pt idx="15">
                  <c:v>6.4754327167040904</c:v>
                </c:pt>
                <c:pt idx="16">
                  <c:v>7.92588031673756</c:v>
                </c:pt>
                <c:pt idx="17">
                  <c:v>6.3243589623813099</c:v>
                </c:pt>
                <c:pt idx="18">
                  <c:v>6.0234475929610296</c:v>
                </c:pt>
                <c:pt idx="19">
                  <c:v>6.12686918411418</c:v>
                </c:pt>
                <c:pt idx="20">
                  <c:v>5.1532915944977704</c:v>
                </c:pt>
                <c:pt idx="21">
                  <c:v>4.6151205168412597</c:v>
                </c:pt>
                <c:pt idx="22">
                  <c:v>6.42810527268459</c:v>
                </c:pt>
                <c:pt idx="23">
                  <c:v>5.37527840768416</c:v>
                </c:pt>
                <c:pt idx="24">
                  <c:v>6.9772813416307402</c:v>
                </c:pt>
                <c:pt idx="25">
                  <c:v>7.0975488506147899</c:v>
                </c:pt>
                <c:pt idx="26">
                  <c:v>6.75343791859778</c:v>
                </c:pt>
                <c:pt idx="27">
                  <c:v>6.85224256905187</c:v>
                </c:pt>
                <c:pt idx="28">
                  <c:v>2.7725887222397798</c:v>
                </c:pt>
                <c:pt idx="29">
                  <c:v>6.5424719605068002</c:v>
                </c:pt>
                <c:pt idx="30">
                  <c:v>4.3040650932041702</c:v>
                </c:pt>
                <c:pt idx="31">
                  <c:v>6.2576675878826302</c:v>
                </c:pt>
                <c:pt idx="32">
                  <c:v>7.09340462586876</c:v>
                </c:pt>
                <c:pt idx="33">
                  <c:v>4.3174881135363101</c:v>
                </c:pt>
                <c:pt idx="34">
                  <c:v>5.7037824746562</c:v>
                </c:pt>
                <c:pt idx="35">
                  <c:v>6.0753460310886798</c:v>
                </c:pt>
                <c:pt idx="36">
                  <c:v>4.1743872698956297</c:v>
                </c:pt>
                <c:pt idx="37">
                  <c:v>7.1853870155804103</c:v>
                </c:pt>
                <c:pt idx="38">
                  <c:v>5.0562458053482997</c:v>
                </c:pt>
                <c:pt idx="39">
                  <c:v>5.5412635451584196</c:v>
                </c:pt>
                <c:pt idx="40">
                  <c:v>4.7535901911063601</c:v>
                </c:pt>
                <c:pt idx="41">
                  <c:v>5.5947113796018302</c:v>
                </c:pt>
                <c:pt idx="42">
                  <c:v>6.0378709199221303</c:v>
                </c:pt>
                <c:pt idx="43">
                  <c:v>5.2781146592305097</c:v>
                </c:pt>
                <c:pt idx="44">
                  <c:v>4.9344739331306897</c:v>
                </c:pt>
                <c:pt idx="45">
                  <c:v>4.1743872698956297</c:v>
                </c:pt>
                <c:pt idx="46">
                  <c:v>5.5214609178622398</c:v>
                </c:pt>
                <c:pt idx="47">
                  <c:v>4.5747109785033802</c:v>
                </c:pt>
                <c:pt idx="48">
                  <c:v>3.2188758248682001</c:v>
                </c:pt>
                <c:pt idx="49">
                  <c:v>5.3278761687895804</c:v>
                </c:pt>
                <c:pt idx="50">
                  <c:v>5.2729995585637397</c:v>
                </c:pt>
                <c:pt idx="51">
                  <c:v>5.7868973813666997</c:v>
                </c:pt>
                <c:pt idx="52">
                  <c:v>6.6106960447177503</c:v>
                </c:pt>
                <c:pt idx="53">
                  <c:v>4.7184988712950897</c:v>
                </c:pt>
                <c:pt idx="54">
                  <c:v>4.7706846244656598</c:v>
                </c:pt>
                <c:pt idx="55">
                  <c:v>4.1108738641733096</c:v>
                </c:pt>
                <c:pt idx="56">
                  <c:v>7.2392149737798004</c:v>
                </c:pt>
                <c:pt idx="57">
                  <c:v>6.1696107324914502</c:v>
                </c:pt>
                <c:pt idx="58">
                  <c:v>6.1312264894831401</c:v>
                </c:pt>
                <c:pt idx="59">
                  <c:v>5.8051349689164802</c:v>
                </c:pt>
                <c:pt idx="60">
                  <c:v>7.9164428601222596</c:v>
                </c:pt>
                <c:pt idx="61">
                  <c:v>7.4826818281546501</c:v>
                </c:pt>
                <c:pt idx="62">
                  <c:v>7.1491315985573998</c:v>
                </c:pt>
                <c:pt idx="63">
                  <c:v>5.1474944768134501</c:v>
                </c:pt>
                <c:pt idx="64">
                  <c:v>6.3630281035404597</c:v>
                </c:pt>
                <c:pt idx="65">
                  <c:v>5.1761497325738199</c:v>
                </c:pt>
                <c:pt idx="66">
                  <c:v>6.1114673395026697</c:v>
                </c:pt>
                <c:pt idx="67">
                  <c:v>4.8040210447332496</c:v>
                </c:pt>
                <c:pt idx="68">
                  <c:v>8.7068213233926297</c:v>
                </c:pt>
                <c:pt idx="69">
                  <c:v>4.2195077051760999</c:v>
                </c:pt>
                <c:pt idx="70">
                  <c:v>4.3174881135363101</c:v>
                </c:pt>
                <c:pt idx="71">
                  <c:v>7.5953872788539698</c:v>
                </c:pt>
                <c:pt idx="72">
                  <c:v>5.3278761687895804</c:v>
                </c:pt>
                <c:pt idx="73">
                  <c:v>5.5872486584002496</c:v>
                </c:pt>
                <c:pt idx="74">
                  <c:v>8.0580108008020801</c:v>
                </c:pt>
                <c:pt idx="75">
                  <c:v>6.3681871863504904</c:v>
                </c:pt>
                <c:pt idx="76">
                  <c:v>5.1357984370502603</c:v>
                </c:pt>
                <c:pt idx="77">
                  <c:v>4.6443908991413698</c:v>
                </c:pt>
                <c:pt idx="78">
                  <c:v>6.70196036600254</c:v>
                </c:pt>
                <c:pt idx="79">
                  <c:v>6.6267177492490204</c:v>
                </c:pt>
                <c:pt idx="80">
                  <c:v>5.3033049080590704</c:v>
                </c:pt>
                <c:pt idx="81">
                  <c:v>4.7957905455967396</c:v>
                </c:pt>
                <c:pt idx="82">
                  <c:v>6.3350542514980503</c:v>
                </c:pt>
                <c:pt idx="83">
                  <c:v>4.3694478524670197</c:v>
                </c:pt>
                <c:pt idx="84">
                  <c:v>5.6383546693337401</c:v>
                </c:pt>
                <c:pt idx="85">
                  <c:v>7.5049420683961703</c:v>
                </c:pt>
                <c:pt idx="86">
                  <c:v>5.5568280616995303</c:v>
                </c:pt>
                <c:pt idx="87">
                  <c:v>6.0282785202306899</c:v>
                </c:pt>
                <c:pt idx="88">
                  <c:v>6.5971457018866504</c:v>
                </c:pt>
                <c:pt idx="89">
                  <c:v>6.3421214187211499</c:v>
                </c:pt>
                <c:pt idx="90">
                  <c:v>5.0998664278241899</c:v>
                </c:pt>
                <c:pt idx="91">
                  <c:v>6.7322107064671997</c:v>
                </c:pt>
                <c:pt idx="92">
                  <c:v>5.1357984370502603</c:v>
                </c:pt>
                <c:pt idx="93">
                  <c:v>5.5645204073226902</c:v>
                </c:pt>
                <c:pt idx="94">
                  <c:v>6.6293632534374396</c:v>
                </c:pt>
                <c:pt idx="95">
                  <c:v>5.9053618480545698</c:v>
                </c:pt>
                <c:pt idx="96">
                  <c:v>4.3567088266895899</c:v>
                </c:pt>
                <c:pt idx="97">
                  <c:v>6.6093492431673804</c:v>
                </c:pt>
                <c:pt idx="98">
                  <c:v>7.5953872788539698</c:v>
                </c:pt>
                <c:pt idx="99">
                  <c:v>5.5984219589983697</c:v>
                </c:pt>
                <c:pt idx="100">
                  <c:v>6.3279367837291902</c:v>
                </c:pt>
                <c:pt idx="101">
                  <c:v>7.1762545320171398</c:v>
                </c:pt>
                <c:pt idx="102">
                  <c:v>6.7776465936351098</c:v>
                </c:pt>
                <c:pt idx="103">
                  <c:v>5.0625950330269598</c:v>
                </c:pt>
                <c:pt idx="104">
                  <c:v>4.3307333402863302</c:v>
                </c:pt>
                <c:pt idx="105">
                  <c:v>5.9788857649011202</c:v>
                </c:pt>
                <c:pt idx="106">
                  <c:v>5.1817835502920797</c:v>
                </c:pt>
                <c:pt idx="107">
                  <c:v>4.2341065045972597</c:v>
                </c:pt>
                <c:pt idx="108">
                  <c:v>5.7365722974791904</c:v>
                </c:pt>
                <c:pt idx="109">
                  <c:v>5.9687075599853596</c:v>
                </c:pt>
                <c:pt idx="110">
                  <c:v>7.3105501585344204</c:v>
                </c:pt>
                <c:pt idx="111">
                  <c:v>6.2065759267249199</c:v>
                </c:pt>
                <c:pt idx="112">
                  <c:v>6.7345916599729403</c:v>
                </c:pt>
                <c:pt idx="113">
                  <c:v>6.1590953884919299</c:v>
                </c:pt>
                <c:pt idx="114">
                  <c:v>6.2690962837062596</c:v>
                </c:pt>
                <c:pt idx="115">
                  <c:v>5.7589017738772803</c:v>
                </c:pt>
                <c:pt idx="116">
                  <c:v>6.62140565176413</c:v>
                </c:pt>
                <c:pt idx="117">
                  <c:v>5.6903594543240601</c:v>
                </c:pt>
                <c:pt idx="118">
                  <c:v>4.9199809258281197</c:v>
                </c:pt>
                <c:pt idx="119">
                  <c:v>5.4930614433405403</c:v>
                </c:pt>
                <c:pt idx="120">
                  <c:v>4.8828019225863697</c:v>
                </c:pt>
                <c:pt idx="121">
                  <c:v>6.7684932116486296</c:v>
                </c:pt>
                <c:pt idx="122">
                  <c:v>5.6383546693337401</c:v>
                </c:pt>
                <c:pt idx="123">
                  <c:v>5.5174528964647003</c:v>
                </c:pt>
                <c:pt idx="124">
                  <c:v>6.9117473002516698</c:v>
                </c:pt>
                <c:pt idx="125">
                  <c:v>6.2324480165505198</c:v>
                </c:pt>
                <c:pt idx="126">
                  <c:v>3.4965075614664798</c:v>
                </c:pt>
                <c:pt idx="127">
                  <c:v>5.6733232671714902</c:v>
                </c:pt>
                <c:pt idx="128">
                  <c:v>6.9603477291012998</c:v>
                </c:pt>
                <c:pt idx="129">
                  <c:v>6.7226297948554397</c:v>
                </c:pt>
                <c:pt idx="130">
                  <c:v>6.3350542514980503</c:v>
                </c:pt>
                <c:pt idx="131">
                  <c:v>5.5412635451584196</c:v>
                </c:pt>
                <c:pt idx="132">
                  <c:v>6.51914728794039</c:v>
                </c:pt>
                <c:pt idx="133">
                  <c:v>4.0775374439057197</c:v>
                </c:pt>
                <c:pt idx="134">
                  <c:v>6.1114673395026697</c:v>
                </c:pt>
                <c:pt idx="135">
                  <c:v>4.1108738641733096</c:v>
                </c:pt>
                <c:pt idx="136">
                  <c:v>6.4425401664681896</c:v>
                </c:pt>
                <c:pt idx="137">
                  <c:v>7.66856110801589</c:v>
                </c:pt>
                <c:pt idx="138">
                  <c:v>6.3261494731550902</c:v>
                </c:pt>
                <c:pt idx="139">
                  <c:v>7.2570027070920702</c:v>
                </c:pt>
                <c:pt idx="140">
                  <c:v>5.7807435157923202</c:v>
                </c:pt>
                <c:pt idx="141">
                  <c:v>5.38449506278908</c:v>
                </c:pt>
                <c:pt idx="142">
                  <c:v>6.0450053140360103</c:v>
                </c:pt>
                <c:pt idx="143">
                  <c:v>5.7807435157923202</c:v>
                </c:pt>
                <c:pt idx="144">
                  <c:v>7.2093402566029097</c:v>
                </c:pt>
                <c:pt idx="145">
                  <c:v>5.16478597392351</c:v>
                </c:pt>
                <c:pt idx="146">
                  <c:v>5.7868973813666997</c:v>
                </c:pt>
                <c:pt idx="147">
                  <c:v>7.9312847615258901</c:v>
                </c:pt>
                <c:pt idx="148">
                  <c:v>6.1420374055873497</c:v>
                </c:pt>
                <c:pt idx="149">
                  <c:v>5.8081424899804404</c:v>
                </c:pt>
                <c:pt idx="150">
                  <c:v>6.3153580015223296</c:v>
                </c:pt>
                <c:pt idx="151">
                  <c:v>6.1944053911046701</c:v>
                </c:pt>
                <c:pt idx="152">
                  <c:v>7.7173512721853204</c:v>
                </c:pt>
                <c:pt idx="153">
                  <c:v>5.5568280616995303</c:v>
                </c:pt>
                <c:pt idx="154">
                  <c:v>5.16478597392351</c:v>
                </c:pt>
                <c:pt idx="155">
                  <c:v>5.4553211153576999</c:v>
                </c:pt>
                <c:pt idx="156">
                  <c:v>6.2952660014396402</c:v>
                </c:pt>
                <c:pt idx="157">
                  <c:v>5.7493929859082504</c:v>
                </c:pt>
                <c:pt idx="158">
                  <c:v>4.3944491546724302</c:v>
                </c:pt>
                <c:pt idx="159">
                  <c:v>4.3174881135363101</c:v>
                </c:pt>
                <c:pt idx="160">
                  <c:v>4.4543472962535002</c:v>
                </c:pt>
                <c:pt idx="161">
                  <c:v>6.2766434893416401</c:v>
                </c:pt>
                <c:pt idx="162">
                  <c:v>6.5539334040258099</c:v>
                </c:pt>
                <c:pt idx="163">
                  <c:v>6.0614569189280099</c:v>
                </c:pt>
                <c:pt idx="164">
                  <c:v>4.4543472962535002</c:v>
                </c:pt>
                <c:pt idx="165">
                  <c:v>8.51819269174932</c:v>
                </c:pt>
                <c:pt idx="166">
                  <c:v>4.2626798770413101</c:v>
                </c:pt>
                <c:pt idx="167">
                  <c:v>6.0330862217987997</c:v>
                </c:pt>
                <c:pt idx="168">
                  <c:v>5.5683445037610904</c:v>
                </c:pt>
                <c:pt idx="169">
                  <c:v>4.7361984483944903</c:v>
                </c:pt>
                <c:pt idx="170">
                  <c:v>5.0625950330269598</c:v>
                </c:pt>
                <c:pt idx="171">
                  <c:v>7.6741529212816699</c:v>
                </c:pt>
                <c:pt idx="172">
                  <c:v>6.0844994130751697</c:v>
                </c:pt>
                <c:pt idx="173">
                  <c:v>5.5174528964647003</c:v>
                </c:pt>
                <c:pt idx="174">
                  <c:v>4.8040210447332496</c:v>
                </c:pt>
                <c:pt idx="175">
                  <c:v>5.5683445037610904</c:v>
                </c:pt>
                <c:pt idx="176">
                  <c:v>4.1108738641733096</c:v>
                </c:pt>
                <c:pt idx="177">
                  <c:v>7.5427435453685501</c:v>
                </c:pt>
                <c:pt idx="178">
                  <c:v>5.8721177894754097</c:v>
                </c:pt>
                <c:pt idx="179">
                  <c:v>5.2781146592305097</c:v>
                </c:pt>
                <c:pt idx="180">
                  <c:v>6.0282785202306899</c:v>
                </c:pt>
                <c:pt idx="181">
                  <c:v>5.5333894887275203</c:v>
                </c:pt>
                <c:pt idx="182">
                  <c:v>5.0562458053482997</c:v>
                </c:pt>
                <c:pt idx="183">
                  <c:v>9.2673821123433804</c:v>
                </c:pt>
                <c:pt idx="184">
                  <c:v>9.0081017813418693</c:v>
                </c:pt>
                <c:pt idx="185">
                  <c:v>5.8579331544834501</c:v>
                </c:pt>
                <c:pt idx="186">
                  <c:v>5.4971682252932004</c:v>
                </c:pt>
                <c:pt idx="187">
                  <c:v>4.3567088266895899</c:v>
                </c:pt>
                <c:pt idx="188">
                  <c:v>5.7493929859082504</c:v>
                </c:pt>
                <c:pt idx="189">
                  <c:v>5.4467373716663099</c:v>
                </c:pt>
                <c:pt idx="190">
                  <c:v>5.5214609178622398</c:v>
                </c:pt>
                <c:pt idx="191">
                  <c:v>8.3270007402417097</c:v>
                </c:pt>
                <c:pt idx="192">
                  <c:v>2.3978952727983698</c:v>
                </c:pt>
                <c:pt idx="193">
                  <c:v>6.3315018498936899</c:v>
                </c:pt>
                <c:pt idx="194">
                  <c:v>4.60517018598809</c:v>
                </c:pt>
                <c:pt idx="195">
                  <c:v>5.6489742381612</c:v>
                </c:pt>
                <c:pt idx="196">
                  <c:v>5.8579331544834501</c:v>
                </c:pt>
                <c:pt idx="197">
                  <c:v>4.5849674786705696</c:v>
                </c:pt>
                <c:pt idx="198">
                  <c:v>5.7960577507653701</c:v>
                </c:pt>
                <c:pt idx="199">
                  <c:v>4.7361984483944903</c:v>
                </c:pt>
                <c:pt idx="200">
                  <c:v>6.4297194780391296</c:v>
                </c:pt>
                <c:pt idx="201">
                  <c:v>5.3936275463523602</c:v>
                </c:pt>
                <c:pt idx="202">
                  <c:v>4.95582705760126</c:v>
                </c:pt>
                <c:pt idx="203">
                  <c:v>7.2413662833223098</c:v>
                </c:pt>
                <c:pt idx="204">
                  <c:v>7.2765564027187102</c:v>
                </c:pt>
                <c:pt idx="205">
                  <c:v>10.466098849451299</c:v>
                </c:pt>
                <c:pt idx="206">
                  <c:v>3.6109179126442199</c:v>
                </c:pt>
                <c:pt idx="207">
                  <c:v>6.1092475827643602</c:v>
                </c:pt>
                <c:pt idx="208">
                  <c:v>6.4167322825123199</c:v>
                </c:pt>
                <c:pt idx="209">
                  <c:v>6.0354814325247501</c:v>
                </c:pt>
                <c:pt idx="210">
                  <c:v>4.5643481914678299</c:v>
                </c:pt>
                <c:pt idx="211">
                  <c:v>6.3664704477314302</c:v>
                </c:pt>
                <c:pt idx="212">
                  <c:v>4.6821312271242199</c:v>
                </c:pt>
                <c:pt idx="213">
                  <c:v>5.4467373716663099</c:v>
                </c:pt>
                <c:pt idx="214">
                  <c:v>6.1025585946135603</c:v>
                </c:pt>
                <c:pt idx="215">
                  <c:v>6.0867747269123003</c:v>
                </c:pt>
                <c:pt idx="216">
                  <c:v>5.5490760848952201</c:v>
                </c:pt>
                <c:pt idx="217">
                  <c:v>4.5951198501345898</c:v>
                </c:pt>
                <c:pt idx="218">
                  <c:v>5.4847969334906503</c:v>
                </c:pt>
                <c:pt idx="219">
                  <c:v>5.6869753563398202</c:v>
                </c:pt>
                <c:pt idx="220">
                  <c:v>5.7620513827801698</c:v>
                </c:pt>
                <c:pt idx="221">
                  <c:v>5.7838251823297302</c:v>
                </c:pt>
                <c:pt idx="222">
                  <c:v>4.9126548857360497</c:v>
                </c:pt>
                <c:pt idx="223">
                  <c:v>5.2311086168545797</c:v>
                </c:pt>
                <c:pt idx="224">
                  <c:v>6.3835066348840002</c:v>
                </c:pt>
                <c:pt idx="225">
                  <c:v>8.6616397957812605</c:v>
                </c:pt>
                <c:pt idx="226">
                  <c:v>7.5719884493774403</c:v>
                </c:pt>
                <c:pt idx="227">
                  <c:v>6.4922398350204702</c:v>
                </c:pt>
                <c:pt idx="228">
                  <c:v>7.1754897136242199</c:v>
                </c:pt>
                <c:pt idx="229">
                  <c:v>3.8712010109078898</c:v>
                </c:pt>
                <c:pt idx="230">
                  <c:v>6.2045577625686903</c:v>
                </c:pt>
                <c:pt idx="231">
                  <c:v>5.0875963352323801</c:v>
                </c:pt>
                <c:pt idx="232">
                  <c:v>6.7742238863576096</c:v>
                </c:pt>
                <c:pt idx="233">
                  <c:v>5.0689042022202297</c:v>
                </c:pt>
                <c:pt idx="234">
                  <c:v>6.3630281035404597</c:v>
                </c:pt>
                <c:pt idx="235">
                  <c:v>5.40717177146011</c:v>
                </c:pt>
                <c:pt idx="236">
                  <c:v>6.9196838498474103</c:v>
                </c:pt>
                <c:pt idx="237">
                  <c:v>6.6694980898578704</c:v>
                </c:pt>
                <c:pt idx="238">
                  <c:v>6.6554403503676403</c:v>
                </c:pt>
                <c:pt idx="239">
                  <c:v>6.3007857946632404</c:v>
                </c:pt>
                <c:pt idx="240">
                  <c:v>4.5432947822700003</c:v>
                </c:pt>
                <c:pt idx="241">
                  <c:v>4.7957905455967396</c:v>
                </c:pt>
                <c:pt idx="242">
                  <c:v>6.4457198193855696</c:v>
                </c:pt>
                <c:pt idx="243">
                  <c:v>4.4426512564903096</c:v>
                </c:pt>
                <c:pt idx="244">
                  <c:v>3.85014760171005</c:v>
                </c:pt>
                <c:pt idx="245">
                  <c:v>10.2864343492136</c:v>
                </c:pt>
                <c:pt idx="246">
                  <c:v>5.9506425525877198</c:v>
                </c:pt>
                <c:pt idx="247">
                  <c:v>5.7397929121792304</c:v>
                </c:pt>
                <c:pt idx="248">
                  <c:v>5.6970934865054002</c:v>
                </c:pt>
                <c:pt idx="249">
                  <c:v>5.3471075307174596</c:v>
                </c:pt>
                <c:pt idx="250">
                  <c:v>5.0039463059454503</c:v>
                </c:pt>
                <c:pt idx="251">
                  <c:v>6.68461172766792</c:v>
                </c:pt>
                <c:pt idx="252">
                  <c:v>5.2257466737131999</c:v>
                </c:pt>
                <c:pt idx="253">
                  <c:v>6.3368257311464404</c:v>
                </c:pt>
                <c:pt idx="254">
                  <c:v>7.3479438231486798</c:v>
                </c:pt>
                <c:pt idx="255">
                  <c:v>6.4134589571673501</c:v>
                </c:pt>
                <c:pt idx="256">
                  <c:v>4.9628446302598999</c:v>
                </c:pt>
                <c:pt idx="257">
                  <c:v>6.5847913923857098</c:v>
                </c:pt>
                <c:pt idx="258">
                  <c:v>5.9839362806871899</c:v>
                </c:pt>
                <c:pt idx="259">
                  <c:v>5.9939614273065596</c:v>
                </c:pt>
                <c:pt idx="260">
                  <c:v>5.5645204073226902</c:v>
                </c:pt>
                <c:pt idx="261">
                  <c:v>6.2519038831658804</c:v>
                </c:pt>
                <c:pt idx="262">
                  <c:v>6.4645883036899603</c:v>
                </c:pt>
                <c:pt idx="263">
                  <c:v>5.0434251169192397</c:v>
                </c:pt>
                <c:pt idx="264">
                  <c:v>6.28785856016178</c:v>
                </c:pt>
                <c:pt idx="265">
                  <c:v>5.7462031905401503</c:v>
                </c:pt>
                <c:pt idx="266">
                  <c:v>5.1929568508902104</c:v>
                </c:pt>
                <c:pt idx="267">
                  <c:v>7.5196924041165296</c:v>
                </c:pt>
                <c:pt idx="268">
                  <c:v>3.8918202981106198</c:v>
                </c:pt>
                <c:pt idx="269">
                  <c:v>5.1929568508902104</c:v>
                </c:pt>
                <c:pt idx="270">
                  <c:v>7.2916562091744597</c:v>
                </c:pt>
                <c:pt idx="271">
                  <c:v>5.9635793436184397</c:v>
                </c:pt>
                <c:pt idx="272">
                  <c:v>4.5643481914678299</c:v>
                </c:pt>
                <c:pt idx="273">
                  <c:v>6.4907235345025001</c:v>
                </c:pt>
                <c:pt idx="274">
                  <c:v>6.9226438914758797</c:v>
                </c:pt>
                <c:pt idx="275">
                  <c:v>4.2904594411483901</c:v>
                </c:pt>
                <c:pt idx="276">
                  <c:v>7.1300985101255696</c:v>
                </c:pt>
                <c:pt idx="277">
                  <c:v>5.8944028342648496</c:v>
                </c:pt>
                <c:pt idx="278">
                  <c:v>6.49828214947643</c:v>
                </c:pt>
                <c:pt idx="279">
                  <c:v>6.3508857167147399</c:v>
                </c:pt>
                <c:pt idx="280">
                  <c:v>5.4249500174814003</c:v>
                </c:pt>
                <c:pt idx="281">
                  <c:v>7.1115121164961499</c:v>
                </c:pt>
                <c:pt idx="282">
                  <c:v>5.7868973813666997</c:v>
                </c:pt>
                <c:pt idx="283">
                  <c:v>6.1420374055873497</c:v>
                </c:pt>
                <c:pt idx="284">
                  <c:v>5.67675380226828</c:v>
                </c:pt>
                <c:pt idx="285">
                  <c:v>5.1416635565026603</c:v>
                </c:pt>
                <c:pt idx="286">
                  <c:v>4.5849674786705696</c:v>
                </c:pt>
                <c:pt idx="287">
                  <c:v>5.7683209957937702</c:v>
                </c:pt>
                <c:pt idx="288">
                  <c:v>5.0751738152338204</c:v>
                </c:pt>
                <c:pt idx="289">
                  <c:v>4.1896547420264199</c:v>
                </c:pt>
                <c:pt idx="290">
                  <c:v>6.6106960447177503</c:v>
                </c:pt>
                <c:pt idx="291">
                  <c:v>7.5827384889144103</c:v>
                </c:pt>
                <c:pt idx="292">
                  <c:v>7.2772477266314803</c:v>
                </c:pt>
                <c:pt idx="293">
                  <c:v>4.7361984483944903</c:v>
                </c:pt>
                <c:pt idx="294">
                  <c:v>6.5352412710136498</c:v>
                </c:pt>
                <c:pt idx="295">
                  <c:v>5.7397929121792304</c:v>
                </c:pt>
                <c:pt idx="296">
                  <c:v>5.03043792139243</c:v>
                </c:pt>
                <c:pt idx="297">
                  <c:v>6.20859002609662</c:v>
                </c:pt>
                <c:pt idx="298">
                  <c:v>5.1059454739005803</c:v>
                </c:pt>
                <c:pt idx="299">
                  <c:v>6.1964441277945204</c:v>
                </c:pt>
                <c:pt idx="300">
                  <c:v>5.0369526024136198</c:v>
                </c:pt>
                <c:pt idx="301">
                  <c:v>5.2094861528414196</c:v>
                </c:pt>
                <c:pt idx="302">
                  <c:v>9.1289133732804508</c:v>
                </c:pt>
                <c:pt idx="303">
                  <c:v>5.5412635451584196</c:v>
                </c:pt>
                <c:pt idx="304">
                  <c:v>7.4133673356952396</c:v>
                </c:pt>
                <c:pt idx="305">
                  <c:v>6.5638555265321203</c:v>
                </c:pt>
                <c:pt idx="306">
                  <c:v>7.0184017990692</c:v>
                </c:pt>
                <c:pt idx="307">
                  <c:v>7.4133673356952396</c:v>
                </c:pt>
                <c:pt idx="308">
                  <c:v>6.7821920560067896</c:v>
                </c:pt>
                <c:pt idx="309">
                  <c:v>4.5747109785033802</c:v>
                </c:pt>
                <c:pt idx="310">
                  <c:v>6.0730445341003998</c:v>
                </c:pt>
                <c:pt idx="311">
                  <c:v>6.14846829591764</c:v>
                </c:pt>
                <c:pt idx="312">
                  <c:v>7.4866133131399497</c:v>
                </c:pt>
                <c:pt idx="313">
                  <c:v>7.2442275156033498</c:v>
                </c:pt>
                <c:pt idx="314">
                  <c:v>4.8828019225863697</c:v>
                </c:pt>
                <c:pt idx="315">
                  <c:v>5.8861040314501496</c:v>
                </c:pt>
                <c:pt idx="316">
                  <c:v>6.4661447242376102</c:v>
                </c:pt>
                <c:pt idx="317">
                  <c:v>7.1966865708343501</c:v>
                </c:pt>
                <c:pt idx="318">
                  <c:v>7.4383835300443</c:v>
                </c:pt>
                <c:pt idx="319">
                  <c:v>7.1899221707457999</c:v>
                </c:pt>
                <c:pt idx="320">
                  <c:v>5.1357984370502603</c:v>
                </c:pt>
                <c:pt idx="321">
                  <c:v>6.0890448754468398</c:v>
                </c:pt>
                <c:pt idx="322">
                  <c:v>5.5451774444795596</c:v>
                </c:pt>
                <c:pt idx="323">
                  <c:v>6.30991827822651</c:v>
                </c:pt>
                <c:pt idx="324">
                  <c:v>3.9120230054281402</c:v>
                </c:pt>
                <c:pt idx="325">
                  <c:v>7.06390396147206</c:v>
                </c:pt>
                <c:pt idx="326">
                  <c:v>5.0937502008067597</c:v>
                </c:pt>
                <c:pt idx="327">
                  <c:v>6.0161571596983503</c:v>
                </c:pt>
                <c:pt idx="328">
                  <c:v>7.2855065485227799</c:v>
                </c:pt>
                <c:pt idx="329">
                  <c:v>6.26339826259162</c:v>
                </c:pt>
                <c:pt idx="330">
                  <c:v>6.9087547793152204</c:v>
                </c:pt>
                <c:pt idx="331">
                  <c:v>8.8674274385249792</c:v>
                </c:pt>
                <c:pt idx="332">
                  <c:v>4.6821312271242199</c:v>
                </c:pt>
                <c:pt idx="333">
                  <c:v>4.3040650932041702</c:v>
                </c:pt>
                <c:pt idx="334">
                  <c:v>6.6895992691789603</c:v>
                </c:pt>
                <c:pt idx="335">
                  <c:v>4.8751973232011503</c:v>
                </c:pt>
                <c:pt idx="336">
                  <c:v>6.5553568918106597</c:v>
                </c:pt>
                <c:pt idx="337">
                  <c:v>5.5909869805108503</c:v>
                </c:pt>
                <c:pt idx="338">
                  <c:v>6.8426832822384203</c:v>
                </c:pt>
                <c:pt idx="339">
                  <c:v>8.5422759717837007</c:v>
                </c:pt>
                <c:pt idx="340">
                  <c:v>7.4193805829186896</c:v>
                </c:pt>
                <c:pt idx="341">
                  <c:v>4.5108595065168497</c:v>
                </c:pt>
                <c:pt idx="342">
                  <c:v>5.0172798368149198</c:v>
                </c:pt>
                <c:pt idx="343">
                  <c:v>6.7945865808764898</c:v>
                </c:pt>
                <c:pt idx="344">
                  <c:v>6.3543700407973498</c:v>
                </c:pt>
                <c:pt idx="345">
                  <c:v>7.0210839642891401</c:v>
                </c:pt>
                <c:pt idx="346">
                  <c:v>6.94985645500077</c:v>
                </c:pt>
                <c:pt idx="347">
                  <c:v>5.8493247799468504</c:v>
                </c:pt>
                <c:pt idx="348">
                  <c:v>4.4308167988433098</c:v>
                </c:pt>
                <c:pt idx="349">
                  <c:v>7.0509894470680399</c:v>
                </c:pt>
                <c:pt idx="350">
                  <c:v>6.28785856016178</c:v>
                </c:pt>
                <c:pt idx="351">
                  <c:v>5.1474944768134501</c:v>
                </c:pt>
                <c:pt idx="352">
                  <c:v>6.9402224691196297</c:v>
                </c:pt>
                <c:pt idx="353">
                  <c:v>5.6970934865054002</c:v>
                </c:pt>
                <c:pt idx="354">
                  <c:v>7.1008519089440503</c:v>
                </c:pt>
                <c:pt idx="355">
                  <c:v>5.6559918108198497</c:v>
                </c:pt>
                <c:pt idx="356">
                  <c:v>5.1532915944977704</c:v>
                </c:pt>
                <c:pt idx="357">
                  <c:v>6.1158921254830299</c:v>
                </c:pt>
                <c:pt idx="358">
                  <c:v>2.7725887222397798</c:v>
                </c:pt>
                <c:pt idx="359">
                  <c:v>4.1588830833596697</c:v>
                </c:pt>
                <c:pt idx="360">
                  <c:v>5.38449506278908</c:v>
                </c:pt>
                <c:pt idx="361">
                  <c:v>5.1532915944977704</c:v>
                </c:pt>
                <c:pt idx="362">
                  <c:v>6.2285110035911799</c:v>
                </c:pt>
                <c:pt idx="363">
                  <c:v>2.99573227355399</c:v>
                </c:pt>
                <c:pt idx="364">
                  <c:v>6.0707377280024897</c:v>
                </c:pt>
                <c:pt idx="365">
                  <c:v>6.1964441277945204</c:v>
                </c:pt>
                <c:pt idx="366">
                  <c:v>6.8501261661455004</c:v>
                </c:pt>
                <c:pt idx="367">
                  <c:v>6.3969296552161401</c:v>
                </c:pt>
                <c:pt idx="368">
                  <c:v>5.6903594543240601</c:v>
                </c:pt>
                <c:pt idx="369">
                  <c:v>6.0913098820776899</c:v>
                </c:pt>
                <c:pt idx="370">
                  <c:v>6.2934192788464802</c:v>
                </c:pt>
                <c:pt idx="371">
                  <c:v>5.4424177105217897</c:v>
                </c:pt>
                <c:pt idx="372">
                  <c:v>8.43641688138894</c:v>
                </c:pt>
                <c:pt idx="373">
                  <c:v>5.3082676974011997</c:v>
                </c:pt>
                <c:pt idx="374">
                  <c:v>8.4844633667933191</c:v>
                </c:pt>
                <c:pt idx="375">
                  <c:v>4.4886363697321396</c:v>
                </c:pt>
                <c:pt idx="376">
                  <c:v>6.2519038831658804</c:v>
                </c:pt>
                <c:pt idx="377">
                  <c:v>4.3438054218536797</c:v>
                </c:pt>
                <c:pt idx="378">
                  <c:v>5.4680601411351297</c:v>
                </c:pt>
                <c:pt idx="379">
                  <c:v>5.6131281063880696</c:v>
                </c:pt>
                <c:pt idx="380">
                  <c:v>6.0210233493495204</c:v>
                </c:pt>
                <c:pt idx="381">
                  <c:v>7.8520502072658802</c:v>
                </c:pt>
                <c:pt idx="382">
                  <c:v>7.4627891574124403</c:v>
                </c:pt>
                <c:pt idx="383">
                  <c:v>5.1239639794032499</c:v>
                </c:pt>
                <c:pt idx="384">
                  <c:v>5.1817835502920797</c:v>
                </c:pt>
                <c:pt idx="385">
                  <c:v>6.8254600362552997</c:v>
                </c:pt>
                <c:pt idx="386">
                  <c:v>5.2417470150596399</c:v>
                </c:pt>
                <c:pt idx="387">
                  <c:v>5.8348107370626003</c:v>
                </c:pt>
                <c:pt idx="388">
                  <c:v>3.8918202981106198</c:v>
                </c:pt>
                <c:pt idx="389">
                  <c:v>5.1761497325738199</c:v>
                </c:pt>
                <c:pt idx="390">
                  <c:v>7.2548848100773302</c:v>
                </c:pt>
                <c:pt idx="391">
                  <c:v>6.5957805139613104</c:v>
                </c:pt>
                <c:pt idx="392">
                  <c:v>7.5427435453685501</c:v>
                </c:pt>
                <c:pt idx="393">
                  <c:v>10.3114162900822</c:v>
                </c:pt>
                <c:pt idx="394">
                  <c:v>6.1003189520200598</c:v>
                </c:pt>
                <c:pt idx="395">
                  <c:v>4.2195077051760999</c:v>
                </c:pt>
                <c:pt idx="396">
                  <c:v>5.3375380797013099</c:v>
                </c:pt>
                <c:pt idx="397">
                  <c:v>5.9026333334013596</c:v>
                </c:pt>
                <c:pt idx="398">
                  <c:v>7.6879971663930098</c:v>
                </c:pt>
                <c:pt idx="399">
                  <c:v>6.9828627514689403</c:v>
                </c:pt>
                <c:pt idx="400">
                  <c:v>7.6177595766085</c:v>
                </c:pt>
                <c:pt idx="401">
                  <c:v>4.9052747784384296</c:v>
                </c:pt>
                <c:pt idx="402">
                  <c:v>7.3696007205263996</c:v>
                </c:pt>
                <c:pt idx="403">
                  <c:v>6.6694980898578704</c:v>
                </c:pt>
                <c:pt idx="404">
                  <c:v>9.0647363981173896</c:v>
                </c:pt>
                <c:pt idx="405">
                  <c:v>6.0306852602612597</c:v>
                </c:pt>
                <c:pt idx="406">
                  <c:v>5.9610053396232701</c:v>
                </c:pt>
                <c:pt idx="407">
                  <c:v>6.6359465556866404</c:v>
                </c:pt>
                <c:pt idx="408">
                  <c:v>5.9814142112544797</c:v>
                </c:pt>
                <c:pt idx="409">
                  <c:v>5.1059454739005803</c:v>
                </c:pt>
                <c:pt idx="410">
                  <c:v>6.4425401664681896</c:v>
                </c:pt>
                <c:pt idx="411">
                  <c:v>7.3802557884264601</c:v>
                </c:pt>
                <c:pt idx="412">
                  <c:v>10.878292445476101</c:v>
                </c:pt>
                <c:pt idx="413">
                  <c:v>6.2225762680713599</c:v>
                </c:pt>
                <c:pt idx="414">
                  <c:v>6.39024066706535</c:v>
                </c:pt>
                <c:pt idx="415">
                  <c:v>6.0913098820776899</c:v>
                </c:pt>
                <c:pt idx="416">
                  <c:v>5.9401712527204298</c:v>
                </c:pt>
                <c:pt idx="417">
                  <c:v>6.1003189520200598</c:v>
                </c:pt>
                <c:pt idx="418">
                  <c:v>6.6080006252960803</c:v>
                </c:pt>
                <c:pt idx="419">
                  <c:v>5.6733232671714902</c:v>
                </c:pt>
                <c:pt idx="420">
                  <c:v>5.91889385427314</c:v>
                </c:pt>
                <c:pt idx="421">
                  <c:v>6.3297209055226897</c:v>
                </c:pt>
                <c:pt idx="422">
                  <c:v>4.9126548857360497</c:v>
                </c:pt>
                <c:pt idx="423">
                  <c:v>6.0637852086875998</c:v>
                </c:pt>
                <c:pt idx="424">
                  <c:v>4.6821312271242199</c:v>
                </c:pt>
                <c:pt idx="425">
                  <c:v>5.0106352940962502</c:v>
                </c:pt>
                <c:pt idx="426">
                  <c:v>5.8998973535824897</c:v>
                </c:pt>
                <c:pt idx="427">
                  <c:v>6.5916737320086503</c:v>
                </c:pt>
                <c:pt idx="428">
                  <c:v>5.8916442118257697</c:v>
                </c:pt>
                <c:pt idx="429">
                  <c:v>7.7531942698843404</c:v>
                </c:pt>
                <c:pt idx="430">
                  <c:v>6.0707377280024897</c:v>
                </c:pt>
                <c:pt idx="431">
                  <c:v>4.3174881135363101</c:v>
                </c:pt>
                <c:pt idx="432">
                  <c:v>6.6333184332803699</c:v>
                </c:pt>
                <c:pt idx="433">
                  <c:v>7.7406644019172397</c:v>
                </c:pt>
                <c:pt idx="434">
                  <c:v>6.8362592772770601</c:v>
                </c:pt>
                <c:pt idx="435">
                  <c:v>9.9159594540314409</c:v>
                </c:pt>
                <c:pt idx="436">
                  <c:v>6.8834625864130903</c:v>
                </c:pt>
                <c:pt idx="437">
                  <c:v>6.4661447242376102</c:v>
                </c:pt>
                <c:pt idx="438">
                  <c:v>6.2422232654551602</c:v>
                </c:pt>
                <c:pt idx="439">
                  <c:v>4.4543472962535002</c:v>
                </c:pt>
                <c:pt idx="440">
                  <c:v>5.5797298259862202</c:v>
                </c:pt>
                <c:pt idx="441">
                  <c:v>7.6680937090823997</c:v>
                </c:pt>
              </c:numCache>
            </c:numRef>
          </c:xVal>
          <c:yVal>
            <c:numRef>
              <c:f>[data.csv]Sheet1!$K$786:$K$1227</c:f>
              <c:numCache>
                <c:formatCode>0.000_ </c:formatCode>
                <c:ptCount val="442"/>
                <c:pt idx="0">
                  <c:v>4.7095302013123304</c:v>
                </c:pt>
                <c:pt idx="1">
                  <c:v>8.0426994968976295</c:v>
                </c:pt>
                <c:pt idx="2">
                  <c:v>5.2678581590633202</c:v>
                </c:pt>
                <c:pt idx="3">
                  <c:v>4.0604430105464102</c:v>
                </c:pt>
                <c:pt idx="4">
                  <c:v>6.3368257311464404</c:v>
                </c:pt>
                <c:pt idx="5">
                  <c:v>7.1510935375818603</c:v>
                </c:pt>
                <c:pt idx="6">
                  <c:v>6.3647507568519099</c:v>
                </c:pt>
                <c:pt idx="7">
                  <c:v>5.6524891802686499</c:v>
                </c:pt>
                <c:pt idx="8">
                  <c:v>6.8814113036425297</c:v>
                </c:pt>
                <c:pt idx="9">
                  <c:v>4.3567088266895899</c:v>
                </c:pt>
                <c:pt idx="10">
                  <c:v>5.5721540321777603</c:v>
                </c:pt>
                <c:pt idx="11">
                  <c:v>4.7874917427820396</c:v>
                </c:pt>
                <c:pt idx="12">
                  <c:v>8.1062990872274394</c:v>
                </c:pt>
                <c:pt idx="13">
                  <c:v>4.3040650932041702</c:v>
                </c:pt>
                <c:pt idx="14">
                  <c:v>3.8712010109078898</c:v>
                </c:pt>
                <c:pt idx="15">
                  <c:v>6.5722825426940004</c:v>
                </c:pt>
                <c:pt idx="16">
                  <c:v>7.9997345063471403</c:v>
                </c:pt>
                <c:pt idx="17">
                  <c:v>6.1923624894748697</c:v>
                </c:pt>
                <c:pt idx="18">
                  <c:v>5.8522024797744701</c:v>
                </c:pt>
                <c:pt idx="19">
                  <c:v>5.0369526024136198</c:v>
                </c:pt>
                <c:pt idx="20">
                  <c:v>5.2882670306945299</c:v>
                </c:pt>
                <c:pt idx="21">
                  <c:v>4.6821312271242199</c:v>
                </c:pt>
                <c:pt idx="22">
                  <c:v>7.2189097076190603</c:v>
                </c:pt>
                <c:pt idx="23">
                  <c:v>3.7841896339182601</c:v>
                </c:pt>
                <c:pt idx="24">
                  <c:v>6.5424719605068002</c:v>
                </c:pt>
                <c:pt idx="25">
                  <c:v>7.7570511420320098</c:v>
                </c:pt>
                <c:pt idx="26">
                  <c:v>7.6182510978766897</c:v>
                </c:pt>
                <c:pt idx="27">
                  <c:v>7.2930176797727801</c:v>
                </c:pt>
                <c:pt idx="28">
                  <c:v>2.8903717578961601</c:v>
                </c:pt>
                <c:pt idx="29">
                  <c:v>6.1675164908883398</c:v>
                </c:pt>
                <c:pt idx="30">
                  <c:v>3.0910424533583098</c:v>
                </c:pt>
                <c:pt idx="31">
                  <c:v>7.09423484592475</c:v>
                </c:pt>
                <c:pt idx="32">
                  <c:v>6.7659996839348402</c:v>
                </c:pt>
                <c:pt idx="33">
                  <c:v>4.3174881135363101</c:v>
                </c:pt>
                <c:pt idx="34">
                  <c:v>5.5568280616995303</c:v>
                </c:pt>
                <c:pt idx="35">
                  <c:v>4.6539603501575204</c:v>
                </c:pt>
                <c:pt idx="36">
                  <c:v>3.4657359027997199</c:v>
                </c:pt>
                <c:pt idx="37">
                  <c:v>5.22035582507832</c:v>
                </c:pt>
                <c:pt idx="38">
                  <c:v>5.03043792139243</c:v>
                </c:pt>
                <c:pt idx="39">
                  <c:v>4.8675344504555804</c:v>
                </c:pt>
                <c:pt idx="40">
                  <c:v>5.9889614168898602</c:v>
                </c:pt>
                <c:pt idx="41">
                  <c:v>4.6443908991413698</c:v>
                </c:pt>
                <c:pt idx="42">
                  <c:v>4.7621739347977501</c:v>
                </c:pt>
                <c:pt idx="43">
                  <c:v>5.3565862746720097</c:v>
                </c:pt>
                <c:pt idx="44">
                  <c:v>5.2040066870767898</c:v>
                </c:pt>
                <c:pt idx="45">
                  <c:v>5.0562458053482997</c:v>
                </c:pt>
                <c:pt idx="46">
                  <c:v>5.6312117818213601</c:v>
                </c:pt>
                <c:pt idx="47">
                  <c:v>4.6913478822291399</c:v>
                </c:pt>
                <c:pt idx="48">
                  <c:v>2.3025850929940401</c:v>
                </c:pt>
                <c:pt idx="49">
                  <c:v>6.69208374250662</c:v>
                </c:pt>
                <c:pt idx="50">
                  <c:v>5.7235851019523798</c:v>
                </c:pt>
                <c:pt idx="51">
                  <c:v>6.1820849067166304</c:v>
                </c:pt>
                <c:pt idx="52">
                  <c:v>7.0707241072602702</c:v>
                </c:pt>
                <c:pt idx="53">
                  <c:v>3.8918202981106198</c:v>
                </c:pt>
                <c:pt idx="54">
                  <c:v>4.3694478524670197</c:v>
                </c:pt>
                <c:pt idx="55">
                  <c:v>4.6821312271242199</c:v>
                </c:pt>
                <c:pt idx="56">
                  <c:v>7.6152983398258103</c:v>
                </c:pt>
                <c:pt idx="57">
                  <c:v>6.7580945044277296</c:v>
                </c:pt>
                <c:pt idx="58">
                  <c:v>6.1727438943234896</c:v>
                </c:pt>
                <c:pt idx="59">
                  <c:v>6.0038870671065299</c:v>
                </c:pt>
                <c:pt idx="60">
                  <c:v>5.6131281063880696</c:v>
                </c:pt>
                <c:pt idx="61">
                  <c:v>7.8690193764990202</c:v>
                </c:pt>
                <c:pt idx="62">
                  <c:v>7.4535618716433696</c:v>
                </c:pt>
                <c:pt idx="63">
                  <c:v>4.4426512564903096</c:v>
                </c:pt>
                <c:pt idx="64">
                  <c:v>5.4806389233419903</c:v>
                </c:pt>
                <c:pt idx="65">
                  <c:v>6.0980742821662401</c:v>
                </c:pt>
                <c:pt idx="66">
                  <c:v>7.7146774738009203</c:v>
                </c:pt>
                <c:pt idx="67">
                  <c:v>4.7791234931115296</c:v>
                </c:pt>
                <c:pt idx="68">
                  <c:v>4.2626798770413101</c:v>
                </c:pt>
                <c:pt idx="69">
                  <c:v>4.2046926193909604</c:v>
                </c:pt>
                <c:pt idx="70">
                  <c:v>3.86072971104059</c:v>
                </c:pt>
                <c:pt idx="71">
                  <c:v>7.1372784372603801</c:v>
                </c:pt>
                <c:pt idx="72">
                  <c:v>4.4942386252807998</c:v>
                </c:pt>
                <c:pt idx="73">
                  <c:v>6.1675164908883398</c:v>
                </c:pt>
                <c:pt idx="74">
                  <c:v>8.2244315732211497</c:v>
                </c:pt>
                <c:pt idx="75">
                  <c:v>7.03085747611612</c:v>
                </c:pt>
                <c:pt idx="76">
                  <c:v>4.3820266346738803</c:v>
                </c:pt>
                <c:pt idx="77">
                  <c:v>4.8040210447332496</c:v>
                </c:pt>
                <c:pt idx="78">
                  <c:v>6.8741984954532898</c:v>
                </c:pt>
                <c:pt idx="79">
                  <c:v>5.5984219589983697</c:v>
                </c:pt>
                <c:pt idx="80">
                  <c:v>6.1070228877422501</c:v>
                </c:pt>
                <c:pt idx="81">
                  <c:v>5.8493247799468504</c:v>
                </c:pt>
                <c:pt idx="82">
                  <c:v>4.9199809258281197</c:v>
                </c:pt>
                <c:pt idx="83">
                  <c:v>6.1862086239004901</c:v>
                </c:pt>
                <c:pt idx="84">
                  <c:v>6.14846829591764</c:v>
                </c:pt>
                <c:pt idx="85">
                  <c:v>7.9146177090406704</c:v>
                </c:pt>
                <c:pt idx="86">
                  <c:v>6.5176712729122697</c:v>
                </c:pt>
                <c:pt idx="87">
                  <c:v>6.5117453296447199</c:v>
                </c:pt>
                <c:pt idx="88">
                  <c:v>9.4164598322845894</c:v>
                </c:pt>
                <c:pt idx="89">
                  <c:v>6.3026189757448998</c:v>
                </c:pt>
                <c:pt idx="90">
                  <c:v>5.6249196262304704</c:v>
                </c:pt>
                <c:pt idx="91">
                  <c:v>4.4886363697321396</c:v>
                </c:pt>
                <c:pt idx="92">
                  <c:v>4.4886363697321396</c:v>
                </c:pt>
                <c:pt idx="93">
                  <c:v>5.5053315359323598</c:v>
                </c:pt>
                <c:pt idx="94">
                  <c:v>6.6385677891665198</c:v>
                </c:pt>
                <c:pt idx="95">
                  <c:v>5.8406416573733901</c:v>
                </c:pt>
                <c:pt idx="96">
                  <c:v>4.5108595065168497</c:v>
                </c:pt>
                <c:pt idx="97">
                  <c:v>4.9767337424205698</c:v>
                </c:pt>
                <c:pt idx="98">
                  <c:v>7.3920315675145902</c:v>
                </c:pt>
                <c:pt idx="99">
                  <c:v>5.0172798368149198</c:v>
                </c:pt>
                <c:pt idx="100">
                  <c:v>6.0340449946431001</c:v>
                </c:pt>
                <c:pt idx="101">
                  <c:v>6.8448154792082603</c:v>
                </c:pt>
                <c:pt idx="102">
                  <c:v>7.6338535596817598</c:v>
                </c:pt>
                <c:pt idx="103">
                  <c:v>5.7930136083841397</c:v>
                </c:pt>
                <c:pt idx="104">
                  <c:v>5.1239639794032499</c:v>
                </c:pt>
                <c:pt idx="105">
                  <c:v>7.6572827929781901</c:v>
                </c:pt>
                <c:pt idx="106">
                  <c:v>6.0258659738253098</c:v>
                </c:pt>
                <c:pt idx="107">
                  <c:v>3.4011973816621501</c:v>
                </c:pt>
                <c:pt idx="108">
                  <c:v>4.9487598903781604</c:v>
                </c:pt>
                <c:pt idx="109">
                  <c:v>5.5645204073226902</c:v>
                </c:pt>
                <c:pt idx="110">
                  <c:v>9.8207579049371301</c:v>
                </c:pt>
                <c:pt idx="111">
                  <c:v>5.8738065036397398</c:v>
                </c:pt>
                <c:pt idx="112">
                  <c:v>6.7912214627261802</c:v>
                </c:pt>
                <c:pt idx="113">
                  <c:v>5.1873858058407496</c:v>
                </c:pt>
                <c:pt idx="114">
                  <c:v>4.2484952420493496</c:v>
                </c:pt>
                <c:pt idx="115">
                  <c:v>6.2285110035911799</c:v>
                </c:pt>
                <c:pt idx="116">
                  <c:v>6.8921338980791802</c:v>
                </c:pt>
                <c:pt idx="117">
                  <c:v>5.7525726388256304</c:v>
                </c:pt>
                <c:pt idx="118">
                  <c:v>4.27666611901605</c:v>
                </c:pt>
                <c:pt idx="119">
                  <c:v>5.0689042022202297</c:v>
                </c:pt>
                <c:pt idx="120">
                  <c:v>4.9126548857360497</c:v>
                </c:pt>
                <c:pt idx="121">
                  <c:v>6.6476883735633203</c:v>
                </c:pt>
                <c:pt idx="122">
                  <c:v>4.7361984483944903</c:v>
                </c:pt>
                <c:pt idx="123">
                  <c:v>5.0369526024136198</c:v>
                </c:pt>
                <c:pt idx="124">
                  <c:v>6.9631899858702297</c:v>
                </c:pt>
                <c:pt idx="125">
                  <c:v>5.2983173665480301</c:v>
                </c:pt>
                <c:pt idx="126">
                  <c:v>3.17805383034794</c:v>
                </c:pt>
                <c:pt idx="127">
                  <c:v>5.1416635565026603</c:v>
                </c:pt>
                <c:pt idx="128">
                  <c:v>6.88516878030934</c:v>
                </c:pt>
                <c:pt idx="129">
                  <c:v>6.2402758451707596</c:v>
                </c:pt>
                <c:pt idx="130">
                  <c:v>6.9726062513017499</c:v>
                </c:pt>
                <c:pt idx="131">
                  <c:v>4.0253516907351496</c:v>
                </c:pt>
                <c:pt idx="132">
                  <c:v>7.4645098346365204</c:v>
                </c:pt>
                <c:pt idx="133">
                  <c:v>3.0445224377234199</c:v>
                </c:pt>
                <c:pt idx="134">
                  <c:v>6.6528630293533402</c:v>
                </c:pt>
                <c:pt idx="135">
                  <c:v>4.83628190695147</c:v>
                </c:pt>
                <c:pt idx="136">
                  <c:v>7.0414116637948103</c:v>
                </c:pt>
                <c:pt idx="137">
                  <c:v>6.5998704992128303</c:v>
                </c:pt>
                <c:pt idx="138">
                  <c:v>5.4889377261566796</c:v>
                </c:pt>
                <c:pt idx="139">
                  <c:v>5.1179938124167501</c:v>
                </c:pt>
                <c:pt idx="140">
                  <c:v>5.3375380797013099</c:v>
                </c:pt>
                <c:pt idx="141">
                  <c:v>5.1761497325738199</c:v>
                </c:pt>
                <c:pt idx="142">
                  <c:v>5.2933048247244896</c:v>
                </c:pt>
                <c:pt idx="143">
                  <c:v>5.8111409929766999</c:v>
                </c:pt>
                <c:pt idx="144">
                  <c:v>6.6476883735633203</c:v>
                </c:pt>
                <c:pt idx="145">
                  <c:v>4.3694478524670197</c:v>
                </c:pt>
                <c:pt idx="146">
                  <c:v>5.9401712527204298</c:v>
                </c:pt>
                <c:pt idx="147">
                  <c:v>7.0343879299154999</c:v>
                </c:pt>
                <c:pt idx="148">
                  <c:v>6.50428817353664</c:v>
                </c:pt>
                <c:pt idx="149">
                  <c:v>5.5134287461649798</c:v>
                </c:pt>
                <c:pt idx="150">
                  <c:v>5.2257466737131999</c:v>
                </c:pt>
                <c:pt idx="151">
                  <c:v>6.3153580015223296</c:v>
                </c:pt>
                <c:pt idx="152">
                  <c:v>9.32847889999322</c:v>
                </c:pt>
                <c:pt idx="153">
                  <c:v>6.4567696555721596</c:v>
                </c:pt>
                <c:pt idx="154">
                  <c:v>5.7493929859082504</c:v>
                </c:pt>
                <c:pt idx="155">
                  <c:v>4.8675344504555804</c:v>
                </c:pt>
                <c:pt idx="156">
                  <c:v>5.6347896031692404</c:v>
                </c:pt>
                <c:pt idx="157">
                  <c:v>6.2672005485413598</c:v>
                </c:pt>
                <c:pt idx="158">
                  <c:v>4.5951198501345898</c:v>
                </c:pt>
                <c:pt idx="159">
                  <c:v>4.4308167988433098</c:v>
                </c:pt>
                <c:pt idx="160">
                  <c:v>6.1506027684462703</c:v>
                </c:pt>
                <c:pt idx="161">
                  <c:v>6.7900972355139002</c:v>
                </c:pt>
                <c:pt idx="162">
                  <c:v>5.7960577507653701</c:v>
                </c:pt>
                <c:pt idx="163">
                  <c:v>4.7184988712950897</c:v>
                </c:pt>
                <c:pt idx="164">
                  <c:v>4.4773368144781998</c:v>
                </c:pt>
                <c:pt idx="165">
                  <c:v>6.9874902470009896</c:v>
                </c:pt>
                <c:pt idx="166">
                  <c:v>5.5333894887275203</c:v>
                </c:pt>
                <c:pt idx="167">
                  <c:v>4.3174881135363101</c:v>
                </c:pt>
                <c:pt idx="168">
                  <c:v>5.16478597392351</c:v>
                </c:pt>
                <c:pt idx="169">
                  <c:v>5.34233425196481</c:v>
                </c:pt>
                <c:pt idx="170">
                  <c:v>4.5217885770490396</c:v>
                </c:pt>
                <c:pt idx="171">
                  <c:v>6.8772960714974198</c:v>
                </c:pt>
                <c:pt idx="172">
                  <c:v>5.7589017738772803</c:v>
                </c:pt>
                <c:pt idx="173">
                  <c:v>5.9061400582105703</c:v>
                </c:pt>
                <c:pt idx="174">
                  <c:v>5.0265086432525399</c:v>
                </c:pt>
                <c:pt idx="175">
                  <c:v>5.8607862234658601</c:v>
                </c:pt>
                <c:pt idx="176">
                  <c:v>4.9836066217083301</c:v>
                </c:pt>
                <c:pt idx="177">
                  <c:v>7.8528278122817401</c:v>
                </c:pt>
                <c:pt idx="178">
                  <c:v>4.5217885770490396</c:v>
                </c:pt>
                <c:pt idx="179">
                  <c:v>8.1519098729408999</c:v>
                </c:pt>
                <c:pt idx="180">
                  <c:v>6.5294188382622202</c:v>
                </c:pt>
                <c:pt idx="181">
                  <c:v>6.8035052576083297</c:v>
                </c:pt>
                <c:pt idx="182">
                  <c:v>5.3612921657094201</c:v>
                </c:pt>
                <c:pt idx="183">
                  <c:v>7.8669522318667404</c:v>
                </c:pt>
                <c:pt idx="184">
                  <c:v>9.1679546554797398</c:v>
                </c:pt>
                <c:pt idx="185">
                  <c:v>4.9767337424205698</c:v>
                </c:pt>
                <c:pt idx="186">
                  <c:v>5.7930136083841397</c:v>
                </c:pt>
                <c:pt idx="187">
                  <c:v>4.8675344504555804</c:v>
                </c:pt>
                <c:pt idx="188">
                  <c:v>6.0185932144962297</c:v>
                </c:pt>
                <c:pt idx="189">
                  <c:v>5.3447237393621903</c:v>
                </c:pt>
                <c:pt idx="190">
                  <c:v>5.5668166195830402</c:v>
                </c:pt>
                <c:pt idx="191">
                  <c:v>6.1420374055873497</c:v>
                </c:pt>
                <c:pt idx="192">
                  <c:v>2.3025850929940401</c:v>
                </c:pt>
                <c:pt idx="193">
                  <c:v>7.8339963417094598</c:v>
                </c:pt>
                <c:pt idx="194">
                  <c:v>5.2626901889048803</c:v>
                </c:pt>
                <c:pt idx="195">
                  <c:v>5.0455733454575302</c:v>
                </c:pt>
                <c:pt idx="196">
                  <c:v>6.8208348069514297</c:v>
                </c:pt>
                <c:pt idx="197">
                  <c:v>5.3798973535404597</c:v>
                </c:pt>
                <c:pt idx="198">
                  <c:v>5.5034820809942397</c:v>
                </c:pt>
                <c:pt idx="199">
                  <c:v>5.4249500174814003</c:v>
                </c:pt>
                <c:pt idx="200">
                  <c:v>6.8679744089702899</c:v>
                </c:pt>
                <c:pt idx="201">
                  <c:v>5.9712618397904604</c:v>
                </c:pt>
                <c:pt idx="202">
                  <c:v>3.9702919135521202</c:v>
                </c:pt>
                <c:pt idx="203">
                  <c:v>6.7363736622265096</c:v>
                </c:pt>
                <c:pt idx="204">
                  <c:v>5.0562458053482997</c:v>
                </c:pt>
                <c:pt idx="205">
                  <c:v>13.0300419268958</c:v>
                </c:pt>
                <c:pt idx="206">
                  <c:v>3.9120230054281402</c:v>
                </c:pt>
                <c:pt idx="207">
                  <c:v>5.4510384535657002</c:v>
                </c:pt>
                <c:pt idx="208">
                  <c:v>5.6454468976432297</c:v>
                </c:pt>
                <c:pt idx="209">
                  <c:v>5.6347896031692404</c:v>
                </c:pt>
                <c:pt idx="210">
                  <c:v>4.5325994931532501</c:v>
                </c:pt>
                <c:pt idx="211">
                  <c:v>5.4722706736714697</c:v>
                </c:pt>
                <c:pt idx="212">
                  <c:v>4.6249728132842698</c:v>
                </c:pt>
                <c:pt idx="213">
                  <c:v>3.5263605246161598</c:v>
                </c:pt>
                <c:pt idx="214">
                  <c:v>7.4860526178631401</c:v>
                </c:pt>
                <c:pt idx="215">
                  <c:v>5.3278761687895804</c:v>
                </c:pt>
                <c:pt idx="216">
                  <c:v>6.0330862217987997</c:v>
                </c:pt>
                <c:pt idx="217">
                  <c:v>4.6539603501575204</c:v>
                </c:pt>
                <c:pt idx="218">
                  <c:v>5.6629604801359399</c:v>
                </c:pt>
                <c:pt idx="219">
                  <c:v>5.6312117818213601</c:v>
                </c:pt>
                <c:pt idx="220">
                  <c:v>6.4907235345025001</c:v>
                </c:pt>
                <c:pt idx="221">
                  <c:v>5.8348107370626003</c:v>
                </c:pt>
                <c:pt idx="222">
                  <c:v>5.7714411231300096</c:v>
                </c:pt>
                <c:pt idx="223">
                  <c:v>6.0426328336823802</c:v>
                </c:pt>
                <c:pt idx="224">
                  <c:v>6.7274317248508497</c:v>
                </c:pt>
                <c:pt idx="225">
                  <c:v>11.641125169372</c:v>
                </c:pt>
                <c:pt idx="226">
                  <c:v>6.5294188382622202</c:v>
                </c:pt>
                <c:pt idx="227">
                  <c:v>7.0535857271936697</c:v>
                </c:pt>
                <c:pt idx="228">
                  <c:v>6.8977049431286304</c:v>
                </c:pt>
                <c:pt idx="229">
                  <c:v>4.5643481914678299</c:v>
                </c:pt>
                <c:pt idx="230">
                  <c:v>5.4510384535657002</c:v>
                </c:pt>
                <c:pt idx="231">
                  <c:v>4.6821312271242199</c:v>
                </c:pt>
                <c:pt idx="232">
                  <c:v>5.7037824746562</c:v>
                </c:pt>
                <c:pt idx="233">
                  <c:v>5.03043792139243</c:v>
                </c:pt>
                <c:pt idx="234">
                  <c:v>7.6294899163939904</c:v>
                </c:pt>
                <c:pt idx="235">
                  <c:v>4.5538768916005399</c:v>
                </c:pt>
                <c:pt idx="236">
                  <c:v>7.2696167496081596</c:v>
                </c:pt>
                <c:pt idx="237">
                  <c:v>5.9026333334013596</c:v>
                </c:pt>
                <c:pt idx="238">
                  <c:v>8.2101244051642599</c:v>
                </c:pt>
                <c:pt idx="239">
                  <c:v>5.6204008657171496</c:v>
                </c:pt>
                <c:pt idx="240">
                  <c:v>4.7791234931115296</c:v>
                </c:pt>
                <c:pt idx="241">
                  <c:v>4.7621739347977501</c:v>
                </c:pt>
                <c:pt idx="242">
                  <c:v>5.7384139186258398</c:v>
                </c:pt>
                <c:pt idx="243">
                  <c:v>4.8283137373022997</c:v>
                </c:pt>
                <c:pt idx="244">
                  <c:v>2.1972245773362098</c:v>
                </c:pt>
                <c:pt idx="245">
                  <c:v>6.0306852602612597</c:v>
                </c:pt>
                <c:pt idx="246">
                  <c:v>5.6131281063880696</c:v>
                </c:pt>
                <c:pt idx="247">
                  <c:v>5.4764635519315101</c:v>
                </c:pt>
                <c:pt idx="248">
                  <c:v>6.0330862217987997</c:v>
                </c:pt>
                <c:pt idx="249">
                  <c:v>5.8377304471659297</c:v>
                </c:pt>
                <c:pt idx="250">
                  <c:v>5.34233425196481</c:v>
                </c:pt>
                <c:pt idx="251">
                  <c:v>8.2738469327844992</c:v>
                </c:pt>
                <c:pt idx="252">
                  <c:v>4.3944491546724302</c:v>
                </c:pt>
                <c:pt idx="253">
                  <c:v>7.49331724886214</c:v>
                </c:pt>
                <c:pt idx="254">
                  <c:v>7.8636512654486497</c:v>
                </c:pt>
                <c:pt idx="255">
                  <c:v>6.8906091201471602</c:v>
                </c:pt>
                <c:pt idx="256">
                  <c:v>4.5217885770490396</c:v>
                </c:pt>
                <c:pt idx="257">
                  <c:v>4.8283137373022997</c:v>
                </c:pt>
                <c:pt idx="258">
                  <c:v>6.0958245624322203</c:v>
                </c:pt>
                <c:pt idx="259">
                  <c:v>4.5432947822700003</c:v>
                </c:pt>
                <c:pt idx="260">
                  <c:v>6.4118182677098901</c:v>
                </c:pt>
                <c:pt idx="261">
                  <c:v>5.7462031905401503</c:v>
                </c:pt>
                <c:pt idx="262">
                  <c:v>6.9641356124182403</c:v>
                </c:pt>
                <c:pt idx="263">
                  <c:v>4.4188406077965903</c:v>
                </c:pt>
                <c:pt idx="264">
                  <c:v>6.4997870406558498</c:v>
                </c:pt>
                <c:pt idx="265">
                  <c:v>5.8081424899804404</c:v>
                </c:pt>
                <c:pt idx="266">
                  <c:v>5.4380793089231902</c:v>
                </c:pt>
                <c:pt idx="267">
                  <c:v>5.8579331544834501</c:v>
                </c:pt>
                <c:pt idx="268">
                  <c:v>4.9199809258281197</c:v>
                </c:pt>
                <c:pt idx="269">
                  <c:v>5.5012582105447203</c:v>
                </c:pt>
                <c:pt idx="270">
                  <c:v>9.0651989863065108</c:v>
                </c:pt>
                <c:pt idx="271">
                  <c:v>4.3307333402863302</c:v>
                </c:pt>
                <c:pt idx="272">
                  <c:v>4.3567088266895899</c:v>
                </c:pt>
                <c:pt idx="273">
                  <c:v>6.4692503167957698</c:v>
                </c:pt>
                <c:pt idx="274">
                  <c:v>6.0591231955817904</c:v>
                </c:pt>
                <c:pt idx="275">
                  <c:v>5.2149357576089796</c:v>
                </c:pt>
                <c:pt idx="276">
                  <c:v>5.1761497325738199</c:v>
                </c:pt>
                <c:pt idx="277">
                  <c:v>4.2121275978784798</c:v>
                </c:pt>
                <c:pt idx="278">
                  <c:v>5.6524891802686499</c:v>
                </c:pt>
                <c:pt idx="279">
                  <c:v>6.5279579176225502</c:v>
                </c:pt>
                <c:pt idx="280">
                  <c:v>4.0253516907351496</c:v>
                </c:pt>
                <c:pt idx="281">
                  <c:v>7.7782114745124904</c:v>
                </c:pt>
                <c:pt idx="282">
                  <c:v>5.0998664278241899</c:v>
                </c:pt>
                <c:pt idx="283">
                  <c:v>6.0890448754468398</c:v>
                </c:pt>
                <c:pt idx="284">
                  <c:v>6.8554087986099201</c:v>
                </c:pt>
                <c:pt idx="285">
                  <c:v>2.7725887222397798</c:v>
                </c:pt>
                <c:pt idx="286">
                  <c:v>5.0998664278241899</c:v>
                </c:pt>
                <c:pt idx="287">
                  <c:v>6.2079191102713898</c:v>
                </c:pt>
                <c:pt idx="288">
                  <c:v>5.4424177105217897</c:v>
                </c:pt>
                <c:pt idx="289">
                  <c:v>4.8903491282217502</c:v>
                </c:pt>
                <c:pt idx="290">
                  <c:v>6.3868793193626399</c:v>
                </c:pt>
                <c:pt idx="291">
                  <c:v>8.0430208852982794</c:v>
                </c:pt>
                <c:pt idx="292">
                  <c:v>6.5875500148247896</c:v>
                </c:pt>
                <c:pt idx="293">
                  <c:v>4.3861846448225403</c:v>
                </c:pt>
                <c:pt idx="294">
                  <c:v>7.6463537224459897</c:v>
                </c:pt>
                <c:pt idx="295">
                  <c:v>6.3630281035404597</c:v>
                </c:pt>
                <c:pt idx="296">
                  <c:v>4.7791234931115296</c:v>
                </c:pt>
                <c:pt idx="297">
                  <c:v>6.0730445341003998</c:v>
                </c:pt>
                <c:pt idx="298">
                  <c:v>5.9964520886190202</c:v>
                </c:pt>
                <c:pt idx="299">
                  <c:v>5.4701676234746897</c:v>
                </c:pt>
                <c:pt idx="300">
                  <c:v>5.2983173665480301</c:v>
                </c:pt>
                <c:pt idx="301">
                  <c:v>4.7184988712950897</c:v>
                </c:pt>
                <c:pt idx="302">
                  <c:v>8.7884409574045907</c:v>
                </c:pt>
                <c:pt idx="303">
                  <c:v>6.62140565176413</c:v>
                </c:pt>
                <c:pt idx="304">
                  <c:v>7.5822291942764597</c:v>
                </c:pt>
                <c:pt idx="305">
                  <c:v>6.2989492468559396</c:v>
                </c:pt>
                <c:pt idx="306">
                  <c:v>6.7487595474916704</c:v>
                </c:pt>
                <c:pt idx="307">
                  <c:v>6.9351272257779799</c:v>
                </c:pt>
                <c:pt idx="308">
                  <c:v>6.70196036600254</c:v>
                </c:pt>
                <c:pt idx="309">
                  <c:v>4.9487598903781604</c:v>
                </c:pt>
                <c:pt idx="310">
                  <c:v>5.6167710976665699</c:v>
                </c:pt>
                <c:pt idx="311">
                  <c:v>5.4595855141441501</c:v>
                </c:pt>
                <c:pt idx="312">
                  <c:v>7.41758040241454</c:v>
                </c:pt>
                <c:pt idx="313">
                  <c:v>7.6962126393463999</c:v>
                </c:pt>
                <c:pt idx="314">
                  <c:v>4.8828019225863697</c:v>
                </c:pt>
                <c:pt idx="315">
                  <c:v>6.7499311937885702</c:v>
                </c:pt>
                <c:pt idx="316">
                  <c:v>6.1923624894748697</c:v>
                </c:pt>
                <c:pt idx="317">
                  <c:v>6.8394764382288402</c:v>
                </c:pt>
                <c:pt idx="318">
                  <c:v>9.0706184288010405</c:v>
                </c:pt>
                <c:pt idx="319">
                  <c:v>7.3550019211052504</c:v>
                </c:pt>
                <c:pt idx="320">
                  <c:v>4.06902675423781</c:v>
                </c:pt>
                <c:pt idx="321">
                  <c:v>5.9182215853402598</c:v>
                </c:pt>
                <c:pt idx="322">
                  <c:v>4.6249728132842698</c:v>
                </c:pt>
                <c:pt idx="323">
                  <c:v>6.7638849085624297</c:v>
                </c:pt>
                <c:pt idx="324">
                  <c:v>4.6347289882296296</c:v>
                </c:pt>
                <c:pt idx="325">
                  <c:v>7.2943772992888203</c:v>
                </c:pt>
                <c:pt idx="326">
                  <c:v>4.5849674786705696</c:v>
                </c:pt>
                <c:pt idx="327">
                  <c:v>4.7791234931115296</c:v>
                </c:pt>
                <c:pt idx="328">
                  <c:v>7.3861610114920104</c:v>
                </c:pt>
                <c:pt idx="329">
                  <c:v>4.0943445622221004</c:v>
                </c:pt>
                <c:pt idx="330">
                  <c:v>7.9312847615258901</c:v>
                </c:pt>
                <c:pt idx="331">
                  <c:v>6.7765069923721803</c:v>
                </c:pt>
                <c:pt idx="332">
                  <c:v>5.9661467391236904</c:v>
                </c:pt>
                <c:pt idx="333">
                  <c:v>5.37527840768416</c:v>
                </c:pt>
                <c:pt idx="334">
                  <c:v>7.53689712956617</c:v>
                </c:pt>
                <c:pt idx="335">
                  <c:v>5.8171111599631997</c:v>
                </c:pt>
                <c:pt idx="336">
                  <c:v>6.3001739867518296</c:v>
                </c:pt>
                <c:pt idx="337">
                  <c:v>5.4467373716663099</c:v>
                </c:pt>
                <c:pt idx="338">
                  <c:v>5.8304151255895604</c:v>
                </c:pt>
                <c:pt idx="339">
                  <c:v>6.2728770065461603</c:v>
                </c:pt>
                <c:pt idx="340">
                  <c:v>6.2705157303604802</c:v>
                </c:pt>
                <c:pt idx="341">
                  <c:v>4.83628190695147</c:v>
                </c:pt>
                <c:pt idx="342">
                  <c:v>5.9242557974145296</c:v>
                </c:pt>
                <c:pt idx="343">
                  <c:v>4.0163830207523796</c:v>
                </c:pt>
                <c:pt idx="344">
                  <c:v>7.1747243098363702</c:v>
                </c:pt>
                <c:pt idx="345">
                  <c:v>7.3699157307668397</c:v>
                </c:pt>
                <c:pt idx="346">
                  <c:v>8.0650766304642598</c:v>
                </c:pt>
                <c:pt idx="347">
                  <c:v>5.6383546693337401</c:v>
                </c:pt>
                <c:pt idx="348">
                  <c:v>4.8828019225863697</c:v>
                </c:pt>
                <c:pt idx="349">
                  <c:v>7.8811822022270999</c:v>
                </c:pt>
                <c:pt idx="350">
                  <c:v>5.91889385427314</c:v>
                </c:pt>
                <c:pt idx="351">
                  <c:v>3.9982007016691901</c:v>
                </c:pt>
                <c:pt idx="352">
                  <c:v>4.9052747784384296</c:v>
                </c:pt>
                <c:pt idx="353">
                  <c:v>7.4524024512236302</c:v>
                </c:pt>
                <c:pt idx="354">
                  <c:v>5.3890717298165001</c:v>
                </c:pt>
                <c:pt idx="355">
                  <c:v>6.44094654063292</c:v>
                </c:pt>
                <c:pt idx="356">
                  <c:v>6.2841341610708001</c:v>
                </c:pt>
                <c:pt idx="357">
                  <c:v>5.4026773818722704</c:v>
                </c:pt>
                <c:pt idx="358">
                  <c:v>3.5835189384561099</c:v>
                </c:pt>
                <c:pt idx="359">
                  <c:v>2.9177707320842701</c:v>
                </c:pt>
                <c:pt idx="360">
                  <c:v>6.0753460310886798</c:v>
                </c:pt>
                <c:pt idx="361">
                  <c:v>4.2556127098182204</c:v>
                </c:pt>
                <c:pt idx="362">
                  <c:v>6.8211074722564602</c:v>
                </c:pt>
                <c:pt idx="363">
                  <c:v>5.0562458053482997</c:v>
                </c:pt>
                <c:pt idx="364">
                  <c:v>6.0124919143000497</c:v>
                </c:pt>
                <c:pt idx="365">
                  <c:v>5.5451774444795596</c:v>
                </c:pt>
                <c:pt idx="366">
                  <c:v>5.7930136083841397</c:v>
                </c:pt>
                <c:pt idx="367">
                  <c:v>7.2492150571143803</c:v>
                </c:pt>
                <c:pt idx="368">
                  <c:v>5.1929568508902104</c:v>
                </c:pt>
                <c:pt idx="369">
                  <c:v>6.9517721643989097</c:v>
                </c:pt>
                <c:pt idx="370">
                  <c:v>5.5746856790995398</c:v>
                </c:pt>
                <c:pt idx="371">
                  <c:v>4.5538768916005399</c:v>
                </c:pt>
                <c:pt idx="372">
                  <c:v>9.4243220814979995</c:v>
                </c:pt>
                <c:pt idx="373">
                  <c:v>7.3639135014058104</c:v>
                </c:pt>
                <c:pt idx="374">
                  <c:v>9.8948694889930309</c:v>
                </c:pt>
                <c:pt idx="375">
                  <c:v>4.1743872698956297</c:v>
                </c:pt>
                <c:pt idx="376">
                  <c:v>6.3153580015223296</c:v>
                </c:pt>
                <c:pt idx="377">
                  <c:v>5.6903594543240601</c:v>
                </c:pt>
                <c:pt idx="378">
                  <c:v>7.51752085060303</c:v>
                </c:pt>
                <c:pt idx="379">
                  <c:v>6.1590953884919299</c:v>
                </c:pt>
                <c:pt idx="380">
                  <c:v>5.0875963352323801</c:v>
                </c:pt>
                <c:pt idx="381">
                  <c:v>7.5191499576698204</c:v>
                </c:pt>
                <c:pt idx="382">
                  <c:v>8.3624089776153703</c:v>
                </c:pt>
                <c:pt idx="383">
                  <c:v>3.7135720667043</c:v>
                </c:pt>
                <c:pt idx="384">
                  <c:v>5.6559918108198497</c:v>
                </c:pt>
                <c:pt idx="385">
                  <c:v>5.8998973535824897</c:v>
                </c:pt>
                <c:pt idx="386">
                  <c:v>5.0172798368149198</c:v>
                </c:pt>
                <c:pt idx="387">
                  <c:v>6.4150969591715903</c:v>
                </c:pt>
                <c:pt idx="388">
                  <c:v>3.55534806148941</c:v>
                </c:pt>
                <c:pt idx="389">
                  <c:v>4.5849674786705696</c:v>
                </c:pt>
                <c:pt idx="390">
                  <c:v>7.3901814282264198</c:v>
                </c:pt>
                <c:pt idx="391">
                  <c:v>6.34563636082859</c:v>
                </c:pt>
                <c:pt idx="392">
                  <c:v>7.5958899177185302</c:v>
                </c:pt>
                <c:pt idx="393">
                  <c:v>13.8498008673971</c:v>
                </c:pt>
                <c:pt idx="394">
                  <c:v>6.47697236288968</c:v>
                </c:pt>
                <c:pt idx="395">
                  <c:v>4.4308167988433098</c:v>
                </c:pt>
                <c:pt idx="396">
                  <c:v>4.6913478822291399</c:v>
                </c:pt>
                <c:pt idx="397">
                  <c:v>4.0943445622221004</c:v>
                </c:pt>
                <c:pt idx="398">
                  <c:v>8.1327064896932608</c:v>
                </c:pt>
                <c:pt idx="399">
                  <c:v>5.3518581334760604</c:v>
                </c:pt>
                <c:pt idx="400">
                  <c:v>5.92633325772543</c:v>
                </c:pt>
                <c:pt idx="401">
                  <c:v>5.5606816310155196</c:v>
                </c:pt>
                <c:pt idx="402">
                  <c:v>5.93489419561958</c:v>
                </c:pt>
                <c:pt idx="403">
                  <c:v>5.7203117766074101</c:v>
                </c:pt>
                <c:pt idx="404">
                  <c:v>8.2656501655803201</c:v>
                </c:pt>
                <c:pt idx="405">
                  <c:v>5.9375362050824201</c:v>
                </c:pt>
                <c:pt idx="406">
                  <c:v>5.5619628611715699</c:v>
                </c:pt>
                <c:pt idx="407">
                  <c:v>6.2915691395583204</c:v>
                </c:pt>
                <c:pt idx="408">
                  <c:v>6.6476883735633203</c:v>
                </c:pt>
                <c:pt idx="409">
                  <c:v>5.9480349891806403</c:v>
                </c:pt>
                <c:pt idx="410">
                  <c:v>4.8520302639196098</c:v>
                </c:pt>
                <c:pt idx="411">
                  <c:v>6.91473089271856</c:v>
                </c:pt>
                <c:pt idx="412">
                  <c:v>8.7137463304569103</c:v>
                </c:pt>
                <c:pt idx="413">
                  <c:v>5.7397929121792304</c:v>
                </c:pt>
                <c:pt idx="414">
                  <c:v>6.6437897331476696</c:v>
                </c:pt>
                <c:pt idx="415">
                  <c:v>5.7268477475871897</c:v>
                </c:pt>
                <c:pt idx="416">
                  <c:v>6.5206211275586901</c:v>
                </c:pt>
                <c:pt idx="417">
                  <c:v>6.4536249988926899</c:v>
                </c:pt>
                <c:pt idx="418">
                  <c:v>6.0161571596983503</c:v>
                </c:pt>
                <c:pt idx="419">
                  <c:v>6.3767269478986197</c:v>
                </c:pt>
                <c:pt idx="420">
                  <c:v>6.6720329454610603</c:v>
                </c:pt>
                <c:pt idx="421">
                  <c:v>7.4312996751559002</c:v>
                </c:pt>
                <c:pt idx="422">
                  <c:v>6.36990098282822</c:v>
                </c:pt>
                <c:pt idx="423">
                  <c:v>5.4510384535657002</c:v>
                </c:pt>
                <c:pt idx="424">
                  <c:v>4.6539603501575204</c:v>
                </c:pt>
                <c:pt idx="425">
                  <c:v>5.5412635451584196</c:v>
                </c:pt>
                <c:pt idx="426">
                  <c:v>4.8675344504555804</c:v>
                </c:pt>
                <c:pt idx="427">
                  <c:v>5.7365722974791904</c:v>
                </c:pt>
                <c:pt idx="428">
                  <c:v>7.8081980152247503</c:v>
                </c:pt>
                <c:pt idx="429">
                  <c:v>7.8739783796045</c:v>
                </c:pt>
                <c:pt idx="430">
                  <c:v>4.6913478822291399</c:v>
                </c:pt>
                <c:pt idx="431">
                  <c:v>5.2094861528414196</c:v>
                </c:pt>
                <c:pt idx="432">
                  <c:v>6.9295167707636498</c:v>
                </c:pt>
                <c:pt idx="433">
                  <c:v>9.3798299499547593</c:v>
                </c:pt>
                <c:pt idx="434">
                  <c:v>6.1675164908883398</c:v>
                </c:pt>
                <c:pt idx="435">
                  <c:v>5.93224518744801</c:v>
                </c:pt>
                <c:pt idx="436">
                  <c:v>7.6209501548458602</c:v>
                </c:pt>
                <c:pt idx="437">
                  <c:v>6.5916737320086503</c:v>
                </c:pt>
                <c:pt idx="438">
                  <c:v>6.2461067654815601</c:v>
                </c:pt>
                <c:pt idx="439">
                  <c:v>4.4659081186545802</c:v>
                </c:pt>
                <c:pt idx="440">
                  <c:v>4.5432947822700003</c:v>
                </c:pt>
                <c:pt idx="441">
                  <c:v>7.87169266432364</c:v>
                </c:pt>
              </c:numCache>
            </c:numRef>
          </c:yVal>
          <c:smooth val="0"/>
          <c:extLst>
            <c:ext xmlns:c16="http://schemas.microsoft.com/office/drawing/2014/chart" uri="{C3380CC4-5D6E-409C-BE32-E72D297353CC}">
              <c16:uniqueId val="{00000001-497E-431C-B493-78A7697E763A}"/>
            </c:ext>
          </c:extLst>
        </c:ser>
        <c:ser>
          <c:idx val="2"/>
          <c:order val="2"/>
          <c:tx>
            <c:strRef>
              <c:f>"专家"</c:f>
              <c:strCache>
                <c:ptCount val="1"/>
                <c:pt idx="0">
                  <c:v>专家</c:v>
                </c:pt>
              </c:strCache>
            </c:strRef>
          </c:tx>
          <c:spPr>
            <a:ln w="19050" cap="rnd">
              <a:noFill/>
              <a:round/>
            </a:ln>
            <a:effectLst/>
          </c:spPr>
          <c:marker>
            <c:symbol val="circle"/>
            <c:size val="5"/>
            <c:spPr>
              <a:solidFill>
                <a:schemeClr val="bg1">
                  <a:lumMod val="65000"/>
                  <a:alpha val="80000"/>
                </a:schemeClr>
              </a:solidFill>
              <a:ln w="9525">
                <a:noFill/>
              </a:ln>
              <a:effectLst/>
            </c:spPr>
          </c:marker>
          <c:xVal>
            <c:numRef>
              <c:f>[data.csv]Sheet1!$E$1228:$E$1960</c:f>
              <c:numCache>
                <c:formatCode>0.000_ </c:formatCode>
                <c:ptCount val="733"/>
                <c:pt idx="0">
                  <c:v>11.880169360258099</c:v>
                </c:pt>
                <c:pt idx="1">
                  <c:v>11.6899999465771</c:v>
                </c:pt>
                <c:pt idx="2">
                  <c:v>9.2214781163866295</c:v>
                </c:pt>
                <c:pt idx="3">
                  <c:v>10.3800322423252</c:v>
                </c:pt>
                <c:pt idx="4">
                  <c:v>9.5655642636475999</c:v>
                </c:pt>
                <c:pt idx="5">
                  <c:v>11.5356062991932</c:v>
                </c:pt>
                <c:pt idx="6">
                  <c:v>9.5184131340756899</c:v>
                </c:pt>
                <c:pt idx="7">
                  <c:v>10.888912479243899</c:v>
                </c:pt>
                <c:pt idx="8">
                  <c:v>13.878738846121299</c:v>
                </c:pt>
                <c:pt idx="9">
                  <c:v>10.038499099192</c:v>
                </c:pt>
                <c:pt idx="10">
                  <c:v>10.632412024471501</c:v>
                </c:pt>
                <c:pt idx="11">
                  <c:v>11.602802731372901</c:v>
                </c:pt>
                <c:pt idx="12">
                  <c:v>11.328786257249201</c:v>
                </c:pt>
                <c:pt idx="13">
                  <c:v>12.402292998345899</c:v>
                </c:pt>
                <c:pt idx="14">
                  <c:v>12.285549039031901</c:v>
                </c:pt>
                <c:pt idx="15">
                  <c:v>10.0298558513509</c:v>
                </c:pt>
                <c:pt idx="16">
                  <c:v>12.3463735730615</c:v>
                </c:pt>
                <c:pt idx="17">
                  <c:v>11.6430322503154</c:v>
                </c:pt>
                <c:pt idx="18">
                  <c:v>11.422387878204001</c:v>
                </c:pt>
                <c:pt idx="19">
                  <c:v>11.515073157027601</c:v>
                </c:pt>
                <c:pt idx="20">
                  <c:v>9.64627002088816</c:v>
                </c:pt>
                <c:pt idx="21">
                  <c:v>9.2509063337228401</c:v>
                </c:pt>
                <c:pt idx="22">
                  <c:v>11.0693845880098</c:v>
                </c:pt>
                <c:pt idx="23">
                  <c:v>10.0519506601737</c:v>
                </c:pt>
                <c:pt idx="24">
                  <c:v>10.1132215969404</c:v>
                </c:pt>
                <c:pt idx="25">
                  <c:v>10.0373189001696</c:v>
                </c:pt>
                <c:pt idx="26">
                  <c:v>10.5630520960789</c:v>
                </c:pt>
                <c:pt idx="27">
                  <c:v>12.772666884479801</c:v>
                </c:pt>
                <c:pt idx="28">
                  <c:v>11.4739559202715</c:v>
                </c:pt>
                <c:pt idx="29">
                  <c:v>9.3528810587582907</c:v>
                </c:pt>
                <c:pt idx="30">
                  <c:v>11.199980283892801</c:v>
                </c:pt>
                <c:pt idx="31">
                  <c:v>11.6814185138276</c:v>
                </c:pt>
                <c:pt idx="32">
                  <c:v>11.3511121688076</c:v>
                </c:pt>
                <c:pt idx="33">
                  <c:v>9.4148310347911792</c:v>
                </c:pt>
                <c:pt idx="34">
                  <c:v>9.1098568333978598</c:v>
                </c:pt>
                <c:pt idx="35">
                  <c:v>9.0244926054056602</c:v>
                </c:pt>
                <c:pt idx="36">
                  <c:v>10.0831806579763</c:v>
                </c:pt>
                <c:pt idx="37">
                  <c:v>10.7113018080742</c:v>
                </c:pt>
                <c:pt idx="38">
                  <c:v>11.581630294977201</c:v>
                </c:pt>
                <c:pt idx="39">
                  <c:v>9.6112618400344694</c:v>
                </c:pt>
                <c:pt idx="40">
                  <c:v>11.786008995353701</c:v>
                </c:pt>
                <c:pt idx="41">
                  <c:v>11.5821529755939</c:v>
                </c:pt>
                <c:pt idx="42">
                  <c:v>10.2927555257417</c:v>
                </c:pt>
                <c:pt idx="43">
                  <c:v>10.472261278256299</c:v>
                </c:pt>
                <c:pt idx="44">
                  <c:v>10.3548497550312</c:v>
                </c:pt>
                <c:pt idx="45">
                  <c:v>12.2472097903853</c:v>
                </c:pt>
                <c:pt idx="46">
                  <c:v>11.315120658921099</c:v>
                </c:pt>
                <c:pt idx="47">
                  <c:v>11.5620298654765</c:v>
                </c:pt>
                <c:pt idx="48">
                  <c:v>10.607698305452001</c:v>
                </c:pt>
                <c:pt idx="49">
                  <c:v>11.617843882917199</c:v>
                </c:pt>
                <c:pt idx="50">
                  <c:v>12.243739267093</c:v>
                </c:pt>
                <c:pt idx="51">
                  <c:v>9.5835577325342207</c:v>
                </c:pt>
                <c:pt idx="52">
                  <c:v>9.7119637849773692</c:v>
                </c:pt>
                <c:pt idx="53">
                  <c:v>9.6706723815251792</c:v>
                </c:pt>
                <c:pt idx="54">
                  <c:v>10.8994578492323</c:v>
                </c:pt>
                <c:pt idx="55">
                  <c:v>10.2697266141434</c:v>
                </c:pt>
                <c:pt idx="56">
                  <c:v>10.3887799605038</c:v>
                </c:pt>
                <c:pt idx="57">
                  <c:v>9.9951091195833506</c:v>
                </c:pt>
                <c:pt idx="58">
                  <c:v>9.9293014874291003</c:v>
                </c:pt>
                <c:pt idx="59">
                  <c:v>9.11074100675342</c:v>
                </c:pt>
                <c:pt idx="60">
                  <c:v>10.7378304297628</c:v>
                </c:pt>
                <c:pt idx="61">
                  <c:v>12.2638980590985</c:v>
                </c:pt>
                <c:pt idx="62">
                  <c:v>11.032305683261299</c:v>
                </c:pt>
                <c:pt idx="63">
                  <c:v>9.7580570743259205</c:v>
                </c:pt>
                <c:pt idx="64">
                  <c:v>10.5188353406416</c:v>
                </c:pt>
                <c:pt idx="65">
                  <c:v>10.044031797528399</c:v>
                </c:pt>
                <c:pt idx="66">
                  <c:v>9.7209459715386206</c:v>
                </c:pt>
                <c:pt idx="67">
                  <c:v>12.2019591968886</c:v>
                </c:pt>
                <c:pt idx="68">
                  <c:v>9.0752076979846805</c:v>
                </c:pt>
                <c:pt idx="69">
                  <c:v>9.8394289162354003</c:v>
                </c:pt>
                <c:pt idx="70">
                  <c:v>10.725994938401699</c:v>
                </c:pt>
                <c:pt idx="71">
                  <c:v>10.0190458931704</c:v>
                </c:pt>
                <c:pt idx="72">
                  <c:v>9.6113288080572694</c:v>
                </c:pt>
                <c:pt idx="73">
                  <c:v>11.3120080724141</c:v>
                </c:pt>
                <c:pt idx="74">
                  <c:v>11.318332926695099</c:v>
                </c:pt>
                <c:pt idx="75">
                  <c:v>10.3704239827323</c:v>
                </c:pt>
                <c:pt idx="76">
                  <c:v>10.208358545408499</c:v>
                </c:pt>
                <c:pt idx="77">
                  <c:v>8.7148958502484906</c:v>
                </c:pt>
                <c:pt idx="78">
                  <c:v>11.529320331655899</c:v>
                </c:pt>
                <c:pt idx="79">
                  <c:v>10.370706056919699</c:v>
                </c:pt>
                <c:pt idx="80">
                  <c:v>13.391104191475099</c:v>
                </c:pt>
                <c:pt idx="81">
                  <c:v>10.6210590170065</c:v>
                </c:pt>
                <c:pt idx="82">
                  <c:v>11.273360314237999</c:v>
                </c:pt>
                <c:pt idx="83">
                  <c:v>11.126733432205601</c:v>
                </c:pt>
                <c:pt idx="84">
                  <c:v>11.227534100176401</c:v>
                </c:pt>
                <c:pt idx="85">
                  <c:v>9.5407226739599906</c:v>
                </c:pt>
                <c:pt idx="86">
                  <c:v>10.10968838312</c:v>
                </c:pt>
                <c:pt idx="87">
                  <c:v>10.7002512288348</c:v>
                </c:pt>
                <c:pt idx="88">
                  <c:v>10.557452019220801</c:v>
                </c:pt>
                <c:pt idx="89">
                  <c:v>10.492079448707999</c:v>
                </c:pt>
                <c:pt idx="90">
                  <c:v>9.5324963322880407</c:v>
                </c:pt>
                <c:pt idx="91">
                  <c:v>9.7256160794157793</c:v>
                </c:pt>
                <c:pt idx="92">
                  <c:v>11.4090971082904</c:v>
                </c:pt>
                <c:pt idx="93">
                  <c:v>12.594127063378499</c:v>
                </c:pt>
                <c:pt idx="94">
                  <c:v>9.3290119016936792</c:v>
                </c:pt>
                <c:pt idx="95">
                  <c:v>10.892024524616</c:v>
                </c:pt>
                <c:pt idx="96">
                  <c:v>11.218755726382801</c:v>
                </c:pt>
                <c:pt idx="97">
                  <c:v>12.076129094611399</c:v>
                </c:pt>
                <c:pt idx="98">
                  <c:v>10.433909900048601</c:v>
                </c:pt>
                <c:pt idx="99">
                  <c:v>11.442363505966201</c:v>
                </c:pt>
                <c:pt idx="100">
                  <c:v>11.036597881611801</c:v>
                </c:pt>
                <c:pt idx="101">
                  <c:v>10.099013216813599</c:v>
                </c:pt>
                <c:pt idx="102">
                  <c:v>10.357298281574501</c:v>
                </c:pt>
                <c:pt idx="103">
                  <c:v>10.012790287426499</c:v>
                </c:pt>
                <c:pt idx="104">
                  <c:v>9.9457325341298706</c:v>
                </c:pt>
                <c:pt idx="105">
                  <c:v>10.683156406867299</c:v>
                </c:pt>
                <c:pt idx="106">
                  <c:v>10.4460153110326</c:v>
                </c:pt>
                <c:pt idx="107">
                  <c:v>11.4585537529028</c:v>
                </c:pt>
                <c:pt idx="108">
                  <c:v>11.565764563985899</c:v>
                </c:pt>
                <c:pt idx="109">
                  <c:v>11.001666413954799</c:v>
                </c:pt>
                <c:pt idx="110">
                  <c:v>9.7810939043220593</c:v>
                </c:pt>
                <c:pt idx="111">
                  <c:v>11.1276158630656</c:v>
                </c:pt>
                <c:pt idx="112">
                  <c:v>11.615698636337701</c:v>
                </c:pt>
                <c:pt idx="113">
                  <c:v>11.5752051869406</c:v>
                </c:pt>
                <c:pt idx="114">
                  <c:v>10.4801851829525</c:v>
                </c:pt>
                <c:pt idx="115">
                  <c:v>8.9230582195457195</c:v>
                </c:pt>
                <c:pt idx="116">
                  <c:v>12.728846602812</c:v>
                </c:pt>
                <c:pt idx="117">
                  <c:v>9.5336549970566704</c:v>
                </c:pt>
                <c:pt idx="118">
                  <c:v>11.3115311744429</c:v>
                </c:pt>
                <c:pt idx="119">
                  <c:v>8.8670046353335596</c:v>
                </c:pt>
                <c:pt idx="120">
                  <c:v>10.3234142525852</c:v>
                </c:pt>
                <c:pt idx="121">
                  <c:v>10.6904210251002</c:v>
                </c:pt>
                <c:pt idx="122">
                  <c:v>10.772288274673601</c:v>
                </c:pt>
                <c:pt idx="123">
                  <c:v>11.601815076971601</c:v>
                </c:pt>
                <c:pt idx="124">
                  <c:v>10.9200217301686</c:v>
                </c:pt>
                <c:pt idx="125">
                  <c:v>13.413875605436401</c:v>
                </c:pt>
                <c:pt idx="126">
                  <c:v>12.385456558336699</c:v>
                </c:pt>
                <c:pt idx="127">
                  <c:v>9.96674400217114</c:v>
                </c:pt>
                <c:pt idx="128">
                  <c:v>10.777225626489001</c:v>
                </c:pt>
                <c:pt idx="129">
                  <c:v>10.341290768556201</c:v>
                </c:pt>
                <c:pt idx="130">
                  <c:v>10.437785532487201</c:v>
                </c:pt>
                <c:pt idx="131">
                  <c:v>10.730815914561999</c:v>
                </c:pt>
                <c:pt idx="132">
                  <c:v>11.950870670522001</c:v>
                </c:pt>
                <c:pt idx="133">
                  <c:v>10.1795650516297</c:v>
                </c:pt>
                <c:pt idx="134">
                  <c:v>10.8573437822964</c:v>
                </c:pt>
                <c:pt idx="135">
                  <c:v>10.590817847774501</c:v>
                </c:pt>
                <c:pt idx="136">
                  <c:v>10.4086471546754</c:v>
                </c:pt>
                <c:pt idx="137">
                  <c:v>11.259503102269999</c:v>
                </c:pt>
                <c:pt idx="138">
                  <c:v>11.340344316007</c:v>
                </c:pt>
                <c:pt idx="139">
                  <c:v>10.175116459665601</c:v>
                </c:pt>
                <c:pt idx="140">
                  <c:v>11.49353875117</c:v>
                </c:pt>
                <c:pt idx="141">
                  <c:v>11.780162453794899</c:v>
                </c:pt>
                <c:pt idx="142">
                  <c:v>10.377514328065001</c:v>
                </c:pt>
                <c:pt idx="143">
                  <c:v>9.2894287782951395</c:v>
                </c:pt>
                <c:pt idx="144">
                  <c:v>9.8023403705311694</c:v>
                </c:pt>
                <c:pt idx="145">
                  <c:v>11.2002400649945</c:v>
                </c:pt>
                <c:pt idx="146">
                  <c:v>11.0952410037237</c:v>
                </c:pt>
                <c:pt idx="147">
                  <c:v>9.1174572444961193</c:v>
                </c:pt>
                <c:pt idx="148">
                  <c:v>9.9730136151847297</c:v>
                </c:pt>
                <c:pt idx="149">
                  <c:v>10.623739069288</c:v>
                </c:pt>
                <c:pt idx="150">
                  <c:v>11.617906908789401</c:v>
                </c:pt>
                <c:pt idx="151">
                  <c:v>9.7916617373538699</c:v>
                </c:pt>
                <c:pt idx="152">
                  <c:v>9.5151745032455199</c:v>
                </c:pt>
                <c:pt idx="153">
                  <c:v>11.1499880957728</c:v>
                </c:pt>
                <c:pt idx="154">
                  <c:v>9.7810939043220593</c:v>
                </c:pt>
                <c:pt idx="155">
                  <c:v>12.480373081928599</c:v>
                </c:pt>
                <c:pt idx="156">
                  <c:v>9.8487145266888305</c:v>
                </c:pt>
                <c:pt idx="157">
                  <c:v>11.859001437734101</c:v>
                </c:pt>
                <c:pt idx="158">
                  <c:v>10.044596413496</c:v>
                </c:pt>
                <c:pt idx="159">
                  <c:v>9.5917859742401195</c:v>
                </c:pt>
                <c:pt idx="160">
                  <c:v>9.7231041163724292</c:v>
                </c:pt>
                <c:pt idx="161">
                  <c:v>12.567477883964401</c:v>
                </c:pt>
                <c:pt idx="162">
                  <c:v>9.7476521209779996</c:v>
                </c:pt>
                <c:pt idx="163">
                  <c:v>8.7371316117814892</c:v>
                </c:pt>
                <c:pt idx="164">
                  <c:v>9.7796235653137398</c:v>
                </c:pt>
                <c:pt idx="165">
                  <c:v>9.5428045871998499</c:v>
                </c:pt>
                <c:pt idx="166">
                  <c:v>11.2369216026653</c:v>
                </c:pt>
                <c:pt idx="167">
                  <c:v>12.553583729266601</c:v>
                </c:pt>
                <c:pt idx="168">
                  <c:v>10.760622583201499</c:v>
                </c:pt>
                <c:pt idx="169">
                  <c:v>10.8822647014217</c:v>
                </c:pt>
                <c:pt idx="170">
                  <c:v>11.7948283701579</c:v>
                </c:pt>
                <c:pt idx="171">
                  <c:v>9.7003304351540294</c:v>
                </c:pt>
                <c:pt idx="172">
                  <c:v>10.3082524155299</c:v>
                </c:pt>
                <c:pt idx="173">
                  <c:v>10.4780201017598</c:v>
                </c:pt>
                <c:pt idx="174">
                  <c:v>12.622995199048599</c:v>
                </c:pt>
                <c:pt idx="175">
                  <c:v>12.6530666982105</c:v>
                </c:pt>
                <c:pt idx="176">
                  <c:v>10.761322558837</c:v>
                </c:pt>
                <c:pt idx="177">
                  <c:v>10.972585204653999</c:v>
                </c:pt>
                <c:pt idx="178">
                  <c:v>11.2795295371916</c:v>
                </c:pt>
                <c:pt idx="179">
                  <c:v>9.5460980676595195</c:v>
                </c:pt>
                <c:pt idx="180">
                  <c:v>10.411900267577799</c:v>
                </c:pt>
                <c:pt idx="181">
                  <c:v>11.040919833053801</c:v>
                </c:pt>
                <c:pt idx="182">
                  <c:v>13.2812286403841</c:v>
                </c:pt>
                <c:pt idx="183">
                  <c:v>10.6144746512244</c:v>
                </c:pt>
                <c:pt idx="184">
                  <c:v>11.747950155194699</c:v>
                </c:pt>
                <c:pt idx="185">
                  <c:v>12.0801805703029</c:v>
                </c:pt>
                <c:pt idx="186">
                  <c:v>8.8229116263541094</c:v>
                </c:pt>
                <c:pt idx="187">
                  <c:v>10.0152525158669</c:v>
                </c:pt>
                <c:pt idx="188">
                  <c:v>10.986461531090701</c:v>
                </c:pt>
                <c:pt idx="189">
                  <c:v>10.906359568923399</c:v>
                </c:pt>
                <c:pt idx="190">
                  <c:v>8.9737315697084004</c:v>
                </c:pt>
                <c:pt idx="191">
                  <c:v>9.5257348829944899</c:v>
                </c:pt>
                <c:pt idx="192">
                  <c:v>10.627382149044699</c:v>
                </c:pt>
                <c:pt idx="193">
                  <c:v>10.4986359422139</c:v>
                </c:pt>
                <c:pt idx="194">
                  <c:v>10.9229664422064</c:v>
                </c:pt>
                <c:pt idx="195">
                  <c:v>11.984702520765101</c:v>
                </c:pt>
                <c:pt idx="196">
                  <c:v>10.913978757809</c:v>
                </c:pt>
                <c:pt idx="197">
                  <c:v>11.8888931022893</c:v>
                </c:pt>
                <c:pt idx="198">
                  <c:v>11.164417083697799</c:v>
                </c:pt>
                <c:pt idx="199">
                  <c:v>10.163117312420701</c:v>
                </c:pt>
                <c:pt idx="200">
                  <c:v>9.2447417986935108</c:v>
                </c:pt>
                <c:pt idx="201">
                  <c:v>10.623301006491999</c:v>
                </c:pt>
                <c:pt idx="202">
                  <c:v>9.9324150876093</c:v>
                </c:pt>
                <c:pt idx="203">
                  <c:v>9.3097331158542094</c:v>
                </c:pt>
                <c:pt idx="204">
                  <c:v>12.206932275942</c:v>
                </c:pt>
                <c:pt idx="205">
                  <c:v>11.1934086689984</c:v>
                </c:pt>
                <c:pt idx="206">
                  <c:v>12.7732455208996</c:v>
                </c:pt>
                <c:pt idx="207">
                  <c:v>10.4545526011616</c:v>
                </c:pt>
                <c:pt idx="208">
                  <c:v>10.127071007078699</c:v>
                </c:pt>
                <c:pt idx="209">
                  <c:v>10.4381664123242</c:v>
                </c:pt>
                <c:pt idx="210">
                  <c:v>10.784441220120501</c:v>
                </c:pt>
                <c:pt idx="211">
                  <c:v>11.9349592185179</c:v>
                </c:pt>
                <c:pt idx="212">
                  <c:v>11.059094352723999</c:v>
                </c:pt>
                <c:pt idx="213">
                  <c:v>11.356692618938601</c:v>
                </c:pt>
                <c:pt idx="214">
                  <c:v>9.4900154740260394</c:v>
                </c:pt>
                <c:pt idx="215">
                  <c:v>13.4317066430658</c:v>
                </c:pt>
                <c:pt idx="216">
                  <c:v>12.887109288669899</c:v>
                </c:pt>
                <c:pt idx="217">
                  <c:v>12.803421777297</c:v>
                </c:pt>
                <c:pt idx="218">
                  <c:v>8.8004153331459207</c:v>
                </c:pt>
                <c:pt idx="219">
                  <c:v>10.577477397554301</c:v>
                </c:pt>
                <c:pt idx="220">
                  <c:v>10.359519024214899</c:v>
                </c:pt>
                <c:pt idx="221">
                  <c:v>10.8034049702923</c:v>
                </c:pt>
                <c:pt idx="222">
                  <c:v>11.808955099378499</c:v>
                </c:pt>
                <c:pt idx="223">
                  <c:v>10.9185370564335</c:v>
                </c:pt>
                <c:pt idx="224">
                  <c:v>9.5428045871998499</c:v>
                </c:pt>
                <c:pt idx="225">
                  <c:v>10.9625617443567</c:v>
                </c:pt>
                <c:pt idx="226">
                  <c:v>10.0425100911849</c:v>
                </c:pt>
                <c:pt idx="227">
                  <c:v>10.8736602253593</c:v>
                </c:pt>
                <c:pt idx="228">
                  <c:v>10.2224865894938</c:v>
                </c:pt>
                <c:pt idx="229">
                  <c:v>10.270800709494701</c:v>
                </c:pt>
                <c:pt idx="230">
                  <c:v>11.2788599859554</c:v>
                </c:pt>
                <c:pt idx="231">
                  <c:v>10.822215312443699</c:v>
                </c:pt>
                <c:pt idx="232">
                  <c:v>11.4661587522414</c:v>
                </c:pt>
                <c:pt idx="233">
                  <c:v>10.8385607837096</c:v>
                </c:pt>
                <c:pt idx="234">
                  <c:v>12.253571500127601</c:v>
                </c:pt>
                <c:pt idx="235">
                  <c:v>12.097456837151601</c:v>
                </c:pt>
                <c:pt idx="236">
                  <c:v>9.3289230878031297</c:v>
                </c:pt>
                <c:pt idx="237">
                  <c:v>10.323841273137999</c:v>
                </c:pt>
                <c:pt idx="238">
                  <c:v>8.7245325111854797</c:v>
                </c:pt>
                <c:pt idx="239">
                  <c:v>10.6065603111676</c:v>
                </c:pt>
                <c:pt idx="240">
                  <c:v>10.045594569160899</c:v>
                </c:pt>
                <c:pt idx="241">
                  <c:v>11.6203708058688</c:v>
                </c:pt>
                <c:pt idx="242">
                  <c:v>9.8199972420371004</c:v>
                </c:pt>
                <c:pt idx="243">
                  <c:v>10.960565787674501</c:v>
                </c:pt>
                <c:pt idx="244">
                  <c:v>10.1688856717471</c:v>
                </c:pt>
                <c:pt idx="245">
                  <c:v>10.87276913713</c:v>
                </c:pt>
                <c:pt idx="246">
                  <c:v>8.9860711873744599</c:v>
                </c:pt>
                <c:pt idx="247">
                  <c:v>10.779601914762701</c:v>
                </c:pt>
                <c:pt idx="248">
                  <c:v>11.177564610534899</c:v>
                </c:pt>
                <c:pt idx="249">
                  <c:v>11.9637717586742</c:v>
                </c:pt>
                <c:pt idx="250">
                  <c:v>10.771805785861099</c:v>
                </c:pt>
                <c:pt idx="251">
                  <c:v>10.541491933598801</c:v>
                </c:pt>
                <c:pt idx="252">
                  <c:v>10.4929394967573</c:v>
                </c:pt>
                <c:pt idx="253">
                  <c:v>9.4380335579889607</c:v>
                </c:pt>
                <c:pt idx="254">
                  <c:v>9.6496914760834809</c:v>
                </c:pt>
                <c:pt idx="255">
                  <c:v>9.2845197701504301</c:v>
                </c:pt>
                <c:pt idx="256">
                  <c:v>10.293297421033699</c:v>
                </c:pt>
                <c:pt idx="257">
                  <c:v>8.9067998835899402</c:v>
                </c:pt>
                <c:pt idx="258">
                  <c:v>11.4638612632559</c:v>
                </c:pt>
                <c:pt idx="259">
                  <c:v>9.7624422870540108</c:v>
                </c:pt>
                <c:pt idx="260">
                  <c:v>11.714175083733</c:v>
                </c:pt>
                <c:pt idx="261">
                  <c:v>11.157093023169701</c:v>
                </c:pt>
                <c:pt idx="262">
                  <c:v>10.979155283209099</c:v>
                </c:pt>
                <c:pt idx="263">
                  <c:v>9.6309567838516905</c:v>
                </c:pt>
                <c:pt idx="264">
                  <c:v>9.7648000327622295</c:v>
                </c:pt>
                <c:pt idx="265">
                  <c:v>11.511143878887699</c:v>
                </c:pt>
                <c:pt idx="266">
                  <c:v>11.5651763007686</c:v>
                </c:pt>
                <c:pt idx="267">
                  <c:v>10.639287051550999</c:v>
                </c:pt>
                <c:pt idx="268">
                  <c:v>9.1762663916424305</c:v>
                </c:pt>
                <c:pt idx="269">
                  <c:v>10.2471127172903</c:v>
                </c:pt>
                <c:pt idx="270">
                  <c:v>11.355873915018099</c:v>
                </c:pt>
                <c:pt idx="271">
                  <c:v>10.6584586354879</c:v>
                </c:pt>
                <c:pt idx="272">
                  <c:v>11.298865532389</c:v>
                </c:pt>
                <c:pt idx="273">
                  <c:v>12.6787134194511</c:v>
                </c:pt>
                <c:pt idx="274">
                  <c:v>10.843865835939299</c:v>
                </c:pt>
                <c:pt idx="275">
                  <c:v>11.268966773941999</c:v>
                </c:pt>
                <c:pt idx="276">
                  <c:v>11.472311782084899</c:v>
                </c:pt>
                <c:pt idx="277">
                  <c:v>9.8277937081669204</c:v>
                </c:pt>
                <c:pt idx="278">
                  <c:v>11.27984520771</c:v>
                </c:pt>
                <c:pt idx="279">
                  <c:v>10.2416369533594</c:v>
                </c:pt>
                <c:pt idx="280">
                  <c:v>12.4226345854788</c:v>
                </c:pt>
                <c:pt idx="281">
                  <c:v>9.9339682597897099</c:v>
                </c:pt>
                <c:pt idx="282">
                  <c:v>10.9423498367984</c:v>
                </c:pt>
                <c:pt idx="283">
                  <c:v>11.1409918400708</c:v>
                </c:pt>
                <c:pt idx="284">
                  <c:v>10.3021294352961</c:v>
                </c:pt>
                <c:pt idx="285">
                  <c:v>10.8696916271023</c:v>
                </c:pt>
                <c:pt idx="286">
                  <c:v>10.5237145168194</c:v>
                </c:pt>
                <c:pt idx="287">
                  <c:v>11.4317696380092</c:v>
                </c:pt>
                <c:pt idx="288">
                  <c:v>10.764498105582099</c:v>
                </c:pt>
                <c:pt idx="289">
                  <c:v>10.789566469002001</c:v>
                </c:pt>
                <c:pt idx="290">
                  <c:v>9.9238782421838607</c:v>
                </c:pt>
                <c:pt idx="291">
                  <c:v>11.377907253292101</c:v>
                </c:pt>
                <c:pt idx="292">
                  <c:v>12.3515918958</c:v>
                </c:pt>
                <c:pt idx="293">
                  <c:v>9.8803212745042792</c:v>
                </c:pt>
                <c:pt idx="294">
                  <c:v>9.9879206085109509</c:v>
                </c:pt>
                <c:pt idx="295">
                  <c:v>10.742162629060999</c:v>
                </c:pt>
                <c:pt idx="296">
                  <c:v>11.3341934580268</c:v>
                </c:pt>
                <c:pt idx="297">
                  <c:v>9.9118524688677496</c:v>
                </c:pt>
                <c:pt idx="298">
                  <c:v>11.1507640693711</c:v>
                </c:pt>
                <c:pt idx="299">
                  <c:v>10.5776812451789</c:v>
                </c:pt>
                <c:pt idx="300">
                  <c:v>10.150933396373301</c:v>
                </c:pt>
                <c:pt idx="301">
                  <c:v>11.343630690016299</c:v>
                </c:pt>
                <c:pt idx="302">
                  <c:v>11.302056274531401</c:v>
                </c:pt>
                <c:pt idx="303">
                  <c:v>10.2300537430378</c:v>
                </c:pt>
                <c:pt idx="304">
                  <c:v>9.7068642110313093</c:v>
                </c:pt>
                <c:pt idx="305">
                  <c:v>10.3907169624469</c:v>
                </c:pt>
                <c:pt idx="306">
                  <c:v>11.743330587145101</c:v>
                </c:pt>
                <c:pt idx="307">
                  <c:v>11.6109048066631</c:v>
                </c:pt>
                <c:pt idx="308">
                  <c:v>8.3712421359319293</c:v>
                </c:pt>
                <c:pt idx="309">
                  <c:v>11.179045864561299</c:v>
                </c:pt>
                <c:pt idx="310">
                  <c:v>10.714395546283299</c:v>
                </c:pt>
                <c:pt idx="311">
                  <c:v>10.9880516254781</c:v>
                </c:pt>
                <c:pt idx="312">
                  <c:v>7.9686657004662296</c:v>
                </c:pt>
                <c:pt idx="313">
                  <c:v>12.920876126429199</c:v>
                </c:pt>
                <c:pt idx="314">
                  <c:v>10.487851700636901</c:v>
                </c:pt>
                <c:pt idx="315">
                  <c:v>12.9101597661284</c:v>
                </c:pt>
                <c:pt idx="316">
                  <c:v>10.440273277971601</c:v>
                </c:pt>
                <c:pt idx="317">
                  <c:v>12.683377679528</c:v>
                </c:pt>
                <c:pt idx="318">
                  <c:v>10.5108589560746</c:v>
                </c:pt>
                <c:pt idx="319">
                  <c:v>10.734808458400099</c:v>
                </c:pt>
                <c:pt idx="320">
                  <c:v>9.6593756947857194</c:v>
                </c:pt>
                <c:pt idx="321">
                  <c:v>11.283147454219799</c:v>
                </c:pt>
                <c:pt idx="322">
                  <c:v>10.6757000401923</c:v>
                </c:pt>
                <c:pt idx="323">
                  <c:v>10.6807230922283</c:v>
                </c:pt>
                <c:pt idx="324">
                  <c:v>10.908173703172</c:v>
                </c:pt>
                <c:pt idx="325">
                  <c:v>10.413552887355699</c:v>
                </c:pt>
                <c:pt idx="326">
                  <c:v>11.3795083515298</c:v>
                </c:pt>
                <c:pt idx="327">
                  <c:v>8.3428398042714598</c:v>
                </c:pt>
                <c:pt idx="328">
                  <c:v>10.796714344811701</c:v>
                </c:pt>
                <c:pt idx="329">
                  <c:v>10.7278384187114</c:v>
                </c:pt>
                <c:pt idx="330">
                  <c:v>10.3774520770689</c:v>
                </c:pt>
                <c:pt idx="331">
                  <c:v>12.082548159244601</c:v>
                </c:pt>
                <c:pt idx="332">
                  <c:v>9.0034391962078306</c:v>
                </c:pt>
                <c:pt idx="333">
                  <c:v>12.0689232873828</c:v>
                </c:pt>
                <c:pt idx="334">
                  <c:v>10.3784165323043</c:v>
                </c:pt>
                <c:pt idx="335">
                  <c:v>12.5133440872461</c:v>
                </c:pt>
                <c:pt idx="336">
                  <c:v>9.4589177245472005</c:v>
                </c:pt>
                <c:pt idx="337">
                  <c:v>11.3412589411636</c:v>
                </c:pt>
                <c:pt idx="338">
                  <c:v>10.331203269579101</c:v>
                </c:pt>
                <c:pt idx="339">
                  <c:v>11.0496352502436</c:v>
                </c:pt>
                <c:pt idx="340">
                  <c:v>10.412471481422701</c:v>
                </c:pt>
                <c:pt idx="341">
                  <c:v>11.424203534909401</c:v>
                </c:pt>
                <c:pt idx="342">
                  <c:v>9.8846614482860797</c:v>
                </c:pt>
                <c:pt idx="343">
                  <c:v>10.854546793502999</c:v>
                </c:pt>
                <c:pt idx="344">
                  <c:v>10.9075327185978</c:v>
                </c:pt>
                <c:pt idx="345">
                  <c:v>12.040023964370301</c:v>
                </c:pt>
                <c:pt idx="346">
                  <c:v>11.534432521254599</c:v>
                </c:pt>
                <c:pt idx="347">
                  <c:v>11.0875433230217</c:v>
                </c:pt>
                <c:pt idx="348">
                  <c:v>11.7950395649935</c:v>
                </c:pt>
                <c:pt idx="349">
                  <c:v>11.198269513149899</c:v>
                </c:pt>
                <c:pt idx="350">
                  <c:v>11.8005525359094</c:v>
                </c:pt>
                <c:pt idx="351">
                  <c:v>8.2829886927426006</c:v>
                </c:pt>
                <c:pt idx="352">
                  <c:v>13.169487392413</c:v>
                </c:pt>
                <c:pt idx="353">
                  <c:v>10.8884831144172</c:v>
                </c:pt>
                <c:pt idx="354">
                  <c:v>9.1488904096599608</c:v>
                </c:pt>
                <c:pt idx="355">
                  <c:v>11.808873281839</c:v>
                </c:pt>
                <c:pt idx="356">
                  <c:v>12.073004002963099</c:v>
                </c:pt>
                <c:pt idx="357">
                  <c:v>12.3096305374376</c:v>
                </c:pt>
                <c:pt idx="358">
                  <c:v>9.8604756619428304</c:v>
                </c:pt>
                <c:pt idx="359">
                  <c:v>11.5273903423807</c:v>
                </c:pt>
                <c:pt idx="360">
                  <c:v>11.3815517428995</c:v>
                </c:pt>
                <c:pt idx="361">
                  <c:v>10.996299719639399</c:v>
                </c:pt>
                <c:pt idx="362">
                  <c:v>9.6927047909201303</c:v>
                </c:pt>
                <c:pt idx="363">
                  <c:v>11.639232071567401</c:v>
                </c:pt>
                <c:pt idx="364">
                  <c:v>10.6124588684429</c:v>
                </c:pt>
                <c:pt idx="365">
                  <c:v>12.116202641101101</c:v>
                </c:pt>
                <c:pt idx="366">
                  <c:v>10.7966938779629</c:v>
                </c:pt>
                <c:pt idx="367">
                  <c:v>9.5379880723710109</c:v>
                </c:pt>
                <c:pt idx="368">
                  <c:v>10.679504210918299</c:v>
                </c:pt>
                <c:pt idx="369">
                  <c:v>12.526713074989299</c:v>
                </c:pt>
                <c:pt idx="370">
                  <c:v>11.124966230991699</c:v>
                </c:pt>
                <c:pt idx="371">
                  <c:v>11.7979314599185</c:v>
                </c:pt>
                <c:pt idx="372">
                  <c:v>10.2391737660363</c:v>
                </c:pt>
                <c:pt idx="373">
                  <c:v>11.6208826064753</c:v>
                </c:pt>
                <c:pt idx="374">
                  <c:v>10.2326474044342</c:v>
                </c:pt>
                <c:pt idx="375">
                  <c:v>10.3580919702045</c:v>
                </c:pt>
                <c:pt idx="376">
                  <c:v>10.739067019969101</c:v>
                </c:pt>
                <c:pt idx="377">
                  <c:v>8.4757460015020598</c:v>
                </c:pt>
                <c:pt idx="378">
                  <c:v>11.7359490090838</c:v>
                </c:pt>
                <c:pt idx="379">
                  <c:v>11.829595788580701</c:v>
                </c:pt>
                <c:pt idx="380">
                  <c:v>11.829603074263201</c:v>
                </c:pt>
                <c:pt idx="381">
                  <c:v>12.1925415112458</c:v>
                </c:pt>
                <c:pt idx="382">
                  <c:v>10.3089526606442</c:v>
                </c:pt>
                <c:pt idx="383">
                  <c:v>11.2612795531833</c:v>
                </c:pt>
                <c:pt idx="384">
                  <c:v>10.292992641065499</c:v>
                </c:pt>
                <c:pt idx="385">
                  <c:v>10.708310266986601</c:v>
                </c:pt>
                <c:pt idx="386">
                  <c:v>10.8484823525386</c:v>
                </c:pt>
                <c:pt idx="387">
                  <c:v>11.013517741515001</c:v>
                </c:pt>
                <c:pt idx="388">
                  <c:v>9.5314088634455896</c:v>
                </c:pt>
                <c:pt idx="389">
                  <c:v>10.483326047588999</c:v>
                </c:pt>
                <c:pt idx="390">
                  <c:v>10.8610929575444</c:v>
                </c:pt>
                <c:pt idx="391">
                  <c:v>11.3433463769857</c:v>
                </c:pt>
                <c:pt idx="392">
                  <c:v>11.2797947071229</c:v>
                </c:pt>
                <c:pt idx="393">
                  <c:v>12.0852995190043</c:v>
                </c:pt>
                <c:pt idx="394">
                  <c:v>10.955968638860501</c:v>
                </c:pt>
                <c:pt idx="395">
                  <c:v>11.2247365974528</c:v>
                </c:pt>
                <c:pt idx="396">
                  <c:v>9.0577717733315701</c:v>
                </c:pt>
                <c:pt idx="397">
                  <c:v>9.55201334699656</c:v>
                </c:pt>
                <c:pt idx="398">
                  <c:v>12.083921960564799</c:v>
                </c:pt>
                <c:pt idx="399">
                  <c:v>11.630183918613</c:v>
                </c:pt>
                <c:pt idx="400">
                  <c:v>13.651323178554099</c:v>
                </c:pt>
                <c:pt idx="401">
                  <c:v>11.0099191902563</c:v>
                </c:pt>
                <c:pt idx="402">
                  <c:v>10.773441109201899</c:v>
                </c:pt>
                <c:pt idx="403">
                  <c:v>12.0509673435294</c:v>
                </c:pt>
                <c:pt idx="404">
                  <c:v>10.399615695541501</c:v>
                </c:pt>
                <c:pt idx="405">
                  <c:v>9.9621808988753404</c:v>
                </c:pt>
                <c:pt idx="406">
                  <c:v>11.6640830986717</c:v>
                </c:pt>
                <c:pt idx="407">
                  <c:v>10.553126843119101</c:v>
                </c:pt>
                <c:pt idx="408">
                  <c:v>12.3017918325887</c:v>
                </c:pt>
                <c:pt idx="409">
                  <c:v>12.111162885547101</c:v>
                </c:pt>
                <c:pt idx="410">
                  <c:v>11.9216452707988</c:v>
                </c:pt>
                <c:pt idx="411">
                  <c:v>10.0072618107525</c:v>
                </c:pt>
                <c:pt idx="412">
                  <c:v>10.1296266128301</c:v>
                </c:pt>
                <c:pt idx="413">
                  <c:v>10.184711314926799</c:v>
                </c:pt>
                <c:pt idx="414">
                  <c:v>10.1495660751328</c:v>
                </c:pt>
                <c:pt idx="415">
                  <c:v>10.5563334363225</c:v>
                </c:pt>
                <c:pt idx="416">
                  <c:v>10.935835387056301</c:v>
                </c:pt>
                <c:pt idx="417">
                  <c:v>10.482513733991301</c:v>
                </c:pt>
                <c:pt idx="418">
                  <c:v>10.9822542129835</c:v>
                </c:pt>
                <c:pt idx="419">
                  <c:v>9.92446595892131</c:v>
                </c:pt>
                <c:pt idx="420">
                  <c:v>11.8470878931795</c:v>
                </c:pt>
                <c:pt idx="421">
                  <c:v>12.598266748778199</c:v>
                </c:pt>
                <c:pt idx="422">
                  <c:v>10.743825534777301</c:v>
                </c:pt>
                <c:pt idx="423">
                  <c:v>10.5387407546771</c:v>
                </c:pt>
                <c:pt idx="424">
                  <c:v>10.442375714066999</c:v>
                </c:pt>
                <c:pt idx="425">
                  <c:v>11.055924927899101</c:v>
                </c:pt>
                <c:pt idx="426">
                  <c:v>11.210183898758601</c:v>
                </c:pt>
                <c:pt idx="427">
                  <c:v>10.651501634536899</c:v>
                </c:pt>
                <c:pt idx="428">
                  <c:v>9.8159123802801709</c:v>
                </c:pt>
                <c:pt idx="429">
                  <c:v>11.277190473141101</c:v>
                </c:pt>
                <c:pt idx="430">
                  <c:v>10.460442661144301</c:v>
                </c:pt>
                <c:pt idx="431">
                  <c:v>10.291263797773199</c:v>
                </c:pt>
                <c:pt idx="432">
                  <c:v>10.6714174775397</c:v>
                </c:pt>
                <c:pt idx="433">
                  <c:v>10.9499992034588</c:v>
                </c:pt>
                <c:pt idx="434">
                  <c:v>11.567385240759799</c:v>
                </c:pt>
                <c:pt idx="435">
                  <c:v>12.735081939729699</c:v>
                </c:pt>
                <c:pt idx="436">
                  <c:v>10.8185575396044</c:v>
                </c:pt>
                <c:pt idx="437">
                  <c:v>11.431270625176399</c:v>
                </c:pt>
                <c:pt idx="438">
                  <c:v>10.4760477701069</c:v>
                </c:pt>
                <c:pt idx="439">
                  <c:v>12.1041561922749</c:v>
                </c:pt>
                <c:pt idx="440">
                  <c:v>8.4329416389686394</c:v>
                </c:pt>
                <c:pt idx="441">
                  <c:v>11.981277731466699</c:v>
                </c:pt>
                <c:pt idx="442">
                  <c:v>11.257852553861801</c:v>
                </c:pt>
                <c:pt idx="443">
                  <c:v>9.6267454201226794</c:v>
                </c:pt>
                <c:pt idx="444">
                  <c:v>12.1551582267286</c:v>
                </c:pt>
                <c:pt idx="445">
                  <c:v>11.1703083874252</c:v>
                </c:pt>
                <c:pt idx="446">
                  <c:v>11.1700407120434</c:v>
                </c:pt>
                <c:pt idx="447">
                  <c:v>11.9393950921922</c:v>
                </c:pt>
                <c:pt idx="448">
                  <c:v>11.033291613631</c:v>
                </c:pt>
                <c:pt idx="449">
                  <c:v>11.040711394498301</c:v>
                </c:pt>
                <c:pt idx="450">
                  <c:v>10.673271647634699</c:v>
                </c:pt>
                <c:pt idx="451">
                  <c:v>9.6406931955921191</c:v>
                </c:pt>
                <c:pt idx="452">
                  <c:v>11.7012622274189</c:v>
                </c:pt>
                <c:pt idx="453">
                  <c:v>11.048172029306601</c:v>
                </c:pt>
                <c:pt idx="454">
                  <c:v>10.7923659767999</c:v>
                </c:pt>
                <c:pt idx="455">
                  <c:v>11.2616010366393</c:v>
                </c:pt>
                <c:pt idx="456">
                  <c:v>9.5085171815206007</c:v>
                </c:pt>
                <c:pt idx="457">
                  <c:v>10.689578478738801</c:v>
                </c:pt>
                <c:pt idx="458">
                  <c:v>11.578207459662799</c:v>
                </c:pt>
                <c:pt idx="459">
                  <c:v>12.156157348636199</c:v>
                </c:pt>
                <c:pt idx="460">
                  <c:v>10.9476260558164</c:v>
                </c:pt>
                <c:pt idx="461">
                  <c:v>10.936102478697</c:v>
                </c:pt>
                <c:pt idx="462">
                  <c:v>10.590918426099901</c:v>
                </c:pt>
                <c:pt idx="463">
                  <c:v>10.6789287508221</c:v>
                </c:pt>
                <c:pt idx="464">
                  <c:v>11.409673835159699</c:v>
                </c:pt>
                <c:pt idx="465">
                  <c:v>11.2150179571608</c:v>
                </c:pt>
                <c:pt idx="466">
                  <c:v>9.97534298963655</c:v>
                </c:pt>
                <c:pt idx="467">
                  <c:v>9.5354627274018</c:v>
                </c:pt>
                <c:pt idx="468">
                  <c:v>10.6035606931668</c:v>
                </c:pt>
                <c:pt idx="469">
                  <c:v>9.1269587630371305</c:v>
                </c:pt>
                <c:pt idx="470">
                  <c:v>11.6540256419446</c:v>
                </c:pt>
                <c:pt idx="471">
                  <c:v>11.335913785791099</c:v>
                </c:pt>
                <c:pt idx="472">
                  <c:v>11.476375581972601</c:v>
                </c:pt>
                <c:pt idx="473">
                  <c:v>9.9691816557314894</c:v>
                </c:pt>
                <c:pt idx="474">
                  <c:v>10.4095820019262</c:v>
                </c:pt>
                <c:pt idx="475">
                  <c:v>10.058266606323601</c:v>
                </c:pt>
                <c:pt idx="476">
                  <c:v>10.2114133314649</c:v>
                </c:pt>
                <c:pt idx="477">
                  <c:v>11.435763603671001</c:v>
                </c:pt>
                <c:pt idx="478">
                  <c:v>10.747530120202599</c:v>
                </c:pt>
                <c:pt idx="479">
                  <c:v>9.3069224698224193</c:v>
                </c:pt>
                <c:pt idx="480">
                  <c:v>9.6682714199876401</c:v>
                </c:pt>
                <c:pt idx="481">
                  <c:v>11.257000424131601</c:v>
                </c:pt>
                <c:pt idx="482">
                  <c:v>12.960615914955101</c:v>
                </c:pt>
                <c:pt idx="483">
                  <c:v>10.8914289541536</c:v>
                </c:pt>
                <c:pt idx="484">
                  <c:v>9.8038881873133708</c:v>
                </c:pt>
                <c:pt idx="485">
                  <c:v>10.3482695230212</c:v>
                </c:pt>
                <c:pt idx="486">
                  <c:v>12.8299929986661</c:v>
                </c:pt>
                <c:pt idx="487">
                  <c:v>8.9801722057249993</c:v>
                </c:pt>
                <c:pt idx="488">
                  <c:v>12.243537009512499</c:v>
                </c:pt>
                <c:pt idx="489">
                  <c:v>9.7230442307539402</c:v>
                </c:pt>
                <c:pt idx="490">
                  <c:v>11.2348504301298</c:v>
                </c:pt>
                <c:pt idx="491">
                  <c:v>11.013781345978</c:v>
                </c:pt>
                <c:pt idx="492">
                  <c:v>10.042292515413299</c:v>
                </c:pt>
                <c:pt idx="493">
                  <c:v>12.095688421040601</c:v>
                </c:pt>
                <c:pt idx="494">
                  <c:v>9.4480177930674198</c:v>
                </c:pt>
                <c:pt idx="495">
                  <c:v>10.600502244622501</c:v>
                </c:pt>
                <c:pt idx="496">
                  <c:v>13.216813187196401</c:v>
                </c:pt>
                <c:pt idx="497">
                  <c:v>10.0122074192503</c:v>
                </c:pt>
                <c:pt idx="498">
                  <c:v>9.21483027724903</c:v>
                </c:pt>
                <c:pt idx="499">
                  <c:v>12.5608898649667</c:v>
                </c:pt>
                <c:pt idx="500">
                  <c:v>10.446654511472699</c:v>
                </c:pt>
                <c:pt idx="501">
                  <c:v>9.4652151214518394</c:v>
                </c:pt>
                <c:pt idx="502">
                  <c:v>12.5042346115623</c:v>
                </c:pt>
                <c:pt idx="503">
                  <c:v>12.7815195995049</c:v>
                </c:pt>
                <c:pt idx="504">
                  <c:v>10.1949997805682</c:v>
                </c:pt>
                <c:pt idx="505">
                  <c:v>11.868408699104799</c:v>
                </c:pt>
                <c:pt idx="506">
                  <c:v>8.9100457614735493</c:v>
                </c:pt>
                <c:pt idx="507">
                  <c:v>11.9627327644291</c:v>
                </c:pt>
                <c:pt idx="508">
                  <c:v>9.3909938716694406</c:v>
                </c:pt>
                <c:pt idx="509">
                  <c:v>9.7131741458126193</c:v>
                </c:pt>
                <c:pt idx="510">
                  <c:v>10.4190618833243</c:v>
                </c:pt>
                <c:pt idx="511">
                  <c:v>11.425524921355899</c:v>
                </c:pt>
                <c:pt idx="512">
                  <c:v>13.370071533116199</c:v>
                </c:pt>
                <c:pt idx="513">
                  <c:v>12.0330398146384</c:v>
                </c:pt>
                <c:pt idx="514">
                  <c:v>11.74888257093</c:v>
                </c:pt>
                <c:pt idx="515">
                  <c:v>9.5569750810205001</c:v>
                </c:pt>
                <c:pt idx="516">
                  <c:v>10.2627341868426</c:v>
                </c:pt>
                <c:pt idx="517">
                  <c:v>8.9966519794327198</c:v>
                </c:pt>
                <c:pt idx="518">
                  <c:v>10.8366943967865</c:v>
                </c:pt>
                <c:pt idx="519">
                  <c:v>9.8699307690072793</c:v>
                </c:pt>
                <c:pt idx="520">
                  <c:v>10.2206677457767</c:v>
                </c:pt>
                <c:pt idx="521">
                  <c:v>10.1072851722528</c:v>
                </c:pt>
                <c:pt idx="522">
                  <c:v>10.4375803832404</c:v>
                </c:pt>
                <c:pt idx="523">
                  <c:v>9.1284793454958599</c:v>
                </c:pt>
                <c:pt idx="524">
                  <c:v>10.065138605537999</c:v>
                </c:pt>
                <c:pt idx="525">
                  <c:v>9.9945614994355001</c:v>
                </c:pt>
                <c:pt idx="526">
                  <c:v>11.890279122917301</c:v>
                </c:pt>
                <c:pt idx="527">
                  <c:v>10.552735090805999</c:v>
                </c:pt>
                <c:pt idx="528">
                  <c:v>9.6170713452055807</c:v>
                </c:pt>
                <c:pt idx="529">
                  <c:v>11.0125121115515</c:v>
                </c:pt>
                <c:pt idx="530">
                  <c:v>9.7720111897477402</c:v>
                </c:pt>
                <c:pt idx="531">
                  <c:v>10.8774809945385</c:v>
                </c:pt>
                <c:pt idx="532">
                  <c:v>10.4700222069602</c:v>
                </c:pt>
                <c:pt idx="533">
                  <c:v>9.1938044033360793</c:v>
                </c:pt>
                <c:pt idx="534">
                  <c:v>11.010563919616301</c:v>
                </c:pt>
                <c:pt idx="535">
                  <c:v>10.579666584865899</c:v>
                </c:pt>
                <c:pt idx="536">
                  <c:v>11.909894584157099</c:v>
                </c:pt>
                <c:pt idx="537">
                  <c:v>10.034296492647499</c:v>
                </c:pt>
                <c:pt idx="538">
                  <c:v>11.8035182970479</c:v>
                </c:pt>
                <c:pt idx="539">
                  <c:v>11.6814016149421</c:v>
                </c:pt>
                <c:pt idx="540">
                  <c:v>10.9001224850917</c:v>
                </c:pt>
                <c:pt idx="541">
                  <c:v>11.744338727766801</c:v>
                </c:pt>
                <c:pt idx="542">
                  <c:v>10.096707835198901</c:v>
                </c:pt>
                <c:pt idx="543">
                  <c:v>12.238186433441401</c:v>
                </c:pt>
                <c:pt idx="544">
                  <c:v>11.5440073785332</c:v>
                </c:pt>
                <c:pt idx="545">
                  <c:v>11.166271570741801</c:v>
                </c:pt>
                <c:pt idx="546">
                  <c:v>11.6828623135507</c:v>
                </c:pt>
                <c:pt idx="547">
                  <c:v>10.0570666404644</c:v>
                </c:pt>
                <c:pt idx="548">
                  <c:v>10.9355860371458</c:v>
                </c:pt>
                <c:pt idx="549">
                  <c:v>10.55385770374</c:v>
                </c:pt>
                <c:pt idx="550">
                  <c:v>9.2319061498907402</c:v>
                </c:pt>
                <c:pt idx="551">
                  <c:v>10.4819531330124</c:v>
                </c:pt>
                <c:pt idx="552">
                  <c:v>10.492051692903599</c:v>
                </c:pt>
                <c:pt idx="553">
                  <c:v>11.7880768553241</c:v>
                </c:pt>
                <c:pt idx="554">
                  <c:v>11.431964836135901</c:v>
                </c:pt>
                <c:pt idx="555">
                  <c:v>13.076491151908</c:v>
                </c:pt>
                <c:pt idx="556">
                  <c:v>11.8182313221755</c:v>
                </c:pt>
                <c:pt idx="557">
                  <c:v>9.7453121175702506</c:v>
                </c:pt>
                <c:pt idx="558">
                  <c:v>10.000705003251401</c:v>
                </c:pt>
                <c:pt idx="559">
                  <c:v>9.5702500784248397</c:v>
                </c:pt>
                <c:pt idx="560">
                  <c:v>11.469057168513499</c:v>
                </c:pt>
                <c:pt idx="561">
                  <c:v>9.9124968466937098</c:v>
                </c:pt>
                <c:pt idx="562">
                  <c:v>11.919656438199601</c:v>
                </c:pt>
                <c:pt idx="563">
                  <c:v>11.3960545132388</c:v>
                </c:pt>
                <c:pt idx="564">
                  <c:v>10.414453166503</c:v>
                </c:pt>
                <c:pt idx="565">
                  <c:v>12.178362233961501</c:v>
                </c:pt>
                <c:pt idx="566">
                  <c:v>11.457381042063499</c:v>
                </c:pt>
                <c:pt idx="567">
                  <c:v>10.540646222887201</c:v>
                </c:pt>
                <c:pt idx="568">
                  <c:v>10.3902561117083</c:v>
                </c:pt>
                <c:pt idx="569">
                  <c:v>9.4422454289589606</c:v>
                </c:pt>
                <c:pt idx="570">
                  <c:v>9.2061315272021194</c:v>
                </c:pt>
                <c:pt idx="571">
                  <c:v>11.015460192906</c:v>
                </c:pt>
                <c:pt idx="572">
                  <c:v>11.724983801694201</c:v>
                </c:pt>
                <c:pt idx="573">
                  <c:v>10.817736200776</c:v>
                </c:pt>
                <c:pt idx="574">
                  <c:v>11.2973903956094</c:v>
                </c:pt>
                <c:pt idx="575">
                  <c:v>10.2422428951719</c:v>
                </c:pt>
                <c:pt idx="576">
                  <c:v>11.3844896392939</c:v>
                </c:pt>
                <c:pt idx="577">
                  <c:v>9.2681374707023991</c:v>
                </c:pt>
                <c:pt idx="578">
                  <c:v>12.520916231546</c:v>
                </c:pt>
                <c:pt idx="579">
                  <c:v>10.4029893025706</c:v>
                </c:pt>
                <c:pt idx="580">
                  <c:v>8.9331365438120294</c:v>
                </c:pt>
                <c:pt idx="581">
                  <c:v>9.6735081902126296</c:v>
                </c:pt>
                <c:pt idx="582">
                  <c:v>11.405128650611999</c:v>
                </c:pt>
                <c:pt idx="583">
                  <c:v>10.935621662368501</c:v>
                </c:pt>
                <c:pt idx="584">
                  <c:v>11.931892345865</c:v>
                </c:pt>
                <c:pt idx="585">
                  <c:v>11.299769372532801</c:v>
                </c:pt>
                <c:pt idx="586">
                  <c:v>10.761449774510099</c:v>
                </c:pt>
                <c:pt idx="587">
                  <c:v>10.5651956642606</c:v>
                </c:pt>
                <c:pt idx="588">
                  <c:v>9.9719402781705693</c:v>
                </c:pt>
                <c:pt idx="589">
                  <c:v>10.881042701514</c:v>
                </c:pt>
                <c:pt idx="590">
                  <c:v>9.6642781335351202</c:v>
                </c:pt>
                <c:pt idx="591">
                  <c:v>12.3216265318115</c:v>
                </c:pt>
                <c:pt idx="592">
                  <c:v>13.257939178800299</c:v>
                </c:pt>
                <c:pt idx="593">
                  <c:v>10.132175704105601</c:v>
                </c:pt>
                <c:pt idx="594">
                  <c:v>11.469078065189899</c:v>
                </c:pt>
                <c:pt idx="595">
                  <c:v>9.7502780962856193</c:v>
                </c:pt>
                <c:pt idx="596">
                  <c:v>11.090370147631701</c:v>
                </c:pt>
                <c:pt idx="597">
                  <c:v>9.4019519756772301</c:v>
                </c:pt>
                <c:pt idx="598">
                  <c:v>8.7795574558837206</c:v>
                </c:pt>
                <c:pt idx="599">
                  <c:v>10.524225317577899</c:v>
                </c:pt>
                <c:pt idx="600">
                  <c:v>11.4420951922092</c:v>
                </c:pt>
                <c:pt idx="601">
                  <c:v>9.9716600876391706</c:v>
                </c:pt>
                <c:pt idx="602">
                  <c:v>11.011356862466901</c:v>
                </c:pt>
                <c:pt idx="603">
                  <c:v>9.7818847307768699</c:v>
                </c:pt>
                <c:pt idx="604">
                  <c:v>9.6871954761710199</c:v>
                </c:pt>
                <c:pt idx="605">
                  <c:v>10.639622380895499</c:v>
                </c:pt>
                <c:pt idx="606">
                  <c:v>9.1355090613531793</c:v>
                </c:pt>
                <c:pt idx="607">
                  <c:v>11.764135443351901</c:v>
                </c:pt>
                <c:pt idx="608">
                  <c:v>10.6374647275843</c:v>
                </c:pt>
                <c:pt idx="609">
                  <c:v>9.7072293300032992</c:v>
                </c:pt>
                <c:pt idx="610">
                  <c:v>11.657449961402801</c:v>
                </c:pt>
                <c:pt idx="611">
                  <c:v>11.0787521927253</c:v>
                </c:pt>
                <c:pt idx="612">
                  <c:v>9.9016358391726502</c:v>
                </c:pt>
                <c:pt idx="613">
                  <c:v>11.300066347106499</c:v>
                </c:pt>
                <c:pt idx="614">
                  <c:v>9.4029422381776904</c:v>
                </c:pt>
                <c:pt idx="615">
                  <c:v>11.8601256649464</c:v>
                </c:pt>
                <c:pt idx="616">
                  <c:v>11.589849468383401</c:v>
                </c:pt>
                <c:pt idx="617">
                  <c:v>13.479306085491</c:v>
                </c:pt>
                <c:pt idx="618">
                  <c:v>9.8510356925336993</c:v>
                </c:pt>
                <c:pt idx="619">
                  <c:v>10.1198884229829</c:v>
                </c:pt>
                <c:pt idx="620">
                  <c:v>10.539932097726201</c:v>
                </c:pt>
                <c:pt idx="621">
                  <c:v>9.5842460111765799</c:v>
                </c:pt>
                <c:pt idx="622">
                  <c:v>10.746863446342701</c:v>
                </c:pt>
                <c:pt idx="623">
                  <c:v>11.772717192530999</c:v>
                </c:pt>
                <c:pt idx="624">
                  <c:v>10.715461668144201</c:v>
                </c:pt>
                <c:pt idx="625">
                  <c:v>9.0932446000999292</c:v>
                </c:pt>
                <c:pt idx="626">
                  <c:v>9.1128377906149396</c:v>
                </c:pt>
                <c:pt idx="627">
                  <c:v>8.3480642284082602</c:v>
                </c:pt>
                <c:pt idx="628">
                  <c:v>10.9867323640731</c:v>
                </c:pt>
                <c:pt idx="629">
                  <c:v>10.2941097137745</c:v>
                </c:pt>
                <c:pt idx="630">
                  <c:v>11.6368761084378</c:v>
                </c:pt>
                <c:pt idx="631">
                  <c:v>10.727860344448899</c:v>
                </c:pt>
                <c:pt idx="632">
                  <c:v>11.541561511506499</c:v>
                </c:pt>
                <c:pt idx="633">
                  <c:v>13.355067480647399</c:v>
                </c:pt>
                <c:pt idx="634">
                  <c:v>12.271265639953301</c:v>
                </c:pt>
                <c:pt idx="635">
                  <c:v>11.9110973755842</c:v>
                </c:pt>
                <c:pt idx="636">
                  <c:v>10.9108431017659</c:v>
                </c:pt>
                <c:pt idx="637">
                  <c:v>10.3989456991709</c:v>
                </c:pt>
                <c:pt idx="638">
                  <c:v>10.3926502196658</c:v>
                </c:pt>
                <c:pt idx="639">
                  <c:v>10.7715749480237</c:v>
                </c:pt>
                <c:pt idx="640">
                  <c:v>9.6073700012632397</c:v>
                </c:pt>
                <c:pt idx="641">
                  <c:v>10.196418326423499</c:v>
                </c:pt>
                <c:pt idx="642">
                  <c:v>12.8260145233308</c:v>
                </c:pt>
                <c:pt idx="643">
                  <c:v>11.705147846441401</c:v>
                </c:pt>
                <c:pt idx="644">
                  <c:v>12.231925560319199</c:v>
                </c:pt>
                <c:pt idx="645">
                  <c:v>10.7840889286683</c:v>
                </c:pt>
                <c:pt idx="646">
                  <c:v>12.295735088669799</c:v>
                </c:pt>
                <c:pt idx="647">
                  <c:v>10.252629192258</c:v>
                </c:pt>
                <c:pt idx="648">
                  <c:v>10.2583959370271</c:v>
                </c:pt>
                <c:pt idx="649">
                  <c:v>11.4183510144507</c:v>
                </c:pt>
                <c:pt idx="650">
                  <c:v>10.0062697471791</c:v>
                </c:pt>
                <c:pt idx="651">
                  <c:v>11.2608550367076</c:v>
                </c:pt>
                <c:pt idx="652">
                  <c:v>10.0739052048272</c:v>
                </c:pt>
                <c:pt idx="653">
                  <c:v>9.3283011696097393</c:v>
                </c:pt>
                <c:pt idx="654">
                  <c:v>10.3733349195735</c:v>
                </c:pt>
                <c:pt idx="655">
                  <c:v>10.792879740541499</c:v>
                </c:pt>
                <c:pt idx="656">
                  <c:v>11.4847008722751</c:v>
                </c:pt>
                <c:pt idx="657">
                  <c:v>10.6060155949018</c:v>
                </c:pt>
                <c:pt idx="658">
                  <c:v>11.5015611348911</c:v>
                </c:pt>
                <c:pt idx="659">
                  <c:v>10.3088859917553</c:v>
                </c:pt>
                <c:pt idx="660">
                  <c:v>12.4777053633376</c:v>
                </c:pt>
                <c:pt idx="661">
                  <c:v>11.915693606197101</c:v>
                </c:pt>
                <c:pt idx="662">
                  <c:v>10.7074155324394</c:v>
                </c:pt>
                <c:pt idx="663">
                  <c:v>10.309719033572099</c:v>
                </c:pt>
                <c:pt idx="664">
                  <c:v>12.073386609776501</c:v>
                </c:pt>
                <c:pt idx="665">
                  <c:v>11.6325734272361</c:v>
                </c:pt>
                <c:pt idx="666">
                  <c:v>13.528484270438501</c:v>
                </c:pt>
                <c:pt idx="667">
                  <c:v>12.0909142873922</c:v>
                </c:pt>
                <c:pt idx="668">
                  <c:v>10.0416395039188</c:v>
                </c:pt>
                <c:pt idx="669">
                  <c:v>11.532884942709799</c:v>
                </c:pt>
                <c:pt idx="670">
                  <c:v>11.1159343509414</c:v>
                </c:pt>
                <c:pt idx="671">
                  <c:v>11.3163873298169</c:v>
                </c:pt>
                <c:pt idx="672">
                  <c:v>11.896853642747701</c:v>
                </c:pt>
                <c:pt idx="673">
                  <c:v>8.2832414413854192</c:v>
                </c:pt>
                <c:pt idx="674">
                  <c:v>10.403232006291301</c:v>
                </c:pt>
                <c:pt idx="675">
                  <c:v>11.042281630837</c:v>
                </c:pt>
                <c:pt idx="676">
                  <c:v>11.4088308144336</c:v>
                </c:pt>
                <c:pt idx="677">
                  <c:v>10.3865307952896</c:v>
                </c:pt>
                <c:pt idx="678">
                  <c:v>10.770504003075001</c:v>
                </c:pt>
                <c:pt idx="679">
                  <c:v>11.025718706802801</c:v>
                </c:pt>
                <c:pt idx="680">
                  <c:v>12.258973397265599</c:v>
                </c:pt>
                <c:pt idx="681">
                  <c:v>11.7024874134196</c:v>
                </c:pt>
                <c:pt idx="682">
                  <c:v>13.5314459346466</c:v>
                </c:pt>
                <c:pt idx="683">
                  <c:v>11.3363911298578</c:v>
                </c:pt>
                <c:pt idx="684">
                  <c:v>8.8146275553106896</c:v>
                </c:pt>
                <c:pt idx="685">
                  <c:v>10.687526073284101</c:v>
                </c:pt>
                <c:pt idx="686">
                  <c:v>13.4940248600763</c:v>
                </c:pt>
                <c:pt idx="687">
                  <c:v>10.997120799657001</c:v>
                </c:pt>
                <c:pt idx="688">
                  <c:v>8.9794166333430105</c:v>
                </c:pt>
                <c:pt idx="689">
                  <c:v>10.9864784603012</c:v>
                </c:pt>
                <c:pt idx="690">
                  <c:v>9.8372409067172004</c:v>
                </c:pt>
                <c:pt idx="691">
                  <c:v>10.1352339926576</c:v>
                </c:pt>
                <c:pt idx="692">
                  <c:v>8.6894644123566902</c:v>
                </c:pt>
                <c:pt idx="693">
                  <c:v>10.455704608661801</c:v>
                </c:pt>
                <c:pt idx="694">
                  <c:v>12.479163786176899</c:v>
                </c:pt>
                <c:pt idx="695">
                  <c:v>10.012162569161701</c:v>
                </c:pt>
                <c:pt idx="696">
                  <c:v>10.134916683437099</c:v>
                </c:pt>
                <c:pt idx="697">
                  <c:v>11.3124725235757</c:v>
                </c:pt>
                <c:pt idx="698">
                  <c:v>11.907032985837599</c:v>
                </c:pt>
                <c:pt idx="699">
                  <c:v>9.4415314548696898</c:v>
                </c:pt>
                <c:pt idx="700">
                  <c:v>12.0678043371282</c:v>
                </c:pt>
                <c:pt idx="701">
                  <c:v>10.3056806467738</c:v>
                </c:pt>
                <c:pt idx="702">
                  <c:v>10.944205862785299</c:v>
                </c:pt>
                <c:pt idx="703">
                  <c:v>11.504136958937099</c:v>
                </c:pt>
                <c:pt idx="704">
                  <c:v>10.9459526805812</c:v>
                </c:pt>
                <c:pt idx="705">
                  <c:v>12.036896310485901</c:v>
                </c:pt>
                <c:pt idx="706">
                  <c:v>10.782803048285301</c:v>
                </c:pt>
                <c:pt idx="707">
                  <c:v>11.3418642716509</c:v>
                </c:pt>
                <c:pt idx="708">
                  <c:v>10.0917497619921</c:v>
                </c:pt>
                <c:pt idx="709">
                  <c:v>14.487062735882599</c:v>
                </c:pt>
                <c:pt idx="710">
                  <c:v>9.3904093937168405</c:v>
                </c:pt>
                <c:pt idx="711">
                  <c:v>11.6750188039171</c:v>
                </c:pt>
                <c:pt idx="712">
                  <c:v>12.293707994475399</c:v>
                </c:pt>
                <c:pt idx="713">
                  <c:v>13.3457389018107</c:v>
                </c:pt>
                <c:pt idx="714">
                  <c:v>11.8103152645918</c:v>
                </c:pt>
                <c:pt idx="715">
                  <c:v>8.8314198190901294</c:v>
                </c:pt>
                <c:pt idx="716">
                  <c:v>10.9333926431944</c:v>
                </c:pt>
                <c:pt idx="717">
                  <c:v>12.5758587611813</c:v>
                </c:pt>
                <c:pt idx="718">
                  <c:v>8.6267648278455198</c:v>
                </c:pt>
                <c:pt idx="719">
                  <c:v>8.9797944908952108</c:v>
                </c:pt>
                <c:pt idx="720">
                  <c:v>11.534726094929001</c:v>
                </c:pt>
                <c:pt idx="721">
                  <c:v>11.5116646705028</c:v>
                </c:pt>
                <c:pt idx="722">
                  <c:v>11.534412946611599</c:v>
                </c:pt>
                <c:pt idx="723">
                  <c:v>9.5261724878443097</c:v>
                </c:pt>
                <c:pt idx="724">
                  <c:v>10.2951579496221</c:v>
                </c:pt>
                <c:pt idx="725">
                  <c:v>11.1502324487059</c:v>
                </c:pt>
                <c:pt idx="726">
                  <c:v>10.764498105582099</c:v>
                </c:pt>
                <c:pt idx="727">
                  <c:v>10.961607653402799</c:v>
                </c:pt>
                <c:pt idx="728">
                  <c:v>9.6706723815251792</c:v>
                </c:pt>
                <c:pt idx="729">
                  <c:v>11.659818442706401</c:v>
                </c:pt>
                <c:pt idx="730">
                  <c:v>10.567051430554301</c:v>
                </c:pt>
                <c:pt idx="731">
                  <c:v>13.019397769442101</c:v>
                </c:pt>
                <c:pt idx="732">
                  <c:v>9.18799250831227</c:v>
                </c:pt>
              </c:numCache>
            </c:numRef>
          </c:xVal>
          <c:yVal>
            <c:numRef>
              <c:f>[data.csv]Sheet1!$K$1228:$K$1960</c:f>
              <c:numCache>
                <c:formatCode>0.000_ </c:formatCode>
                <c:ptCount val="733"/>
                <c:pt idx="0">
                  <c:v>7.2247534057679701</c:v>
                </c:pt>
                <c:pt idx="1">
                  <c:v>8.0789982586851501</c:v>
                </c:pt>
                <c:pt idx="2">
                  <c:v>4.8978397999509102</c:v>
                </c:pt>
                <c:pt idx="3">
                  <c:v>9.1487840662770701</c:v>
                </c:pt>
                <c:pt idx="4">
                  <c:v>8.7432403492689499</c:v>
                </c:pt>
                <c:pt idx="5">
                  <c:v>9.3956685155660509</c:v>
                </c:pt>
                <c:pt idx="6">
                  <c:v>5.7037824746562</c:v>
                </c:pt>
                <c:pt idx="7">
                  <c:v>9.6876574702698495</c:v>
                </c:pt>
                <c:pt idx="8">
                  <c:v>8.2154121945849496</c:v>
                </c:pt>
                <c:pt idx="9">
                  <c:v>6.8232861223556798</c:v>
                </c:pt>
                <c:pt idx="10">
                  <c:v>5.4764635519315101</c:v>
                </c:pt>
                <c:pt idx="11">
                  <c:v>7.7336835707759004</c:v>
                </c:pt>
                <c:pt idx="12">
                  <c:v>6.0426328336823802</c:v>
                </c:pt>
                <c:pt idx="13">
                  <c:v>10.2044760135188</c:v>
                </c:pt>
                <c:pt idx="14">
                  <c:v>8.6516463812773292</c:v>
                </c:pt>
                <c:pt idx="15">
                  <c:v>4.9344739331306897</c:v>
                </c:pt>
                <c:pt idx="16">
                  <c:v>7.6907431635418702</c:v>
                </c:pt>
                <c:pt idx="17">
                  <c:v>7.22548147278229</c:v>
                </c:pt>
                <c:pt idx="18">
                  <c:v>7.7114370664736303</c:v>
                </c:pt>
                <c:pt idx="19">
                  <c:v>8.5923006639030408</c:v>
                </c:pt>
                <c:pt idx="20">
                  <c:v>7.7703287283503002</c:v>
                </c:pt>
                <c:pt idx="21">
                  <c:v>7.2685716354214103</c:v>
                </c:pt>
                <c:pt idx="22">
                  <c:v>6.9179531039585802</c:v>
                </c:pt>
                <c:pt idx="23">
                  <c:v>7.6897142980610003</c:v>
                </c:pt>
                <c:pt idx="24">
                  <c:v>6.8669332844618802</c:v>
                </c:pt>
                <c:pt idx="25">
                  <c:v>7.4753392365667297</c:v>
                </c:pt>
                <c:pt idx="26">
                  <c:v>6.5220927981701502</c:v>
                </c:pt>
                <c:pt idx="27">
                  <c:v>5.5333894887275203</c:v>
                </c:pt>
                <c:pt idx="28">
                  <c:v>10.010007395913799</c:v>
                </c:pt>
                <c:pt idx="29">
                  <c:v>8.5512080700035096</c:v>
                </c:pt>
                <c:pt idx="30">
                  <c:v>4.4830025520138799</c:v>
                </c:pt>
                <c:pt idx="31">
                  <c:v>7.0501225202690501</c:v>
                </c:pt>
                <c:pt idx="32">
                  <c:v>6.7068623366027396</c:v>
                </c:pt>
                <c:pt idx="33">
                  <c:v>8.8766841666144494</c:v>
                </c:pt>
                <c:pt idx="34">
                  <c:v>5.7203117766074101</c:v>
                </c:pt>
                <c:pt idx="35">
                  <c:v>5.6454468976432297</c:v>
                </c:pt>
                <c:pt idx="36">
                  <c:v>5.5619628611715699</c:v>
                </c:pt>
                <c:pt idx="37">
                  <c:v>5.36480710781687</c:v>
                </c:pt>
                <c:pt idx="38">
                  <c:v>6.4922398350204702</c:v>
                </c:pt>
                <c:pt idx="39">
                  <c:v>6.9874902470009896</c:v>
                </c:pt>
                <c:pt idx="40">
                  <c:v>7.24379885231179</c:v>
                </c:pt>
                <c:pt idx="41">
                  <c:v>7.5895044145897099</c:v>
                </c:pt>
                <c:pt idx="42">
                  <c:v>7.1522688560325296</c:v>
                </c:pt>
                <c:pt idx="43">
                  <c:v>9.2671931835689598</c:v>
                </c:pt>
                <c:pt idx="44">
                  <c:v>10.246203648491001</c:v>
                </c:pt>
                <c:pt idx="45">
                  <c:v>7.8826922062890201</c:v>
                </c:pt>
                <c:pt idx="46">
                  <c:v>9.8499888204389006</c:v>
                </c:pt>
                <c:pt idx="47">
                  <c:v>7.5938778446051103</c:v>
                </c:pt>
                <c:pt idx="48">
                  <c:v>5.4868694730926197</c:v>
                </c:pt>
                <c:pt idx="49">
                  <c:v>8.6722006469634696</c:v>
                </c:pt>
                <c:pt idx="50">
                  <c:v>5.1059454739005803</c:v>
                </c:pt>
                <c:pt idx="51">
                  <c:v>6.9865664594064203</c:v>
                </c:pt>
                <c:pt idx="52">
                  <c:v>7.0758088639783798</c:v>
                </c:pt>
                <c:pt idx="53">
                  <c:v>6.7357800142423203</c:v>
                </c:pt>
                <c:pt idx="54">
                  <c:v>7.3103273173078698</c:v>
                </c:pt>
                <c:pt idx="55">
                  <c:v>8.1845137530337198</c:v>
                </c:pt>
                <c:pt idx="56">
                  <c:v>7.9764809339000404</c:v>
                </c:pt>
                <c:pt idx="57">
                  <c:v>5.2882670306945299</c:v>
                </c:pt>
                <c:pt idx="58">
                  <c:v>8.7326270996603892</c:v>
                </c:pt>
                <c:pt idx="59">
                  <c:v>5.7268477475871897</c:v>
                </c:pt>
                <c:pt idx="60">
                  <c:v>6.6280413761795298</c:v>
                </c:pt>
                <c:pt idx="61">
                  <c:v>11.1208157749092</c:v>
                </c:pt>
                <c:pt idx="62">
                  <c:v>7.8034350569521598</c:v>
                </c:pt>
                <c:pt idx="63">
                  <c:v>6.8997231072848697</c:v>
                </c:pt>
                <c:pt idx="64">
                  <c:v>7.4197231073268997</c:v>
                </c:pt>
                <c:pt idx="65">
                  <c:v>5.1357984370502603</c:v>
                </c:pt>
                <c:pt idx="66">
                  <c:v>13.1833248836453</c:v>
                </c:pt>
                <c:pt idx="67">
                  <c:v>5.1590552992145202</c:v>
                </c:pt>
                <c:pt idx="68">
                  <c:v>7.27609525445137</c:v>
                </c:pt>
                <c:pt idx="69">
                  <c:v>7.8931988695445998</c:v>
                </c:pt>
                <c:pt idx="70">
                  <c:v>6.8855096700348097</c:v>
                </c:pt>
                <c:pt idx="71">
                  <c:v>8.0215845334550995</c:v>
                </c:pt>
                <c:pt idx="72">
                  <c:v>6.2519038831658804</c:v>
                </c:pt>
                <c:pt idx="73">
                  <c:v>5.5740533679814099</c:v>
                </c:pt>
                <c:pt idx="74">
                  <c:v>6.3198686090796796</c:v>
                </c:pt>
                <c:pt idx="75">
                  <c:v>7.2341771797498398</c:v>
                </c:pt>
                <c:pt idx="76">
                  <c:v>7.5271213570375703</c:v>
                </c:pt>
                <c:pt idx="77">
                  <c:v>3.6375861597263799</c:v>
                </c:pt>
                <c:pt idx="78">
                  <c:v>6.5347573610114704</c:v>
                </c:pt>
                <c:pt idx="79">
                  <c:v>7.0133157746426296</c:v>
                </c:pt>
                <c:pt idx="80">
                  <c:v>9.9082263068833001</c:v>
                </c:pt>
                <c:pt idx="81">
                  <c:v>7.1106961229788199</c:v>
                </c:pt>
                <c:pt idx="82">
                  <c:v>8.8150730888444606</c:v>
                </c:pt>
                <c:pt idx="83">
                  <c:v>10.532398388520701</c:v>
                </c:pt>
                <c:pt idx="84">
                  <c:v>7.66293785046153</c:v>
                </c:pt>
                <c:pt idx="85">
                  <c:v>5.0172798368149198</c:v>
                </c:pt>
                <c:pt idx="86">
                  <c:v>5.8721177894754097</c:v>
                </c:pt>
                <c:pt idx="87">
                  <c:v>4.2341065045972597</c:v>
                </c:pt>
                <c:pt idx="88">
                  <c:v>5.6733232671714902</c:v>
                </c:pt>
                <c:pt idx="89">
                  <c:v>5.7990926544605204</c:v>
                </c:pt>
                <c:pt idx="90">
                  <c:v>6.0038870671065299</c:v>
                </c:pt>
                <c:pt idx="91">
                  <c:v>5.1817835502920797</c:v>
                </c:pt>
                <c:pt idx="92">
                  <c:v>6.6694980898578704</c:v>
                </c:pt>
                <c:pt idx="93">
                  <c:v>6.7298240704894701</c:v>
                </c:pt>
                <c:pt idx="94">
                  <c:v>5.1059454739005803</c:v>
                </c:pt>
                <c:pt idx="95">
                  <c:v>5.1851486684423902</c:v>
                </c:pt>
                <c:pt idx="96">
                  <c:v>7.3038432252777001</c:v>
                </c:pt>
                <c:pt idx="97">
                  <c:v>8.4437619133303503</c:v>
                </c:pt>
                <c:pt idx="98">
                  <c:v>6.5624440936937196</c:v>
                </c:pt>
                <c:pt idx="99">
                  <c:v>5.8607862234658601</c:v>
                </c:pt>
                <c:pt idx="100">
                  <c:v>7.0057890192535002</c:v>
                </c:pt>
                <c:pt idx="101">
                  <c:v>8.8538082749771903</c:v>
                </c:pt>
                <c:pt idx="102">
                  <c:v>6.8721281013389799</c:v>
                </c:pt>
                <c:pt idx="103">
                  <c:v>3.7135720667043</c:v>
                </c:pt>
                <c:pt idx="104">
                  <c:v>5.8377304471659297</c:v>
                </c:pt>
                <c:pt idx="105">
                  <c:v>4.8040210447332496</c:v>
                </c:pt>
                <c:pt idx="106">
                  <c:v>9.1391021243751194</c:v>
                </c:pt>
                <c:pt idx="107">
                  <c:v>8.4060381420500701</c:v>
                </c:pt>
                <c:pt idx="108">
                  <c:v>9.2283767344622802</c:v>
                </c:pt>
                <c:pt idx="109">
                  <c:v>7.8524390853575099</c:v>
                </c:pt>
                <c:pt idx="110">
                  <c:v>7.9764809339000404</c:v>
                </c:pt>
                <c:pt idx="111">
                  <c:v>7.2970910051604099</c:v>
                </c:pt>
                <c:pt idx="112">
                  <c:v>7.2013572939449002</c:v>
                </c:pt>
                <c:pt idx="113">
                  <c:v>8.0290744701853107</c:v>
                </c:pt>
                <c:pt idx="114">
                  <c:v>6.8855096700348097</c:v>
                </c:pt>
                <c:pt idx="115">
                  <c:v>4.83628190695147</c:v>
                </c:pt>
                <c:pt idx="116">
                  <c:v>9.7656325408124403</c:v>
                </c:pt>
                <c:pt idx="117">
                  <c:v>5.4638318050256096</c:v>
                </c:pt>
                <c:pt idx="118">
                  <c:v>6.9436049318758304</c:v>
                </c:pt>
                <c:pt idx="119">
                  <c:v>6.1779441140506002</c:v>
                </c:pt>
                <c:pt idx="120">
                  <c:v>6.3532099478598196</c:v>
                </c:pt>
                <c:pt idx="121">
                  <c:v>5.8692969131337698</c:v>
                </c:pt>
                <c:pt idx="122">
                  <c:v>6.7541044741965299</c:v>
                </c:pt>
                <c:pt idx="123">
                  <c:v>7.4888529557334502</c:v>
                </c:pt>
                <c:pt idx="124">
                  <c:v>5.2983173665480301</c:v>
                </c:pt>
                <c:pt idx="125">
                  <c:v>10.3338858946895</c:v>
                </c:pt>
                <c:pt idx="126">
                  <c:v>8.4671622578106707</c:v>
                </c:pt>
                <c:pt idx="127">
                  <c:v>6.3497215722293596</c:v>
                </c:pt>
                <c:pt idx="128">
                  <c:v>6.0844994130751697</c:v>
                </c:pt>
                <c:pt idx="129">
                  <c:v>7.0299729117063796</c:v>
                </c:pt>
                <c:pt idx="130">
                  <c:v>6.5893848777248998</c:v>
                </c:pt>
                <c:pt idx="131">
                  <c:v>6.5352412710136498</c:v>
                </c:pt>
                <c:pt idx="132">
                  <c:v>10.2217958185296</c:v>
                </c:pt>
                <c:pt idx="133">
                  <c:v>7.2026611965232297</c:v>
                </c:pt>
                <c:pt idx="134">
                  <c:v>7.2623948195587902</c:v>
                </c:pt>
                <c:pt idx="135">
                  <c:v>7.6445604288815403</c:v>
                </c:pt>
                <c:pt idx="136">
                  <c:v>9.4131995799876798</c:v>
                </c:pt>
                <c:pt idx="137">
                  <c:v>7.5016344578834104</c:v>
                </c:pt>
                <c:pt idx="138">
                  <c:v>8.2169660914621598</c:v>
                </c:pt>
                <c:pt idx="139">
                  <c:v>6.5102583405231496</c:v>
                </c:pt>
                <c:pt idx="140">
                  <c:v>4.0253516907351496</c:v>
                </c:pt>
                <c:pt idx="141">
                  <c:v>9.6139788127429302</c:v>
                </c:pt>
                <c:pt idx="142">
                  <c:v>6.8447528323797302</c:v>
                </c:pt>
                <c:pt idx="143">
                  <c:v>6.5608420578235798</c:v>
                </c:pt>
                <c:pt idx="144">
                  <c:v>5.2729995585637397</c:v>
                </c:pt>
                <c:pt idx="145">
                  <c:v>7.7738047944195401</c:v>
                </c:pt>
                <c:pt idx="146">
                  <c:v>8.6772691392628705</c:v>
                </c:pt>
                <c:pt idx="147">
                  <c:v>6.47389069635227</c:v>
                </c:pt>
                <c:pt idx="148">
                  <c:v>9.0920634643851201</c:v>
                </c:pt>
                <c:pt idx="149">
                  <c:v>8.6113078516769601</c:v>
                </c:pt>
                <c:pt idx="150">
                  <c:v>9.6814449574471393</c:v>
                </c:pt>
                <c:pt idx="151">
                  <c:v>7.9327210274819402</c:v>
                </c:pt>
                <c:pt idx="152">
                  <c:v>5.9738096118692603</c:v>
                </c:pt>
                <c:pt idx="153">
                  <c:v>4.81218435537241</c:v>
                </c:pt>
                <c:pt idx="154">
                  <c:v>5.1873858058407496</c:v>
                </c:pt>
                <c:pt idx="155">
                  <c:v>8.4315808353403092</c:v>
                </c:pt>
                <c:pt idx="156">
                  <c:v>6.9027427371585901</c:v>
                </c:pt>
                <c:pt idx="157">
                  <c:v>8.0703590641971399</c:v>
                </c:pt>
                <c:pt idx="158">
                  <c:v>6.14846829591764</c:v>
                </c:pt>
                <c:pt idx="159">
                  <c:v>7.3081599857821899</c:v>
                </c:pt>
                <c:pt idx="160">
                  <c:v>7.7827477124451496</c:v>
                </c:pt>
                <c:pt idx="161">
                  <c:v>8.1737634742275205</c:v>
                </c:pt>
                <c:pt idx="162">
                  <c:v>3.4011973816621501</c:v>
                </c:pt>
                <c:pt idx="163">
                  <c:v>6.9893352659745602</c:v>
                </c:pt>
                <c:pt idx="164">
                  <c:v>6.0282785202306899</c:v>
                </c:pt>
                <c:pt idx="165">
                  <c:v>4.9308703256273896</c:v>
                </c:pt>
                <c:pt idx="166">
                  <c:v>7.9191137370286802</c:v>
                </c:pt>
                <c:pt idx="167">
                  <c:v>6.2426122948317797</c:v>
                </c:pt>
                <c:pt idx="168">
                  <c:v>8.9162377317214698</c:v>
                </c:pt>
                <c:pt idx="169">
                  <c:v>5.0106352940962502</c:v>
                </c:pt>
                <c:pt idx="170">
                  <c:v>7.3708601665367102</c:v>
                </c:pt>
                <c:pt idx="171">
                  <c:v>7.9039656340321596</c:v>
                </c:pt>
                <c:pt idx="172">
                  <c:v>4.4818719696435902</c:v>
                </c:pt>
                <c:pt idx="173">
                  <c:v>7.5245612262853596</c:v>
                </c:pt>
                <c:pt idx="174">
                  <c:v>7.6051434537993297</c:v>
                </c:pt>
                <c:pt idx="175">
                  <c:v>8.8278786456329801</c:v>
                </c:pt>
                <c:pt idx="176">
                  <c:v>7.3045159464601497</c:v>
                </c:pt>
                <c:pt idx="177">
                  <c:v>8.7284260917046108</c:v>
                </c:pt>
                <c:pt idx="178">
                  <c:v>5.31320597904178</c:v>
                </c:pt>
                <c:pt idx="179">
                  <c:v>7.9275047192245198</c:v>
                </c:pt>
                <c:pt idx="180">
                  <c:v>6.5201300890022997</c:v>
                </c:pt>
                <c:pt idx="181">
                  <c:v>8.4095244583174402</c:v>
                </c:pt>
                <c:pt idx="182">
                  <c:v>10.5787834863321</c:v>
                </c:pt>
                <c:pt idx="183">
                  <c:v>9.5464982734849997</c:v>
                </c:pt>
                <c:pt idx="184">
                  <c:v>5.3181199938442099</c:v>
                </c:pt>
                <c:pt idx="185">
                  <c:v>6.8035052576083297</c:v>
                </c:pt>
                <c:pt idx="186">
                  <c:v>7.7016523626422204</c:v>
                </c:pt>
                <c:pt idx="187">
                  <c:v>5.6131281063880696</c:v>
                </c:pt>
                <c:pt idx="188">
                  <c:v>6.9460139910992202</c:v>
                </c:pt>
                <c:pt idx="189">
                  <c:v>7.8826293349551797</c:v>
                </c:pt>
                <c:pt idx="190">
                  <c:v>6.50428817353664</c:v>
                </c:pt>
                <c:pt idx="191">
                  <c:v>7.6501687008449997</c:v>
                </c:pt>
                <c:pt idx="192">
                  <c:v>6.8112443786012902</c:v>
                </c:pt>
                <c:pt idx="193">
                  <c:v>8.9739427049835498</c:v>
                </c:pt>
                <c:pt idx="194">
                  <c:v>9.8013053141333604</c:v>
                </c:pt>
                <c:pt idx="195">
                  <c:v>9.7758464702297907</c:v>
                </c:pt>
                <c:pt idx="196">
                  <c:v>6.5792512120101003</c:v>
                </c:pt>
                <c:pt idx="197">
                  <c:v>6.3851943989977196</c:v>
                </c:pt>
                <c:pt idx="198">
                  <c:v>7.2527624180531802</c:v>
                </c:pt>
                <c:pt idx="199">
                  <c:v>6.1696107324914502</c:v>
                </c:pt>
                <c:pt idx="200">
                  <c:v>5.1704839950381496</c:v>
                </c:pt>
                <c:pt idx="201">
                  <c:v>6.8519782635131303</c:v>
                </c:pt>
                <c:pt idx="202">
                  <c:v>7.41547608779464</c:v>
                </c:pt>
                <c:pt idx="203">
                  <c:v>8.7698178720526094</c:v>
                </c:pt>
                <c:pt idx="204">
                  <c:v>7.5597331825040097</c:v>
                </c:pt>
                <c:pt idx="205">
                  <c:v>7.9278395852168497</c:v>
                </c:pt>
                <c:pt idx="206">
                  <c:v>9.0774716169017502</c:v>
                </c:pt>
                <c:pt idx="207">
                  <c:v>9.2546442975326997</c:v>
                </c:pt>
                <c:pt idx="208">
                  <c:v>8.3740154217398999</c:v>
                </c:pt>
                <c:pt idx="209">
                  <c:v>4.2046926193909604</c:v>
                </c:pt>
                <c:pt idx="210">
                  <c:v>7.7668405370855096</c:v>
                </c:pt>
                <c:pt idx="211">
                  <c:v>6.9007306640451702</c:v>
                </c:pt>
                <c:pt idx="212">
                  <c:v>6.0672675105234797</c:v>
                </c:pt>
                <c:pt idx="213">
                  <c:v>7.4054956631994697</c:v>
                </c:pt>
                <c:pt idx="214">
                  <c:v>4.7957905455967396</c:v>
                </c:pt>
                <c:pt idx="215">
                  <c:v>7.5796788230904504</c:v>
                </c:pt>
                <c:pt idx="216">
                  <c:v>10.262466506869901</c:v>
                </c:pt>
                <c:pt idx="217">
                  <c:v>8.3081990632064393</c:v>
                </c:pt>
                <c:pt idx="218">
                  <c:v>7.1906760343322</c:v>
                </c:pt>
                <c:pt idx="219">
                  <c:v>5.7397929121792304</c:v>
                </c:pt>
                <c:pt idx="220">
                  <c:v>7.8508826648098502</c:v>
                </c:pt>
                <c:pt idx="221">
                  <c:v>7.7689560445383297</c:v>
                </c:pt>
                <c:pt idx="222">
                  <c:v>6.6494162357642601</c:v>
                </c:pt>
                <c:pt idx="223">
                  <c:v>8.3841188371908899</c:v>
                </c:pt>
                <c:pt idx="224">
                  <c:v>6.7214257007906397</c:v>
                </c:pt>
                <c:pt idx="225">
                  <c:v>5.8607862234658601</c:v>
                </c:pt>
                <c:pt idx="226">
                  <c:v>8.7119372682087395</c:v>
                </c:pt>
                <c:pt idx="227">
                  <c:v>5.8879541707383103</c:v>
                </c:pt>
                <c:pt idx="228">
                  <c:v>5.80964286535567</c:v>
                </c:pt>
                <c:pt idx="229">
                  <c:v>5.7620513827801698</c:v>
                </c:pt>
                <c:pt idx="230">
                  <c:v>5.91079664404052</c:v>
                </c:pt>
                <c:pt idx="231">
                  <c:v>7.23849684089436</c:v>
                </c:pt>
                <c:pt idx="232">
                  <c:v>11.007571879295</c:v>
                </c:pt>
                <c:pt idx="233">
                  <c:v>7.3607399030582696</c:v>
                </c:pt>
                <c:pt idx="234">
                  <c:v>6.9819346771563797</c:v>
                </c:pt>
                <c:pt idx="235">
                  <c:v>8.3795390261174401</c:v>
                </c:pt>
                <c:pt idx="236">
                  <c:v>6.6844331402935797</c:v>
                </c:pt>
                <c:pt idx="237">
                  <c:v>6.3935907539506296</c:v>
                </c:pt>
                <c:pt idx="238">
                  <c:v>5.6914849468457902</c:v>
                </c:pt>
                <c:pt idx="239">
                  <c:v>5.67675380226828</c:v>
                </c:pt>
                <c:pt idx="240">
                  <c:v>7.1354219190239299</c:v>
                </c:pt>
                <c:pt idx="241">
                  <c:v>7.0449051171293702</c:v>
                </c:pt>
                <c:pt idx="242">
                  <c:v>7.7531942698843404</c:v>
                </c:pt>
                <c:pt idx="243">
                  <c:v>6.4183649359362098</c:v>
                </c:pt>
                <c:pt idx="244">
                  <c:v>6.8200163646741299</c:v>
                </c:pt>
                <c:pt idx="245">
                  <c:v>7.7164608001763497</c:v>
                </c:pt>
                <c:pt idx="246">
                  <c:v>6.3062752869480097</c:v>
                </c:pt>
                <c:pt idx="247">
                  <c:v>11.023667949270999</c:v>
                </c:pt>
                <c:pt idx="248">
                  <c:v>7.3689704021947904</c:v>
                </c:pt>
                <c:pt idx="249">
                  <c:v>10.5013345532417</c:v>
                </c:pt>
                <c:pt idx="250">
                  <c:v>7.5766097669730303</c:v>
                </c:pt>
                <c:pt idx="251">
                  <c:v>8.5773471142359803</c:v>
                </c:pt>
                <c:pt idx="252">
                  <c:v>8.2710368657929507</c:v>
                </c:pt>
                <c:pt idx="253">
                  <c:v>8.6862606325317699</c:v>
                </c:pt>
                <c:pt idx="254">
                  <c:v>6.0958245624322203</c:v>
                </c:pt>
                <c:pt idx="255">
                  <c:v>7.56796595929581</c:v>
                </c:pt>
                <c:pt idx="256">
                  <c:v>7.6586995582682897</c:v>
                </c:pt>
                <c:pt idx="257">
                  <c:v>6.4264884574576904</c:v>
                </c:pt>
                <c:pt idx="258">
                  <c:v>5.5161133115356504</c:v>
                </c:pt>
                <c:pt idx="259">
                  <c:v>7.2057176608414704</c:v>
                </c:pt>
                <c:pt idx="260">
                  <c:v>6.9153927061113398</c:v>
                </c:pt>
                <c:pt idx="261">
                  <c:v>11.417009101473599</c:v>
                </c:pt>
                <c:pt idx="262">
                  <c:v>5.6997744532586596</c:v>
                </c:pt>
                <c:pt idx="263">
                  <c:v>8.9031356330355305</c:v>
                </c:pt>
                <c:pt idx="264">
                  <c:v>6.7824187876708297</c:v>
                </c:pt>
                <c:pt idx="265">
                  <c:v>8.8020061518997803</c:v>
                </c:pt>
                <c:pt idx="266">
                  <c:v>8.1036152631975202</c:v>
                </c:pt>
                <c:pt idx="267">
                  <c:v>6.5581978028122601</c:v>
                </c:pt>
                <c:pt idx="268">
                  <c:v>5.3981627015177498</c:v>
                </c:pt>
                <c:pt idx="269">
                  <c:v>8.3416486189012993</c:v>
                </c:pt>
                <c:pt idx="270">
                  <c:v>6.3279367837291902</c:v>
                </c:pt>
                <c:pt idx="271">
                  <c:v>5.3375380797013099</c:v>
                </c:pt>
                <c:pt idx="272">
                  <c:v>6.2697273976432699</c:v>
                </c:pt>
                <c:pt idx="273">
                  <c:v>9.3209073106613705</c:v>
                </c:pt>
                <c:pt idx="274">
                  <c:v>4.4998096703302597</c:v>
                </c:pt>
                <c:pt idx="275">
                  <c:v>7.3479438231486798</c:v>
                </c:pt>
                <c:pt idx="276">
                  <c:v>8.4416431543455008</c:v>
                </c:pt>
                <c:pt idx="277">
                  <c:v>3.6375861597263799</c:v>
                </c:pt>
                <c:pt idx="278">
                  <c:v>6.9295167707636498</c:v>
                </c:pt>
                <c:pt idx="279">
                  <c:v>8.5297144719698998</c:v>
                </c:pt>
                <c:pt idx="280">
                  <c:v>5.7071102647488701</c:v>
                </c:pt>
                <c:pt idx="281">
                  <c:v>3.6375861597263799</c:v>
                </c:pt>
                <c:pt idx="282">
                  <c:v>5.7413993382274997</c:v>
                </c:pt>
                <c:pt idx="283">
                  <c:v>6.3113717668544904</c:v>
                </c:pt>
                <c:pt idx="284">
                  <c:v>8.1930622643630393</c:v>
                </c:pt>
                <c:pt idx="285">
                  <c:v>7.4187808827507897</c:v>
                </c:pt>
                <c:pt idx="286">
                  <c:v>6.8068293603921699</c:v>
                </c:pt>
                <c:pt idx="287">
                  <c:v>7.9905430173032697</c:v>
                </c:pt>
                <c:pt idx="288">
                  <c:v>6.8432167578445604</c:v>
                </c:pt>
                <c:pt idx="289">
                  <c:v>9.8617276182878904</c:v>
                </c:pt>
                <c:pt idx="290">
                  <c:v>10.422927395719499</c:v>
                </c:pt>
                <c:pt idx="291">
                  <c:v>7.4593388952202897</c:v>
                </c:pt>
                <c:pt idx="292">
                  <c:v>6.3153580015223296</c:v>
                </c:pt>
                <c:pt idx="293">
                  <c:v>5.7493929859082504</c:v>
                </c:pt>
                <c:pt idx="294">
                  <c:v>7.4333709882207604</c:v>
                </c:pt>
                <c:pt idx="295">
                  <c:v>6.8480052745763604</c:v>
                </c:pt>
                <c:pt idx="296">
                  <c:v>7.3011478058560302</c:v>
                </c:pt>
                <c:pt idx="297">
                  <c:v>7.1225978052569596</c:v>
                </c:pt>
                <c:pt idx="298">
                  <c:v>7.9076515947110799</c:v>
                </c:pt>
                <c:pt idx="299">
                  <c:v>6.5722825426940004</c:v>
                </c:pt>
                <c:pt idx="300">
                  <c:v>5.1318691589103702</c:v>
                </c:pt>
                <c:pt idx="301">
                  <c:v>6.8035052576083297</c:v>
                </c:pt>
                <c:pt idx="302">
                  <c:v>7.0090475304639996</c:v>
                </c:pt>
                <c:pt idx="303">
                  <c:v>6.3613024775729903</c:v>
                </c:pt>
                <c:pt idx="304">
                  <c:v>8.5617840747441107</c:v>
                </c:pt>
                <c:pt idx="305">
                  <c:v>7.5928702878448098</c:v>
                </c:pt>
                <c:pt idx="306">
                  <c:v>6.1612073216950698</c:v>
                </c:pt>
                <c:pt idx="307">
                  <c:v>7.7075121946003398</c:v>
                </c:pt>
                <c:pt idx="308">
                  <c:v>7.2203738367239403</c:v>
                </c:pt>
                <c:pt idx="309">
                  <c:v>7.6586995582682897</c:v>
                </c:pt>
                <c:pt idx="310">
                  <c:v>6.4457198193855696</c:v>
                </c:pt>
                <c:pt idx="311">
                  <c:v>7.2685716354214103</c:v>
                </c:pt>
                <c:pt idx="312">
                  <c:v>5.9427993751267003</c:v>
                </c:pt>
                <c:pt idx="313">
                  <c:v>7.5602407085923904</c:v>
                </c:pt>
                <c:pt idx="314">
                  <c:v>8.0248621502864097</c:v>
                </c:pt>
                <c:pt idx="315">
                  <c:v>9.6599641240157297</c:v>
                </c:pt>
                <c:pt idx="316">
                  <c:v>10.2515706924061</c:v>
                </c:pt>
                <c:pt idx="317">
                  <c:v>8.9258679578704996</c:v>
                </c:pt>
                <c:pt idx="318">
                  <c:v>6.34388043412633</c:v>
                </c:pt>
                <c:pt idx="319">
                  <c:v>7.2377781919234403</c:v>
                </c:pt>
                <c:pt idx="320">
                  <c:v>6.2709884318582896</c:v>
                </c:pt>
                <c:pt idx="321">
                  <c:v>7.3767166986494201</c:v>
                </c:pt>
                <c:pt idx="322">
                  <c:v>7.1861443045223199</c:v>
                </c:pt>
                <c:pt idx="323">
                  <c:v>10.1342420668516</c:v>
                </c:pt>
                <c:pt idx="324">
                  <c:v>7.2232956795623098</c:v>
                </c:pt>
                <c:pt idx="325">
                  <c:v>5.2311086168545797</c:v>
                </c:pt>
                <c:pt idx="326">
                  <c:v>7.9185073456451098</c:v>
                </c:pt>
                <c:pt idx="327">
                  <c:v>4.6151205168412597</c:v>
                </c:pt>
                <c:pt idx="328">
                  <c:v>6.4002574453088199</c:v>
                </c:pt>
                <c:pt idx="329">
                  <c:v>6.8956826977478602</c:v>
                </c:pt>
                <c:pt idx="330">
                  <c:v>6.1463292576688904</c:v>
                </c:pt>
                <c:pt idx="331">
                  <c:v>8.3737268963909504</c:v>
                </c:pt>
                <c:pt idx="332">
                  <c:v>6.4676987261043504</c:v>
                </c:pt>
                <c:pt idx="333">
                  <c:v>7.9915922820680896</c:v>
                </c:pt>
                <c:pt idx="334">
                  <c:v>7.9616026247304301</c:v>
                </c:pt>
                <c:pt idx="335">
                  <c:v>10.782566432144099</c:v>
                </c:pt>
                <c:pt idx="336">
                  <c:v>8.1487348089371601</c:v>
                </c:pt>
                <c:pt idx="337">
                  <c:v>7.0741168161973604</c:v>
                </c:pt>
                <c:pt idx="338">
                  <c:v>5.1298987149230699</c:v>
                </c:pt>
                <c:pt idx="339">
                  <c:v>9.3844617322047892</c:v>
                </c:pt>
                <c:pt idx="340">
                  <c:v>5.9532433342877802</c:v>
                </c:pt>
                <c:pt idx="341">
                  <c:v>8.1083222901732395</c:v>
                </c:pt>
                <c:pt idx="342">
                  <c:v>7.6391611716591701</c:v>
                </c:pt>
                <c:pt idx="343">
                  <c:v>9.3341496577024596</c:v>
                </c:pt>
                <c:pt idx="344">
                  <c:v>6.1758672701057602</c:v>
                </c:pt>
                <c:pt idx="345">
                  <c:v>9.2586723813220893</c:v>
                </c:pt>
                <c:pt idx="346">
                  <c:v>9.5418000667738507</c:v>
                </c:pt>
                <c:pt idx="347">
                  <c:v>8.1037967129817901</c:v>
                </c:pt>
                <c:pt idx="348">
                  <c:v>6.7298240704894701</c:v>
                </c:pt>
                <c:pt idx="349">
                  <c:v>9.0613762188362195</c:v>
                </c:pt>
                <c:pt idx="350">
                  <c:v>7.9447876285524197</c:v>
                </c:pt>
                <c:pt idx="351">
                  <c:v>6.9763480704477399</c:v>
                </c:pt>
                <c:pt idx="352">
                  <c:v>8.5730062562354501</c:v>
                </c:pt>
                <c:pt idx="353">
                  <c:v>6.8208893459604703</c:v>
                </c:pt>
                <c:pt idx="354">
                  <c:v>5.9763509092979303</c:v>
                </c:pt>
                <c:pt idx="355">
                  <c:v>10.130178139010001</c:v>
                </c:pt>
                <c:pt idx="356">
                  <c:v>7.4286302386011203</c:v>
                </c:pt>
                <c:pt idx="357">
                  <c:v>6.93731408122368</c:v>
                </c:pt>
                <c:pt idx="358">
                  <c:v>7.8354474335807298</c:v>
                </c:pt>
                <c:pt idx="359">
                  <c:v>6.7787848976851697</c:v>
                </c:pt>
                <c:pt idx="360">
                  <c:v>8.2500977525728398</c:v>
                </c:pt>
                <c:pt idx="361">
                  <c:v>7.5791679673960699</c:v>
                </c:pt>
                <c:pt idx="362">
                  <c:v>7.8826922062890201</c:v>
                </c:pt>
                <c:pt idx="363">
                  <c:v>7.7009740132662898</c:v>
                </c:pt>
                <c:pt idx="364">
                  <c:v>10.1668660953487</c:v>
                </c:pt>
                <c:pt idx="365">
                  <c:v>7.3015525822226097</c:v>
                </c:pt>
                <c:pt idx="366">
                  <c:v>7.3524411002435803</c:v>
                </c:pt>
                <c:pt idx="367">
                  <c:v>6.4377516497364002</c:v>
                </c:pt>
                <c:pt idx="368">
                  <c:v>8.4585041950675492</c:v>
                </c:pt>
                <c:pt idx="369">
                  <c:v>7.1348908515658804</c:v>
                </c:pt>
                <c:pt idx="370">
                  <c:v>7.2619270927027504</c:v>
                </c:pt>
                <c:pt idx="371">
                  <c:v>13.185008826561299</c:v>
                </c:pt>
                <c:pt idx="372">
                  <c:v>6.2065759267249199</c:v>
                </c:pt>
                <c:pt idx="373">
                  <c:v>8.0437034928856708</c:v>
                </c:pt>
                <c:pt idx="374">
                  <c:v>7.0958932210975298</c:v>
                </c:pt>
                <c:pt idx="375">
                  <c:v>9.2005299063414192</c:v>
                </c:pt>
                <c:pt idx="376">
                  <c:v>8.5379757305987596</c:v>
                </c:pt>
                <c:pt idx="377">
                  <c:v>7.10332206252611</c:v>
                </c:pt>
                <c:pt idx="378">
                  <c:v>7.6993894062567296</c:v>
                </c:pt>
                <c:pt idx="379">
                  <c:v>6.3595738686723697</c:v>
                </c:pt>
                <c:pt idx="380">
                  <c:v>8.2728260036503993</c:v>
                </c:pt>
                <c:pt idx="381">
                  <c:v>5.8636311755980897</c:v>
                </c:pt>
                <c:pt idx="382">
                  <c:v>7.8284363591575801</c:v>
                </c:pt>
                <c:pt idx="383">
                  <c:v>7.3672033942883504</c:v>
                </c:pt>
                <c:pt idx="384">
                  <c:v>10.130623125119801</c:v>
                </c:pt>
                <c:pt idx="385">
                  <c:v>4.0859763125515798</c:v>
                </c:pt>
                <c:pt idx="386">
                  <c:v>6.1246833908941998</c:v>
                </c:pt>
                <c:pt idx="387">
                  <c:v>7.9855978061638604</c:v>
                </c:pt>
                <c:pt idx="388">
                  <c:v>5.1119877883565401</c:v>
                </c:pt>
                <c:pt idx="389">
                  <c:v>6.1964441277945204</c:v>
                </c:pt>
                <c:pt idx="390">
                  <c:v>9.2141331702148701</c:v>
                </c:pt>
                <c:pt idx="391">
                  <c:v>8.91583507417627</c:v>
                </c:pt>
                <c:pt idx="392">
                  <c:v>8.73577524378371</c:v>
                </c:pt>
                <c:pt idx="393">
                  <c:v>6.3868793193626399</c:v>
                </c:pt>
                <c:pt idx="394">
                  <c:v>10.9016900136051</c:v>
                </c:pt>
                <c:pt idx="395">
                  <c:v>6.1654178542314204</c:v>
                </c:pt>
                <c:pt idx="396">
                  <c:v>6.2499752422594801</c:v>
                </c:pt>
                <c:pt idx="397">
                  <c:v>5.3659760150218503</c:v>
                </c:pt>
                <c:pt idx="398">
                  <c:v>9.0864154364857903</c:v>
                </c:pt>
                <c:pt idx="399">
                  <c:v>5.6383546693337401</c:v>
                </c:pt>
                <c:pt idx="400">
                  <c:v>6.7787848976851697</c:v>
                </c:pt>
                <c:pt idx="401">
                  <c:v>4.7874917427820396</c:v>
                </c:pt>
                <c:pt idx="402">
                  <c:v>5.6419070709381103</c:v>
                </c:pt>
                <c:pt idx="403">
                  <c:v>7.7850279438355603</c:v>
                </c:pt>
                <c:pt idx="404">
                  <c:v>6.7178046950236903</c:v>
                </c:pt>
                <c:pt idx="405">
                  <c:v>9.8322600432477607</c:v>
                </c:pt>
                <c:pt idx="406">
                  <c:v>8.5678651817232598</c:v>
                </c:pt>
                <c:pt idx="407">
                  <c:v>6.50428817353664</c:v>
                </c:pt>
                <c:pt idx="408">
                  <c:v>8.0491077213264006</c:v>
                </c:pt>
                <c:pt idx="409">
                  <c:v>10.759065325358799</c:v>
                </c:pt>
                <c:pt idx="410">
                  <c:v>7.5925678227520201</c:v>
                </c:pt>
                <c:pt idx="411">
                  <c:v>7.7457600924577399</c:v>
                </c:pt>
                <c:pt idx="412">
                  <c:v>8.4462877779004604</c:v>
                </c:pt>
                <c:pt idx="413">
                  <c:v>3.7841896339182601</c:v>
                </c:pt>
                <c:pt idx="414">
                  <c:v>6.6755079134184498</c:v>
                </c:pt>
                <c:pt idx="415">
                  <c:v>7.6205713880613999</c:v>
                </c:pt>
                <c:pt idx="416">
                  <c:v>8.1769070243330404</c:v>
                </c:pt>
                <c:pt idx="417">
                  <c:v>8.0238799927348694</c:v>
                </c:pt>
                <c:pt idx="418">
                  <c:v>7.7493224646603496</c:v>
                </c:pt>
                <c:pt idx="419">
                  <c:v>5.5451774444795596</c:v>
                </c:pt>
                <c:pt idx="420">
                  <c:v>6.1569789855855497</c:v>
                </c:pt>
                <c:pt idx="421">
                  <c:v>6.39024066706535</c:v>
                </c:pt>
                <c:pt idx="422">
                  <c:v>7.7735594085490298</c:v>
                </c:pt>
                <c:pt idx="423">
                  <c:v>3.73766961828336</c:v>
                </c:pt>
                <c:pt idx="424">
                  <c:v>5.0689042022202297</c:v>
                </c:pt>
                <c:pt idx="425">
                  <c:v>7.9718911381202702</c:v>
                </c:pt>
                <c:pt idx="426">
                  <c:v>6.1769062312381804</c:v>
                </c:pt>
                <c:pt idx="427">
                  <c:v>7.0774980535692302</c:v>
                </c:pt>
                <c:pt idx="428">
                  <c:v>8.5935311428493897</c:v>
                </c:pt>
                <c:pt idx="429">
                  <c:v>6.1882641230825897</c:v>
                </c:pt>
                <c:pt idx="430">
                  <c:v>8.0643219609107994</c:v>
                </c:pt>
                <c:pt idx="431">
                  <c:v>8.2834941261625108</c:v>
                </c:pt>
                <c:pt idx="432">
                  <c:v>7.7079615318354904</c:v>
                </c:pt>
                <c:pt idx="433">
                  <c:v>8.8394216076206007</c:v>
                </c:pt>
                <c:pt idx="434">
                  <c:v>9.2855406045391096</c:v>
                </c:pt>
                <c:pt idx="435">
                  <c:v>7.8184302720706498</c:v>
                </c:pt>
                <c:pt idx="436">
                  <c:v>9.2376636676250694</c:v>
                </c:pt>
                <c:pt idx="437">
                  <c:v>8.02001757076685</c:v>
                </c:pt>
                <c:pt idx="438">
                  <c:v>8.64979915596426</c:v>
                </c:pt>
                <c:pt idx="439">
                  <c:v>8.2296888809416302</c:v>
                </c:pt>
                <c:pt idx="440">
                  <c:v>7.9641557188409298</c:v>
                </c:pt>
                <c:pt idx="441">
                  <c:v>6.0330862217987997</c:v>
                </c:pt>
                <c:pt idx="442">
                  <c:v>7.51310289322495</c:v>
                </c:pt>
                <c:pt idx="443">
                  <c:v>8.0107468534539592</c:v>
                </c:pt>
                <c:pt idx="444">
                  <c:v>6.8906091201471602</c:v>
                </c:pt>
                <c:pt idx="445">
                  <c:v>6.6333184332803699</c:v>
                </c:pt>
                <c:pt idx="446">
                  <c:v>10.2970150230712</c:v>
                </c:pt>
                <c:pt idx="447">
                  <c:v>7.2964132687739198</c:v>
                </c:pt>
                <c:pt idx="448">
                  <c:v>6.2934192788464802</c:v>
                </c:pt>
                <c:pt idx="449">
                  <c:v>10.399128469976899</c:v>
                </c:pt>
                <c:pt idx="450">
                  <c:v>6.3526293963195597</c:v>
                </c:pt>
                <c:pt idx="451">
                  <c:v>10.367127224695301</c:v>
                </c:pt>
                <c:pt idx="452">
                  <c:v>6.5722825426940004</c:v>
                </c:pt>
                <c:pt idx="453">
                  <c:v>10.0145816000417</c:v>
                </c:pt>
                <c:pt idx="454">
                  <c:v>9.0889746762505297</c:v>
                </c:pt>
                <c:pt idx="455">
                  <c:v>6.1180971980413403</c:v>
                </c:pt>
                <c:pt idx="456">
                  <c:v>7.00940893270863</c:v>
                </c:pt>
                <c:pt idx="457">
                  <c:v>6.6359465556866404</c:v>
                </c:pt>
                <c:pt idx="458">
                  <c:v>8.5073448553614206</c:v>
                </c:pt>
                <c:pt idx="459">
                  <c:v>7.5820381418956799</c:v>
                </c:pt>
                <c:pt idx="460">
                  <c:v>7.01750614294125</c:v>
                </c:pt>
                <c:pt idx="461">
                  <c:v>6.4876840184846101</c:v>
                </c:pt>
                <c:pt idx="462">
                  <c:v>6.5838701578663903</c:v>
                </c:pt>
                <c:pt idx="463">
                  <c:v>5.8377304471659297</c:v>
                </c:pt>
                <c:pt idx="464">
                  <c:v>8.4863627810236295</c:v>
                </c:pt>
                <c:pt idx="465">
                  <c:v>10.777225626489001</c:v>
                </c:pt>
                <c:pt idx="466">
                  <c:v>7.2647301779298603</c:v>
                </c:pt>
                <c:pt idx="467">
                  <c:v>6.9772813416307402</c:v>
                </c:pt>
                <c:pt idx="468">
                  <c:v>5.2417470150596399</c:v>
                </c:pt>
                <c:pt idx="469">
                  <c:v>7.6211951628098404</c:v>
                </c:pt>
                <c:pt idx="470">
                  <c:v>9.30499124357552</c:v>
                </c:pt>
                <c:pt idx="471">
                  <c:v>5.82747394699875</c:v>
                </c:pt>
                <c:pt idx="472">
                  <c:v>8.6210726107922593</c:v>
                </c:pt>
                <c:pt idx="473">
                  <c:v>6.8035052576083297</c:v>
                </c:pt>
                <c:pt idx="474">
                  <c:v>8.5227775697101293</c:v>
                </c:pt>
                <c:pt idx="475">
                  <c:v>9.7886937945340406</c:v>
                </c:pt>
                <c:pt idx="476">
                  <c:v>7.22548147278229</c:v>
                </c:pt>
                <c:pt idx="477">
                  <c:v>6.6633455298747597</c:v>
                </c:pt>
                <c:pt idx="478">
                  <c:v>6.6052979209481997</c:v>
                </c:pt>
                <c:pt idx="479">
                  <c:v>7.7122201956740302</c:v>
                </c:pt>
                <c:pt idx="480">
                  <c:v>4.2626798770413101</c:v>
                </c:pt>
                <c:pt idx="481">
                  <c:v>8.2340342076920408</c:v>
                </c:pt>
                <c:pt idx="482">
                  <c:v>8.1324861363925791</c:v>
                </c:pt>
                <c:pt idx="483">
                  <c:v>9.6109939230871202</c:v>
                </c:pt>
                <c:pt idx="484">
                  <c:v>6.6970342476664797</c:v>
                </c:pt>
                <c:pt idx="485">
                  <c:v>8.8270280685091507</c:v>
                </c:pt>
                <c:pt idx="486">
                  <c:v>9.6715554951888301</c:v>
                </c:pt>
                <c:pt idx="487">
                  <c:v>6.0414444794130002</c:v>
                </c:pt>
                <c:pt idx="488">
                  <c:v>7.9179005863279102</c:v>
                </c:pt>
                <c:pt idx="489">
                  <c:v>7.5616417455887799</c:v>
                </c:pt>
                <c:pt idx="490">
                  <c:v>8.1309423022318708</c:v>
                </c:pt>
                <c:pt idx="491">
                  <c:v>5.3798973535404597</c:v>
                </c:pt>
                <c:pt idx="492">
                  <c:v>7.9149830058483897</c:v>
                </c:pt>
                <c:pt idx="493">
                  <c:v>7.5234813125734901</c:v>
                </c:pt>
                <c:pt idx="494">
                  <c:v>8.1050055375472407</c:v>
                </c:pt>
                <c:pt idx="495">
                  <c:v>10.029811785869599</c:v>
                </c:pt>
                <c:pt idx="496">
                  <c:v>6.8865316425305103</c:v>
                </c:pt>
                <c:pt idx="497">
                  <c:v>6.1964441277945204</c:v>
                </c:pt>
                <c:pt idx="498">
                  <c:v>7.2811562268364503</c:v>
                </c:pt>
                <c:pt idx="499">
                  <c:v>6.7007311095478101</c:v>
                </c:pt>
                <c:pt idx="500">
                  <c:v>6.3297209055226897</c:v>
                </c:pt>
                <c:pt idx="501">
                  <c:v>6.7210240136994797</c:v>
                </c:pt>
                <c:pt idx="502">
                  <c:v>8.70184536354847</c:v>
                </c:pt>
                <c:pt idx="503">
                  <c:v>8.3728608205263093</c:v>
                </c:pt>
                <c:pt idx="504">
                  <c:v>7.3286014891285998</c:v>
                </c:pt>
                <c:pt idx="505">
                  <c:v>8.2697569475329793</c:v>
                </c:pt>
                <c:pt idx="506">
                  <c:v>7.5683792678365203</c:v>
                </c:pt>
                <c:pt idx="507">
                  <c:v>5.8260001073804499</c:v>
                </c:pt>
                <c:pt idx="508">
                  <c:v>6.0402547112774103</c:v>
                </c:pt>
                <c:pt idx="509">
                  <c:v>5.8550719222024199</c:v>
                </c:pt>
                <c:pt idx="510">
                  <c:v>7.7021043400510498</c:v>
                </c:pt>
                <c:pt idx="511">
                  <c:v>6.7945865808764898</c:v>
                </c:pt>
                <c:pt idx="512">
                  <c:v>8.1628013534920694</c:v>
                </c:pt>
                <c:pt idx="513">
                  <c:v>10.8670720915004</c:v>
                </c:pt>
                <c:pt idx="514">
                  <c:v>6.9772813416307402</c:v>
                </c:pt>
                <c:pt idx="515">
                  <c:v>4.0253516907351496</c:v>
                </c:pt>
                <c:pt idx="516">
                  <c:v>6.8068293603921699</c:v>
                </c:pt>
                <c:pt idx="517">
                  <c:v>7.0228680860826396</c:v>
                </c:pt>
                <c:pt idx="518">
                  <c:v>8.1647948042447602</c:v>
                </c:pt>
                <c:pt idx="519">
                  <c:v>4.7874917427820396</c:v>
                </c:pt>
                <c:pt idx="520">
                  <c:v>10.2385301963477</c:v>
                </c:pt>
                <c:pt idx="521">
                  <c:v>7.9116905207083299</c:v>
                </c:pt>
                <c:pt idx="522">
                  <c:v>4.7184988712950897</c:v>
                </c:pt>
                <c:pt idx="523">
                  <c:v>6.1779441140506002</c:v>
                </c:pt>
                <c:pt idx="524">
                  <c:v>7.5234813125734901</c:v>
                </c:pt>
                <c:pt idx="525">
                  <c:v>4.3820266346738803</c:v>
                </c:pt>
                <c:pt idx="526">
                  <c:v>8.0385120209768104</c:v>
                </c:pt>
                <c:pt idx="527">
                  <c:v>6.4645883036899603</c:v>
                </c:pt>
                <c:pt idx="528">
                  <c:v>7.5796788230904504</c:v>
                </c:pt>
                <c:pt idx="529">
                  <c:v>5.8185981490847798</c:v>
                </c:pt>
                <c:pt idx="530">
                  <c:v>6.50428817353664</c:v>
                </c:pt>
                <c:pt idx="531">
                  <c:v>7.3732173609965903</c:v>
                </c:pt>
                <c:pt idx="532">
                  <c:v>7.2334554186214302</c:v>
                </c:pt>
                <c:pt idx="533">
                  <c:v>8.2377438038909307</c:v>
                </c:pt>
                <c:pt idx="534">
                  <c:v>6.3927542838056599</c:v>
                </c:pt>
                <c:pt idx="535">
                  <c:v>5.7930136083841397</c:v>
                </c:pt>
                <c:pt idx="536">
                  <c:v>6.9334230257307103</c:v>
                </c:pt>
                <c:pt idx="537">
                  <c:v>5.5834963087816902</c:v>
                </c:pt>
                <c:pt idx="538">
                  <c:v>6.1384467374566203</c:v>
                </c:pt>
                <c:pt idx="539">
                  <c:v>9.8173521554004495</c:v>
                </c:pt>
                <c:pt idx="540">
                  <c:v>6.3135480462770897</c:v>
                </c:pt>
                <c:pt idx="541">
                  <c:v>6.2557500417533598</c:v>
                </c:pt>
                <c:pt idx="542">
                  <c:v>7.8095413246534102</c:v>
                </c:pt>
                <c:pt idx="543">
                  <c:v>6.3385940782031804</c:v>
                </c:pt>
                <c:pt idx="544">
                  <c:v>5.5645204073226902</c:v>
                </c:pt>
                <c:pt idx="545">
                  <c:v>7.6138186848086198</c:v>
                </c:pt>
                <c:pt idx="546">
                  <c:v>5.8641991960621001</c:v>
                </c:pt>
                <c:pt idx="547">
                  <c:v>4.4426512564903096</c:v>
                </c:pt>
                <c:pt idx="548">
                  <c:v>7.5686743836716204</c:v>
                </c:pt>
                <c:pt idx="549">
                  <c:v>6.3952615981154404</c:v>
                </c:pt>
                <c:pt idx="550">
                  <c:v>6.2653012127377101</c:v>
                </c:pt>
                <c:pt idx="551">
                  <c:v>9.6698516485014299</c:v>
                </c:pt>
                <c:pt idx="552">
                  <c:v>7.1475592711894498</c:v>
                </c:pt>
                <c:pt idx="553">
                  <c:v>7.4966524381682804</c:v>
                </c:pt>
                <c:pt idx="554">
                  <c:v>6.7740810190097003</c:v>
                </c:pt>
                <c:pt idx="555">
                  <c:v>9.8641049512796695</c:v>
                </c:pt>
                <c:pt idx="556">
                  <c:v>9.3592774847505495</c:v>
                </c:pt>
                <c:pt idx="557">
                  <c:v>6.7226297948554397</c:v>
                </c:pt>
                <c:pt idx="558">
                  <c:v>6.6982680541154096</c:v>
                </c:pt>
                <c:pt idx="559">
                  <c:v>8.7454436800985906</c:v>
                </c:pt>
                <c:pt idx="560">
                  <c:v>7.3780713594099101</c:v>
                </c:pt>
                <c:pt idx="561">
                  <c:v>4.9511211665638397</c:v>
                </c:pt>
                <c:pt idx="562">
                  <c:v>7.2970910051604099</c:v>
                </c:pt>
                <c:pt idx="563">
                  <c:v>6.1136821798322298</c:v>
                </c:pt>
                <c:pt idx="564">
                  <c:v>9.2288840371774103</c:v>
                </c:pt>
                <c:pt idx="565">
                  <c:v>8.4977045148323693</c:v>
                </c:pt>
                <c:pt idx="566">
                  <c:v>7.7811385098450101</c:v>
                </c:pt>
                <c:pt idx="567">
                  <c:v>8.4901302718665406</c:v>
                </c:pt>
                <c:pt idx="568">
                  <c:v>8.3030093814734993</c:v>
                </c:pt>
                <c:pt idx="569">
                  <c:v>5.3518581334760604</c:v>
                </c:pt>
                <c:pt idx="570">
                  <c:v>6.5500083320820597</c:v>
                </c:pt>
                <c:pt idx="571">
                  <c:v>6.4735048194422102</c:v>
                </c:pt>
                <c:pt idx="572">
                  <c:v>7.2661287795564498</c:v>
                </c:pt>
                <c:pt idx="573">
                  <c:v>6.9221511592658604</c:v>
                </c:pt>
                <c:pt idx="574">
                  <c:v>7.7621706071382004</c:v>
                </c:pt>
                <c:pt idx="575">
                  <c:v>7.1140723413323004</c:v>
                </c:pt>
                <c:pt idx="576">
                  <c:v>8.7268056084460905</c:v>
                </c:pt>
                <c:pt idx="577">
                  <c:v>6.4907235345025001</c:v>
                </c:pt>
                <c:pt idx="578">
                  <c:v>8.3506662405209209</c:v>
                </c:pt>
                <c:pt idx="579">
                  <c:v>8.5911868713245596</c:v>
                </c:pt>
                <c:pt idx="580">
                  <c:v>7.6880659083015397</c:v>
                </c:pt>
                <c:pt idx="581">
                  <c:v>8.43641688138894</c:v>
                </c:pt>
                <c:pt idx="582">
                  <c:v>8.7820159697219307</c:v>
                </c:pt>
                <c:pt idx="583">
                  <c:v>7.1499168361320997</c:v>
                </c:pt>
                <c:pt idx="584">
                  <c:v>9.3392919180957605</c:v>
                </c:pt>
                <c:pt idx="585">
                  <c:v>10.373428679828599</c:v>
                </c:pt>
                <c:pt idx="586">
                  <c:v>6.3315018498936899</c:v>
                </c:pt>
                <c:pt idx="587">
                  <c:v>7.5005294853952904</c:v>
                </c:pt>
                <c:pt idx="588">
                  <c:v>7.2191427806885198</c:v>
                </c:pt>
                <c:pt idx="589">
                  <c:v>6.1717005974109096</c:v>
                </c:pt>
                <c:pt idx="590">
                  <c:v>6.0661080901037403</c:v>
                </c:pt>
                <c:pt idx="591">
                  <c:v>6.4645883036899603</c:v>
                </c:pt>
                <c:pt idx="592">
                  <c:v>8.7738488852628898</c:v>
                </c:pt>
                <c:pt idx="593">
                  <c:v>6.4907235345025001</c:v>
                </c:pt>
                <c:pt idx="594">
                  <c:v>7.8379489160252804</c:v>
                </c:pt>
                <c:pt idx="595">
                  <c:v>7.1066061377273</c:v>
                </c:pt>
                <c:pt idx="596">
                  <c:v>7.2682230211595602</c:v>
                </c:pt>
                <c:pt idx="597">
                  <c:v>7.70984654653126</c:v>
                </c:pt>
                <c:pt idx="598">
                  <c:v>5.7196558238124897</c:v>
                </c:pt>
                <c:pt idx="599">
                  <c:v>7.0704408612592298</c:v>
                </c:pt>
                <c:pt idx="600">
                  <c:v>8.1259268027078804</c:v>
                </c:pt>
                <c:pt idx="601">
                  <c:v>6.0867747269123003</c:v>
                </c:pt>
                <c:pt idx="602">
                  <c:v>8.7571151939692609</c:v>
                </c:pt>
                <c:pt idx="603">
                  <c:v>6.0007958745368599</c:v>
                </c:pt>
                <c:pt idx="604">
                  <c:v>3.85014760171005</c:v>
                </c:pt>
                <c:pt idx="605">
                  <c:v>7.7598274385296397</c:v>
                </c:pt>
                <c:pt idx="606">
                  <c:v>8.4365745603549005</c:v>
                </c:pt>
                <c:pt idx="607">
                  <c:v>8.6937816788623206</c:v>
                </c:pt>
                <c:pt idx="608">
                  <c:v>6.9226438914758797</c:v>
                </c:pt>
                <c:pt idx="609">
                  <c:v>9.0779369144222297</c:v>
                </c:pt>
                <c:pt idx="610">
                  <c:v>6.47697236288968</c:v>
                </c:pt>
                <c:pt idx="611">
                  <c:v>8.6336954071728993</c:v>
                </c:pt>
                <c:pt idx="612">
                  <c:v>6.6789708477778396</c:v>
                </c:pt>
                <c:pt idx="613">
                  <c:v>8.4803217166403293</c:v>
                </c:pt>
                <c:pt idx="614">
                  <c:v>5.7268477475871897</c:v>
                </c:pt>
                <c:pt idx="615">
                  <c:v>9.6027877830030395</c:v>
                </c:pt>
                <c:pt idx="616">
                  <c:v>8.6462458193308507</c:v>
                </c:pt>
                <c:pt idx="617">
                  <c:v>10.1945794299896</c:v>
                </c:pt>
                <c:pt idx="618">
                  <c:v>6.8495963648086002</c:v>
                </c:pt>
                <c:pt idx="619">
                  <c:v>6.6970342476664797</c:v>
                </c:pt>
                <c:pt idx="620">
                  <c:v>7.4815557019095102</c:v>
                </c:pt>
                <c:pt idx="621">
                  <c:v>6.6187389835172104</c:v>
                </c:pt>
                <c:pt idx="622">
                  <c:v>6.4345465187874504</c:v>
                </c:pt>
                <c:pt idx="623">
                  <c:v>9.4597233064937605</c:v>
                </c:pt>
                <c:pt idx="624">
                  <c:v>5.9067233186528902</c:v>
                </c:pt>
                <c:pt idx="625">
                  <c:v>7.2672462541803498</c:v>
                </c:pt>
                <c:pt idx="626">
                  <c:v>7.2668273475205902</c:v>
                </c:pt>
                <c:pt idx="627">
                  <c:v>7.5655861144145096</c:v>
                </c:pt>
                <c:pt idx="628">
                  <c:v>8.6745387621400099</c:v>
                </c:pt>
                <c:pt idx="629">
                  <c:v>9.3855533895328396</c:v>
                </c:pt>
                <c:pt idx="630">
                  <c:v>7.3271232922592899</c:v>
                </c:pt>
                <c:pt idx="631">
                  <c:v>6.1110237821656197</c:v>
                </c:pt>
                <c:pt idx="632">
                  <c:v>9.6204778807331</c:v>
                </c:pt>
                <c:pt idx="633">
                  <c:v>9.3311056230710303</c:v>
                </c:pt>
                <c:pt idx="634">
                  <c:v>9.7021317017737605</c:v>
                </c:pt>
                <c:pt idx="635">
                  <c:v>11.0367193673977</c:v>
                </c:pt>
                <c:pt idx="636">
                  <c:v>6.7696419768525002</c:v>
                </c:pt>
                <c:pt idx="637">
                  <c:v>5.6612228602374</c:v>
                </c:pt>
                <c:pt idx="638">
                  <c:v>5.6312117818213601</c:v>
                </c:pt>
                <c:pt idx="639">
                  <c:v>6.8543545022550196</c:v>
                </c:pt>
                <c:pt idx="640">
                  <c:v>7.2377781919234403</c:v>
                </c:pt>
                <c:pt idx="641">
                  <c:v>5.0751738152338204</c:v>
                </c:pt>
                <c:pt idx="642">
                  <c:v>7.1204443723924804</c:v>
                </c:pt>
                <c:pt idx="643">
                  <c:v>9.6375610417053608</c:v>
                </c:pt>
                <c:pt idx="644">
                  <c:v>9.2165212310512601</c:v>
                </c:pt>
                <c:pt idx="645">
                  <c:v>7.7777926263388304</c:v>
                </c:pt>
                <c:pt idx="646">
                  <c:v>7.7325153463439698</c:v>
                </c:pt>
                <c:pt idx="647">
                  <c:v>7.6078780732785001</c:v>
                </c:pt>
                <c:pt idx="648">
                  <c:v>8.5758393868489708</c:v>
                </c:pt>
                <c:pt idx="649">
                  <c:v>9.25022192441938</c:v>
                </c:pt>
                <c:pt idx="650">
                  <c:v>8.7549494550982896</c:v>
                </c:pt>
                <c:pt idx="651">
                  <c:v>7.4389715923958599</c:v>
                </c:pt>
                <c:pt idx="652">
                  <c:v>6.1786354379633703</c:v>
                </c:pt>
                <c:pt idx="653">
                  <c:v>5.0172798368149198</c:v>
                </c:pt>
                <c:pt idx="654">
                  <c:v>8.4235416353347805</c:v>
                </c:pt>
                <c:pt idx="655">
                  <c:v>8.8424600241952902</c:v>
                </c:pt>
                <c:pt idx="656">
                  <c:v>7.9892214088152702</c:v>
                </c:pt>
                <c:pt idx="657">
                  <c:v>6.8955561715251301</c:v>
                </c:pt>
                <c:pt idx="658">
                  <c:v>5.3890717298165001</c:v>
                </c:pt>
                <c:pt idx="659">
                  <c:v>7.2624727527700701</c:v>
                </c:pt>
                <c:pt idx="660">
                  <c:v>8.2804576865825599</c:v>
                </c:pt>
                <c:pt idx="661">
                  <c:v>6.4101748819661601</c:v>
                </c:pt>
                <c:pt idx="662">
                  <c:v>8.8917102364104093</c:v>
                </c:pt>
                <c:pt idx="663">
                  <c:v>7.0802369154941101</c:v>
                </c:pt>
                <c:pt idx="664">
                  <c:v>8.4416072044596397</c:v>
                </c:pt>
                <c:pt idx="665">
                  <c:v>6.0753460310886798</c:v>
                </c:pt>
                <c:pt idx="666">
                  <c:v>8.8520927634771294</c:v>
                </c:pt>
                <c:pt idx="667">
                  <c:v>10.6793059359102</c:v>
                </c:pt>
                <c:pt idx="668">
                  <c:v>8.4244197912638796</c:v>
                </c:pt>
                <c:pt idx="669">
                  <c:v>10.0960811706006</c:v>
                </c:pt>
                <c:pt idx="670">
                  <c:v>5.93489419561958</c:v>
                </c:pt>
                <c:pt idx="671">
                  <c:v>7.4030610910900903</c:v>
                </c:pt>
                <c:pt idx="672">
                  <c:v>6.69728113076859</c:v>
                </c:pt>
                <c:pt idx="673">
                  <c:v>3.8918202981106198</c:v>
                </c:pt>
                <c:pt idx="674">
                  <c:v>6.0935697700451303</c:v>
                </c:pt>
                <c:pt idx="675">
                  <c:v>7.86134179559998</c:v>
                </c:pt>
                <c:pt idx="676">
                  <c:v>7.4621000566616198</c:v>
                </c:pt>
                <c:pt idx="677">
                  <c:v>7.3152183897529701</c:v>
                </c:pt>
                <c:pt idx="678">
                  <c:v>8.5769703954520899</c:v>
                </c:pt>
                <c:pt idx="679">
                  <c:v>6.3491389913797898</c:v>
                </c:pt>
                <c:pt idx="680">
                  <c:v>7.6525456926939199</c:v>
                </c:pt>
                <c:pt idx="681">
                  <c:v>5.9661467391236904</c:v>
                </c:pt>
                <c:pt idx="682">
                  <c:v>10.391942815197201</c:v>
                </c:pt>
                <c:pt idx="683">
                  <c:v>7.9420779044338596</c:v>
                </c:pt>
                <c:pt idx="684">
                  <c:v>5.0875963352323801</c:v>
                </c:pt>
                <c:pt idx="685">
                  <c:v>11.7021431164862</c:v>
                </c:pt>
                <c:pt idx="686">
                  <c:v>10.324608257628499</c:v>
                </c:pt>
                <c:pt idx="687">
                  <c:v>7.2984451015081397</c:v>
                </c:pt>
                <c:pt idx="688">
                  <c:v>6.7578621894075201</c:v>
                </c:pt>
                <c:pt idx="689">
                  <c:v>4.8441870864585903</c:v>
                </c:pt>
                <c:pt idx="690">
                  <c:v>5.0369526024136198</c:v>
                </c:pt>
                <c:pt idx="691">
                  <c:v>5.2678581590633202</c:v>
                </c:pt>
                <c:pt idx="692">
                  <c:v>6.9304947659516198</c:v>
                </c:pt>
                <c:pt idx="693">
                  <c:v>5.93489419561958</c:v>
                </c:pt>
                <c:pt idx="694">
                  <c:v>10.165120780630801</c:v>
                </c:pt>
                <c:pt idx="695">
                  <c:v>8.1226680233463995</c:v>
                </c:pt>
                <c:pt idx="696">
                  <c:v>8.7960968460564306</c:v>
                </c:pt>
                <c:pt idx="697">
                  <c:v>6.12686918411418</c:v>
                </c:pt>
                <c:pt idx="698">
                  <c:v>5.7990926544605204</c:v>
                </c:pt>
                <c:pt idx="699">
                  <c:v>5.93224518744801</c:v>
                </c:pt>
                <c:pt idx="700">
                  <c:v>5.8916442118257697</c:v>
                </c:pt>
                <c:pt idx="701">
                  <c:v>6.5366915975913003</c:v>
                </c:pt>
                <c:pt idx="702">
                  <c:v>9.6746916933481195</c:v>
                </c:pt>
                <c:pt idx="703">
                  <c:v>10.524274184357299</c:v>
                </c:pt>
                <c:pt idx="704">
                  <c:v>7.0859014643656097</c:v>
                </c:pt>
                <c:pt idx="705">
                  <c:v>6.0137151560428004</c:v>
                </c:pt>
                <c:pt idx="706">
                  <c:v>8.9062917621041002</c:v>
                </c:pt>
                <c:pt idx="707">
                  <c:v>7.6211951628098404</c:v>
                </c:pt>
                <c:pt idx="708">
                  <c:v>6.5827174199865803</c:v>
                </c:pt>
                <c:pt idx="709">
                  <c:v>9.42849818177773</c:v>
                </c:pt>
                <c:pt idx="710">
                  <c:v>5.9375362050824201</c:v>
                </c:pt>
                <c:pt idx="711">
                  <c:v>7.7125183693624102</c:v>
                </c:pt>
                <c:pt idx="712">
                  <c:v>10.101984133075501</c:v>
                </c:pt>
                <c:pt idx="713">
                  <c:v>10.4942614179754</c:v>
                </c:pt>
                <c:pt idx="714">
                  <c:v>5.4131330409766099</c:v>
                </c:pt>
                <c:pt idx="715">
                  <c:v>7.2283884515735997</c:v>
                </c:pt>
                <c:pt idx="716">
                  <c:v>6.2205901700997304</c:v>
                </c:pt>
                <c:pt idx="717">
                  <c:v>9.8865651733401698</c:v>
                </c:pt>
                <c:pt idx="718">
                  <c:v>5.0937502008067597</c:v>
                </c:pt>
                <c:pt idx="719">
                  <c:v>6.6450909695056399</c:v>
                </c:pt>
                <c:pt idx="720">
                  <c:v>11.319165403875401</c:v>
                </c:pt>
                <c:pt idx="721">
                  <c:v>6.5176712729122697</c:v>
                </c:pt>
                <c:pt idx="722">
                  <c:v>6.0450053140360103</c:v>
                </c:pt>
                <c:pt idx="723">
                  <c:v>6.9421567056994604</c:v>
                </c:pt>
                <c:pt idx="724">
                  <c:v>8.6794820944599493</c:v>
                </c:pt>
                <c:pt idx="725">
                  <c:v>8.1845934470088899</c:v>
                </c:pt>
                <c:pt idx="726">
                  <c:v>5.8664680569332903</c:v>
                </c:pt>
                <c:pt idx="727">
                  <c:v>6.6631326959908002</c:v>
                </c:pt>
                <c:pt idx="728">
                  <c:v>4.6347289882296296</c:v>
                </c:pt>
                <c:pt idx="729">
                  <c:v>4.7449321283632502</c:v>
                </c:pt>
                <c:pt idx="730">
                  <c:v>7.3866773537351103</c:v>
                </c:pt>
                <c:pt idx="731">
                  <c:v>7.6381982442857703</c:v>
                </c:pt>
                <c:pt idx="732">
                  <c:v>6.56131351132343</c:v>
                </c:pt>
              </c:numCache>
            </c:numRef>
          </c:yVal>
          <c:smooth val="0"/>
          <c:extLst>
            <c:ext xmlns:c16="http://schemas.microsoft.com/office/drawing/2014/chart" uri="{C3380CC4-5D6E-409C-BE32-E72D297353CC}">
              <c16:uniqueId val="{00000002-497E-431C-B493-78A7697E763A}"/>
            </c:ext>
          </c:extLst>
        </c:ser>
        <c:dLbls>
          <c:showLegendKey val="0"/>
          <c:showVal val="0"/>
          <c:showCatName val="0"/>
          <c:showSerName val="0"/>
          <c:showPercent val="0"/>
          <c:showBubbleSize val="0"/>
        </c:dLbls>
        <c:axId val="559493570"/>
        <c:axId val="763399729"/>
      </c:scatterChart>
      <c:valAx>
        <c:axId val="559493570"/>
        <c:scaling>
          <c:orientation val="minMax"/>
          <c:max val="15"/>
          <c:min val="2"/>
        </c:scaling>
        <c:delete val="0"/>
        <c:axPos val="b"/>
        <c:title>
          <c:tx>
            <c:rich>
              <a:bodyPr rot="0" spcFirstLastPara="0" vertOverflow="ellipsis" vert="horz" wrap="square" anchor="ctr" anchorCtr="1"/>
              <a:lstStyle/>
              <a:p>
                <a:pPr defTabSz="914400">
                  <a:defRPr lang="zh-CN" sz="900" b="0" i="0" u="none" strike="noStrike" kern="1200" baseline="0">
                    <a:solidFill>
                      <a:sysClr val="windowText" lastClr="000000"/>
                    </a:solidFill>
                    <a:latin typeface="微软雅黑" panose="020B0503020204020204" pitchFamily="2" charset="-122"/>
                    <a:ea typeface="微软雅黑" panose="020B0503020204020204" pitchFamily="2" charset="-122"/>
                    <a:cs typeface="微软雅黑" panose="020B0503020204020204" pitchFamily="2" charset="-122"/>
                    <a:sym typeface="微软雅黑" panose="020B0503020204020204" pitchFamily="2" charset="-122"/>
                  </a:defRPr>
                </a:pPr>
                <a:r>
                  <a:rPr lang="zh-CN" altLang="en-US" sz="900">
                    <a:solidFill>
                      <a:sysClr val="windowText" lastClr="000000"/>
                    </a:solidFill>
                    <a:latin typeface="微软雅黑" panose="020B0503020204020204" pitchFamily="2" charset="-122"/>
                    <a:ea typeface="微软雅黑" panose="020B0503020204020204" pitchFamily="2" charset="-122"/>
                    <a:cs typeface="微软雅黑" panose="020B0503020204020204" pitchFamily="2" charset="-122"/>
                    <a:sym typeface="微软雅黑" panose="020B0503020204020204" pitchFamily="2" charset="-122"/>
                  </a:rPr>
                  <a:t>粉丝数</a:t>
                </a:r>
              </a:p>
            </c:rich>
          </c:tx>
          <c:layout>
            <c:manualLayout>
              <c:xMode val="edge"/>
              <c:yMode val="edge"/>
              <c:x val="0.495129165845001"/>
              <c:y val="0.89737779216574898"/>
            </c:manualLayout>
          </c:layout>
          <c:overlay val="0"/>
          <c:spPr>
            <a:noFill/>
            <a:ln>
              <a:noFill/>
            </a:ln>
            <a:effectLst/>
          </c:spPr>
          <c:txPr>
            <a:bodyPr rot="0" spcFirstLastPara="0" vertOverflow="ellipsis" vert="horz" wrap="square" anchor="ctr" anchorCtr="1"/>
            <a:lstStyle/>
            <a:p>
              <a:pPr defTabSz="914400">
                <a:defRPr lang="zh-CN" sz="900" b="0" i="0" u="none" strike="noStrike" kern="1200" baseline="0">
                  <a:solidFill>
                    <a:sysClr val="windowText" lastClr="000000"/>
                  </a:solidFill>
                  <a:latin typeface="微软雅黑" panose="020B0503020204020204" pitchFamily="2" charset="-122"/>
                  <a:ea typeface="微软雅黑" panose="020B0503020204020204" pitchFamily="2" charset="-122"/>
                  <a:cs typeface="微软雅黑" panose="020B0503020204020204" pitchFamily="2" charset="-122"/>
                  <a:sym typeface="微软雅黑" panose="020B0503020204020204" pitchFamily="2" charset="-122"/>
                </a:defRPr>
              </a:pPr>
              <a:endParaRPr lang="zh-CN"/>
            </a:p>
          </c:txPr>
        </c:title>
        <c:numFmt formatCode="General"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zh-CN"/>
          </a:p>
        </c:txPr>
        <c:crossAx val="763399729"/>
        <c:crosses val="autoZero"/>
        <c:crossBetween val="midCat"/>
      </c:valAx>
      <c:valAx>
        <c:axId val="76339972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zh-CN" altLang="en-US" sz="900">
                    <a:solidFill>
                      <a:sysClr val="windowText" lastClr="000000"/>
                    </a:solidFill>
                    <a:latin typeface="微软雅黑" panose="020B0503020204020204" pitchFamily="2" charset="-122"/>
                    <a:ea typeface="微软雅黑" panose="020B0503020204020204" pitchFamily="2" charset="-122"/>
                  </a:rPr>
                  <a:t>参与人数</a:t>
                </a:r>
              </a:p>
            </c:rich>
          </c:tx>
          <c:layout>
            <c:manualLayout>
              <c:xMode val="edge"/>
              <c:yMode val="edge"/>
              <c:x val="3.1146454605699099E-2"/>
              <c:y val="0.36143870314083099"/>
            </c:manualLayout>
          </c:layout>
          <c:overlay val="0"/>
          <c:spPr>
            <a:noFill/>
            <a:ln>
              <a:noFill/>
            </a:ln>
            <a:effectLst/>
          </c:spPr>
          <c:txPr>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endParaRPr lang="zh-CN"/>
            </a:p>
          </c:txPr>
        </c:title>
        <c:numFmt formatCode="0_);[Red]\(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zh-CN"/>
          </a:p>
        </c:txPr>
        <c:crossAx val="559493570"/>
        <c:crosses val="autoZero"/>
        <c:crossBetween val="midCat"/>
        <c:majorUnit val="4"/>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lang="zh-CN"/>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304219823356233"/>
          <c:y val="6.4022485946283597E-2"/>
          <c:w val="0.7743670264965653"/>
          <c:h val="0.73653966271080595"/>
        </c:manualLayout>
      </c:layout>
      <c:scatterChart>
        <c:scatterStyle val="lineMarker"/>
        <c:varyColors val="0"/>
        <c:ser>
          <c:idx val="0"/>
          <c:order val="0"/>
          <c:tx>
            <c:strRef>
              <c:f>"中庸"</c:f>
              <c:strCache>
                <c:ptCount val="1"/>
                <c:pt idx="0">
                  <c:v>中庸</c:v>
                </c:pt>
              </c:strCache>
            </c:strRef>
          </c:tx>
          <c:spPr>
            <a:ln w="19050" cap="rnd">
              <a:noFill/>
              <a:round/>
            </a:ln>
            <a:effectLst/>
          </c:spPr>
          <c:marker>
            <c:symbol val="circle"/>
            <c:size val="5"/>
            <c:spPr>
              <a:solidFill>
                <a:schemeClr val="accent1">
                  <a:alpha val="80000"/>
                </a:schemeClr>
              </a:solidFill>
              <a:ln w="9525">
                <a:noFill/>
              </a:ln>
              <a:effectLst/>
            </c:spPr>
          </c:marker>
          <c:xVal>
            <c:numRef>
              <c:f>[data.csv]分组数据1!$E$2:$E$785</c:f>
              <c:numCache>
                <c:formatCode>0.000_ </c:formatCode>
                <c:ptCount val="784"/>
                <c:pt idx="0">
                  <c:v>0.69314718055994495</c:v>
                </c:pt>
                <c:pt idx="1">
                  <c:v>1.0986122886681</c:v>
                </c:pt>
                <c:pt idx="2">
                  <c:v>1.0986122886681</c:v>
                </c:pt>
                <c:pt idx="3">
                  <c:v>1.0986122886681</c:v>
                </c:pt>
                <c:pt idx="4">
                  <c:v>1.0986122886681</c:v>
                </c:pt>
                <c:pt idx="5">
                  <c:v>1.0986122886681</c:v>
                </c:pt>
                <c:pt idx="6">
                  <c:v>1.0986122886681</c:v>
                </c:pt>
                <c:pt idx="7">
                  <c:v>1.0986122886681</c:v>
                </c:pt>
                <c:pt idx="8">
                  <c:v>1.0986122886681</c:v>
                </c:pt>
                <c:pt idx="9">
                  <c:v>1.0986122886681</c:v>
                </c:pt>
                <c:pt idx="10">
                  <c:v>1.0986122886681</c:v>
                </c:pt>
                <c:pt idx="11">
                  <c:v>1.0986122886681</c:v>
                </c:pt>
                <c:pt idx="12">
                  <c:v>1.0986122886681</c:v>
                </c:pt>
                <c:pt idx="13">
                  <c:v>1.0986122886681</c:v>
                </c:pt>
                <c:pt idx="14">
                  <c:v>1.0986122886681</c:v>
                </c:pt>
                <c:pt idx="15">
                  <c:v>1.0986122886681</c:v>
                </c:pt>
                <c:pt idx="16">
                  <c:v>1.3862943611198899</c:v>
                </c:pt>
                <c:pt idx="17">
                  <c:v>1.3862943611198899</c:v>
                </c:pt>
                <c:pt idx="18">
                  <c:v>1.3862943611198899</c:v>
                </c:pt>
                <c:pt idx="19">
                  <c:v>1.3862943611198899</c:v>
                </c:pt>
                <c:pt idx="20">
                  <c:v>1.3862943611198899</c:v>
                </c:pt>
                <c:pt idx="21">
                  <c:v>1.3862943611198899</c:v>
                </c:pt>
                <c:pt idx="22">
                  <c:v>1.3862943611198899</c:v>
                </c:pt>
                <c:pt idx="23">
                  <c:v>1.3862943611198899</c:v>
                </c:pt>
                <c:pt idx="24">
                  <c:v>1.3862943611198899</c:v>
                </c:pt>
                <c:pt idx="25">
                  <c:v>1.3862943611198899</c:v>
                </c:pt>
                <c:pt idx="26">
                  <c:v>1.3862943611198899</c:v>
                </c:pt>
                <c:pt idx="27">
                  <c:v>1.6094379124341001</c:v>
                </c:pt>
                <c:pt idx="28">
                  <c:v>1.6094379124341001</c:v>
                </c:pt>
                <c:pt idx="29">
                  <c:v>1.6094379124341001</c:v>
                </c:pt>
                <c:pt idx="30">
                  <c:v>1.6094379124341001</c:v>
                </c:pt>
                <c:pt idx="31">
                  <c:v>1.6094379124341001</c:v>
                </c:pt>
                <c:pt idx="32">
                  <c:v>1.6094379124341001</c:v>
                </c:pt>
                <c:pt idx="33">
                  <c:v>1.6094379124341001</c:v>
                </c:pt>
                <c:pt idx="34">
                  <c:v>1.6094379124341001</c:v>
                </c:pt>
                <c:pt idx="35">
                  <c:v>1.6094379124341001</c:v>
                </c:pt>
                <c:pt idx="36">
                  <c:v>1.6094379124341001</c:v>
                </c:pt>
                <c:pt idx="37">
                  <c:v>1.6094379124341001</c:v>
                </c:pt>
                <c:pt idx="38">
                  <c:v>1.6094379124341001</c:v>
                </c:pt>
                <c:pt idx="39">
                  <c:v>1.6094379124341001</c:v>
                </c:pt>
                <c:pt idx="40">
                  <c:v>1.6094379124341001</c:v>
                </c:pt>
                <c:pt idx="41">
                  <c:v>1.7917594692280501</c:v>
                </c:pt>
                <c:pt idx="42">
                  <c:v>1.7917594692280501</c:v>
                </c:pt>
                <c:pt idx="43">
                  <c:v>1.7917594692280501</c:v>
                </c:pt>
                <c:pt idx="44">
                  <c:v>1.7917594692280501</c:v>
                </c:pt>
                <c:pt idx="45">
                  <c:v>1.7917594692280501</c:v>
                </c:pt>
                <c:pt idx="46">
                  <c:v>1.7917594692280501</c:v>
                </c:pt>
                <c:pt idx="47">
                  <c:v>1.7917594692280501</c:v>
                </c:pt>
                <c:pt idx="48">
                  <c:v>1.7917594692280501</c:v>
                </c:pt>
                <c:pt idx="49">
                  <c:v>1.7917594692280501</c:v>
                </c:pt>
                <c:pt idx="50">
                  <c:v>1.7917594692280501</c:v>
                </c:pt>
                <c:pt idx="51">
                  <c:v>1.7917594692280501</c:v>
                </c:pt>
                <c:pt idx="52">
                  <c:v>1.7917594692280501</c:v>
                </c:pt>
                <c:pt idx="53">
                  <c:v>1.7917594692280501</c:v>
                </c:pt>
                <c:pt idx="54">
                  <c:v>1.7917594692280501</c:v>
                </c:pt>
                <c:pt idx="55">
                  <c:v>1.9459101490553099</c:v>
                </c:pt>
                <c:pt idx="56">
                  <c:v>1.9459101490553099</c:v>
                </c:pt>
                <c:pt idx="57">
                  <c:v>1.9459101490553099</c:v>
                </c:pt>
                <c:pt idx="58">
                  <c:v>1.9459101490553099</c:v>
                </c:pt>
                <c:pt idx="59">
                  <c:v>1.9459101490553099</c:v>
                </c:pt>
                <c:pt idx="60">
                  <c:v>1.9459101490553099</c:v>
                </c:pt>
                <c:pt idx="61">
                  <c:v>1.9459101490553099</c:v>
                </c:pt>
                <c:pt idx="62">
                  <c:v>1.9459101490553099</c:v>
                </c:pt>
                <c:pt idx="63">
                  <c:v>1.9459101490553099</c:v>
                </c:pt>
                <c:pt idx="64">
                  <c:v>2.07944154167983</c:v>
                </c:pt>
                <c:pt idx="65">
                  <c:v>2.07944154167983</c:v>
                </c:pt>
                <c:pt idx="66">
                  <c:v>2.07944154167983</c:v>
                </c:pt>
                <c:pt idx="67">
                  <c:v>2.07944154167983</c:v>
                </c:pt>
                <c:pt idx="68">
                  <c:v>2.07944154167983</c:v>
                </c:pt>
                <c:pt idx="69">
                  <c:v>2.07944154167983</c:v>
                </c:pt>
                <c:pt idx="70">
                  <c:v>2.07944154167983</c:v>
                </c:pt>
                <c:pt idx="71">
                  <c:v>2.07944154167983</c:v>
                </c:pt>
                <c:pt idx="72">
                  <c:v>2.1972245773362098</c:v>
                </c:pt>
                <c:pt idx="73">
                  <c:v>2.1972245773362098</c:v>
                </c:pt>
                <c:pt idx="74">
                  <c:v>2.1972245773362098</c:v>
                </c:pt>
                <c:pt idx="75">
                  <c:v>2.1972245773362098</c:v>
                </c:pt>
                <c:pt idx="76">
                  <c:v>2.1972245773362098</c:v>
                </c:pt>
                <c:pt idx="77">
                  <c:v>2.1972245773362098</c:v>
                </c:pt>
                <c:pt idx="78">
                  <c:v>2.1972245773362098</c:v>
                </c:pt>
                <c:pt idx="79">
                  <c:v>2.1972245773362098</c:v>
                </c:pt>
                <c:pt idx="80">
                  <c:v>2.1972245773362098</c:v>
                </c:pt>
                <c:pt idx="81">
                  <c:v>2.3025850929940401</c:v>
                </c:pt>
                <c:pt idx="82">
                  <c:v>2.3025850929940401</c:v>
                </c:pt>
                <c:pt idx="83">
                  <c:v>2.3025850929940401</c:v>
                </c:pt>
                <c:pt idx="84">
                  <c:v>2.3025850929940401</c:v>
                </c:pt>
                <c:pt idx="85">
                  <c:v>2.3025850929940401</c:v>
                </c:pt>
                <c:pt idx="86">
                  <c:v>2.3025850929940401</c:v>
                </c:pt>
                <c:pt idx="87">
                  <c:v>2.3025850929940401</c:v>
                </c:pt>
                <c:pt idx="88">
                  <c:v>2.3025850929940401</c:v>
                </c:pt>
                <c:pt idx="89">
                  <c:v>2.3978952727983698</c:v>
                </c:pt>
                <c:pt idx="90">
                  <c:v>2.3978952727983698</c:v>
                </c:pt>
                <c:pt idx="91">
                  <c:v>2.3978952727983698</c:v>
                </c:pt>
                <c:pt idx="92">
                  <c:v>2.3978952727983698</c:v>
                </c:pt>
                <c:pt idx="93">
                  <c:v>2.3978952727983698</c:v>
                </c:pt>
                <c:pt idx="94">
                  <c:v>2.3978952727983698</c:v>
                </c:pt>
                <c:pt idx="95">
                  <c:v>2.3978952727983698</c:v>
                </c:pt>
                <c:pt idx="96">
                  <c:v>2.3978952727983698</c:v>
                </c:pt>
                <c:pt idx="97">
                  <c:v>2.3978952727983698</c:v>
                </c:pt>
                <c:pt idx="98">
                  <c:v>2.3978952727983698</c:v>
                </c:pt>
                <c:pt idx="99">
                  <c:v>2.3978952727983698</c:v>
                </c:pt>
                <c:pt idx="100">
                  <c:v>2.3978952727983698</c:v>
                </c:pt>
                <c:pt idx="101">
                  <c:v>2.3978952727983698</c:v>
                </c:pt>
                <c:pt idx="102">
                  <c:v>2.4849066497879999</c:v>
                </c:pt>
                <c:pt idx="103">
                  <c:v>2.4849066497879999</c:v>
                </c:pt>
                <c:pt idx="104">
                  <c:v>2.4849066497879999</c:v>
                </c:pt>
                <c:pt idx="105">
                  <c:v>2.4849066497879999</c:v>
                </c:pt>
                <c:pt idx="106">
                  <c:v>2.4849066497879999</c:v>
                </c:pt>
                <c:pt idx="107">
                  <c:v>2.4849066497879999</c:v>
                </c:pt>
                <c:pt idx="108">
                  <c:v>2.4849066497879999</c:v>
                </c:pt>
                <c:pt idx="109">
                  <c:v>2.4849066497879999</c:v>
                </c:pt>
                <c:pt idx="110">
                  <c:v>2.4849066497879999</c:v>
                </c:pt>
                <c:pt idx="111">
                  <c:v>2.4849066497879999</c:v>
                </c:pt>
                <c:pt idx="112">
                  <c:v>2.5649493574615301</c:v>
                </c:pt>
                <c:pt idx="113">
                  <c:v>2.5649493574615301</c:v>
                </c:pt>
                <c:pt idx="114">
                  <c:v>2.5649493574615301</c:v>
                </c:pt>
                <c:pt idx="115">
                  <c:v>2.5649493574615301</c:v>
                </c:pt>
                <c:pt idx="116">
                  <c:v>2.5649493574615301</c:v>
                </c:pt>
                <c:pt idx="117">
                  <c:v>2.63905732961525</c:v>
                </c:pt>
                <c:pt idx="118">
                  <c:v>2.63905732961525</c:v>
                </c:pt>
                <c:pt idx="119">
                  <c:v>2.63905732961525</c:v>
                </c:pt>
                <c:pt idx="120">
                  <c:v>2.63905732961525</c:v>
                </c:pt>
                <c:pt idx="121">
                  <c:v>2.63905732961525</c:v>
                </c:pt>
                <c:pt idx="122">
                  <c:v>2.63905732961525</c:v>
                </c:pt>
                <c:pt idx="123">
                  <c:v>2.63905732961525</c:v>
                </c:pt>
                <c:pt idx="124">
                  <c:v>2.63905732961525</c:v>
                </c:pt>
                <c:pt idx="125">
                  <c:v>2.63905732961525</c:v>
                </c:pt>
                <c:pt idx="126">
                  <c:v>2.63905732961525</c:v>
                </c:pt>
                <c:pt idx="127">
                  <c:v>2.63905732961525</c:v>
                </c:pt>
                <c:pt idx="128">
                  <c:v>2.63905732961525</c:v>
                </c:pt>
                <c:pt idx="129">
                  <c:v>2.7080502011022101</c:v>
                </c:pt>
                <c:pt idx="130">
                  <c:v>2.7080502011022101</c:v>
                </c:pt>
                <c:pt idx="131">
                  <c:v>2.7080502011022101</c:v>
                </c:pt>
                <c:pt idx="132">
                  <c:v>2.7080502011022101</c:v>
                </c:pt>
                <c:pt idx="133">
                  <c:v>2.7080502011022101</c:v>
                </c:pt>
                <c:pt idx="134">
                  <c:v>2.7080502011022101</c:v>
                </c:pt>
                <c:pt idx="135">
                  <c:v>2.7725887222397798</c:v>
                </c:pt>
                <c:pt idx="136">
                  <c:v>2.7725887222397798</c:v>
                </c:pt>
                <c:pt idx="137">
                  <c:v>2.7725887222397798</c:v>
                </c:pt>
                <c:pt idx="138">
                  <c:v>2.7725887222397798</c:v>
                </c:pt>
                <c:pt idx="139">
                  <c:v>2.7725887222397798</c:v>
                </c:pt>
                <c:pt idx="140">
                  <c:v>2.7725887222397798</c:v>
                </c:pt>
                <c:pt idx="141">
                  <c:v>2.8332133440562099</c:v>
                </c:pt>
                <c:pt idx="142">
                  <c:v>2.8332133440562099</c:v>
                </c:pt>
                <c:pt idx="143">
                  <c:v>2.8332133440562099</c:v>
                </c:pt>
                <c:pt idx="144">
                  <c:v>2.8332133440562099</c:v>
                </c:pt>
                <c:pt idx="145">
                  <c:v>2.8332133440562099</c:v>
                </c:pt>
                <c:pt idx="146">
                  <c:v>2.8332133440562099</c:v>
                </c:pt>
                <c:pt idx="147">
                  <c:v>2.8332133440562099</c:v>
                </c:pt>
                <c:pt idx="148">
                  <c:v>2.8332133440562099</c:v>
                </c:pt>
                <c:pt idx="149">
                  <c:v>2.8332133440562099</c:v>
                </c:pt>
                <c:pt idx="150">
                  <c:v>2.8332133440562099</c:v>
                </c:pt>
                <c:pt idx="151">
                  <c:v>2.8332133440562099</c:v>
                </c:pt>
                <c:pt idx="152">
                  <c:v>2.8903717578961601</c:v>
                </c:pt>
                <c:pt idx="153">
                  <c:v>2.8903717578961601</c:v>
                </c:pt>
                <c:pt idx="154">
                  <c:v>2.8903717578961601</c:v>
                </c:pt>
                <c:pt idx="155">
                  <c:v>2.8903717578961601</c:v>
                </c:pt>
                <c:pt idx="156">
                  <c:v>2.8903717578961601</c:v>
                </c:pt>
                <c:pt idx="157">
                  <c:v>2.8903717578961601</c:v>
                </c:pt>
                <c:pt idx="158">
                  <c:v>2.8903717578961601</c:v>
                </c:pt>
                <c:pt idx="159">
                  <c:v>2.8903717578961601</c:v>
                </c:pt>
                <c:pt idx="160">
                  <c:v>2.9444389791664398</c:v>
                </c:pt>
                <c:pt idx="161">
                  <c:v>2.9444389791664398</c:v>
                </c:pt>
                <c:pt idx="162">
                  <c:v>2.9444389791664398</c:v>
                </c:pt>
                <c:pt idx="163">
                  <c:v>2.9444389791664398</c:v>
                </c:pt>
                <c:pt idx="164">
                  <c:v>2.9444389791664398</c:v>
                </c:pt>
                <c:pt idx="165">
                  <c:v>2.9444389791664398</c:v>
                </c:pt>
                <c:pt idx="166">
                  <c:v>2.9444389791664398</c:v>
                </c:pt>
                <c:pt idx="167">
                  <c:v>2.9444389791664398</c:v>
                </c:pt>
                <c:pt idx="168">
                  <c:v>2.99573227355399</c:v>
                </c:pt>
                <c:pt idx="169">
                  <c:v>2.99573227355399</c:v>
                </c:pt>
                <c:pt idx="170">
                  <c:v>2.99573227355399</c:v>
                </c:pt>
                <c:pt idx="171">
                  <c:v>2.99573227355399</c:v>
                </c:pt>
                <c:pt idx="172">
                  <c:v>2.99573227355399</c:v>
                </c:pt>
                <c:pt idx="173">
                  <c:v>2.99573227355399</c:v>
                </c:pt>
                <c:pt idx="174">
                  <c:v>2.99573227355399</c:v>
                </c:pt>
                <c:pt idx="175">
                  <c:v>3.0445224377234199</c:v>
                </c:pt>
                <c:pt idx="176">
                  <c:v>3.0445224377234199</c:v>
                </c:pt>
                <c:pt idx="177">
                  <c:v>3.0445224377234199</c:v>
                </c:pt>
                <c:pt idx="178">
                  <c:v>3.0445224377234199</c:v>
                </c:pt>
                <c:pt idx="179">
                  <c:v>3.0445224377234199</c:v>
                </c:pt>
                <c:pt idx="180">
                  <c:v>3.0445224377234199</c:v>
                </c:pt>
                <c:pt idx="181">
                  <c:v>3.0445224377234199</c:v>
                </c:pt>
                <c:pt idx="182">
                  <c:v>3.0445224377234199</c:v>
                </c:pt>
                <c:pt idx="183">
                  <c:v>3.0910424533583098</c:v>
                </c:pt>
                <c:pt idx="184">
                  <c:v>3.0910424533583098</c:v>
                </c:pt>
                <c:pt idx="185">
                  <c:v>3.0910424533583098</c:v>
                </c:pt>
                <c:pt idx="186">
                  <c:v>3.0910424533583098</c:v>
                </c:pt>
                <c:pt idx="187">
                  <c:v>3.0910424533583098</c:v>
                </c:pt>
                <c:pt idx="188">
                  <c:v>3.0910424533583098</c:v>
                </c:pt>
                <c:pt idx="189">
                  <c:v>3.0910424533583098</c:v>
                </c:pt>
                <c:pt idx="190">
                  <c:v>3.1354942159291399</c:v>
                </c:pt>
                <c:pt idx="191">
                  <c:v>3.1354942159291399</c:v>
                </c:pt>
                <c:pt idx="192">
                  <c:v>3.1354942159291399</c:v>
                </c:pt>
                <c:pt idx="193">
                  <c:v>3.1354942159291399</c:v>
                </c:pt>
                <c:pt idx="194">
                  <c:v>3.1354942159291399</c:v>
                </c:pt>
                <c:pt idx="195">
                  <c:v>3.17805383034794</c:v>
                </c:pt>
                <c:pt idx="196">
                  <c:v>3.17805383034794</c:v>
                </c:pt>
                <c:pt idx="197">
                  <c:v>3.17805383034794</c:v>
                </c:pt>
                <c:pt idx="198">
                  <c:v>3.17805383034794</c:v>
                </c:pt>
                <c:pt idx="199">
                  <c:v>3.17805383034794</c:v>
                </c:pt>
                <c:pt idx="200">
                  <c:v>3.17805383034794</c:v>
                </c:pt>
                <c:pt idx="201">
                  <c:v>3.2188758248682001</c:v>
                </c:pt>
                <c:pt idx="202">
                  <c:v>3.2188758248682001</c:v>
                </c:pt>
                <c:pt idx="203">
                  <c:v>3.2188758248682001</c:v>
                </c:pt>
                <c:pt idx="204">
                  <c:v>3.2188758248682001</c:v>
                </c:pt>
                <c:pt idx="205">
                  <c:v>3.2580965380214799</c:v>
                </c:pt>
                <c:pt idx="206">
                  <c:v>3.2580965380214799</c:v>
                </c:pt>
                <c:pt idx="207">
                  <c:v>3.2580965380214799</c:v>
                </c:pt>
                <c:pt idx="208">
                  <c:v>3.2580965380214799</c:v>
                </c:pt>
                <c:pt idx="209">
                  <c:v>3.2958368660043198</c:v>
                </c:pt>
                <c:pt idx="210">
                  <c:v>3.2958368660043198</c:v>
                </c:pt>
                <c:pt idx="211">
                  <c:v>3.2958368660043198</c:v>
                </c:pt>
                <c:pt idx="212">
                  <c:v>3.2958368660043198</c:v>
                </c:pt>
                <c:pt idx="213">
                  <c:v>3.2958368660043198</c:v>
                </c:pt>
                <c:pt idx="214">
                  <c:v>3.2958368660043198</c:v>
                </c:pt>
                <c:pt idx="215">
                  <c:v>3.2958368660043198</c:v>
                </c:pt>
                <c:pt idx="216">
                  <c:v>3.3322045101751998</c:v>
                </c:pt>
                <c:pt idx="217">
                  <c:v>3.3322045101751998</c:v>
                </c:pt>
                <c:pt idx="218">
                  <c:v>3.3322045101751998</c:v>
                </c:pt>
                <c:pt idx="219">
                  <c:v>3.3672958299864701</c:v>
                </c:pt>
                <c:pt idx="220">
                  <c:v>3.3672958299864701</c:v>
                </c:pt>
                <c:pt idx="221">
                  <c:v>3.3672958299864701</c:v>
                </c:pt>
                <c:pt idx="222">
                  <c:v>3.3672958299864701</c:v>
                </c:pt>
                <c:pt idx="223">
                  <c:v>3.4011973816621501</c:v>
                </c:pt>
                <c:pt idx="224">
                  <c:v>3.4011973816621501</c:v>
                </c:pt>
                <c:pt idx="225">
                  <c:v>3.4339872044851401</c:v>
                </c:pt>
                <c:pt idx="226">
                  <c:v>3.4339872044851401</c:v>
                </c:pt>
                <c:pt idx="227">
                  <c:v>3.4339872044851401</c:v>
                </c:pt>
                <c:pt idx="228">
                  <c:v>3.4339872044851401</c:v>
                </c:pt>
                <c:pt idx="229">
                  <c:v>3.4339872044851401</c:v>
                </c:pt>
                <c:pt idx="230">
                  <c:v>3.4339872044851401</c:v>
                </c:pt>
                <c:pt idx="231">
                  <c:v>3.4339872044851401</c:v>
                </c:pt>
                <c:pt idx="232">
                  <c:v>3.4339872044851401</c:v>
                </c:pt>
                <c:pt idx="233">
                  <c:v>3.4657359027997199</c:v>
                </c:pt>
                <c:pt idx="234">
                  <c:v>3.4657359027997199</c:v>
                </c:pt>
                <c:pt idx="235">
                  <c:v>3.4657359027997199</c:v>
                </c:pt>
                <c:pt idx="236">
                  <c:v>3.4657359027997199</c:v>
                </c:pt>
                <c:pt idx="237">
                  <c:v>3.4657359027997199</c:v>
                </c:pt>
                <c:pt idx="238">
                  <c:v>3.4657359027997199</c:v>
                </c:pt>
                <c:pt idx="239">
                  <c:v>3.4965075614664798</c:v>
                </c:pt>
                <c:pt idx="240">
                  <c:v>3.4965075614664798</c:v>
                </c:pt>
                <c:pt idx="241">
                  <c:v>3.4965075614664798</c:v>
                </c:pt>
                <c:pt idx="242">
                  <c:v>3.4965075614664798</c:v>
                </c:pt>
                <c:pt idx="243">
                  <c:v>3.5263605246161598</c:v>
                </c:pt>
                <c:pt idx="244">
                  <c:v>3.5263605246161598</c:v>
                </c:pt>
                <c:pt idx="245">
                  <c:v>3.5263605246161598</c:v>
                </c:pt>
                <c:pt idx="246">
                  <c:v>3.5263605246161598</c:v>
                </c:pt>
                <c:pt idx="247">
                  <c:v>3.5263605246161598</c:v>
                </c:pt>
                <c:pt idx="248">
                  <c:v>3.55534806148941</c:v>
                </c:pt>
                <c:pt idx="249">
                  <c:v>3.55534806148941</c:v>
                </c:pt>
                <c:pt idx="250">
                  <c:v>3.55534806148941</c:v>
                </c:pt>
                <c:pt idx="251">
                  <c:v>3.55534806148941</c:v>
                </c:pt>
                <c:pt idx="252">
                  <c:v>3.55534806148941</c:v>
                </c:pt>
                <c:pt idx="253">
                  <c:v>3.55534806148941</c:v>
                </c:pt>
                <c:pt idx="254">
                  <c:v>3.55534806148941</c:v>
                </c:pt>
                <c:pt idx="255">
                  <c:v>3.55534806148941</c:v>
                </c:pt>
                <c:pt idx="256">
                  <c:v>3.5835189384561099</c:v>
                </c:pt>
                <c:pt idx="257">
                  <c:v>3.5835189384561099</c:v>
                </c:pt>
                <c:pt idx="258">
                  <c:v>3.5835189384561099</c:v>
                </c:pt>
                <c:pt idx="259">
                  <c:v>3.5835189384561099</c:v>
                </c:pt>
                <c:pt idx="260">
                  <c:v>3.5835189384561099</c:v>
                </c:pt>
                <c:pt idx="261">
                  <c:v>3.5835189384561099</c:v>
                </c:pt>
                <c:pt idx="262">
                  <c:v>3.6109179126442199</c:v>
                </c:pt>
                <c:pt idx="263">
                  <c:v>3.6109179126442199</c:v>
                </c:pt>
                <c:pt idx="264">
                  <c:v>3.6109179126442199</c:v>
                </c:pt>
                <c:pt idx="265">
                  <c:v>3.6109179126442199</c:v>
                </c:pt>
                <c:pt idx="266">
                  <c:v>3.6109179126442199</c:v>
                </c:pt>
                <c:pt idx="267">
                  <c:v>3.6109179126442199</c:v>
                </c:pt>
                <c:pt idx="268">
                  <c:v>3.6109179126442199</c:v>
                </c:pt>
                <c:pt idx="269">
                  <c:v>3.6375861597263799</c:v>
                </c:pt>
                <c:pt idx="270">
                  <c:v>3.6375861597263799</c:v>
                </c:pt>
                <c:pt idx="271">
                  <c:v>3.6375861597263799</c:v>
                </c:pt>
                <c:pt idx="272">
                  <c:v>3.6375861597263799</c:v>
                </c:pt>
                <c:pt idx="273">
                  <c:v>3.6375861597263799</c:v>
                </c:pt>
                <c:pt idx="274">
                  <c:v>3.6635616461296401</c:v>
                </c:pt>
                <c:pt idx="275">
                  <c:v>3.6635616461296401</c:v>
                </c:pt>
                <c:pt idx="276">
                  <c:v>3.6635616461296401</c:v>
                </c:pt>
                <c:pt idx="277">
                  <c:v>3.6635616461296401</c:v>
                </c:pt>
                <c:pt idx="278">
                  <c:v>3.6635616461296401</c:v>
                </c:pt>
                <c:pt idx="279">
                  <c:v>3.6635616461296401</c:v>
                </c:pt>
                <c:pt idx="280">
                  <c:v>3.68887945411393</c:v>
                </c:pt>
                <c:pt idx="281">
                  <c:v>3.68887945411393</c:v>
                </c:pt>
                <c:pt idx="282">
                  <c:v>3.68887945411393</c:v>
                </c:pt>
                <c:pt idx="283">
                  <c:v>3.68887945411393</c:v>
                </c:pt>
                <c:pt idx="284">
                  <c:v>3.68887945411393</c:v>
                </c:pt>
                <c:pt idx="285">
                  <c:v>3.68887945411393</c:v>
                </c:pt>
                <c:pt idx="286">
                  <c:v>3.7135720667043</c:v>
                </c:pt>
                <c:pt idx="287">
                  <c:v>3.7135720667043</c:v>
                </c:pt>
                <c:pt idx="288">
                  <c:v>3.7135720667043</c:v>
                </c:pt>
                <c:pt idx="289">
                  <c:v>3.7135720667043</c:v>
                </c:pt>
                <c:pt idx="290">
                  <c:v>3.7135720667043</c:v>
                </c:pt>
                <c:pt idx="291">
                  <c:v>3.7135720667043</c:v>
                </c:pt>
                <c:pt idx="292">
                  <c:v>3.73766961828336</c:v>
                </c:pt>
                <c:pt idx="293">
                  <c:v>3.73766961828336</c:v>
                </c:pt>
                <c:pt idx="294">
                  <c:v>3.73766961828336</c:v>
                </c:pt>
                <c:pt idx="295">
                  <c:v>3.7612001156935602</c:v>
                </c:pt>
                <c:pt idx="296">
                  <c:v>3.7612001156935602</c:v>
                </c:pt>
                <c:pt idx="297">
                  <c:v>3.7612001156935602</c:v>
                </c:pt>
                <c:pt idx="298">
                  <c:v>3.7612001156935602</c:v>
                </c:pt>
                <c:pt idx="299">
                  <c:v>3.7612001156935602</c:v>
                </c:pt>
                <c:pt idx="300">
                  <c:v>3.7612001156935602</c:v>
                </c:pt>
                <c:pt idx="301">
                  <c:v>3.7612001156935602</c:v>
                </c:pt>
                <c:pt idx="302">
                  <c:v>3.7612001156935602</c:v>
                </c:pt>
                <c:pt idx="303">
                  <c:v>3.7841896339182601</c:v>
                </c:pt>
                <c:pt idx="304">
                  <c:v>3.7841896339182601</c:v>
                </c:pt>
                <c:pt idx="305">
                  <c:v>3.7841896339182601</c:v>
                </c:pt>
                <c:pt idx="306">
                  <c:v>3.7841896339182601</c:v>
                </c:pt>
                <c:pt idx="307">
                  <c:v>3.8066624897703099</c:v>
                </c:pt>
                <c:pt idx="308">
                  <c:v>3.8286413964890902</c:v>
                </c:pt>
                <c:pt idx="309">
                  <c:v>3.8286413964890902</c:v>
                </c:pt>
                <c:pt idx="310">
                  <c:v>3.85014760171005</c:v>
                </c:pt>
                <c:pt idx="311">
                  <c:v>3.85014760171005</c:v>
                </c:pt>
                <c:pt idx="312">
                  <c:v>3.8712010109078898</c:v>
                </c:pt>
                <c:pt idx="313">
                  <c:v>3.8918202981106198</c:v>
                </c:pt>
                <c:pt idx="314">
                  <c:v>3.8918202981106198</c:v>
                </c:pt>
                <c:pt idx="315">
                  <c:v>3.8918202981106198</c:v>
                </c:pt>
                <c:pt idx="316">
                  <c:v>3.9120230054281402</c:v>
                </c:pt>
                <c:pt idx="317">
                  <c:v>3.9120230054281402</c:v>
                </c:pt>
                <c:pt idx="318">
                  <c:v>3.9120230054281402</c:v>
                </c:pt>
                <c:pt idx="319">
                  <c:v>3.9120230054281402</c:v>
                </c:pt>
                <c:pt idx="320">
                  <c:v>3.9120230054281402</c:v>
                </c:pt>
                <c:pt idx="321">
                  <c:v>3.9120230054281402</c:v>
                </c:pt>
                <c:pt idx="322">
                  <c:v>3.9120230054281402</c:v>
                </c:pt>
                <c:pt idx="323">
                  <c:v>3.9120230054281402</c:v>
                </c:pt>
                <c:pt idx="324">
                  <c:v>3.9120230054281402</c:v>
                </c:pt>
                <c:pt idx="325">
                  <c:v>3.93182563272432</c:v>
                </c:pt>
                <c:pt idx="326">
                  <c:v>3.93182563272432</c:v>
                </c:pt>
                <c:pt idx="327">
                  <c:v>3.93182563272432</c:v>
                </c:pt>
                <c:pt idx="328">
                  <c:v>3.93182563272432</c:v>
                </c:pt>
                <c:pt idx="329">
                  <c:v>3.93182563272432</c:v>
                </c:pt>
                <c:pt idx="330">
                  <c:v>3.93182563272432</c:v>
                </c:pt>
                <c:pt idx="331">
                  <c:v>3.95124371858142</c:v>
                </c:pt>
                <c:pt idx="332">
                  <c:v>3.9702919135521202</c:v>
                </c:pt>
                <c:pt idx="333">
                  <c:v>3.9702919135521202</c:v>
                </c:pt>
                <c:pt idx="334">
                  <c:v>3.9702919135521202</c:v>
                </c:pt>
                <c:pt idx="335">
                  <c:v>3.9889840465642701</c:v>
                </c:pt>
                <c:pt idx="336">
                  <c:v>3.9889840465642701</c:v>
                </c:pt>
                <c:pt idx="337">
                  <c:v>4.0073331852324703</c:v>
                </c:pt>
                <c:pt idx="338">
                  <c:v>4.0073331852324703</c:v>
                </c:pt>
                <c:pt idx="339">
                  <c:v>4.0253516907351496</c:v>
                </c:pt>
                <c:pt idx="340">
                  <c:v>4.0253516907351496</c:v>
                </c:pt>
                <c:pt idx="341">
                  <c:v>4.0253516907351496</c:v>
                </c:pt>
                <c:pt idx="342">
                  <c:v>4.0253516907351496</c:v>
                </c:pt>
                <c:pt idx="343">
                  <c:v>4.0253516907351496</c:v>
                </c:pt>
                <c:pt idx="344">
                  <c:v>4.0253516907351496</c:v>
                </c:pt>
                <c:pt idx="345">
                  <c:v>4.0430512678345503</c:v>
                </c:pt>
                <c:pt idx="346">
                  <c:v>4.0604430105464102</c:v>
                </c:pt>
                <c:pt idx="347">
                  <c:v>4.0604430105464102</c:v>
                </c:pt>
                <c:pt idx="348">
                  <c:v>4.0604430105464102</c:v>
                </c:pt>
                <c:pt idx="349">
                  <c:v>4.0775374439057197</c:v>
                </c:pt>
                <c:pt idx="350">
                  <c:v>4.0775374439057197</c:v>
                </c:pt>
                <c:pt idx="351">
                  <c:v>4.0775374439057197</c:v>
                </c:pt>
                <c:pt idx="352">
                  <c:v>4.0775374439057197</c:v>
                </c:pt>
                <c:pt idx="353">
                  <c:v>4.0775374439057197</c:v>
                </c:pt>
                <c:pt idx="354">
                  <c:v>4.0943445622221004</c:v>
                </c:pt>
                <c:pt idx="355">
                  <c:v>4.0943445622221004</c:v>
                </c:pt>
                <c:pt idx="356">
                  <c:v>4.0943445622221004</c:v>
                </c:pt>
                <c:pt idx="357">
                  <c:v>4.1108738641733096</c:v>
                </c:pt>
                <c:pt idx="358">
                  <c:v>4.1108738641733096</c:v>
                </c:pt>
                <c:pt idx="359">
                  <c:v>4.1108738641733096</c:v>
                </c:pt>
                <c:pt idx="360">
                  <c:v>4.1108738641733096</c:v>
                </c:pt>
                <c:pt idx="361">
                  <c:v>4.1271343850450899</c:v>
                </c:pt>
                <c:pt idx="362">
                  <c:v>4.1431347263915299</c:v>
                </c:pt>
                <c:pt idx="363">
                  <c:v>4.1431347263915299</c:v>
                </c:pt>
                <c:pt idx="364">
                  <c:v>4.1431347263915299</c:v>
                </c:pt>
                <c:pt idx="365">
                  <c:v>4.1431347263915299</c:v>
                </c:pt>
                <c:pt idx="366">
                  <c:v>4.1431347263915299</c:v>
                </c:pt>
                <c:pt idx="367">
                  <c:v>4.1588830833596697</c:v>
                </c:pt>
                <c:pt idx="368">
                  <c:v>4.1588830833596697</c:v>
                </c:pt>
                <c:pt idx="369">
                  <c:v>4.1588830833596697</c:v>
                </c:pt>
                <c:pt idx="370">
                  <c:v>4.1588830833596697</c:v>
                </c:pt>
                <c:pt idx="371">
                  <c:v>4.1743872698956297</c:v>
                </c:pt>
                <c:pt idx="372">
                  <c:v>4.1743872698956297</c:v>
                </c:pt>
                <c:pt idx="373">
                  <c:v>4.1743872698956297</c:v>
                </c:pt>
                <c:pt idx="374">
                  <c:v>4.2195077051760999</c:v>
                </c:pt>
                <c:pt idx="375">
                  <c:v>4.2195077051760999</c:v>
                </c:pt>
                <c:pt idx="376">
                  <c:v>4.2195077051760999</c:v>
                </c:pt>
                <c:pt idx="377">
                  <c:v>4.2341065045972597</c:v>
                </c:pt>
                <c:pt idx="378">
                  <c:v>4.2341065045972597</c:v>
                </c:pt>
                <c:pt idx="379">
                  <c:v>4.2341065045972597</c:v>
                </c:pt>
                <c:pt idx="380">
                  <c:v>4.2484952420493496</c:v>
                </c:pt>
                <c:pt idx="381">
                  <c:v>4.2484952420493496</c:v>
                </c:pt>
                <c:pt idx="382">
                  <c:v>4.2484952420493496</c:v>
                </c:pt>
                <c:pt idx="383">
                  <c:v>4.2484952420493496</c:v>
                </c:pt>
                <c:pt idx="384">
                  <c:v>4.2484952420493496</c:v>
                </c:pt>
                <c:pt idx="385">
                  <c:v>4.2484952420493496</c:v>
                </c:pt>
                <c:pt idx="386">
                  <c:v>4.2626798770413101</c:v>
                </c:pt>
                <c:pt idx="387">
                  <c:v>4.2626798770413101</c:v>
                </c:pt>
                <c:pt idx="388">
                  <c:v>4.2626798770413101</c:v>
                </c:pt>
                <c:pt idx="389">
                  <c:v>4.27666611901605</c:v>
                </c:pt>
                <c:pt idx="390">
                  <c:v>4.27666611901605</c:v>
                </c:pt>
                <c:pt idx="391">
                  <c:v>4.27666611901605</c:v>
                </c:pt>
                <c:pt idx="392">
                  <c:v>4.27666611901605</c:v>
                </c:pt>
                <c:pt idx="393">
                  <c:v>4.27666611901605</c:v>
                </c:pt>
                <c:pt idx="394">
                  <c:v>4.2904594411483901</c:v>
                </c:pt>
                <c:pt idx="395">
                  <c:v>4.2904594411483901</c:v>
                </c:pt>
                <c:pt idx="396">
                  <c:v>4.2904594411483901</c:v>
                </c:pt>
                <c:pt idx="397">
                  <c:v>4.2904594411483901</c:v>
                </c:pt>
                <c:pt idx="398">
                  <c:v>4.2904594411483901</c:v>
                </c:pt>
                <c:pt idx="399">
                  <c:v>4.2904594411483901</c:v>
                </c:pt>
                <c:pt idx="400">
                  <c:v>4.3040650932041702</c:v>
                </c:pt>
                <c:pt idx="401">
                  <c:v>4.3174881135363101</c:v>
                </c:pt>
                <c:pt idx="402">
                  <c:v>4.3174881135363101</c:v>
                </c:pt>
                <c:pt idx="403">
                  <c:v>4.3174881135363101</c:v>
                </c:pt>
                <c:pt idx="404">
                  <c:v>4.3174881135363101</c:v>
                </c:pt>
                <c:pt idx="405">
                  <c:v>4.3174881135363101</c:v>
                </c:pt>
                <c:pt idx="406">
                  <c:v>4.3174881135363101</c:v>
                </c:pt>
                <c:pt idx="407">
                  <c:v>4.3307333402863302</c:v>
                </c:pt>
                <c:pt idx="408">
                  <c:v>4.3438054218536797</c:v>
                </c:pt>
                <c:pt idx="409">
                  <c:v>4.3438054218536797</c:v>
                </c:pt>
                <c:pt idx="410">
                  <c:v>4.3438054218536797</c:v>
                </c:pt>
                <c:pt idx="411">
                  <c:v>4.3438054218536797</c:v>
                </c:pt>
                <c:pt idx="412">
                  <c:v>4.3438054218536797</c:v>
                </c:pt>
                <c:pt idx="413">
                  <c:v>4.3438054218536797</c:v>
                </c:pt>
                <c:pt idx="414">
                  <c:v>4.3438054218536797</c:v>
                </c:pt>
                <c:pt idx="415">
                  <c:v>4.3438054218536797</c:v>
                </c:pt>
                <c:pt idx="416">
                  <c:v>4.3567088266895899</c:v>
                </c:pt>
                <c:pt idx="417">
                  <c:v>4.3567088266895899</c:v>
                </c:pt>
                <c:pt idx="418">
                  <c:v>4.3567088266895899</c:v>
                </c:pt>
                <c:pt idx="419">
                  <c:v>4.3567088266895899</c:v>
                </c:pt>
                <c:pt idx="420">
                  <c:v>4.3694478524670197</c:v>
                </c:pt>
                <c:pt idx="421">
                  <c:v>4.3694478524670197</c:v>
                </c:pt>
                <c:pt idx="422">
                  <c:v>4.3694478524670197</c:v>
                </c:pt>
                <c:pt idx="423">
                  <c:v>4.3694478524670197</c:v>
                </c:pt>
                <c:pt idx="424">
                  <c:v>4.3694478524670197</c:v>
                </c:pt>
                <c:pt idx="425">
                  <c:v>4.3694478524670197</c:v>
                </c:pt>
                <c:pt idx="426">
                  <c:v>4.3694478524670197</c:v>
                </c:pt>
                <c:pt idx="427">
                  <c:v>4.3694478524670197</c:v>
                </c:pt>
                <c:pt idx="428">
                  <c:v>4.3820266346738803</c:v>
                </c:pt>
                <c:pt idx="429">
                  <c:v>4.3820266346738803</c:v>
                </c:pt>
                <c:pt idx="430">
                  <c:v>4.3820266346738803</c:v>
                </c:pt>
                <c:pt idx="431">
                  <c:v>4.3820266346738803</c:v>
                </c:pt>
                <c:pt idx="432">
                  <c:v>4.3944491546724302</c:v>
                </c:pt>
                <c:pt idx="433">
                  <c:v>4.3944491546724302</c:v>
                </c:pt>
                <c:pt idx="434">
                  <c:v>4.3944491546724302</c:v>
                </c:pt>
                <c:pt idx="435">
                  <c:v>4.3944491546724302</c:v>
                </c:pt>
                <c:pt idx="436">
                  <c:v>4.3944491546724302</c:v>
                </c:pt>
                <c:pt idx="437">
                  <c:v>4.4067192472642498</c:v>
                </c:pt>
                <c:pt idx="438">
                  <c:v>4.4067192472642498</c:v>
                </c:pt>
                <c:pt idx="439">
                  <c:v>4.4067192472642498</c:v>
                </c:pt>
                <c:pt idx="440">
                  <c:v>4.4067192472642498</c:v>
                </c:pt>
                <c:pt idx="441">
                  <c:v>4.4067192472642498</c:v>
                </c:pt>
                <c:pt idx="442">
                  <c:v>4.4188406077965903</c:v>
                </c:pt>
                <c:pt idx="443">
                  <c:v>4.4188406077965903</c:v>
                </c:pt>
                <c:pt idx="444">
                  <c:v>4.4188406077965903</c:v>
                </c:pt>
                <c:pt idx="445">
                  <c:v>4.4188406077965903</c:v>
                </c:pt>
                <c:pt idx="446">
                  <c:v>4.4188406077965903</c:v>
                </c:pt>
                <c:pt idx="447">
                  <c:v>4.4188406077965903</c:v>
                </c:pt>
                <c:pt idx="448">
                  <c:v>4.4308167988433098</c:v>
                </c:pt>
                <c:pt idx="449">
                  <c:v>4.4308167988433098</c:v>
                </c:pt>
                <c:pt idx="450">
                  <c:v>4.4308167988433098</c:v>
                </c:pt>
                <c:pt idx="451">
                  <c:v>4.4426512564903096</c:v>
                </c:pt>
                <c:pt idx="452">
                  <c:v>4.4426512564903096</c:v>
                </c:pt>
                <c:pt idx="453">
                  <c:v>4.4426512564903096</c:v>
                </c:pt>
                <c:pt idx="454">
                  <c:v>4.4543472962535002</c:v>
                </c:pt>
                <c:pt idx="455">
                  <c:v>4.4543472962535002</c:v>
                </c:pt>
                <c:pt idx="456">
                  <c:v>4.4543472962535002</c:v>
                </c:pt>
                <c:pt idx="457">
                  <c:v>4.4659081186545802</c:v>
                </c:pt>
                <c:pt idx="458">
                  <c:v>4.4659081186545802</c:v>
                </c:pt>
                <c:pt idx="459">
                  <c:v>4.4659081186545802</c:v>
                </c:pt>
                <c:pt idx="460">
                  <c:v>4.4773368144781998</c:v>
                </c:pt>
                <c:pt idx="461">
                  <c:v>4.4773368144781998</c:v>
                </c:pt>
                <c:pt idx="462">
                  <c:v>4.4773368144781998</c:v>
                </c:pt>
                <c:pt idx="463">
                  <c:v>4.4886363697321396</c:v>
                </c:pt>
                <c:pt idx="464">
                  <c:v>4.4998096703302597</c:v>
                </c:pt>
                <c:pt idx="465">
                  <c:v>4.4998096703302597</c:v>
                </c:pt>
                <c:pt idx="466">
                  <c:v>4.4998096703302597</c:v>
                </c:pt>
                <c:pt idx="467">
                  <c:v>4.5108595065168497</c:v>
                </c:pt>
                <c:pt idx="468">
                  <c:v>4.5108595065168497</c:v>
                </c:pt>
                <c:pt idx="469">
                  <c:v>4.5108595065168497</c:v>
                </c:pt>
                <c:pt idx="470">
                  <c:v>4.5108595065168497</c:v>
                </c:pt>
                <c:pt idx="471">
                  <c:v>4.5217885770490396</c:v>
                </c:pt>
                <c:pt idx="472">
                  <c:v>4.5217885770490396</c:v>
                </c:pt>
                <c:pt idx="473">
                  <c:v>4.5325994931532501</c:v>
                </c:pt>
                <c:pt idx="474">
                  <c:v>4.5432947822700003</c:v>
                </c:pt>
                <c:pt idx="475">
                  <c:v>4.5432947822700003</c:v>
                </c:pt>
                <c:pt idx="476">
                  <c:v>4.5538768916005399</c:v>
                </c:pt>
                <c:pt idx="477">
                  <c:v>4.5538768916005399</c:v>
                </c:pt>
                <c:pt idx="478">
                  <c:v>4.5538768916005399</c:v>
                </c:pt>
                <c:pt idx="479">
                  <c:v>4.5538768916005399</c:v>
                </c:pt>
                <c:pt idx="480">
                  <c:v>4.5538768916005399</c:v>
                </c:pt>
                <c:pt idx="481">
                  <c:v>4.5643481914678299</c:v>
                </c:pt>
                <c:pt idx="482">
                  <c:v>4.5643481914678299</c:v>
                </c:pt>
                <c:pt idx="483">
                  <c:v>4.5643481914678299</c:v>
                </c:pt>
                <c:pt idx="484">
                  <c:v>4.5747109785033802</c:v>
                </c:pt>
                <c:pt idx="485">
                  <c:v>4.5849674786705696</c:v>
                </c:pt>
                <c:pt idx="486">
                  <c:v>4.5849674786705696</c:v>
                </c:pt>
                <c:pt idx="487">
                  <c:v>4.5951198501345898</c:v>
                </c:pt>
                <c:pt idx="488">
                  <c:v>4.5951198501345898</c:v>
                </c:pt>
                <c:pt idx="489">
                  <c:v>4.5951198501345898</c:v>
                </c:pt>
                <c:pt idx="490">
                  <c:v>4.60517018598809</c:v>
                </c:pt>
                <c:pt idx="491">
                  <c:v>4.60517018598809</c:v>
                </c:pt>
                <c:pt idx="492">
                  <c:v>4.60517018598809</c:v>
                </c:pt>
                <c:pt idx="493">
                  <c:v>4.60517018598809</c:v>
                </c:pt>
                <c:pt idx="494">
                  <c:v>4.60517018598809</c:v>
                </c:pt>
                <c:pt idx="495">
                  <c:v>4.60517018598809</c:v>
                </c:pt>
                <c:pt idx="496">
                  <c:v>4.6151205168412597</c:v>
                </c:pt>
                <c:pt idx="497">
                  <c:v>4.6249728132842698</c:v>
                </c:pt>
                <c:pt idx="498">
                  <c:v>4.6249728132842698</c:v>
                </c:pt>
                <c:pt idx="499">
                  <c:v>4.6249728132842698</c:v>
                </c:pt>
                <c:pt idx="500">
                  <c:v>4.6347289882296296</c:v>
                </c:pt>
                <c:pt idx="501">
                  <c:v>4.6347289882296296</c:v>
                </c:pt>
                <c:pt idx="502">
                  <c:v>4.6347289882296296</c:v>
                </c:pt>
                <c:pt idx="503">
                  <c:v>4.6347289882296296</c:v>
                </c:pt>
                <c:pt idx="504">
                  <c:v>4.6347289882296296</c:v>
                </c:pt>
                <c:pt idx="505">
                  <c:v>4.6443908991413698</c:v>
                </c:pt>
                <c:pt idx="506">
                  <c:v>4.6443908991413698</c:v>
                </c:pt>
                <c:pt idx="507">
                  <c:v>4.6443908991413698</c:v>
                </c:pt>
                <c:pt idx="508">
                  <c:v>4.6443908991413698</c:v>
                </c:pt>
                <c:pt idx="509">
                  <c:v>4.6539603501575204</c:v>
                </c:pt>
                <c:pt idx="510">
                  <c:v>4.6539603501575204</c:v>
                </c:pt>
                <c:pt idx="511">
                  <c:v>4.6539603501575204</c:v>
                </c:pt>
                <c:pt idx="512">
                  <c:v>4.6539603501575204</c:v>
                </c:pt>
                <c:pt idx="513">
                  <c:v>4.6634390941120598</c:v>
                </c:pt>
                <c:pt idx="514">
                  <c:v>4.6634390941120598</c:v>
                </c:pt>
                <c:pt idx="515">
                  <c:v>4.6634390941120598</c:v>
                </c:pt>
                <c:pt idx="516">
                  <c:v>4.6634390941120598</c:v>
                </c:pt>
                <c:pt idx="517">
                  <c:v>4.6728288344618996</c:v>
                </c:pt>
                <c:pt idx="518">
                  <c:v>4.6913478822291399</c:v>
                </c:pt>
                <c:pt idx="519">
                  <c:v>4.6913478822291399</c:v>
                </c:pt>
                <c:pt idx="520">
                  <c:v>4.6913478822291399</c:v>
                </c:pt>
                <c:pt idx="521">
                  <c:v>4.6913478822291399</c:v>
                </c:pt>
                <c:pt idx="522">
                  <c:v>4.7004803657924104</c:v>
                </c:pt>
                <c:pt idx="523">
                  <c:v>4.7095302013123304</c:v>
                </c:pt>
                <c:pt idx="524">
                  <c:v>4.7184988712950897</c:v>
                </c:pt>
                <c:pt idx="525">
                  <c:v>4.7184988712950897</c:v>
                </c:pt>
                <c:pt idx="526">
                  <c:v>4.7184988712950897</c:v>
                </c:pt>
                <c:pt idx="527">
                  <c:v>4.7273878187123399</c:v>
                </c:pt>
                <c:pt idx="528">
                  <c:v>4.7273878187123399</c:v>
                </c:pt>
                <c:pt idx="529">
                  <c:v>4.7273878187123399</c:v>
                </c:pt>
                <c:pt idx="530">
                  <c:v>4.7361984483944903</c:v>
                </c:pt>
                <c:pt idx="531">
                  <c:v>4.7361984483944903</c:v>
                </c:pt>
                <c:pt idx="532">
                  <c:v>4.7361984483944903</c:v>
                </c:pt>
                <c:pt idx="533">
                  <c:v>4.7449321283632502</c:v>
                </c:pt>
                <c:pt idx="534">
                  <c:v>4.7449321283632502</c:v>
                </c:pt>
                <c:pt idx="535">
                  <c:v>4.7449321283632502</c:v>
                </c:pt>
                <c:pt idx="536">
                  <c:v>4.7449321283632502</c:v>
                </c:pt>
                <c:pt idx="537">
                  <c:v>4.7535901911063601</c:v>
                </c:pt>
                <c:pt idx="538">
                  <c:v>4.7621739347977501</c:v>
                </c:pt>
                <c:pt idx="539">
                  <c:v>4.7621739347977501</c:v>
                </c:pt>
                <c:pt idx="540">
                  <c:v>4.7621739347977501</c:v>
                </c:pt>
                <c:pt idx="541">
                  <c:v>4.7621739347977501</c:v>
                </c:pt>
                <c:pt idx="542">
                  <c:v>4.7621739347977501</c:v>
                </c:pt>
                <c:pt idx="543">
                  <c:v>4.7621739347977501</c:v>
                </c:pt>
                <c:pt idx="544">
                  <c:v>4.7621739347977501</c:v>
                </c:pt>
                <c:pt idx="545">
                  <c:v>4.7706846244656598</c:v>
                </c:pt>
                <c:pt idx="546">
                  <c:v>4.7706846244656598</c:v>
                </c:pt>
                <c:pt idx="547">
                  <c:v>4.7706846244656598</c:v>
                </c:pt>
                <c:pt idx="548">
                  <c:v>4.7791234931115296</c:v>
                </c:pt>
                <c:pt idx="549">
                  <c:v>4.7791234931115296</c:v>
                </c:pt>
                <c:pt idx="550">
                  <c:v>4.7791234931115296</c:v>
                </c:pt>
                <c:pt idx="551">
                  <c:v>4.7791234931115296</c:v>
                </c:pt>
                <c:pt idx="552">
                  <c:v>4.7874917427820396</c:v>
                </c:pt>
                <c:pt idx="553">
                  <c:v>4.7874917427820396</c:v>
                </c:pt>
                <c:pt idx="554">
                  <c:v>4.7874917427820396</c:v>
                </c:pt>
                <c:pt idx="555">
                  <c:v>4.7874917427820396</c:v>
                </c:pt>
                <c:pt idx="556">
                  <c:v>4.7874917427820396</c:v>
                </c:pt>
                <c:pt idx="557">
                  <c:v>4.7874917427820396</c:v>
                </c:pt>
                <c:pt idx="558">
                  <c:v>4.8040210447332496</c:v>
                </c:pt>
                <c:pt idx="559">
                  <c:v>4.8040210447332496</c:v>
                </c:pt>
                <c:pt idx="560">
                  <c:v>4.8040210447332496</c:v>
                </c:pt>
                <c:pt idx="561">
                  <c:v>4.81218435537241</c:v>
                </c:pt>
                <c:pt idx="562">
                  <c:v>4.81218435537241</c:v>
                </c:pt>
                <c:pt idx="563">
                  <c:v>4.82028156560503</c:v>
                </c:pt>
                <c:pt idx="564">
                  <c:v>4.8283137373022997</c:v>
                </c:pt>
                <c:pt idx="565">
                  <c:v>4.83628190695147</c:v>
                </c:pt>
                <c:pt idx="566">
                  <c:v>4.83628190695147</c:v>
                </c:pt>
                <c:pt idx="567">
                  <c:v>4.8441870864585903</c:v>
                </c:pt>
                <c:pt idx="568">
                  <c:v>4.8441870864585903</c:v>
                </c:pt>
                <c:pt idx="569">
                  <c:v>4.8441870864585903</c:v>
                </c:pt>
                <c:pt idx="570">
                  <c:v>4.8520302639196098</c:v>
                </c:pt>
                <c:pt idx="571">
                  <c:v>4.8520302639196098</c:v>
                </c:pt>
                <c:pt idx="572">
                  <c:v>4.8598124043616702</c:v>
                </c:pt>
                <c:pt idx="573">
                  <c:v>4.8828019225863697</c:v>
                </c:pt>
                <c:pt idx="574">
                  <c:v>4.8828019225863697</c:v>
                </c:pt>
                <c:pt idx="575">
                  <c:v>4.8903491282217502</c:v>
                </c:pt>
                <c:pt idx="576">
                  <c:v>4.8903491282217502</c:v>
                </c:pt>
                <c:pt idx="577">
                  <c:v>4.9052747784384296</c:v>
                </c:pt>
                <c:pt idx="578">
                  <c:v>4.9126548857360497</c:v>
                </c:pt>
                <c:pt idx="579">
                  <c:v>4.9199809258281197</c:v>
                </c:pt>
                <c:pt idx="580">
                  <c:v>4.9199809258281197</c:v>
                </c:pt>
                <c:pt idx="581">
                  <c:v>4.9199809258281197</c:v>
                </c:pt>
                <c:pt idx="582">
                  <c:v>4.9272536851571997</c:v>
                </c:pt>
                <c:pt idx="583">
                  <c:v>4.9272536851571997</c:v>
                </c:pt>
                <c:pt idx="584">
                  <c:v>4.9272536851571997</c:v>
                </c:pt>
                <c:pt idx="585">
                  <c:v>4.9344739331306897</c:v>
                </c:pt>
                <c:pt idx="586">
                  <c:v>4.9344739331306897</c:v>
                </c:pt>
                <c:pt idx="587">
                  <c:v>4.9416424226093003</c:v>
                </c:pt>
                <c:pt idx="588">
                  <c:v>4.9416424226093003</c:v>
                </c:pt>
                <c:pt idx="589">
                  <c:v>4.9628446302598999</c:v>
                </c:pt>
                <c:pt idx="590">
                  <c:v>4.9767337424205698</c:v>
                </c:pt>
                <c:pt idx="591">
                  <c:v>4.9767337424205698</c:v>
                </c:pt>
                <c:pt idx="592">
                  <c:v>4.9836066217083301</c:v>
                </c:pt>
                <c:pt idx="593">
                  <c:v>4.9904325867787298</c:v>
                </c:pt>
                <c:pt idx="594">
                  <c:v>4.9904325867787298</c:v>
                </c:pt>
                <c:pt idx="595">
                  <c:v>4.9972122737641103</c:v>
                </c:pt>
                <c:pt idx="596">
                  <c:v>5.0039463059454503</c:v>
                </c:pt>
                <c:pt idx="597">
                  <c:v>5.0039463059454503</c:v>
                </c:pt>
                <c:pt idx="598">
                  <c:v>5.0172798368149198</c:v>
                </c:pt>
                <c:pt idx="599">
                  <c:v>5.0172798368149198</c:v>
                </c:pt>
                <c:pt idx="600">
                  <c:v>5.0238805208462702</c:v>
                </c:pt>
                <c:pt idx="601">
                  <c:v>5.0238805208462702</c:v>
                </c:pt>
                <c:pt idx="602">
                  <c:v>5.03043792139243</c:v>
                </c:pt>
                <c:pt idx="603">
                  <c:v>5.0369526024136198</c:v>
                </c:pt>
                <c:pt idx="604">
                  <c:v>5.0434251169192397</c:v>
                </c:pt>
                <c:pt idx="605">
                  <c:v>5.0434251169192397</c:v>
                </c:pt>
                <c:pt idx="606">
                  <c:v>5.04985600724953</c:v>
                </c:pt>
                <c:pt idx="607">
                  <c:v>5.04985600724953</c:v>
                </c:pt>
                <c:pt idx="608">
                  <c:v>5.0562458053482997</c:v>
                </c:pt>
                <c:pt idx="609">
                  <c:v>5.0562458053482997</c:v>
                </c:pt>
                <c:pt idx="610">
                  <c:v>5.0625950330269598</c:v>
                </c:pt>
                <c:pt idx="611">
                  <c:v>5.0689042022202297</c:v>
                </c:pt>
                <c:pt idx="612">
                  <c:v>5.0751738152338204</c:v>
                </c:pt>
                <c:pt idx="613">
                  <c:v>5.0751738152338204</c:v>
                </c:pt>
                <c:pt idx="614">
                  <c:v>5.0751738152338204</c:v>
                </c:pt>
                <c:pt idx="615">
                  <c:v>5.0814043649844596</c:v>
                </c:pt>
                <c:pt idx="616">
                  <c:v>5.0814043649844596</c:v>
                </c:pt>
                <c:pt idx="617">
                  <c:v>5.0875963352323801</c:v>
                </c:pt>
                <c:pt idx="618">
                  <c:v>5.0875963352323801</c:v>
                </c:pt>
                <c:pt idx="619">
                  <c:v>5.0937502008067597</c:v>
                </c:pt>
                <c:pt idx="620">
                  <c:v>5.0937502008067597</c:v>
                </c:pt>
                <c:pt idx="621">
                  <c:v>5.0998664278241899</c:v>
                </c:pt>
                <c:pt idx="622">
                  <c:v>5.0998664278241899</c:v>
                </c:pt>
                <c:pt idx="623">
                  <c:v>5.1059454739005803</c:v>
                </c:pt>
                <c:pt idx="624">
                  <c:v>5.1119877883565401</c:v>
                </c:pt>
                <c:pt idx="625">
                  <c:v>5.1179938124167501</c:v>
                </c:pt>
                <c:pt idx="626">
                  <c:v>5.1179938124167501</c:v>
                </c:pt>
                <c:pt idx="627">
                  <c:v>5.1239639794032499</c:v>
                </c:pt>
                <c:pt idx="628">
                  <c:v>5.1239639794032499</c:v>
                </c:pt>
                <c:pt idx="629">
                  <c:v>5.1298987149230699</c:v>
                </c:pt>
                <c:pt idx="630">
                  <c:v>5.1298987149230699</c:v>
                </c:pt>
                <c:pt idx="631">
                  <c:v>5.1416635565026603</c:v>
                </c:pt>
                <c:pt idx="632">
                  <c:v>5.1416635565026603</c:v>
                </c:pt>
                <c:pt idx="633">
                  <c:v>5.1416635565026603</c:v>
                </c:pt>
                <c:pt idx="634">
                  <c:v>5.1474944768134501</c:v>
                </c:pt>
                <c:pt idx="635">
                  <c:v>5.1474944768134501</c:v>
                </c:pt>
                <c:pt idx="636">
                  <c:v>5.1590552992145202</c:v>
                </c:pt>
                <c:pt idx="637">
                  <c:v>5.1590552992145202</c:v>
                </c:pt>
                <c:pt idx="638">
                  <c:v>5.1704839950381496</c:v>
                </c:pt>
                <c:pt idx="639">
                  <c:v>5.1817835502920797</c:v>
                </c:pt>
                <c:pt idx="640">
                  <c:v>5.1873858058407496</c:v>
                </c:pt>
                <c:pt idx="641">
                  <c:v>5.1929568508902104</c:v>
                </c:pt>
                <c:pt idx="642">
                  <c:v>5.1929568508902104</c:v>
                </c:pt>
                <c:pt idx="643">
                  <c:v>5.2040066870767898</c:v>
                </c:pt>
                <c:pt idx="644">
                  <c:v>5.2040066870767898</c:v>
                </c:pt>
                <c:pt idx="645">
                  <c:v>5.2094861528414196</c:v>
                </c:pt>
                <c:pt idx="646">
                  <c:v>5.2094861528414196</c:v>
                </c:pt>
                <c:pt idx="647">
                  <c:v>5.2094861528414196</c:v>
                </c:pt>
                <c:pt idx="648">
                  <c:v>5.2149357576089796</c:v>
                </c:pt>
                <c:pt idx="649">
                  <c:v>5.2149357576089796</c:v>
                </c:pt>
                <c:pt idx="650">
                  <c:v>5.22035582507832</c:v>
                </c:pt>
                <c:pt idx="651">
                  <c:v>5.2311086168545797</c:v>
                </c:pt>
                <c:pt idx="652">
                  <c:v>5.2364419628299403</c:v>
                </c:pt>
                <c:pt idx="653">
                  <c:v>5.2417470150596399</c:v>
                </c:pt>
                <c:pt idx="654">
                  <c:v>5.2417470150596399</c:v>
                </c:pt>
                <c:pt idx="655">
                  <c:v>5.2522734280466299</c:v>
                </c:pt>
                <c:pt idx="656">
                  <c:v>5.2678581590633202</c:v>
                </c:pt>
                <c:pt idx="657">
                  <c:v>5.2678581590633202</c:v>
                </c:pt>
                <c:pt idx="658">
                  <c:v>5.2729995585637397</c:v>
                </c:pt>
                <c:pt idx="659">
                  <c:v>5.2729995585637397</c:v>
                </c:pt>
                <c:pt idx="660">
                  <c:v>5.2933048247244896</c:v>
                </c:pt>
                <c:pt idx="661">
                  <c:v>5.31320597904178</c:v>
                </c:pt>
                <c:pt idx="662">
                  <c:v>5.3181199938442099</c:v>
                </c:pt>
                <c:pt idx="663">
                  <c:v>5.3181199938442099</c:v>
                </c:pt>
                <c:pt idx="664">
                  <c:v>5.3181199938442099</c:v>
                </c:pt>
                <c:pt idx="665">
                  <c:v>5.3230099791383996</c:v>
                </c:pt>
                <c:pt idx="666">
                  <c:v>5.3278761687895804</c:v>
                </c:pt>
                <c:pt idx="667">
                  <c:v>5.3278761687895804</c:v>
                </c:pt>
                <c:pt idx="668">
                  <c:v>5.3278761687895804</c:v>
                </c:pt>
                <c:pt idx="669">
                  <c:v>5.3327187932653599</c:v>
                </c:pt>
                <c:pt idx="670">
                  <c:v>5.3327187932653599</c:v>
                </c:pt>
                <c:pt idx="671">
                  <c:v>5.3327187932653599</c:v>
                </c:pt>
                <c:pt idx="672">
                  <c:v>5.3375380797013099</c:v>
                </c:pt>
                <c:pt idx="673">
                  <c:v>5.3375380797013099</c:v>
                </c:pt>
                <c:pt idx="674">
                  <c:v>5.3375380797013099</c:v>
                </c:pt>
                <c:pt idx="675">
                  <c:v>5.3471075307174596</c:v>
                </c:pt>
                <c:pt idx="676">
                  <c:v>5.3471075307174596</c:v>
                </c:pt>
                <c:pt idx="677">
                  <c:v>5.3471075307174596</c:v>
                </c:pt>
                <c:pt idx="678">
                  <c:v>5.3471075307174596</c:v>
                </c:pt>
                <c:pt idx="679">
                  <c:v>5.3518581334760604</c:v>
                </c:pt>
                <c:pt idx="680">
                  <c:v>5.3612921657094201</c:v>
                </c:pt>
                <c:pt idx="681">
                  <c:v>5.3612921657094201</c:v>
                </c:pt>
                <c:pt idx="682">
                  <c:v>5.3659760150218503</c:v>
                </c:pt>
                <c:pt idx="683">
                  <c:v>5.3659760150218503</c:v>
                </c:pt>
                <c:pt idx="684">
                  <c:v>5.3659760150218503</c:v>
                </c:pt>
                <c:pt idx="685">
                  <c:v>5.3706380281276598</c:v>
                </c:pt>
                <c:pt idx="686">
                  <c:v>5.3798973535404597</c:v>
                </c:pt>
                <c:pt idx="687">
                  <c:v>5.3890717298165001</c:v>
                </c:pt>
                <c:pt idx="688">
                  <c:v>5.3981627015177498</c:v>
                </c:pt>
                <c:pt idx="689">
                  <c:v>5.4116460518550298</c:v>
                </c:pt>
                <c:pt idx="690">
                  <c:v>5.4116460518550298</c:v>
                </c:pt>
                <c:pt idx="691">
                  <c:v>5.4161004022044201</c:v>
                </c:pt>
                <c:pt idx="692">
                  <c:v>5.4161004022044201</c:v>
                </c:pt>
                <c:pt idx="693">
                  <c:v>5.4249500174814003</c:v>
                </c:pt>
                <c:pt idx="694">
                  <c:v>5.4249500174814003</c:v>
                </c:pt>
                <c:pt idx="695">
                  <c:v>5.4380793089231902</c:v>
                </c:pt>
                <c:pt idx="696">
                  <c:v>5.4510384535657002</c:v>
                </c:pt>
                <c:pt idx="697">
                  <c:v>5.4510384535657002</c:v>
                </c:pt>
                <c:pt idx="698">
                  <c:v>5.4553211153576999</c:v>
                </c:pt>
                <c:pt idx="699">
                  <c:v>5.4680601411351297</c:v>
                </c:pt>
                <c:pt idx="700">
                  <c:v>5.4806389233419903</c:v>
                </c:pt>
                <c:pt idx="701">
                  <c:v>5.4847969334906503</c:v>
                </c:pt>
                <c:pt idx="702">
                  <c:v>5.4971682252932004</c:v>
                </c:pt>
                <c:pt idx="703">
                  <c:v>5.5012582105447203</c:v>
                </c:pt>
                <c:pt idx="704">
                  <c:v>5.5093883366279703</c:v>
                </c:pt>
                <c:pt idx="705">
                  <c:v>5.5093883366279703</c:v>
                </c:pt>
                <c:pt idx="706">
                  <c:v>5.5134287461649798</c:v>
                </c:pt>
                <c:pt idx="707">
                  <c:v>5.5174528964647003</c:v>
                </c:pt>
                <c:pt idx="708">
                  <c:v>5.5174528964647003</c:v>
                </c:pt>
                <c:pt idx="709">
                  <c:v>5.5174528964647003</c:v>
                </c:pt>
                <c:pt idx="710">
                  <c:v>5.5214609178622398</c:v>
                </c:pt>
                <c:pt idx="711">
                  <c:v>5.5254529391317799</c:v>
                </c:pt>
                <c:pt idx="712">
                  <c:v>5.5294290875114198</c:v>
                </c:pt>
                <c:pt idx="713">
                  <c:v>5.5373342670185304</c:v>
                </c:pt>
                <c:pt idx="714">
                  <c:v>5.5412635451584196</c:v>
                </c:pt>
                <c:pt idx="715">
                  <c:v>5.5412635451584196</c:v>
                </c:pt>
                <c:pt idx="716">
                  <c:v>5.5451774444795596</c:v>
                </c:pt>
                <c:pt idx="717">
                  <c:v>5.5529595849216102</c:v>
                </c:pt>
                <c:pt idx="718">
                  <c:v>5.5606816310155196</c:v>
                </c:pt>
                <c:pt idx="719">
                  <c:v>5.5606816310155196</c:v>
                </c:pt>
                <c:pt idx="720">
                  <c:v>5.5683445037610904</c:v>
                </c:pt>
                <c:pt idx="721">
                  <c:v>5.5909869805108503</c:v>
                </c:pt>
                <c:pt idx="722">
                  <c:v>5.5984219589983697</c:v>
                </c:pt>
                <c:pt idx="723">
                  <c:v>5.5984219589983697</c:v>
                </c:pt>
                <c:pt idx="724">
                  <c:v>5.6021188208797001</c:v>
                </c:pt>
                <c:pt idx="725">
                  <c:v>5.6094717951849598</c:v>
                </c:pt>
                <c:pt idx="726">
                  <c:v>5.6347896031692404</c:v>
                </c:pt>
                <c:pt idx="727">
                  <c:v>5.6454468976432297</c:v>
                </c:pt>
                <c:pt idx="728">
                  <c:v>5.6629604801359399</c:v>
                </c:pt>
                <c:pt idx="729">
                  <c:v>5.6801726090170597</c:v>
                </c:pt>
                <c:pt idx="730">
                  <c:v>5.6801726090170597</c:v>
                </c:pt>
                <c:pt idx="731">
                  <c:v>5.6970934865054002</c:v>
                </c:pt>
                <c:pt idx="732">
                  <c:v>5.6970934865054002</c:v>
                </c:pt>
                <c:pt idx="733">
                  <c:v>5.7004435733906798</c:v>
                </c:pt>
                <c:pt idx="734">
                  <c:v>5.7071102647488701</c:v>
                </c:pt>
                <c:pt idx="735">
                  <c:v>5.7104270173748697</c:v>
                </c:pt>
                <c:pt idx="736">
                  <c:v>5.7104270173748697</c:v>
                </c:pt>
                <c:pt idx="737">
                  <c:v>5.7170277014062201</c:v>
                </c:pt>
                <c:pt idx="738">
                  <c:v>5.7268477475871897</c:v>
                </c:pt>
                <c:pt idx="739">
                  <c:v>5.7268477475871897</c:v>
                </c:pt>
                <c:pt idx="740">
                  <c:v>5.7430031878094798</c:v>
                </c:pt>
                <c:pt idx="741">
                  <c:v>5.7525726388256304</c:v>
                </c:pt>
                <c:pt idx="742">
                  <c:v>5.7620513827801698</c:v>
                </c:pt>
                <c:pt idx="743">
                  <c:v>5.7868973813666997</c:v>
                </c:pt>
                <c:pt idx="744">
                  <c:v>5.7899601708972499</c:v>
                </c:pt>
                <c:pt idx="745">
                  <c:v>5.7930136083841397</c:v>
                </c:pt>
                <c:pt idx="746">
                  <c:v>5.7990926544605204</c:v>
                </c:pt>
                <c:pt idx="747">
                  <c:v>5.8171111599631997</c:v>
                </c:pt>
                <c:pt idx="748">
                  <c:v>5.82304589548301</c:v>
                </c:pt>
                <c:pt idx="749">
                  <c:v>5.8318824772835098</c:v>
                </c:pt>
                <c:pt idx="750">
                  <c:v>5.8348107370626003</c:v>
                </c:pt>
                <c:pt idx="751">
                  <c:v>5.8550719222024199</c:v>
                </c:pt>
                <c:pt idx="752">
                  <c:v>5.8664680569332903</c:v>
                </c:pt>
                <c:pt idx="753">
                  <c:v>5.8749307308520304</c:v>
                </c:pt>
                <c:pt idx="754">
                  <c:v>5.8805329864007003</c:v>
                </c:pt>
                <c:pt idx="755">
                  <c:v>5.8888779583328796</c:v>
                </c:pt>
                <c:pt idx="756">
                  <c:v>5.9295891433898902</c:v>
                </c:pt>
                <c:pt idx="757">
                  <c:v>5.93489419561958</c:v>
                </c:pt>
                <c:pt idx="758">
                  <c:v>5.94542060860657</c:v>
                </c:pt>
                <c:pt idx="759">
                  <c:v>5.9687075599853596</c:v>
                </c:pt>
                <c:pt idx="760">
                  <c:v>5.9864520052844297</c:v>
                </c:pt>
                <c:pt idx="761">
                  <c:v>6.0234475929610296</c:v>
                </c:pt>
                <c:pt idx="762">
                  <c:v>6.0234475929610296</c:v>
                </c:pt>
                <c:pt idx="763">
                  <c:v>6.0282785202306899</c:v>
                </c:pt>
                <c:pt idx="764">
                  <c:v>6.0354814325247501</c:v>
                </c:pt>
                <c:pt idx="765">
                  <c:v>6.0378709199221303</c:v>
                </c:pt>
                <c:pt idx="766">
                  <c:v>6.0402547112774103</c:v>
                </c:pt>
                <c:pt idx="767">
                  <c:v>6.0520891689244101</c:v>
                </c:pt>
                <c:pt idx="768">
                  <c:v>6.0614569189280099</c:v>
                </c:pt>
                <c:pt idx="769">
                  <c:v>6.0661080901037403</c:v>
                </c:pt>
                <c:pt idx="770">
                  <c:v>6.0684255882441098</c:v>
                </c:pt>
                <c:pt idx="771">
                  <c:v>6.0913098820776899</c:v>
                </c:pt>
                <c:pt idx="772">
                  <c:v>6.0935697700451303</c:v>
                </c:pt>
                <c:pt idx="773">
                  <c:v>6.0958245624322203</c:v>
                </c:pt>
                <c:pt idx="774">
                  <c:v>6.1136821798322298</c:v>
                </c:pt>
                <c:pt idx="775">
                  <c:v>6.1158921254830299</c:v>
                </c:pt>
                <c:pt idx="776">
                  <c:v>6.1506027684462703</c:v>
                </c:pt>
                <c:pt idx="777">
                  <c:v>6.1590953884919299</c:v>
                </c:pt>
                <c:pt idx="778">
                  <c:v>6.1633148040346404</c:v>
                </c:pt>
                <c:pt idx="779">
                  <c:v>6.1944053911046701</c:v>
                </c:pt>
                <c:pt idx="780">
                  <c:v>6.2045577625686903</c:v>
                </c:pt>
                <c:pt idx="781">
                  <c:v>6.2304814475784802</c:v>
                </c:pt>
                <c:pt idx="782">
                  <c:v>6.2402758451707596</c:v>
                </c:pt>
                <c:pt idx="783">
                  <c:v>6.2461067654815601</c:v>
                </c:pt>
              </c:numCache>
            </c:numRef>
          </c:xVal>
          <c:yVal>
            <c:numRef>
              <c:f>[data.csv]分组数据1!$F$2:$F$785</c:f>
              <c:numCache>
                <c:formatCode>0.000_ </c:formatCode>
                <c:ptCount val="784"/>
                <c:pt idx="0">
                  <c:v>7.75245793801085</c:v>
                </c:pt>
                <c:pt idx="1">
                  <c:v>5.8805329864007003</c:v>
                </c:pt>
                <c:pt idx="2">
                  <c:v>8.8751473168533508</c:v>
                </c:pt>
                <c:pt idx="3">
                  <c:v>5.0039463059454503</c:v>
                </c:pt>
                <c:pt idx="4">
                  <c:v>7.0424450912885002</c:v>
                </c:pt>
                <c:pt idx="5">
                  <c:v>6.4967749901858598</c:v>
                </c:pt>
                <c:pt idx="6">
                  <c:v>6.8946700394334801</c:v>
                </c:pt>
                <c:pt idx="7">
                  <c:v>5.4930614433405403</c:v>
                </c:pt>
                <c:pt idx="8">
                  <c:v>5.9375362050824201</c:v>
                </c:pt>
                <c:pt idx="9">
                  <c:v>9.2355109191181199</c:v>
                </c:pt>
                <c:pt idx="10">
                  <c:v>6.7286286130846999</c:v>
                </c:pt>
                <c:pt idx="11">
                  <c:v>9.6841492520628893</c:v>
                </c:pt>
                <c:pt idx="12">
                  <c:v>8.5145898055461195</c:v>
                </c:pt>
                <c:pt idx="13">
                  <c:v>7.5683792678365203</c:v>
                </c:pt>
                <c:pt idx="14">
                  <c:v>6.8834625864130903</c:v>
                </c:pt>
                <c:pt idx="15">
                  <c:v>5.3471075307174596</c:v>
                </c:pt>
                <c:pt idx="16">
                  <c:v>6.3385940782031804</c:v>
                </c:pt>
                <c:pt idx="17">
                  <c:v>7.3501949898816603</c:v>
                </c:pt>
                <c:pt idx="18">
                  <c:v>5.8250163394703103</c:v>
                </c:pt>
                <c:pt idx="19">
                  <c:v>6.2728770065461603</c:v>
                </c:pt>
                <c:pt idx="20">
                  <c:v>8.5694060628631696</c:v>
                </c:pt>
                <c:pt idx="21">
                  <c:v>6.8844866520427797</c:v>
                </c:pt>
                <c:pt idx="22">
                  <c:v>5.9678546814688396</c:v>
                </c:pt>
                <c:pt idx="23">
                  <c:v>8.0426994968976295</c:v>
                </c:pt>
                <c:pt idx="24">
                  <c:v>4.4543472962535002</c:v>
                </c:pt>
                <c:pt idx="25">
                  <c:v>8.9048110924806103</c:v>
                </c:pt>
                <c:pt idx="26">
                  <c:v>4.8283137373022997</c:v>
                </c:pt>
                <c:pt idx="27">
                  <c:v>5.5619628611715699</c:v>
                </c:pt>
                <c:pt idx="28">
                  <c:v>4.4818719696435902</c:v>
                </c:pt>
                <c:pt idx="29">
                  <c:v>7.3286014891285998</c:v>
                </c:pt>
                <c:pt idx="30">
                  <c:v>6.7005773461893101</c:v>
                </c:pt>
                <c:pt idx="31">
                  <c:v>7.25205395185281</c:v>
                </c:pt>
                <c:pt idx="32">
                  <c:v>5.6276211136906298</c:v>
                </c:pt>
                <c:pt idx="33">
                  <c:v>7.4927603009223702</c:v>
                </c:pt>
                <c:pt idx="34">
                  <c:v>4.9416424226093003</c:v>
                </c:pt>
                <c:pt idx="35">
                  <c:v>4.4308167988433098</c:v>
                </c:pt>
                <c:pt idx="36">
                  <c:v>5.4595855141441501</c:v>
                </c:pt>
                <c:pt idx="37">
                  <c:v>7.1884127364969501</c:v>
                </c:pt>
                <c:pt idx="38">
                  <c:v>8.3974632617911098</c:v>
                </c:pt>
                <c:pt idx="39">
                  <c:v>6.6498477352315799</c:v>
                </c:pt>
                <c:pt idx="40">
                  <c:v>8.5879147639166398</c:v>
                </c:pt>
                <c:pt idx="41">
                  <c:v>7.6843240676811497</c:v>
                </c:pt>
                <c:pt idx="42">
                  <c:v>7.9200831990532299</c:v>
                </c:pt>
                <c:pt idx="43">
                  <c:v>6.7202201551352898</c:v>
                </c:pt>
                <c:pt idx="44">
                  <c:v>4.9628446302598999</c:v>
                </c:pt>
                <c:pt idx="45">
                  <c:v>5.7071102647488701</c:v>
                </c:pt>
                <c:pt idx="46">
                  <c:v>5.5834963087816902</c:v>
                </c:pt>
                <c:pt idx="47">
                  <c:v>6.9426396808356303</c:v>
                </c:pt>
                <c:pt idx="48">
                  <c:v>4.3944491546724302</c:v>
                </c:pt>
                <c:pt idx="49">
                  <c:v>8.0274765308604792</c:v>
                </c:pt>
                <c:pt idx="50">
                  <c:v>5.8377304471659297</c:v>
                </c:pt>
                <c:pt idx="51">
                  <c:v>6.8057225534169801</c:v>
                </c:pt>
                <c:pt idx="52">
                  <c:v>7.0673198486534696</c:v>
                </c:pt>
                <c:pt idx="53">
                  <c:v>5.8916442118257697</c:v>
                </c:pt>
                <c:pt idx="54">
                  <c:v>8.9100457614735493</c:v>
                </c:pt>
                <c:pt idx="55">
                  <c:v>9.4131995799876798</c:v>
                </c:pt>
                <c:pt idx="56">
                  <c:v>8.7549494550982896</c:v>
                </c:pt>
                <c:pt idx="57">
                  <c:v>7.4454175567016803</c:v>
                </c:pt>
                <c:pt idx="58">
                  <c:v>8.3954774327321395</c:v>
                </c:pt>
                <c:pt idx="59">
                  <c:v>6.3977626415200302</c:v>
                </c:pt>
                <c:pt idx="60">
                  <c:v>4.7184988712950897</c:v>
                </c:pt>
                <c:pt idx="61">
                  <c:v>9.6176038620257192</c:v>
                </c:pt>
                <c:pt idx="62">
                  <c:v>7.8529832607508796</c:v>
                </c:pt>
                <c:pt idx="63">
                  <c:v>12.2396137989368</c:v>
                </c:pt>
                <c:pt idx="64">
                  <c:v>7.99539087693661</c:v>
                </c:pt>
                <c:pt idx="65">
                  <c:v>6.9911768871212097</c:v>
                </c:pt>
                <c:pt idx="66">
                  <c:v>6.3473892096560096</c:v>
                </c:pt>
                <c:pt idx="67">
                  <c:v>6.3595738686723697</c:v>
                </c:pt>
                <c:pt idx="68">
                  <c:v>7.00033446027523</c:v>
                </c:pt>
                <c:pt idx="69">
                  <c:v>5.8464387750577202</c:v>
                </c:pt>
                <c:pt idx="70">
                  <c:v>7.2100796281707797</c:v>
                </c:pt>
                <c:pt idx="71">
                  <c:v>5.5254529391317799</c:v>
                </c:pt>
                <c:pt idx="72">
                  <c:v>6.8721281013389799</c:v>
                </c:pt>
                <c:pt idx="73">
                  <c:v>10.9016900136051</c:v>
                </c:pt>
                <c:pt idx="74">
                  <c:v>5.0814043649844596</c:v>
                </c:pt>
                <c:pt idx="75">
                  <c:v>6.7274317248508497</c:v>
                </c:pt>
                <c:pt idx="76">
                  <c:v>6.3368257311464404</c:v>
                </c:pt>
                <c:pt idx="77">
                  <c:v>4.9904325867787298</c:v>
                </c:pt>
                <c:pt idx="78">
                  <c:v>6.4551985633401197</c:v>
                </c:pt>
                <c:pt idx="79">
                  <c:v>5.0751738152338204</c:v>
                </c:pt>
                <c:pt idx="80">
                  <c:v>7.4558766874918199</c:v>
                </c:pt>
                <c:pt idx="81">
                  <c:v>3.85014760171005</c:v>
                </c:pt>
                <c:pt idx="82">
                  <c:v>8.7209500289302504</c:v>
                </c:pt>
                <c:pt idx="83">
                  <c:v>6.2166061010848601</c:v>
                </c:pt>
                <c:pt idx="84">
                  <c:v>5.7776523232226502</c:v>
                </c:pt>
                <c:pt idx="85">
                  <c:v>6.7592552706636901</c:v>
                </c:pt>
                <c:pt idx="86">
                  <c:v>5.1328529268205001</c:v>
                </c:pt>
                <c:pt idx="87">
                  <c:v>9.6227148883852802</c:v>
                </c:pt>
                <c:pt idx="88">
                  <c:v>7.68294316987829</c:v>
                </c:pt>
                <c:pt idx="89">
                  <c:v>8.6745387621400099</c:v>
                </c:pt>
                <c:pt idx="90">
                  <c:v>9.8829276385707594</c:v>
                </c:pt>
                <c:pt idx="91">
                  <c:v>5.6664266881124297</c:v>
                </c:pt>
                <c:pt idx="92">
                  <c:v>5.7037824746562</c:v>
                </c:pt>
                <c:pt idx="93">
                  <c:v>5.5053315359323598</c:v>
                </c:pt>
                <c:pt idx="94">
                  <c:v>5.8111409929766999</c:v>
                </c:pt>
                <c:pt idx="95">
                  <c:v>7.6972348439899001</c:v>
                </c:pt>
                <c:pt idx="96">
                  <c:v>5.8971538676367397</c:v>
                </c:pt>
                <c:pt idx="97">
                  <c:v>6.2146080984221896</c:v>
                </c:pt>
                <c:pt idx="98">
                  <c:v>7.2152399787300903</c:v>
                </c:pt>
                <c:pt idx="99">
                  <c:v>5.9997633499226701</c:v>
                </c:pt>
                <c:pt idx="100">
                  <c:v>4.9836066217083301</c:v>
                </c:pt>
                <c:pt idx="101">
                  <c:v>6.3716118472318497</c:v>
                </c:pt>
                <c:pt idx="102">
                  <c:v>8.5227775697101293</c:v>
                </c:pt>
                <c:pt idx="103">
                  <c:v>6.4892049313253102</c:v>
                </c:pt>
                <c:pt idx="104">
                  <c:v>7.2327331361776102</c:v>
                </c:pt>
                <c:pt idx="105">
                  <c:v>4.1588830833596697</c:v>
                </c:pt>
                <c:pt idx="106">
                  <c:v>6.2025355171879202</c:v>
                </c:pt>
                <c:pt idx="107">
                  <c:v>7.3375877435385899</c:v>
                </c:pt>
                <c:pt idx="108">
                  <c:v>6.0063531596017299</c:v>
                </c:pt>
                <c:pt idx="109">
                  <c:v>5.7446044691764504</c:v>
                </c:pt>
                <c:pt idx="110">
                  <c:v>6.5381398237676702</c:v>
                </c:pt>
                <c:pt idx="111">
                  <c:v>5.4595855141441501</c:v>
                </c:pt>
                <c:pt idx="112">
                  <c:v>5.9914645471079799</c:v>
                </c:pt>
                <c:pt idx="113">
                  <c:v>8.6316150290144993</c:v>
                </c:pt>
                <c:pt idx="114">
                  <c:v>5.7004435733906798</c:v>
                </c:pt>
                <c:pt idx="115">
                  <c:v>5.2626901889048803</c:v>
                </c:pt>
                <c:pt idx="116">
                  <c:v>4.5849674786705696</c:v>
                </c:pt>
                <c:pt idx="117">
                  <c:v>7.9905430173032697</c:v>
                </c:pt>
                <c:pt idx="118">
                  <c:v>5.2417470150596399</c:v>
                </c:pt>
                <c:pt idx="119">
                  <c:v>4.7874917427820396</c:v>
                </c:pt>
                <c:pt idx="120">
                  <c:v>9.2672876524179308</c:v>
                </c:pt>
                <c:pt idx="121">
                  <c:v>6.6052979209481997</c:v>
                </c:pt>
                <c:pt idx="122">
                  <c:v>4.6634390941120598</c:v>
                </c:pt>
                <c:pt idx="123">
                  <c:v>5.31320597904178</c:v>
                </c:pt>
                <c:pt idx="124">
                  <c:v>7.3708601665367102</c:v>
                </c:pt>
                <c:pt idx="125">
                  <c:v>5.5490760848952201</c:v>
                </c:pt>
                <c:pt idx="126">
                  <c:v>6.0753460310886798</c:v>
                </c:pt>
                <c:pt idx="127">
                  <c:v>4.4543472962535002</c:v>
                </c:pt>
                <c:pt idx="128">
                  <c:v>4.9972122737641103</c:v>
                </c:pt>
                <c:pt idx="129">
                  <c:v>5.6733232671714902</c:v>
                </c:pt>
                <c:pt idx="130">
                  <c:v>6.7007311095478101</c:v>
                </c:pt>
                <c:pt idx="131">
                  <c:v>8.5052825403904002</c:v>
                </c:pt>
                <c:pt idx="132">
                  <c:v>4.9052747784384296</c:v>
                </c:pt>
                <c:pt idx="133">
                  <c:v>5.7004435733906798</c:v>
                </c:pt>
                <c:pt idx="134">
                  <c:v>7.1869010204116304</c:v>
                </c:pt>
                <c:pt idx="135">
                  <c:v>7.9191137370286802</c:v>
                </c:pt>
                <c:pt idx="136">
                  <c:v>15.2494878037792</c:v>
                </c:pt>
                <c:pt idx="137">
                  <c:v>8.89672491749789</c:v>
                </c:pt>
                <c:pt idx="138">
                  <c:v>6.74758652682931</c:v>
                </c:pt>
                <c:pt idx="139">
                  <c:v>8.94780609305705</c:v>
                </c:pt>
                <c:pt idx="140">
                  <c:v>5.1179938124167501</c:v>
                </c:pt>
                <c:pt idx="141">
                  <c:v>8.3841188371908899</c:v>
                </c:pt>
                <c:pt idx="142">
                  <c:v>7.2348984203148303</c:v>
                </c:pt>
                <c:pt idx="143">
                  <c:v>7.9193561906606096</c:v>
                </c:pt>
                <c:pt idx="144">
                  <c:v>5.6258209331864801</c:v>
                </c:pt>
                <c:pt idx="145">
                  <c:v>8.0003494953246808</c:v>
                </c:pt>
                <c:pt idx="146">
                  <c:v>7.7828072628396896</c:v>
                </c:pt>
                <c:pt idx="147">
                  <c:v>5.4467373716663099</c:v>
                </c:pt>
                <c:pt idx="148">
                  <c:v>4.7184988712950897</c:v>
                </c:pt>
                <c:pt idx="149">
                  <c:v>12.7625119652565</c:v>
                </c:pt>
                <c:pt idx="150">
                  <c:v>7.29369772060143</c:v>
                </c:pt>
                <c:pt idx="151">
                  <c:v>5.2417470150596399</c:v>
                </c:pt>
                <c:pt idx="152">
                  <c:v>9.5418000667738507</c:v>
                </c:pt>
                <c:pt idx="153">
                  <c:v>7.1163941440934604</c:v>
                </c:pt>
                <c:pt idx="154">
                  <c:v>7.7437032581737499</c:v>
                </c:pt>
                <c:pt idx="155">
                  <c:v>8.0844254007800593</c:v>
                </c:pt>
                <c:pt idx="156">
                  <c:v>6.21860011969172</c:v>
                </c:pt>
                <c:pt idx="157">
                  <c:v>5.6869753563398202</c:v>
                </c:pt>
                <c:pt idx="158">
                  <c:v>6.2106000770246501</c:v>
                </c:pt>
                <c:pt idx="159">
                  <c:v>5.3706380281276598</c:v>
                </c:pt>
                <c:pt idx="160">
                  <c:v>5.7930136083841397</c:v>
                </c:pt>
                <c:pt idx="161">
                  <c:v>12.8604010321564</c:v>
                </c:pt>
                <c:pt idx="162">
                  <c:v>6.6187389835172104</c:v>
                </c:pt>
                <c:pt idx="163">
                  <c:v>7.2710085382809897</c:v>
                </c:pt>
                <c:pt idx="164">
                  <c:v>5.9635793436184397</c:v>
                </c:pt>
                <c:pt idx="165">
                  <c:v>7.6250258044392796</c:v>
                </c:pt>
                <c:pt idx="166">
                  <c:v>5.3351313396707498</c:v>
                </c:pt>
                <c:pt idx="167">
                  <c:v>7.60688453121963</c:v>
                </c:pt>
                <c:pt idx="168">
                  <c:v>8.5773471142359803</c:v>
                </c:pt>
                <c:pt idx="169">
                  <c:v>4.7004803657924104</c:v>
                </c:pt>
                <c:pt idx="170">
                  <c:v>7.6458758251848096</c:v>
                </c:pt>
                <c:pt idx="171">
                  <c:v>5.1704839950381496</c:v>
                </c:pt>
                <c:pt idx="172">
                  <c:v>3.8712010109078898</c:v>
                </c:pt>
                <c:pt idx="173">
                  <c:v>5.7589017738772803</c:v>
                </c:pt>
                <c:pt idx="174">
                  <c:v>5.4510384535657002</c:v>
                </c:pt>
                <c:pt idx="175">
                  <c:v>7.6586995582682897</c:v>
                </c:pt>
                <c:pt idx="176">
                  <c:v>6.9153927061113398</c:v>
                </c:pt>
                <c:pt idx="177">
                  <c:v>5.2417470150596399</c:v>
                </c:pt>
                <c:pt idx="178">
                  <c:v>8.7172455139070397</c:v>
                </c:pt>
                <c:pt idx="179">
                  <c:v>6.9186952190204698</c:v>
                </c:pt>
                <c:pt idx="180">
                  <c:v>6.1543271675372599</c:v>
                </c:pt>
                <c:pt idx="181">
                  <c:v>4.3820266346738803</c:v>
                </c:pt>
                <c:pt idx="182">
                  <c:v>5.6204008657171496</c:v>
                </c:pt>
                <c:pt idx="183">
                  <c:v>7.0758088639783798</c:v>
                </c:pt>
                <c:pt idx="184">
                  <c:v>6.3532099478598196</c:v>
                </c:pt>
                <c:pt idx="185">
                  <c:v>8.9031356330355305</c:v>
                </c:pt>
                <c:pt idx="186">
                  <c:v>6.8480052745763604</c:v>
                </c:pt>
                <c:pt idx="187">
                  <c:v>7.70984654653126</c:v>
                </c:pt>
                <c:pt idx="188">
                  <c:v>7.7945142082502503</c:v>
                </c:pt>
                <c:pt idx="189">
                  <c:v>4.6539603501575204</c:v>
                </c:pt>
                <c:pt idx="190">
                  <c:v>8.2169660914621598</c:v>
                </c:pt>
                <c:pt idx="191">
                  <c:v>4.4998096703302597</c:v>
                </c:pt>
                <c:pt idx="192">
                  <c:v>9.6746916933481195</c:v>
                </c:pt>
                <c:pt idx="193">
                  <c:v>5.8888779583328796</c:v>
                </c:pt>
                <c:pt idx="194">
                  <c:v>3.8066624897703099</c:v>
                </c:pt>
                <c:pt idx="195">
                  <c:v>9.6109939230871202</c:v>
                </c:pt>
                <c:pt idx="196">
                  <c:v>7.1163941440934604</c:v>
                </c:pt>
                <c:pt idx="197">
                  <c:v>5.2219761332913102</c:v>
                </c:pt>
                <c:pt idx="198">
                  <c:v>6.6982680541154096</c:v>
                </c:pt>
                <c:pt idx="199">
                  <c:v>7.4804283060741996</c:v>
                </c:pt>
                <c:pt idx="200">
                  <c:v>6.8977049431286304</c:v>
                </c:pt>
                <c:pt idx="201">
                  <c:v>6.5930445341424297</c:v>
                </c:pt>
                <c:pt idx="202">
                  <c:v>5.7235851019523798</c:v>
                </c:pt>
                <c:pt idx="203">
                  <c:v>6.4150969591715903</c:v>
                </c:pt>
                <c:pt idx="204">
                  <c:v>4.4830025520138799</c:v>
                </c:pt>
                <c:pt idx="205">
                  <c:v>5.40717177146011</c:v>
                </c:pt>
                <c:pt idx="206">
                  <c:v>9.05333562316601</c:v>
                </c:pt>
                <c:pt idx="207">
                  <c:v>9.5153956524852994</c:v>
                </c:pt>
                <c:pt idx="208">
                  <c:v>5.6970934865054002</c:v>
                </c:pt>
                <c:pt idx="209">
                  <c:v>5.6094717951849598</c:v>
                </c:pt>
                <c:pt idx="210">
                  <c:v>5.7349580921246499</c:v>
                </c:pt>
                <c:pt idx="211">
                  <c:v>5.4293456289544402</c:v>
                </c:pt>
                <c:pt idx="212">
                  <c:v>7.2806971953847404</c:v>
                </c:pt>
                <c:pt idx="213">
                  <c:v>7.4139702901904396</c:v>
                </c:pt>
                <c:pt idx="214">
                  <c:v>7.54855597916987</c:v>
                </c:pt>
                <c:pt idx="215">
                  <c:v>7.0527210492323196</c:v>
                </c:pt>
                <c:pt idx="216">
                  <c:v>5.6687308365972804</c:v>
                </c:pt>
                <c:pt idx="217">
                  <c:v>4.8675344504555804</c:v>
                </c:pt>
                <c:pt idx="218">
                  <c:v>8.2511421390907493</c:v>
                </c:pt>
                <c:pt idx="219">
                  <c:v>8.4417444607074597</c:v>
                </c:pt>
                <c:pt idx="220">
                  <c:v>5.42053499927228</c:v>
                </c:pt>
                <c:pt idx="221">
                  <c:v>6.1393456139216402</c:v>
                </c:pt>
                <c:pt idx="222">
                  <c:v>3.93182563272432</c:v>
                </c:pt>
                <c:pt idx="223">
                  <c:v>4.7184988712950897</c:v>
                </c:pt>
                <c:pt idx="224">
                  <c:v>6.0014148779611496</c:v>
                </c:pt>
                <c:pt idx="225">
                  <c:v>5.7620513827801698</c:v>
                </c:pt>
                <c:pt idx="226">
                  <c:v>5.7960577507653701</c:v>
                </c:pt>
                <c:pt idx="227">
                  <c:v>4.8559289043352702</c:v>
                </c:pt>
                <c:pt idx="228">
                  <c:v>5.4467373716663099</c:v>
                </c:pt>
                <c:pt idx="229">
                  <c:v>7.54855597916987</c:v>
                </c:pt>
                <c:pt idx="230">
                  <c:v>6.6385677891665198</c:v>
                </c:pt>
                <c:pt idx="231">
                  <c:v>7.03702761468627</c:v>
                </c:pt>
                <c:pt idx="232">
                  <c:v>7.3251489579555704</c:v>
                </c:pt>
                <c:pt idx="233">
                  <c:v>6.7776465936351098</c:v>
                </c:pt>
                <c:pt idx="234">
                  <c:v>4.3882571844245097</c:v>
                </c:pt>
                <c:pt idx="235">
                  <c:v>6.13988455222625</c:v>
                </c:pt>
                <c:pt idx="236">
                  <c:v>6.69950034016167</c:v>
                </c:pt>
                <c:pt idx="237">
                  <c:v>5.3278761687895804</c:v>
                </c:pt>
                <c:pt idx="238">
                  <c:v>9.5473838739656802</c:v>
                </c:pt>
                <c:pt idx="239">
                  <c:v>6.7190131543852596</c:v>
                </c:pt>
                <c:pt idx="240">
                  <c:v>4.7791234931115296</c:v>
                </c:pt>
                <c:pt idx="241">
                  <c:v>6.8762646118907602</c:v>
                </c:pt>
                <c:pt idx="242">
                  <c:v>6.9782137426306896</c:v>
                </c:pt>
                <c:pt idx="243">
                  <c:v>5.3518581334760604</c:v>
                </c:pt>
                <c:pt idx="244">
                  <c:v>9.1600991555394309</c:v>
                </c:pt>
                <c:pt idx="245">
                  <c:v>4.6913478822291399</c:v>
                </c:pt>
                <c:pt idx="246">
                  <c:v>6.2519038831658804</c:v>
                </c:pt>
                <c:pt idx="247">
                  <c:v>6.5778613577210399</c:v>
                </c:pt>
                <c:pt idx="248">
                  <c:v>7.0749631979660403</c:v>
                </c:pt>
                <c:pt idx="249">
                  <c:v>5.0689042022202297</c:v>
                </c:pt>
                <c:pt idx="250">
                  <c:v>4.9052747784384296</c:v>
                </c:pt>
                <c:pt idx="251">
                  <c:v>5.9269260259704097</c:v>
                </c:pt>
                <c:pt idx="252">
                  <c:v>5.7868973813666997</c:v>
                </c:pt>
                <c:pt idx="253">
                  <c:v>8.00658976518476</c:v>
                </c:pt>
                <c:pt idx="254">
                  <c:v>5.5451774444795596</c:v>
                </c:pt>
                <c:pt idx="255">
                  <c:v>5.7462031905401503</c:v>
                </c:pt>
                <c:pt idx="256">
                  <c:v>5.6698809229805196</c:v>
                </c:pt>
                <c:pt idx="257">
                  <c:v>6.7696419768525002</c:v>
                </c:pt>
                <c:pt idx="258">
                  <c:v>7.93278082715306</c:v>
                </c:pt>
                <c:pt idx="259">
                  <c:v>6.81014245011513</c:v>
                </c:pt>
                <c:pt idx="260">
                  <c:v>4.3567088266895899</c:v>
                </c:pt>
                <c:pt idx="261">
                  <c:v>6.6096187486264899</c:v>
                </c:pt>
                <c:pt idx="262">
                  <c:v>5.52279336309602</c:v>
                </c:pt>
                <c:pt idx="263">
                  <c:v>5.2678581590633202</c:v>
                </c:pt>
                <c:pt idx="264">
                  <c:v>6.2285110035911799</c:v>
                </c:pt>
                <c:pt idx="265">
                  <c:v>8.5952647268363904</c:v>
                </c:pt>
                <c:pt idx="266">
                  <c:v>6.8700534117981196</c:v>
                </c:pt>
                <c:pt idx="267">
                  <c:v>5.6961342538179398</c:v>
                </c:pt>
                <c:pt idx="268">
                  <c:v>5.1179938124167501</c:v>
                </c:pt>
                <c:pt idx="269">
                  <c:v>5.9712618397904604</c:v>
                </c:pt>
                <c:pt idx="270">
                  <c:v>9.2942218559568808</c:v>
                </c:pt>
                <c:pt idx="271">
                  <c:v>3.95124371858142</c:v>
                </c:pt>
                <c:pt idx="272">
                  <c:v>6.9017372066565699</c:v>
                </c:pt>
                <c:pt idx="273">
                  <c:v>7.4018415787438299</c:v>
                </c:pt>
                <c:pt idx="274">
                  <c:v>7.3045159464601497</c:v>
                </c:pt>
                <c:pt idx="275">
                  <c:v>4.7564596335343099</c:v>
                </c:pt>
                <c:pt idx="276">
                  <c:v>7.3806713296749002</c:v>
                </c:pt>
                <c:pt idx="277">
                  <c:v>6.62140565176413</c:v>
                </c:pt>
                <c:pt idx="278">
                  <c:v>8.7132532743206994</c:v>
                </c:pt>
                <c:pt idx="279">
                  <c:v>7.0277087969428598</c:v>
                </c:pt>
                <c:pt idx="280">
                  <c:v>4.9126548857360497</c:v>
                </c:pt>
                <c:pt idx="281">
                  <c:v>6.93537044601511</c:v>
                </c:pt>
                <c:pt idx="282">
                  <c:v>8.1839557173049506</c:v>
                </c:pt>
                <c:pt idx="283">
                  <c:v>4.1896547420264199</c:v>
                </c:pt>
                <c:pt idx="284">
                  <c:v>6.1548580940164097</c:v>
                </c:pt>
                <c:pt idx="285">
                  <c:v>5.9738096118692603</c:v>
                </c:pt>
                <c:pt idx="286">
                  <c:v>6.14394716983454</c:v>
                </c:pt>
                <c:pt idx="287">
                  <c:v>8.5937837935779502</c:v>
                </c:pt>
                <c:pt idx="288">
                  <c:v>7.53689712956617</c:v>
                </c:pt>
                <c:pt idx="289">
                  <c:v>7.3218497137883496</c:v>
                </c:pt>
                <c:pt idx="290">
                  <c:v>7.1420365747068004</c:v>
                </c:pt>
                <c:pt idx="291">
                  <c:v>5.6801726090170597</c:v>
                </c:pt>
                <c:pt idx="292">
                  <c:v>7.0273145140397704</c:v>
                </c:pt>
                <c:pt idx="293">
                  <c:v>6.4194518925649602</c:v>
                </c:pt>
                <c:pt idx="294">
                  <c:v>4.4426512564903096</c:v>
                </c:pt>
                <c:pt idx="295">
                  <c:v>7.4211775285953898</c:v>
                </c:pt>
                <c:pt idx="296">
                  <c:v>6.9137373506596802</c:v>
                </c:pt>
                <c:pt idx="297">
                  <c:v>7.1090621356871697</c:v>
                </c:pt>
                <c:pt idx="298">
                  <c:v>4.1820501426411996</c:v>
                </c:pt>
                <c:pt idx="299">
                  <c:v>5.7838251823297302</c:v>
                </c:pt>
                <c:pt idx="300">
                  <c:v>6.7511014689367599</c:v>
                </c:pt>
                <c:pt idx="301">
                  <c:v>6.9627168370561101</c:v>
                </c:pt>
                <c:pt idx="302">
                  <c:v>5.5254529391317799</c:v>
                </c:pt>
                <c:pt idx="303">
                  <c:v>6.2645404671704004</c:v>
                </c:pt>
                <c:pt idx="304">
                  <c:v>5.0562458053482997</c:v>
                </c:pt>
                <c:pt idx="305">
                  <c:v>7.5032896306750798</c:v>
                </c:pt>
                <c:pt idx="306">
                  <c:v>6.2225762680713599</c:v>
                </c:pt>
                <c:pt idx="307">
                  <c:v>5.5333894887275203</c:v>
                </c:pt>
                <c:pt idx="308">
                  <c:v>6.7661917146603496</c:v>
                </c:pt>
                <c:pt idx="309">
                  <c:v>6.0088131854425901</c:v>
                </c:pt>
                <c:pt idx="310">
                  <c:v>4.7535901911063601</c:v>
                </c:pt>
                <c:pt idx="311">
                  <c:v>6.7638849085624297</c:v>
                </c:pt>
                <c:pt idx="312">
                  <c:v>7.5459181512093201</c:v>
                </c:pt>
                <c:pt idx="313">
                  <c:v>7.4241652810420202</c:v>
                </c:pt>
                <c:pt idx="314">
                  <c:v>6.0306852602612597</c:v>
                </c:pt>
                <c:pt idx="315">
                  <c:v>8.1089241559753393</c:v>
                </c:pt>
                <c:pt idx="316">
                  <c:v>6.2934192788464802</c:v>
                </c:pt>
                <c:pt idx="317">
                  <c:v>6.9948499858330697</c:v>
                </c:pt>
                <c:pt idx="318">
                  <c:v>5.6276211136906298</c:v>
                </c:pt>
                <c:pt idx="319">
                  <c:v>7.6468313914304797</c:v>
                </c:pt>
                <c:pt idx="320">
                  <c:v>6.19065687759967</c:v>
                </c:pt>
                <c:pt idx="321">
                  <c:v>5.1532915944977704</c:v>
                </c:pt>
                <c:pt idx="322">
                  <c:v>8.6606872910549608</c:v>
                </c:pt>
                <c:pt idx="323">
                  <c:v>5.9763509092979303</c:v>
                </c:pt>
                <c:pt idx="324">
                  <c:v>5.4467373716663099</c:v>
                </c:pt>
                <c:pt idx="325">
                  <c:v>5.8348107370626003</c:v>
                </c:pt>
                <c:pt idx="326">
                  <c:v>6.4401487743361203</c:v>
                </c:pt>
                <c:pt idx="327">
                  <c:v>5.8861040314501496</c:v>
                </c:pt>
                <c:pt idx="328">
                  <c:v>5.0814043649844596</c:v>
                </c:pt>
                <c:pt idx="329">
                  <c:v>6.7129562006770698</c:v>
                </c:pt>
                <c:pt idx="330">
                  <c:v>5.1817835502920797</c:v>
                </c:pt>
                <c:pt idx="331">
                  <c:v>7.3617565507503597</c:v>
                </c:pt>
                <c:pt idx="332">
                  <c:v>5.31320597904178</c:v>
                </c:pt>
                <c:pt idx="333">
                  <c:v>5.1836544582278901</c:v>
                </c:pt>
                <c:pt idx="334">
                  <c:v>7.5632005923580703</c:v>
                </c:pt>
                <c:pt idx="335">
                  <c:v>6.4861607889440798</c:v>
                </c:pt>
                <c:pt idx="336">
                  <c:v>7.9434277678763703</c:v>
                </c:pt>
                <c:pt idx="337">
                  <c:v>6.3543700407973498</c:v>
                </c:pt>
                <c:pt idx="338">
                  <c:v>6.6666386756776701</c:v>
                </c:pt>
                <c:pt idx="339">
                  <c:v>8.5279352879481394</c:v>
                </c:pt>
                <c:pt idx="340">
                  <c:v>7.4377951216719298</c:v>
                </c:pt>
                <c:pt idx="341">
                  <c:v>1.6094379124341001</c:v>
                </c:pt>
                <c:pt idx="342">
                  <c:v>4.6395716127054198</c:v>
                </c:pt>
                <c:pt idx="343">
                  <c:v>6.7056390948600004</c:v>
                </c:pt>
                <c:pt idx="344">
                  <c:v>5.9362160728775004</c:v>
                </c:pt>
                <c:pt idx="345">
                  <c:v>7.9824163468277298</c:v>
                </c:pt>
                <c:pt idx="346">
                  <c:v>5.2574953720277797</c:v>
                </c:pt>
                <c:pt idx="347">
                  <c:v>5.4467373716663099</c:v>
                </c:pt>
                <c:pt idx="348">
                  <c:v>7.5781454724194601</c:v>
                </c:pt>
                <c:pt idx="349">
                  <c:v>8.1040990561435802</c:v>
                </c:pt>
                <c:pt idx="350">
                  <c:v>7.5585167430456401</c:v>
                </c:pt>
                <c:pt idx="351">
                  <c:v>6.5439118455647902</c:v>
                </c:pt>
                <c:pt idx="352">
                  <c:v>7.3990922261642602</c:v>
                </c:pt>
                <c:pt idx="353">
                  <c:v>6.1896321123520099</c:v>
                </c:pt>
                <c:pt idx="354">
                  <c:v>4.9126548857360497</c:v>
                </c:pt>
                <c:pt idx="355">
                  <c:v>6.7945865808764898</c:v>
                </c:pt>
                <c:pt idx="356">
                  <c:v>6.6749821786920798</c:v>
                </c:pt>
                <c:pt idx="357">
                  <c:v>4.9473404437239399</c:v>
                </c:pt>
                <c:pt idx="358">
                  <c:v>3.8712010109078898</c:v>
                </c:pt>
                <c:pt idx="359">
                  <c:v>6.9867974863220903</c:v>
                </c:pt>
                <c:pt idx="360">
                  <c:v>9.9772623059133299</c:v>
                </c:pt>
                <c:pt idx="361">
                  <c:v>5.7071102647488701</c:v>
                </c:pt>
                <c:pt idx="362">
                  <c:v>7.3601039729891502</c:v>
                </c:pt>
                <c:pt idx="363">
                  <c:v>9.5012173353244798</c:v>
                </c:pt>
                <c:pt idx="364">
                  <c:v>5.3375380797013099</c:v>
                </c:pt>
                <c:pt idx="365">
                  <c:v>8.4007717283989791</c:v>
                </c:pt>
                <c:pt idx="366">
                  <c:v>5.3936275463523602</c:v>
                </c:pt>
                <c:pt idx="367">
                  <c:v>7.8526723396446103</c:v>
                </c:pt>
                <c:pt idx="368">
                  <c:v>4.4942386252807998</c:v>
                </c:pt>
                <c:pt idx="369">
                  <c:v>5.2770937300964098</c:v>
                </c:pt>
                <c:pt idx="370">
                  <c:v>5.9674279692797398</c:v>
                </c:pt>
                <c:pt idx="371">
                  <c:v>5.27128869416011</c:v>
                </c:pt>
                <c:pt idx="372">
                  <c:v>7.1340937211928601</c:v>
                </c:pt>
                <c:pt idx="373">
                  <c:v>9.0532186162039707</c:v>
                </c:pt>
                <c:pt idx="374">
                  <c:v>4.4485163759427104</c:v>
                </c:pt>
                <c:pt idx="375">
                  <c:v>5.8435444170313602</c:v>
                </c:pt>
                <c:pt idx="376">
                  <c:v>7.2456550675945302</c:v>
                </c:pt>
                <c:pt idx="377">
                  <c:v>5.1984970312658199</c:v>
                </c:pt>
                <c:pt idx="378">
                  <c:v>4.4308167988433098</c:v>
                </c:pt>
                <c:pt idx="379">
                  <c:v>6.21527454296535</c:v>
                </c:pt>
                <c:pt idx="380">
                  <c:v>10.0367501590408</c:v>
                </c:pt>
                <c:pt idx="381">
                  <c:v>3.7135720667043</c:v>
                </c:pt>
                <c:pt idx="382">
                  <c:v>9.7595017020077393</c:v>
                </c:pt>
                <c:pt idx="383">
                  <c:v>5.20331963792575</c:v>
                </c:pt>
                <c:pt idx="384">
                  <c:v>5.8749307308520304</c:v>
                </c:pt>
                <c:pt idx="385">
                  <c:v>6.3885614055456301</c:v>
                </c:pt>
                <c:pt idx="386">
                  <c:v>7.0379059634471801</c:v>
                </c:pt>
                <c:pt idx="387">
                  <c:v>7.3401868353201101</c:v>
                </c:pt>
                <c:pt idx="388">
                  <c:v>5.7397929121792304</c:v>
                </c:pt>
                <c:pt idx="389">
                  <c:v>3.2958368660043198</c:v>
                </c:pt>
                <c:pt idx="390">
                  <c:v>7.0237589547384403</c:v>
                </c:pt>
                <c:pt idx="391">
                  <c:v>7.5275787951232296</c:v>
                </c:pt>
                <c:pt idx="392">
                  <c:v>4.9972122737641103</c:v>
                </c:pt>
                <c:pt idx="393">
                  <c:v>10.0960969169849</c:v>
                </c:pt>
                <c:pt idx="394">
                  <c:v>4.6634390941120598</c:v>
                </c:pt>
                <c:pt idx="395">
                  <c:v>9.1504842048228099</c:v>
                </c:pt>
                <c:pt idx="396">
                  <c:v>4.8520302639196098</c:v>
                </c:pt>
                <c:pt idx="397">
                  <c:v>8.7272920292096394</c:v>
                </c:pt>
                <c:pt idx="398">
                  <c:v>7.2196420401307302</c:v>
                </c:pt>
                <c:pt idx="399">
                  <c:v>7.8477625374736002</c:v>
                </c:pt>
                <c:pt idx="400">
                  <c:v>6.7546040994879597</c:v>
                </c:pt>
                <c:pt idx="401">
                  <c:v>7.3664451483275899</c:v>
                </c:pt>
                <c:pt idx="402">
                  <c:v>8.38454781731118</c:v>
                </c:pt>
                <c:pt idx="403">
                  <c:v>6.7782159076271498</c:v>
                </c:pt>
                <c:pt idx="404">
                  <c:v>6.48310735145719</c:v>
                </c:pt>
                <c:pt idx="405">
                  <c:v>7.9728107841213998</c:v>
                </c:pt>
                <c:pt idx="406">
                  <c:v>4.7621739347977501</c:v>
                </c:pt>
                <c:pt idx="407">
                  <c:v>8.5447651236192197</c:v>
                </c:pt>
                <c:pt idx="408">
                  <c:v>7.4036702900123696</c:v>
                </c:pt>
                <c:pt idx="409">
                  <c:v>6.6476883735633203</c:v>
                </c:pt>
                <c:pt idx="410">
                  <c:v>4.4543472962535002</c:v>
                </c:pt>
                <c:pt idx="411">
                  <c:v>11.4260268089</c:v>
                </c:pt>
                <c:pt idx="412">
                  <c:v>8.8980923455791494</c:v>
                </c:pt>
                <c:pt idx="413">
                  <c:v>6.47389069635227</c:v>
                </c:pt>
                <c:pt idx="414">
                  <c:v>8.1758290087145902</c:v>
                </c:pt>
                <c:pt idx="415">
                  <c:v>6.9517721643989097</c:v>
                </c:pt>
                <c:pt idx="416">
                  <c:v>8.3596618034294998</c:v>
                </c:pt>
                <c:pt idx="417">
                  <c:v>9.2635019200904107</c:v>
                </c:pt>
                <c:pt idx="418">
                  <c:v>5.0172798368149198</c:v>
                </c:pt>
                <c:pt idx="419">
                  <c:v>5.93224518744801</c:v>
                </c:pt>
                <c:pt idx="420">
                  <c:v>4.06902675423781</c:v>
                </c:pt>
                <c:pt idx="421">
                  <c:v>9.7469068392343203</c:v>
                </c:pt>
                <c:pt idx="422">
                  <c:v>4.60517018598809</c:v>
                </c:pt>
                <c:pt idx="423">
                  <c:v>8.9729711133979908</c:v>
                </c:pt>
                <c:pt idx="424">
                  <c:v>6.48310735145719</c:v>
                </c:pt>
                <c:pt idx="425">
                  <c:v>6.1114673395026697</c:v>
                </c:pt>
                <c:pt idx="426">
                  <c:v>5.8289456176102004</c:v>
                </c:pt>
                <c:pt idx="427">
                  <c:v>4.8675344504555804</c:v>
                </c:pt>
                <c:pt idx="428">
                  <c:v>5.5721540321777603</c:v>
                </c:pt>
                <c:pt idx="429">
                  <c:v>6.5694814204142897</c:v>
                </c:pt>
                <c:pt idx="430">
                  <c:v>6.3647507568519099</c:v>
                </c:pt>
                <c:pt idx="431">
                  <c:v>5.3798973535404597</c:v>
                </c:pt>
                <c:pt idx="432">
                  <c:v>6.7897222120705401</c:v>
                </c:pt>
                <c:pt idx="433">
                  <c:v>8.4796989869886499</c:v>
                </c:pt>
                <c:pt idx="434">
                  <c:v>5.1059454739005803</c:v>
                </c:pt>
                <c:pt idx="435">
                  <c:v>5.7300997829735696</c:v>
                </c:pt>
                <c:pt idx="436">
                  <c:v>8.8558059925365598</c:v>
                </c:pt>
                <c:pt idx="437">
                  <c:v>6.1561311686632099</c:v>
                </c:pt>
                <c:pt idx="438">
                  <c:v>5.43372200355424</c:v>
                </c:pt>
                <c:pt idx="439">
                  <c:v>4.7004803657924104</c:v>
                </c:pt>
                <c:pt idx="440">
                  <c:v>6.2841341610708001</c:v>
                </c:pt>
                <c:pt idx="441">
                  <c:v>7.4312996751559002</c:v>
                </c:pt>
                <c:pt idx="442">
                  <c:v>4.3174881135363101</c:v>
                </c:pt>
                <c:pt idx="443">
                  <c:v>7.4336665401661604</c:v>
                </c:pt>
                <c:pt idx="444">
                  <c:v>9.5429480077809501</c:v>
                </c:pt>
                <c:pt idx="445">
                  <c:v>6.7262334023587398</c:v>
                </c:pt>
                <c:pt idx="446">
                  <c:v>5.4680601411351297</c:v>
                </c:pt>
                <c:pt idx="447">
                  <c:v>7.8739783796045</c:v>
                </c:pt>
                <c:pt idx="448">
                  <c:v>3.4657359027997199</c:v>
                </c:pt>
                <c:pt idx="449">
                  <c:v>4.9904325867787298</c:v>
                </c:pt>
                <c:pt idx="450">
                  <c:v>6.6359465556866404</c:v>
                </c:pt>
                <c:pt idx="451">
                  <c:v>7.3852309230665698</c:v>
                </c:pt>
                <c:pt idx="452">
                  <c:v>4.3630986247883596</c:v>
                </c:pt>
                <c:pt idx="453">
                  <c:v>4.5217885770490396</c:v>
                </c:pt>
                <c:pt idx="454">
                  <c:v>5.9939614273065596</c:v>
                </c:pt>
                <c:pt idx="455">
                  <c:v>4.6491870714048602</c:v>
                </c:pt>
                <c:pt idx="456">
                  <c:v>8.0426994968976295</c:v>
                </c:pt>
                <c:pt idx="457">
                  <c:v>5.4161004022044201</c:v>
                </c:pt>
                <c:pt idx="458">
                  <c:v>6.9469759921354104</c:v>
                </c:pt>
                <c:pt idx="459">
                  <c:v>7.1631723908466398</c:v>
                </c:pt>
                <c:pt idx="460">
                  <c:v>4.4886363697321396</c:v>
                </c:pt>
                <c:pt idx="461">
                  <c:v>6.9411900550683701</c:v>
                </c:pt>
                <c:pt idx="462">
                  <c:v>3.86072971104059</c:v>
                </c:pt>
                <c:pt idx="463">
                  <c:v>8.8400010658433903</c:v>
                </c:pt>
                <c:pt idx="464">
                  <c:v>7.6039976644493796</c:v>
                </c:pt>
                <c:pt idx="465">
                  <c:v>5.58537424360589</c:v>
                </c:pt>
                <c:pt idx="466">
                  <c:v>7.6847839435227803</c:v>
                </c:pt>
                <c:pt idx="467">
                  <c:v>8.26204284396694</c:v>
                </c:pt>
                <c:pt idx="468">
                  <c:v>5.4722706736714697</c:v>
                </c:pt>
                <c:pt idx="469">
                  <c:v>7.2122944685003398</c:v>
                </c:pt>
                <c:pt idx="470">
                  <c:v>5.0562458053482997</c:v>
                </c:pt>
                <c:pt idx="471">
                  <c:v>5.7413993382274997</c:v>
                </c:pt>
                <c:pt idx="472">
                  <c:v>6.4488893941468497</c:v>
                </c:pt>
                <c:pt idx="473">
                  <c:v>9.2562693038645794</c:v>
                </c:pt>
                <c:pt idx="474">
                  <c:v>7.1234713144675501</c:v>
                </c:pt>
                <c:pt idx="475">
                  <c:v>6.6682282484173996</c:v>
                </c:pt>
                <c:pt idx="476">
                  <c:v>6.2785214241658398</c:v>
                </c:pt>
                <c:pt idx="477">
                  <c:v>7.86068096623511</c:v>
                </c:pt>
                <c:pt idx="478">
                  <c:v>6.7563508248229001</c:v>
                </c:pt>
                <c:pt idx="479">
                  <c:v>5.2983173665480301</c:v>
                </c:pt>
                <c:pt idx="480">
                  <c:v>6.9295167707636498</c:v>
                </c:pt>
                <c:pt idx="481">
                  <c:v>7.1639466843425401</c:v>
                </c:pt>
                <c:pt idx="482">
                  <c:v>7.6468313914304797</c:v>
                </c:pt>
                <c:pt idx="483">
                  <c:v>5.5947113796018302</c:v>
                </c:pt>
                <c:pt idx="484">
                  <c:v>5.8051349689164802</c:v>
                </c:pt>
                <c:pt idx="485">
                  <c:v>4.3174881135363101</c:v>
                </c:pt>
                <c:pt idx="486">
                  <c:v>6.0684255882441098</c:v>
                </c:pt>
                <c:pt idx="487">
                  <c:v>6.14846829591764</c:v>
                </c:pt>
                <c:pt idx="488">
                  <c:v>6.9255951971104599</c:v>
                </c:pt>
                <c:pt idx="489">
                  <c:v>4.9487598903781604</c:v>
                </c:pt>
                <c:pt idx="490">
                  <c:v>7.4854916080307499</c:v>
                </c:pt>
                <c:pt idx="491">
                  <c:v>4.6539603501575204</c:v>
                </c:pt>
                <c:pt idx="492">
                  <c:v>7.5852810786391203</c:v>
                </c:pt>
                <c:pt idx="493">
                  <c:v>6.0402547112774103</c:v>
                </c:pt>
                <c:pt idx="494">
                  <c:v>5.82304589548301</c:v>
                </c:pt>
                <c:pt idx="495">
                  <c:v>4.8828019225863697</c:v>
                </c:pt>
                <c:pt idx="496">
                  <c:v>8.3530258452023194</c:v>
                </c:pt>
                <c:pt idx="497">
                  <c:v>6.1882641230825897</c:v>
                </c:pt>
                <c:pt idx="498">
                  <c:v>9.0523211077051897</c:v>
                </c:pt>
                <c:pt idx="499">
                  <c:v>7.2696167496081596</c:v>
                </c:pt>
                <c:pt idx="500">
                  <c:v>9.4164598322845894</c:v>
                </c:pt>
                <c:pt idx="501">
                  <c:v>8.01201823915906</c:v>
                </c:pt>
                <c:pt idx="502">
                  <c:v>5.7525726388256304</c:v>
                </c:pt>
                <c:pt idx="503">
                  <c:v>5.0562458053482997</c:v>
                </c:pt>
                <c:pt idx="504">
                  <c:v>4.9052747784384296</c:v>
                </c:pt>
                <c:pt idx="505">
                  <c:v>6.3767269478986197</c:v>
                </c:pt>
                <c:pt idx="506">
                  <c:v>7.6296981412776201</c:v>
                </c:pt>
                <c:pt idx="507">
                  <c:v>7.6694952510076897</c:v>
                </c:pt>
                <c:pt idx="508">
                  <c:v>6.0450053140360103</c:v>
                </c:pt>
                <c:pt idx="509">
                  <c:v>8.0430208852982794</c:v>
                </c:pt>
                <c:pt idx="510">
                  <c:v>7.4133673356952396</c:v>
                </c:pt>
                <c:pt idx="511">
                  <c:v>5.9506425525877198</c:v>
                </c:pt>
                <c:pt idx="512">
                  <c:v>5.9153031861424097</c:v>
                </c:pt>
                <c:pt idx="513">
                  <c:v>5.6801726090170597</c:v>
                </c:pt>
                <c:pt idx="514">
                  <c:v>7.3556411029742499</c:v>
                </c:pt>
                <c:pt idx="515">
                  <c:v>8.4691052806091793</c:v>
                </c:pt>
                <c:pt idx="516">
                  <c:v>8.8392766905853506</c:v>
                </c:pt>
                <c:pt idx="517">
                  <c:v>7.1236727852046</c:v>
                </c:pt>
                <c:pt idx="518">
                  <c:v>5.9026333334013596</c:v>
                </c:pt>
                <c:pt idx="519">
                  <c:v>5.4722706736714697</c:v>
                </c:pt>
                <c:pt idx="520">
                  <c:v>5.1179938124167501</c:v>
                </c:pt>
                <c:pt idx="521">
                  <c:v>4.5538768916005399</c:v>
                </c:pt>
                <c:pt idx="522">
                  <c:v>8.3758600152995903</c:v>
                </c:pt>
                <c:pt idx="523">
                  <c:v>6.6783421146543303</c:v>
                </c:pt>
                <c:pt idx="524">
                  <c:v>5.5034820809942397</c:v>
                </c:pt>
                <c:pt idx="525">
                  <c:v>4.6347289882296296</c:v>
                </c:pt>
                <c:pt idx="526">
                  <c:v>6.1964441277945204</c:v>
                </c:pt>
                <c:pt idx="527">
                  <c:v>6.0185932144962297</c:v>
                </c:pt>
                <c:pt idx="528">
                  <c:v>4.4773368144781998</c:v>
                </c:pt>
                <c:pt idx="529">
                  <c:v>8.1958853913147909</c:v>
                </c:pt>
                <c:pt idx="530">
                  <c:v>6.7638849085624297</c:v>
                </c:pt>
                <c:pt idx="531">
                  <c:v>5.8998973535824897</c:v>
                </c:pt>
                <c:pt idx="532">
                  <c:v>5.5412635451584196</c:v>
                </c:pt>
                <c:pt idx="533">
                  <c:v>4.8675344504555804</c:v>
                </c:pt>
                <c:pt idx="534">
                  <c:v>7.80588204022862</c:v>
                </c:pt>
                <c:pt idx="535">
                  <c:v>5.7745515455443996</c:v>
                </c:pt>
                <c:pt idx="536">
                  <c:v>6.3421214187211499</c:v>
                </c:pt>
                <c:pt idx="537">
                  <c:v>6.6754027885826099</c:v>
                </c:pt>
                <c:pt idx="538">
                  <c:v>6.4134589571673501</c:v>
                </c:pt>
                <c:pt idx="539">
                  <c:v>6.0567840132286204</c:v>
                </c:pt>
                <c:pt idx="540">
                  <c:v>6.0913098820776899</c:v>
                </c:pt>
                <c:pt idx="541">
                  <c:v>5.6733232671714902</c:v>
                </c:pt>
                <c:pt idx="542">
                  <c:v>4.6539603501575204</c:v>
                </c:pt>
                <c:pt idx="543">
                  <c:v>7.00033446027523</c:v>
                </c:pt>
                <c:pt idx="544">
                  <c:v>5.8021183753770602</c:v>
                </c:pt>
                <c:pt idx="545">
                  <c:v>7.2189097076190603</c:v>
                </c:pt>
                <c:pt idx="546">
                  <c:v>7.9905768817439196</c:v>
                </c:pt>
                <c:pt idx="547">
                  <c:v>9.5702500784248397</c:v>
                </c:pt>
                <c:pt idx="548">
                  <c:v>5.7397929121792304</c:v>
                </c:pt>
                <c:pt idx="549">
                  <c:v>5.4992153089149198</c:v>
                </c:pt>
                <c:pt idx="550">
                  <c:v>4.3040650932041702</c:v>
                </c:pt>
                <c:pt idx="551">
                  <c:v>5.5333894887275203</c:v>
                </c:pt>
                <c:pt idx="552">
                  <c:v>7.0791843946096602</c:v>
                </c:pt>
                <c:pt idx="553">
                  <c:v>4.8978397999509102</c:v>
                </c:pt>
                <c:pt idx="554">
                  <c:v>6.1463292576688904</c:v>
                </c:pt>
                <c:pt idx="555">
                  <c:v>7.1921820587132403</c:v>
                </c:pt>
                <c:pt idx="556">
                  <c:v>6.0935697700451303</c:v>
                </c:pt>
                <c:pt idx="557">
                  <c:v>11.0855802230428</c:v>
                </c:pt>
                <c:pt idx="558">
                  <c:v>5.9506425525877198</c:v>
                </c:pt>
                <c:pt idx="559">
                  <c:v>8.39185670010494</c:v>
                </c:pt>
                <c:pt idx="560">
                  <c:v>7.3696007205263996</c:v>
                </c:pt>
                <c:pt idx="561">
                  <c:v>4.9199809258281197</c:v>
                </c:pt>
                <c:pt idx="562">
                  <c:v>6.9275579062783104</c:v>
                </c:pt>
                <c:pt idx="563">
                  <c:v>11.3883141697202</c:v>
                </c:pt>
                <c:pt idx="564">
                  <c:v>9.1279365457213597</c:v>
                </c:pt>
                <c:pt idx="565">
                  <c:v>5.4595855141441501</c:v>
                </c:pt>
                <c:pt idx="566">
                  <c:v>6.1675164908883398</c:v>
                </c:pt>
                <c:pt idx="567">
                  <c:v>4.8520302639196098</c:v>
                </c:pt>
                <c:pt idx="568">
                  <c:v>3.8918202981106198</c:v>
                </c:pt>
                <c:pt idx="569">
                  <c:v>5.0689042022202297</c:v>
                </c:pt>
                <c:pt idx="570">
                  <c:v>6.9641356124182403</c:v>
                </c:pt>
                <c:pt idx="571">
                  <c:v>8.2337687092170899</c:v>
                </c:pt>
                <c:pt idx="572">
                  <c:v>4.4026459218766103</c:v>
                </c:pt>
                <c:pt idx="573">
                  <c:v>4.5747109785033802</c:v>
                </c:pt>
                <c:pt idx="574">
                  <c:v>7.5595594960076999</c:v>
                </c:pt>
                <c:pt idx="575">
                  <c:v>6.1136821798322298</c:v>
                </c:pt>
                <c:pt idx="576">
                  <c:v>4.4886363697321396</c:v>
                </c:pt>
                <c:pt idx="577">
                  <c:v>7.1838707150624499</c:v>
                </c:pt>
                <c:pt idx="578">
                  <c:v>10.682090966291</c:v>
                </c:pt>
                <c:pt idx="579">
                  <c:v>7.5822291942764597</c:v>
                </c:pt>
                <c:pt idx="580">
                  <c:v>5.9242557974145296</c:v>
                </c:pt>
                <c:pt idx="581">
                  <c:v>7.3258075025957696</c:v>
                </c:pt>
                <c:pt idx="582">
                  <c:v>6.7900972355139002</c:v>
                </c:pt>
                <c:pt idx="583">
                  <c:v>8.1199938277251</c:v>
                </c:pt>
                <c:pt idx="584">
                  <c:v>6.7650389767805397</c:v>
                </c:pt>
                <c:pt idx="585">
                  <c:v>4.3567088266895899</c:v>
                </c:pt>
                <c:pt idx="586">
                  <c:v>6.4488893941468497</c:v>
                </c:pt>
                <c:pt idx="587">
                  <c:v>6.2791466195597598</c:v>
                </c:pt>
                <c:pt idx="588">
                  <c:v>6.2522891653898798</c:v>
                </c:pt>
                <c:pt idx="589">
                  <c:v>4.2626798770413101</c:v>
                </c:pt>
                <c:pt idx="590">
                  <c:v>5.34233425196481</c:v>
                </c:pt>
                <c:pt idx="591">
                  <c:v>5.6835797673386796</c:v>
                </c:pt>
                <c:pt idx="592">
                  <c:v>5.3612921657094201</c:v>
                </c:pt>
                <c:pt idx="593">
                  <c:v>9.7902628618214997</c:v>
                </c:pt>
                <c:pt idx="594">
                  <c:v>4.3307333402863302</c:v>
                </c:pt>
                <c:pt idx="595">
                  <c:v>5.7137328055093599</c:v>
                </c:pt>
                <c:pt idx="596">
                  <c:v>6.9488972223133096</c:v>
                </c:pt>
                <c:pt idx="597">
                  <c:v>6.8847425046730599</c:v>
                </c:pt>
                <c:pt idx="598">
                  <c:v>6.0378709199221303</c:v>
                </c:pt>
                <c:pt idx="599">
                  <c:v>4.2484952420493496</c:v>
                </c:pt>
                <c:pt idx="600">
                  <c:v>4.4426512564903096</c:v>
                </c:pt>
                <c:pt idx="601">
                  <c:v>5.5134287461649798</c:v>
                </c:pt>
                <c:pt idx="602">
                  <c:v>5.3033049080590704</c:v>
                </c:pt>
                <c:pt idx="603">
                  <c:v>7.3343293503005302</c:v>
                </c:pt>
                <c:pt idx="604">
                  <c:v>6.0913098820776899</c:v>
                </c:pt>
                <c:pt idx="605">
                  <c:v>6.9603477291012998</c:v>
                </c:pt>
                <c:pt idx="606">
                  <c:v>4.0430512678345503</c:v>
                </c:pt>
                <c:pt idx="607">
                  <c:v>5.7300997829735696</c:v>
                </c:pt>
                <c:pt idx="608">
                  <c:v>8.4392316499465192</c:v>
                </c:pt>
                <c:pt idx="609">
                  <c:v>5.8051349689164802</c:v>
                </c:pt>
                <c:pt idx="610">
                  <c:v>4.76643833358421</c:v>
                </c:pt>
                <c:pt idx="611">
                  <c:v>5.5645204073226902</c:v>
                </c:pt>
                <c:pt idx="612">
                  <c:v>7.0544496581329401</c:v>
                </c:pt>
                <c:pt idx="613">
                  <c:v>6.3473892096560096</c:v>
                </c:pt>
                <c:pt idx="614">
                  <c:v>3.7841896339182601</c:v>
                </c:pt>
                <c:pt idx="615">
                  <c:v>6.5264948595707901</c:v>
                </c:pt>
                <c:pt idx="616">
                  <c:v>5.7268477475871897</c:v>
                </c:pt>
                <c:pt idx="617">
                  <c:v>6.3681871863504904</c:v>
                </c:pt>
                <c:pt idx="618">
                  <c:v>4.5747109785033802</c:v>
                </c:pt>
                <c:pt idx="619">
                  <c:v>6.2989492468559396</c:v>
                </c:pt>
                <c:pt idx="620">
                  <c:v>5.4764635519315101</c:v>
                </c:pt>
                <c:pt idx="621">
                  <c:v>6.6093492431673804</c:v>
                </c:pt>
                <c:pt idx="622">
                  <c:v>4.3174881135363101</c:v>
                </c:pt>
                <c:pt idx="623">
                  <c:v>4.0253516907351496</c:v>
                </c:pt>
                <c:pt idx="624">
                  <c:v>9.0996694849255793</c:v>
                </c:pt>
                <c:pt idx="625">
                  <c:v>6.8658910748834296</c:v>
                </c:pt>
                <c:pt idx="626">
                  <c:v>6.4777412979525604</c:v>
                </c:pt>
                <c:pt idx="627">
                  <c:v>4.9416424226093003</c:v>
                </c:pt>
                <c:pt idx="628">
                  <c:v>8.0491077213264006</c:v>
                </c:pt>
                <c:pt idx="629">
                  <c:v>7.7919359569380502</c:v>
                </c:pt>
                <c:pt idx="630">
                  <c:v>5.0369526024136198</c:v>
                </c:pt>
                <c:pt idx="631">
                  <c:v>7.5073241125825101</c:v>
                </c:pt>
                <c:pt idx="632">
                  <c:v>6.4264884574576904</c:v>
                </c:pt>
                <c:pt idx="633">
                  <c:v>7.1762545320171398</c:v>
                </c:pt>
                <c:pt idx="634">
                  <c:v>4.5951198501345898</c:v>
                </c:pt>
                <c:pt idx="635">
                  <c:v>5.5333894887275203</c:v>
                </c:pt>
                <c:pt idx="636">
                  <c:v>5.4806389233419903</c:v>
                </c:pt>
                <c:pt idx="637">
                  <c:v>6.4536249988926899</c:v>
                </c:pt>
                <c:pt idx="638">
                  <c:v>5.3518581334760604</c:v>
                </c:pt>
                <c:pt idx="639">
                  <c:v>5.8998973535824897</c:v>
                </c:pt>
                <c:pt idx="640">
                  <c:v>7.4958196830889303</c:v>
                </c:pt>
                <c:pt idx="641">
                  <c:v>6.0637852086875998</c:v>
                </c:pt>
                <c:pt idx="642">
                  <c:v>7.2997973667581597</c:v>
                </c:pt>
                <c:pt idx="643">
                  <c:v>8.1610895128457894</c:v>
                </c:pt>
                <c:pt idx="644">
                  <c:v>5.6454468976432297</c:v>
                </c:pt>
                <c:pt idx="645">
                  <c:v>4.5108595065168497</c:v>
                </c:pt>
                <c:pt idx="646">
                  <c:v>9.0721122526927402</c:v>
                </c:pt>
                <c:pt idx="647">
                  <c:v>4.7957905455967396</c:v>
                </c:pt>
                <c:pt idx="648">
                  <c:v>5.9532433342877802</c:v>
                </c:pt>
                <c:pt idx="649">
                  <c:v>5.5012582105447203</c:v>
                </c:pt>
                <c:pt idx="650">
                  <c:v>5.6664266881124297</c:v>
                </c:pt>
                <c:pt idx="651">
                  <c:v>7.5714736488512697</c:v>
                </c:pt>
                <c:pt idx="652">
                  <c:v>6.8123450941774699</c:v>
                </c:pt>
                <c:pt idx="653">
                  <c:v>5.0369526024136198</c:v>
                </c:pt>
                <c:pt idx="654">
                  <c:v>7.0237589547384403</c:v>
                </c:pt>
                <c:pt idx="655">
                  <c:v>6.9884131819995901</c:v>
                </c:pt>
                <c:pt idx="656">
                  <c:v>3.7841896339182601</c:v>
                </c:pt>
                <c:pt idx="657">
                  <c:v>7.4436636831155898</c:v>
                </c:pt>
                <c:pt idx="658">
                  <c:v>6.87901281011648</c:v>
                </c:pt>
                <c:pt idx="659">
                  <c:v>6.7696419768525002</c:v>
                </c:pt>
                <c:pt idx="660">
                  <c:v>3.8918202981106198</c:v>
                </c:pt>
                <c:pt idx="661">
                  <c:v>7.7070626553704704</c:v>
                </c:pt>
                <c:pt idx="662">
                  <c:v>5.9964520886190202</c:v>
                </c:pt>
                <c:pt idx="663">
                  <c:v>7.0466472778487503</c:v>
                </c:pt>
                <c:pt idx="664">
                  <c:v>6.9157234486313097</c:v>
                </c:pt>
                <c:pt idx="665">
                  <c:v>7.9105906122564704</c:v>
                </c:pt>
                <c:pt idx="666">
                  <c:v>6.9027427371585901</c:v>
                </c:pt>
                <c:pt idx="667">
                  <c:v>5.6559918108198497</c:v>
                </c:pt>
                <c:pt idx="668">
                  <c:v>3.6635616461296401</c:v>
                </c:pt>
                <c:pt idx="669">
                  <c:v>7.95085485771998</c:v>
                </c:pt>
                <c:pt idx="670">
                  <c:v>6.2822667468960001</c:v>
                </c:pt>
                <c:pt idx="671">
                  <c:v>5.1199878310236198</c:v>
                </c:pt>
                <c:pt idx="672">
                  <c:v>6.47697236288968</c:v>
                </c:pt>
                <c:pt idx="673">
                  <c:v>6.7776465936351098</c:v>
                </c:pt>
                <c:pt idx="674">
                  <c:v>7.4474598622985004</c:v>
                </c:pt>
                <c:pt idx="675">
                  <c:v>7.1292975489293697</c:v>
                </c:pt>
                <c:pt idx="676">
                  <c:v>5.5039756035212202</c:v>
                </c:pt>
                <c:pt idx="677">
                  <c:v>7.6406038263936296</c:v>
                </c:pt>
                <c:pt idx="678">
                  <c:v>5.2781146592305097</c:v>
                </c:pt>
                <c:pt idx="679">
                  <c:v>5.6167710976665699</c:v>
                </c:pt>
                <c:pt idx="680">
                  <c:v>5.7300997829735696</c:v>
                </c:pt>
                <c:pt idx="681">
                  <c:v>5.0238805208462702</c:v>
                </c:pt>
                <c:pt idx="682">
                  <c:v>7.2896105214511602</c:v>
                </c:pt>
                <c:pt idx="683">
                  <c:v>6.0890448754468398</c:v>
                </c:pt>
                <c:pt idx="684">
                  <c:v>7.7323692222843796</c:v>
                </c:pt>
                <c:pt idx="685">
                  <c:v>5.3936275463523602</c:v>
                </c:pt>
                <c:pt idx="686">
                  <c:v>6.1047932324149796</c:v>
                </c:pt>
                <c:pt idx="687">
                  <c:v>3.0910424533583098</c:v>
                </c:pt>
                <c:pt idx="688">
                  <c:v>6.34563636082859</c:v>
                </c:pt>
                <c:pt idx="689">
                  <c:v>7.1236727852046</c:v>
                </c:pt>
                <c:pt idx="690">
                  <c:v>5.4806389233419903</c:v>
                </c:pt>
                <c:pt idx="691">
                  <c:v>6.6758232216348397</c:v>
                </c:pt>
                <c:pt idx="692">
                  <c:v>6.3315018498936899</c:v>
                </c:pt>
                <c:pt idx="693">
                  <c:v>7.58375630070711</c:v>
                </c:pt>
                <c:pt idx="694">
                  <c:v>6.6758232216348397</c:v>
                </c:pt>
                <c:pt idx="695">
                  <c:v>5.2933048247244896</c:v>
                </c:pt>
                <c:pt idx="696">
                  <c:v>4.7791234931115296</c:v>
                </c:pt>
                <c:pt idx="697">
                  <c:v>5.2364419628299403</c:v>
                </c:pt>
                <c:pt idx="698">
                  <c:v>5.6835797673386796</c:v>
                </c:pt>
                <c:pt idx="699">
                  <c:v>5.6276211136906298</c:v>
                </c:pt>
                <c:pt idx="700">
                  <c:v>4.9926975934095799</c:v>
                </c:pt>
                <c:pt idx="701">
                  <c:v>4.9698132995759998</c:v>
                </c:pt>
                <c:pt idx="702">
                  <c:v>6.6139209870451499</c:v>
                </c:pt>
                <c:pt idx="703">
                  <c:v>6.2402758451707596</c:v>
                </c:pt>
                <c:pt idx="704">
                  <c:v>7.2751723194527704</c:v>
                </c:pt>
                <c:pt idx="705">
                  <c:v>5.4380793089231902</c:v>
                </c:pt>
                <c:pt idx="706">
                  <c:v>4.7019943706236296</c:v>
                </c:pt>
                <c:pt idx="707">
                  <c:v>7.1974353540965899</c:v>
                </c:pt>
                <c:pt idx="708">
                  <c:v>6.0614569189280099</c:v>
                </c:pt>
                <c:pt idx="709">
                  <c:v>4.9698132995759998</c:v>
                </c:pt>
                <c:pt idx="710">
                  <c:v>8.4918753834319407</c:v>
                </c:pt>
                <c:pt idx="711">
                  <c:v>6.8478283304017804</c:v>
                </c:pt>
                <c:pt idx="712">
                  <c:v>9.8207579049371301</c:v>
                </c:pt>
                <c:pt idx="713">
                  <c:v>5.6362171551604296</c:v>
                </c:pt>
                <c:pt idx="714">
                  <c:v>5.0998664278241899</c:v>
                </c:pt>
                <c:pt idx="715">
                  <c:v>6.9772813416307402</c:v>
                </c:pt>
                <c:pt idx="716">
                  <c:v>7.55616656570069</c:v>
                </c:pt>
                <c:pt idx="717">
                  <c:v>5.67675380226828</c:v>
                </c:pt>
                <c:pt idx="718">
                  <c:v>6.5176712729122697</c:v>
                </c:pt>
                <c:pt idx="719">
                  <c:v>7.6610563823618296</c:v>
                </c:pt>
                <c:pt idx="720">
                  <c:v>6.0340449946431001</c:v>
                </c:pt>
                <c:pt idx="721">
                  <c:v>4.7095302013123304</c:v>
                </c:pt>
                <c:pt idx="722">
                  <c:v>6.4457198193855696</c:v>
                </c:pt>
                <c:pt idx="723">
                  <c:v>7.5740450053721897</c:v>
                </c:pt>
                <c:pt idx="724">
                  <c:v>7.0911873300601096</c:v>
                </c:pt>
                <c:pt idx="725">
                  <c:v>5.4806389233419903</c:v>
                </c:pt>
                <c:pt idx="726">
                  <c:v>6.0330862217987997</c:v>
                </c:pt>
                <c:pt idx="727">
                  <c:v>5.6365737249627497</c:v>
                </c:pt>
                <c:pt idx="728">
                  <c:v>6.4052284580308401</c:v>
                </c:pt>
                <c:pt idx="729">
                  <c:v>7.2492150571143803</c:v>
                </c:pt>
                <c:pt idx="730">
                  <c:v>7.3085427975391903</c:v>
                </c:pt>
                <c:pt idx="731">
                  <c:v>6.4997870406558498</c:v>
                </c:pt>
                <c:pt idx="732">
                  <c:v>5.5803585591097304</c:v>
                </c:pt>
                <c:pt idx="733">
                  <c:v>7.5927862789398199</c:v>
                </c:pt>
                <c:pt idx="734">
                  <c:v>6.2065759267249199</c:v>
                </c:pt>
                <c:pt idx="735">
                  <c:v>6.5453496603344199</c:v>
                </c:pt>
                <c:pt idx="736">
                  <c:v>7.2943772992888203</c:v>
                </c:pt>
                <c:pt idx="737">
                  <c:v>4.9972122737641103</c:v>
                </c:pt>
                <c:pt idx="738">
                  <c:v>7.1605870739981698</c:v>
                </c:pt>
                <c:pt idx="739">
                  <c:v>6.2422232654551602</c:v>
                </c:pt>
                <c:pt idx="740">
                  <c:v>6.5694814204142897</c:v>
                </c:pt>
                <c:pt idx="741">
                  <c:v>8.7218305546936001</c:v>
                </c:pt>
                <c:pt idx="742">
                  <c:v>6.2595814640649197</c:v>
                </c:pt>
                <c:pt idx="743">
                  <c:v>5.0039463059454503</c:v>
                </c:pt>
                <c:pt idx="744">
                  <c:v>4.82028156560503</c:v>
                </c:pt>
                <c:pt idx="745">
                  <c:v>8.8187485828005201</c:v>
                </c:pt>
                <c:pt idx="746">
                  <c:v>5.50736199348274</c:v>
                </c:pt>
                <c:pt idx="747">
                  <c:v>6.4723462945009</c:v>
                </c:pt>
                <c:pt idx="748">
                  <c:v>6.8700534117981196</c:v>
                </c:pt>
                <c:pt idx="749">
                  <c:v>9.4420074942312695</c:v>
                </c:pt>
                <c:pt idx="750">
                  <c:v>7.3178761986264904</c:v>
                </c:pt>
                <c:pt idx="751">
                  <c:v>8.1799006184111196</c:v>
                </c:pt>
                <c:pt idx="752">
                  <c:v>6.8762646118907602</c:v>
                </c:pt>
                <c:pt idx="753">
                  <c:v>4.8441870864585903</c:v>
                </c:pt>
                <c:pt idx="754">
                  <c:v>6.9591610670420296</c:v>
                </c:pt>
                <c:pt idx="755">
                  <c:v>8.3882228101192702</c:v>
                </c:pt>
                <c:pt idx="756">
                  <c:v>6.6541525201832101</c:v>
                </c:pt>
                <c:pt idx="757">
                  <c:v>6.3297209055226897</c:v>
                </c:pt>
                <c:pt idx="758">
                  <c:v>5.3913522325152199</c:v>
                </c:pt>
                <c:pt idx="759">
                  <c:v>5.5606816310155196</c:v>
                </c:pt>
                <c:pt idx="760">
                  <c:v>5.8009848026125601</c:v>
                </c:pt>
                <c:pt idx="761">
                  <c:v>6.4216222678065096</c:v>
                </c:pt>
                <c:pt idx="762">
                  <c:v>3.17805383034794</c:v>
                </c:pt>
                <c:pt idx="763">
                  <c:v>5.4510384535657002</c:v>
                </c:pt>
                <c:pt idx="764">
                  <c:v>7.4460014983241196</c:v>
                </c:pt>
                <c:pt idx="765">
                  <c:v>6.1003189520200598</c:v>
                </c:pt>
                <c:pt idx="766">
                  <c:v>7.3852309230665698</c:v>
                </c:pt>
                <c:pt idx="767">
                  <c:v>7.4960973451759498</c:v>
                </c:pt>
                <c:pt idx="768">
                  <c:v>4.8040210447332496</c:v>
                </c:pt>
                <c:pt idx="769">
                  <c:v>8.7876782390394901</c:v>
                </c:pt>
                <c:pt idx="770">
                  <c:v>5.9080829381689304</c:v>
                </c:pt>
                <c:pt idx="771">
                  <c:v>6.4068799860693098</c:v>
                </c:pt>
                <c:pt idx="772">
                  <c:v>4.6728288344618996</c:v>
                </c:pt>
                <c:pt idx="773">
                  <c:v>5.2882670306945299</c:v>
                </c:pt>
                <c:pt idx="774">
                  <c:v>6.3607266065521797</c:v>
                </c:pt>
                <c:pt idx="775">
                  <c:v>8.1881334145104692</c:v>
                </c:pt>
                <c:pt idx="776">
                  <c:v>5.9076299370286796</c:v>
                </c:pt>
                <c:pt idx="777">
                  <c:v>6.3535000972888103</c:v>
                </c:pt>
                <c:pt idx="778">
                  <c:v>6.2285110035911799</c:v>
                </c:pt>
                <c:pt idx="779">
                  <c:v>6.76272950693187</c:v>
                </c:pt>
                <c:pt idx="780">
                  <c:v>4.27666611901605</c:v>
                </c:pt>
                <c:pt idx="781">
                  <c:v>5.8833223884882697</c:v>
                </c:pt>
                <c:pt idx="782">
                  <c:v>5.1179938124167501</c:v>
                </c:pt>
                <c:pt idx="783">
                  <c:v>5.5333894887275203</c:v>
                </c:pt>
              </c:numCache>
            </c:numRef>
          </c:yVal>
          <c:smooth val="0"/>
          <c:extLst>
            <c:ext xmlns:c16="http://schemas.microsoft.com/office/drawing/2014/chart" uri="{C3380CC4-5D6E-409C-BE32-E72D297353CC}">
              <c16:uniqueId val="{00000000-92E2-4D6A-ADD7-954ECDBDB574}"/>
            </c:ext>
          </c:extLst>
        </c:ser>
        <c:ser>
          <c:idx val="1"/>
          <c:order val="1"/>
          <c:tx>
            <c:strRef>
              <c:f>"信息搜寻"</c:f>
              <c:strCache>
                <c:ptCount val="1"/>
                <c:pt idx="0">
                  <c:v>信息搜寻</c:v>
                </c:pt>
              </c:strCache>
            </c:strRef>
          </c:tx>
          <c:spPr>
            <a:ln w="19050" cap="rnd">
              <a:noFill/>
              <a:round/>
            </a:ln>
            <a:effectLst/>
          </c:spPr>
          <c:marker>
            <c:symbol val="circle"/>
            <c:size val="5"/>
            <c:spPr>
              <a:solidFill>
                <a:schemeClr val="accent2">
                  <a:alpha val="80000"/>
                </a:schemeClr>
              </a:solidFill>
              <a:ln w="9525">
                <a:noFill/>
              </a:ln>
              <a:effectLst/>
            </c:spPr>
          </c:marker>
          <c:xVal>
            <c:numRef>
              <c:f>[data.csv]分组数据1!$E$786:$E$1227</c:f>
              <c:numCache>
                <c:formatCode>0.000_ </c:formatCode>
                <c:ptCount val="442"/>
                <c:pt idx="0">
                  <c:v>0</c:v>
                </c:pt>
                <c:pt idx="1">
                  <c:v>0</c:v>
                </c:pt>
                <c:pt idx="2">
                  <c:v>0</c:v>
                </c:pt>
                <c:pt idx="3">
                  <c:v>0</c:v>
                </c:pt>
                <c:pt idx="4">
                  <c:v>0</c:v>
                </c:pt>
                <c:pt idx="5">
                  <c:v>0</c:v>
                </c:pt>
                <c:pt idx="6">
                  <c:v>0.69314718055994495</c:v>
                </c:pt>
                <c:pt idx="7">
                  <c:v>0.69314718055994495</c:v>
                </c:pt>
                <c:pt idx="8">
                  <c:v>0.69314718055994495</c:v>
                </c:pt>
                <c:pt idx="9">
                  <c:v>0.69314718055994495</c:v>
                </c:pt>
                <c:pt idx="10">
                  <c:v>0.69314718055994495</c:v>
                </c:pt>
                <c:pt idx="11">
                  <c:v>0.69314718055994495</c:v>
                </c:pt>
                <c:pt idx="12">
                  <c:v>0.69314718055994495</c:v>
                </c:pt>
                <c:pt idx="13">
                  <c:v>0.69314718055994495</c:v>
                </c:pt>
                <c:pt idx="14">
                  <c:v>0.69314718055994495</c:v>
                </c:pt>
                <c:pt idx="15">
                  <c:v>0.69314718055994495</c:v>
                </c:pt>
                <c:pt idx="16">
                  <c:v>0.69314718055994495</c:v>
                </c:pt>
                <c:pt idx="17">
                  <c:v>0.69314718055994495</c:v>
                </c:pt>
                <c:pt idx="18">
                  <c:v>0.69314718055994495</c:v>
                </c:pt>
                <c:pt idx="19">
                  <c:v>0.69314718055994495</c:v>
                </c:pt>
                <c:pt idx="20">
                  <c:v>4.3174881135363101</c:v>
                </c:pt>
                <c:pt idx="21">
                  <c:v>4.3174881135363101</c:v>
                </c:pt>
                <c:pt idx="22">
                  <c:v>4.2904594411483901</c:v>
                </c:pt>
                <c:pt idx="23">
                  <c:v>4.27666611901605</c:v>
                </c:pt>
                <c:pt idx="24">
                  <c:v>4.2626798770413101</c:v>
                </c:pt>
                <c:pt idx="25">
                  <c:v>4.2626798770413101</c:v>
                </c:pt>
                <c:pt idx="26">
                  <c:v>4.2484952420493496</c:v>
                </c:pt>
                <c:pt idx="27">
                  <c:v>4.2484952420493496</c:v>
                </c:pt>
                <c:pt idx="28">
                  <c:v>4.2341065045972597</c:v>
                </c:pt>
                <c:pt idx="29">
                  <c:v>4.2195077051760999</c:v>
                </c:pt>
                <c:pt idx="30">
                  <c:v>4.2046926193909604</c:v>
                </c:pt>
                <c:pt idx="31">
                  <c:v>4.1743872698956297</c:v>
                </c:pt>
                <c:pt idx="32">
                  <c:v>4.1588830833596697</c:v>
                </c:pt>
                <c:pt idx="33">
                  <c:v>4.0943445622221004</c:v>
                </c:pt>
                <c:pt idx="34">
                  <c:v>4.0775374439057197</c:v>
                </c:pt>
                <c:pt idx="35">
                  <c:v>4.0604430105464102</c:v>
                </c:pt>
                <c:pt idx="36">
                  <c:v>4.0604430105464102</c:v>
                </c:pt>
                <c:pt idx="37">
                  <c:v>4.0430512678345503</c:v>
                </c:pt>
                <c:pt idx="38">
                  <c:v>4.0430512678345503</c:v>
                </c:pt>
                <c:pt idx="39">
                  <c:v>4.0253516907351496</c:v>
                </c:pt>
                <c:pt idx="40">
                  <c:v>4.0253516907351496</c:v>
                </c:pt>
                <c:pt idx="41">
                  <c:v>4.0253516907351496</c:v>
                </c:pt>
                <c:pt idx="42">
                  <c:v>4.0253516907351496</c:v>
                </c:pt>
                <c:pt idx="43">
                  <c:v>4.0073331852324703</c:v>
                </c:pt>
                <c:pt idx="44">
                  <c:v>4.0073331852324703</c:v>
                </c:pt>
                <c:pt idx="45">
                  <c:v>4.0073331852324703</c:v>
                </c:pt>
                <c:pt idx="46">
                  <c:v>4.0073331852324703</c:v>
                </c:pt>
                <c:pt idx="47">
                  <c:v>3.9889840465642701</c:v>
                </c:pt>
                <c:pt idx="48">
                  <c:v>3.9889840465642701</c:v>
                </c:pt>
                <c:pt idx="49">
                  <c:v>3.9702919135521202</c:v>
                </c:pt>
                <c:pt idx="50">
                  <c:v>3.95124371858142</c:v>
                </c:pt>
                <c:pt idx="51">
                  <c:v>3.95124371858142</c:v>
                </c:pt>
                <c:pt idx="52">
                  <c:v>3.95124371858142</c:v>
                </c:pt>
                <c:pt idx="53">
                  <c:v>3.93182563272432</c:v>
                </c:pt>
                <c:pt idx="54">
                  <c:v>3.9120230054281402</c:v>
                </c:pt>
                <c:pt idx="55">
                  <c:v>3.9120230054281402</c:v>
                </c:pt>
                <c:pt idx="56">
                  <c:v>3.9120230054281402</c:v>
                </c:pt>
                <c:pt idx="57">
                  <c:v>3.9120230054281402</c:v>
                </c:pt>
                <c:pt idx="58">
                  <c:v>3.8918202981106198</c:v>
                </c:pt>
                <c:pt idx="59">
                  <c:v>3.8712010109078898</c:v>
                </c:pt>
                <c:pt idx="60">
                  <c:v>3.8712010109078898</c:v>
                </c:pt>
                <c:pt idx="61">
                  <c:v>3.85014760171005</c:v>
                </c:pt>
                <c:pt idx="62">
                  <c:v>3.85014760171005</c:v>
                </c:pt>
                <c:pt idx="63">
                  <c:v>3.85014760171005</c:v>
                </c:pt>
                <c:pt idx="64">
                  <c:v>3.8286413964890902</c:v>
                </c:pt>
                <c:pt idx="65">
                  <c:v>3.8066624897703099</c:v>
                </c:pt>
                <c:pt idx="66">
                  <c:v>3.8066624897703099</c:v>
                </c:pt>
                <c:pt idx="67">
                  <c:v>3.8066624897703099</c:v>
                </c:pt>
                <c:pt idx="68">
                  <c:v>3.7841896339182601</c:v>
                </c:pt>
                <c:pt idx="69">
                  <c:v>3.7841896339182601</c:v>
                </c:pt>
                <c:pt idx="70">
                  <c:v>3.7841896339182601</c:v>
                </c:pt>
                <c:pt idx="71">
                  <c:v>3.7841896339182601</c:v>
                </c:pt>
                <c:pt idx="72">
                  <c:v>3.73766961828336</c:v>
                </c:pt>
                <c:pt idx="73">
                  <c:v>3.73766961828336</c:v>
                </c:pt>
                <c:pt idx="74">
                  <c:v>3.7135720667043</c:v>
                </c:pt>
                <c:pt idx="75">
                  <c:v>3.68887945411393</c:v>
                </c:pt>
                <c:pt idx="76">
                  <c:v>3.68887945411393</c:v>
                </c:pt>
                <c:pt idx="77">
                  <c:v>3.6635616461296401</c:v>
                </c:pt>
                <c:pt idx="78">
                  <c:v>3.6635616461296401</c:v>
                </c:pt>
                <c:pt idx="79">
                  <c:v>3.6635616461296401</c:v>
                </c:pt>
                <c:pt idx="80">
                  <c:v>3.6635616461296401</c:v>
                </c:pt>
                <c:pt idx="81">
                  <c:v>3.6375861597263799</c:v>
                </c:pt>
                <c:pt idx="82">
                  <c:v>3.6375861597263799</c:v>
                </c:pt>
                <c:pt idx="83">
                  <c:v>3.6375861597263799</c:v>
                </c:pt>
                <c:pt idx="84">
                  <c:v>3.6375861597263799</c:v>
                </c:pt>
                <c:pt idx="85">
                  <c:v>3.6375861597263799</c:v>
                </c:pt>
                <c:pt idx="86">
                  <c:v>3.6109179126442199</c:v>
                </c:pt>
                <c:pt idx="87">
                  <c:v>3.6109179126442199</c:v>
                </c:pt>
                <c:pt idx="88">
                  <c:v>3.6109179126442199</c:v>
                </c:pt>
                <c:pt idx="89">
                  <c:v>3.6109179126442199</c:v>
                </c:pt>
                <c:pt idx="90">
                  <c:v>3.6109179126442199</c:v>
                </c:pt>
                <c:pt idx="91">
                  <c:v>3.6109179126442199</c:v>
                </c:pt>
                <c:pt idx="92">
                  <c:v>3.6109179126442199</c:v>
                </c:pt>
                <c:pt idx="93">
                  <c:v>3.55534806148941</c:v>
                </c:pt>
                <c:pt idx="94">
                  <c:v>3.55534806148941</c:v>
                </c:pt>
                <c:pt idx="95">
                  <c:v>3.5263605246161598</c:v>
                </c:pt>
                <c:pt idx="96">
                  <c:v>3.5263605246161598</c:v>
                </c:pt>
                <c:pt idx="97">
                  <c:v>3.5263605246161598</c:v>
                </c:pt>
                <c:pt idx="98">
                  <c:v>3.5263605246161598</c:v>
                </c:pt>
                <c:pt idx="99">
                  <c:v>3.4965075614664798</c:v>
                </c:pt>
                <c:pt idx="100">
                  <c:v>3.4965075614664798</c:v>
                </c:pt>
                <c:pt idx="101">
                  <c:v>3.4965075614664798</c:v>
                </c:pt>
                <c:pt idx="102">
                  <c:v>3.4965075614664798</c:v>
                </c:pt>
                <c:pt idx="103">
                  <c:v>3.4965075614664798</c:v>
                </c:pt>
                <c:pt idx="104">
                  <c:v>3.4965075614664798</c:v>
                </c:pt>
                <c:pt idx="105">
                  <c:v>3.4657359027997199</c:v>
                </c:pt>
                <c:pt idx="106">
                  <c:v>3.4657359027997199</c:v>
                </c:pt>
                <c:pt idx="107">
                  <c:v>3.4657359027997199</c:v>
                </c:pt>
                <c:pt idx="108">
                  <c:v>3.4657359027997199</c:v>
                </c:pt>
                <c:pt idx="109">
                  <c:v>3.4657359027997199</c:v>
                </c:pt>
                <c:pt idx="110">
                  <c:v>3.4657359027997199</c:v>
                </c:pt>
                <c:pt idx="111">
                  <c:v>3.4339872044851401</c:v>
                </c:pt>
                <c:pt idx="112">
                  <c:v>3.4339872044851401</c:v>
                </c:pt>
                <c:pt idx="113">
                  <c:v>3.4339872044851401</c:v>
                </c:pt>
                <c:pt idx="114">
                  <c:v>3.4011973816621501</c:v>
                </c:pt>
                <c:pt idx="115">
                  <c:v>3.4011973816621501</c:v>
                </c:pt>
                <c:pt idx="116">
                  <c:v>3.4011973816621501</c:v>
                </c:pt>
                <c:pt idx="117">
                  <c:v>3.3672958299864701</c:v>
                </c:pt>
                <c:pt idx="118">
                  <c:v>3.3672958299864701</c:v>
                </c:pt>
                <c:pt idx="119">
                  <c:v>3.3672958299864701</c:v>
                </c:pt>
                <c:pt idx="120">
                  <c:v>3.3672958299864701</c:v>
                </c:pt>
                <c:pt idx="121">
                  <c:v>3.3672958299864701</c:v>
                </c:pt>
                <c:pt idx="122">
                  <c:v>3.3672958299864701</c:v>
                </c:pt>
                <c:pt idx="123">
                  <c:v>3.3322045101751998</c:v>
                </c:pt>
                <c:pt idx="124">
                  <c:v>3.3322045101751998</c:v>
                </c:pt>
                <c:pt idx="125">
                  <c:v>3.3322045101751998</c:v>
                </c:pt>
                <c:pt idx="126">
                  <c:v>3.3322045101751998</c:v>
                </c:pt>
                <c:pt idx="127">
                  <c:v>3.2958368660043198</c:v>
                </c:pt>
                <c:pt idx="128">
                  <c:v>3.2958368660043198</c:v>
                </c:pt>
                <c:pt idx="129">
                  <c:v>3.2958368660043198</c:v>
                </c:pt>
                <c:pt idx="130">
                  <c:v>3.2958368660043198</c:v>
                </c:pt>
                <c:pt idx="131">
                  <c:v>3.2958368660043198</c:v>
                </c:pt>
                <c:pt idx="132">
                  <c:v>3.2580965380214799</c:v>
                </c:pt>
                <c:pt idx="133">
                  <c:v>3.2580965380214799</c:v>
                </c:pt>
                <c:pt idx="134">
                  <c:v>3.2580965380214799</c:v>
                </c:pt>
                <c:pt idx="135">
                  <c:v>3.2580965380214799</c:v>
                </c:pt>
                <c:pt idx="136">
                  <c:v>3.2580965380214799</c:v>
                </c:pt>
                <c:pt idx="137">
                  <c:v>3.2188758248682001</c:v>
                </c:pt>
                <c:pt idx="138">
                  <c:v>3.17805383034794</c:v>
                </c:pt>
                <c:pt idx="139">
                  <c:v>3.17805383034794</c:v>
                </c:pt>
                <c:pt idx="140">
                  <c:v>3.17805383034794</c:v>
                </c:pt>
                <c:pt idx="141">
                  <c:v>3.17805383034794</c:v>
                </c:pt>
                <c:pt idx="142">
                  <c:v>3.1354942159291399</c:v>
                </c:pt>
                <c:pt idx="143">
                  <c:v>3.1354942159291399</c:v>
                </c:pt>
                <c:pt idx="144">
                  <c:v>3.1354942159291399</c:v>
                </c:pt>
                <c:pt idx="145">
                  <c:v>3.1354942159291399</c:v>
                </c:pt>
                <c:pt idx="146">
                  <c:v>3.1354942159291399</c:v>
                </c:pt>
                <c:pt idx="147">
                  <c:v>3.1354942159291399</c:v>
                </c:pt>
                <c:pt idx="148">
                  <c:v>3.1354942159291399</c:v>
                </c:pt>
                <c:pt idx="149">
                  <c:v>3.0910424533583098</c:v>
                </c:pt>
                <c:pt idx="150">
                  <c:v>3.0910424533583098</c:v>
                </c:pt>
                <c:pt idx="151">
                  <c:v>3.0910424533583098</c:v>
                </c:pt>
                <c:pt idx="152">
                  <c:v>3.0910424533583098</c:v>
                </c:pt>
                <c:pt idx="153">
                  <c:v>3.0910424533583098</c:v>
                </c:pt>
                <c:pt idx="154">
                  <c:v>3.0445224377234199</c:v>
                </c:pt>
                <c:pt idx="155">
                  <c:v>3.0445224377234199</c:v>
                </c:pt>
                <c:pt idx="156">
                  <c:v>3.0445224377234199</c:v>
                </c:pt>
                <c:pt idx="157">
                  <c:v>3.0445224377234199</c:v>
                </c:pt>
                <c:pt idx="158">
                  <c:v>3.0445224377234199</c:v>
                </c:pt>
                <c:pt idx="159">
                  <c:v>3.0445224377234199</c:v>
                </c:pt>
                <c:pt idx="160">
                  <c:v>3.0445224377234199</c:v>
                </c:pt>
                <c:pt idx="161">
                  <c:v>2.99573227355399</c:v>
                </c:pt>
                <c:pt idx="162">
                  <c:v>2.9444389791664398</c:v>
                </c:pt>
                <c:pt idx="163">
                  <c:v>2.9444389791664398</c:v>
                </c:pt>
                <c:pt idx="164">
                  <c:v>2.9444389791664398</c:v>
                </c:pt>
                <c:pt idx="165">
                  <c:v>2.9444389791664398</c:v>
                </c:pt>
                <c:pt idx="166">
                  <c:v>2.9444389791664398</c:v>
                </c:pt>
                <c:pt idx="167">
                  <c:v>2.9444389791664398</c:v>
                </c:pt>
                <c:pt idx="168">
                  <c:v>2.9444389791664398</c:v>
                </c:pt>
                <c:pt idx="169">
                  <c:v>2.9444389791664398</c:v>
                </c:pt>
                <c:pt idx="170">
                  <c:v>2.8903717578961601</c:v>
                </c:pt>
                <c:pt idx="171">
                  <c:v>2.8903717578961601</c:v>
                </c:pt>
                <c:pt idx="172">
                  <c:v>2.8903717578961601</c:v>
                </c:pt>
                <c:pt idx="173">
                  <c:v>2.8903717578961601</c:v>
                </c:pt>
                <c:pt idx="174">
                  <c:v>2.8332133440562099</c:v>
                </c:pt>
                <c:pt idx="175">
                  <c:v>2.7725887222397798</c:v>
                </c:pt>
                <c:pt idx="176">
                  <c:v>2.7725887222397798</c:v>
                </c:pt>
                <c:pt idx="177">
                  <c:v>2.7725887222397798</c:v>
                </c:pt>
                <c:pt idx="178">
                  <c:v>2.7725887222397798</c:v>
                </c:pt>
                <c:pt idx="179">
                  <c:v>2.7725887222397798</c:v>
                </c:pt>
                <c:pt idx="180">
                  <c:v>2.7080502011022101</c:v>
                </c:pt>
                <c:pt idx="181">
                  <c:v>2.7080502011022101</c:v>
                </c:pt>
                <c:pt idx="182">
                  <c:v>2.7080502011022101</c:v>
                </c:pt>
                <c:pt idx="183">
                  <c:v>2.7080502011022101</c:v>
                </c:pt>
                <c:pt idx="184">
                  <c:v>2.7080502011022101</c:v>
                </c:pt>
                <c:pt idx="185">
                  <c:v>2.63905732961525</c:v>
                </c:pt>
                <c:pt idx="186">
                  <c:v>2.63905732961525</c:v>
                </c:pt>
                <c:pt idx="187">
                  <c:v>2.63905732961525</c:v>
                </c:pt>
                <c:pt idx="188">
                  <c:v>2.5649493574615301</c:v>
                </c:pt>
                <c:pt idx="189">
                  <c:v>2.5649493574615301</c:v>
                </c:pt>
                <c:pt idx="190">
                  <c:v>2.5649493574615301</c:v>
                </c:pt>
                <c:pt idx="191">
                  <c:v>2.5649493574615301</c:v>
                </c:pt>
                <c:pt idx="192">
                  <c:v>2.5649493574615301</c:v>
                </c:pt>
                <c:pt idx="193">
                  <c:v>2.5649493574615301</c:v>
                </c:pt>
                <c:pt idx="194">
                  <c:v>2.5649493574615301</c:v>
                </c:pt>
                <c:pt idx="195">
                  <c:v>2.5649493574615301</c:v>
                </c:pt>
                <c:pt idx="196">
                  <c:v>2.5649493574615301</c:v>
                </c:pt>
                <c:pt idx="197">
                  <c:v>2.5649493574615301</c:v>
                </c:pt>
                <c:pt idx="198">
                  <c:v>2.5649493574615301</c:v>
                </c:pt>
                <c:pt idx="199">
                  <c:v>2.4849066497879999</c:v>
                </c:pt>
                <c:pt idx="200">
                  <c:v>2.4849066497879999</c:v>
                </c:pt>
                <c:pt idx="201">
                  <c:v>2.4849066497879999</c:v>
                </c:pt>
                <c:pt idx="202">
                  <c:v>2.4849066497879999</c:v>
                </c:pt>
                <c:pt idx="203">
                  <c:v>2.4849066497879999</c:v>
                </c:pt>
                <c:pt idx="204">
                  <c:v>2.4849066497879999</c:v>
                </c:pt>
                <c:pt idx="205">
                  <c:v>2.3978952727983698</c:v>
                </c:pt>
                <c:pt idx="206">
                  <c:v>2.3978952727983698</c:v>
                </c:pt>
                <c:pt idx="207">
                  <c:v>2.3978952727983698</c:v>
                </c:pt>
                <c:pt idx="208">
                  <c:v>2.3978952727983698</c:v>
                </c:pt>
                <c:pt idx="209">
                  <c:v>2.3978952727983698</c:v>
                </c:pt>
                <c:pt idx="210">
                  <c:v>2.3025850929940401</c:v>
                </c:pt>
                <c:pt idx="211">
                  <c:v>2.3025850929940401</c:v>
                </c:pt>
                <c:pt idx="212">
                  <c:v>2.3025850929940401</c:v>
                </c:pt>
                <c:pt idx="213">
                  <c:v>2.3025850929940401</c:v>
                </c:pt>
                <c:pt idx="214">
                  <c:v>2.3025850929940401</c:v>
                </c:pt>
                <c:pt idx="215">
                  <c:v>2.3025850929940401</c:v>
                </c:pt>
                <c:pt idx="216">
                  <c:v>2.3025850929940401</c:v>
                </c:pt>
                <c:pt idx="217">
                  <c:v>2.3025850929940401</c:v>
                </c:pt>
                <c:pt idx="218">
                  <c:v>2.3025850929940401</c:v>
                </c:pt>
                <c:pt idx="219">
                  <c:v>2.1972245773362098</c:v>
                </c:pt>
                <c:pt idx="220">
                  <c:v>2.1972245773362098</c:v>
                </c:pt>
                <c:pt idx="221">
                  <c:v>2.1972245773362098</c:v>
                </c:pt>
                <c:pt idx="222">
                  <c:v>2.1972245773362098</c:v>
                </c:pt>
                <c:pt idx="223">
                  <c:v>2.1972245773362098</c:v>
                </c:pt>
                <c:pt idx="224">
                  <c:v>2.1972245773362098</c:v>
                </c:pt>
                <c:pt idx="225">
                  <c:v>2.1972245773362098</c:v>
                </c:pt>
                <c:pt idx="226">
                  <c:v>2.1972245773362098</c:v>
                </c:pt>
                <c:pt idx="227">
                  <c:v>2.1972245773362098</c:v>
                </c:pt>
                <c:pt idx="228">
                  <c:v>2.1972245773362098</c:v>
                </c:pt>
                <c:pt idx="229">
                  <c:v>2.1972245773362098</c:v>
                </c:pt>
                <c:pt idx="230">
                  <c:v>2.1972245773362098</c:v>
                </c:pt>
                <c:pt idx="231">
                  <c:v>2.07944154167983</c:v>
                </c:pt>
                <c:pt idx="232">
                  <c:v>2.07944154167983</c:v>
                </c:pt>
                <c:pt idx="233">
                  <c:v>2.07944154167983</c:v>
                </c:pt>
                <c:pt idx="234">
                  <c:v>2.07944154167983</c:v>
                </c:pt>
                <c:pt idx="235">
                  <c:v>2.07944154167983</c:v>
                </c:pt>
                <c:pt idx="236">
                  <c:v>2.07944154167983</c:v>
                </c:pt>
                <c:pt idx="237">
                  <c:v>2.07944154167983</c:v>
                </c:pt>
                <c:pt idx="238">
                  <c:v>1.9459101490553099</c:v>
                </c:pt>
                <c:pt idx="239">
                  <c:v>1.9459101490553099</c:v>
                </c:pt>
                <c:pt idx="240">
                  <c:v>1.9459101490553099</c:v>
                </c:pt>
                <c:pt idx="241">
                  <c:v>1.9459101490553099</c:v>
                </c:pt>
                <c:pt idx="242">
                  <c:v>1.9459101490553099</c:v>
                </c:pt>
                <c:pt idx="243">
                  <c:v>1.9459101490553099</c:v>
                </c:pt>
                <c:pt idx="244">
                  <c:v>1.9459101490553099</c:v>
                </c:pt>
                <c:pt idx="245">
                  <c:v>1.9459101490553099</c:v>
                </c:pt>
                <c:pt idx="246">
                  <c:v>1.9459101490553099</c:v>
                </c:pt>
                <c:pt idx="247">
                  <c:v>1.9459101490553099</c:v>
                </c:pt>
                <c:pt idx="248">
                  <c:v>1.9459101490553099</c:v>
                </c:pt>
                <c:pt idx="249">
                  <c:v>1.9459101490553099</c:v>
                </c:pt>
                <c:pt idx="250">
                  <c:v>1.7917594692280501</c:v>
                </c:pt>
                <c:pt idx="251">
                  <c:v>1.7917594692280501</c:v>
                </c:pt>
                <c:pt idx="252">
                  <c:v>1.7917594692280501</c:v>
                </c:pt>
                <c:pt idx="253">
                  <c:v>1.7917594692280501</c:v>
                </c:pt>
                <c:pt idx="254">
                  <c:v>1.7917594692280501</c:v>
                </c:pt>
                <c:pt idx="255">
                  <c:v>1.7917594692280501</c:v>
                </c:pt>
                <c:pt idx="256">
                  <c:v>1.7917594692280501</c:v>
                </c:pt>
                <c:pt idx="257">
                  <c:v>1.6094379124341001</c:v>
                </c:pt>
                <c:pt idx="258">
                  <c:v>1.6094379124341001</c:v>
                </c:pt>
                <c:pt idx="259">
                  <c:v>1.6094379124341001</c:v>
                </c:pt>
                <c:pt idx="260">
                  <c:v>1.6094379124341001</c:v>
                </c:pt>
                <c:pt idx="261">
                  <c:v>1.6094379124341001</c:v>
                </c:pt>
                <c:pt idx="262">
                  <c:v>1.6094379124341001</c:v>
                </c:pt>
                <c:pt idx="263">
                  <c:v>1.6094379124341001</c:v>
                </c:pt>
                <c:pt idx="264">
                  <c:v>1.6094379124341001</c:v>
                </c:pt>
                <c:pt idx="265">
                  <c:v>1.6094379124341001</c:v>
                </c:pt>
                <c:pt idx="266">
                  <c:v>1.6094379124341001</c:v>
                </c:pt>
                <c:pt idx="267">
                  <c:v>1.6094379124341001</c:v>
                </c:pt>
                <c:pt idx="268">
                  <c:v>1.6094379124341001</c:v>
                </c:pt>
                <c:pt idx="269">
                  <c:v>1.6094379124341001</c:v>
                </c:pt>
                <c:pt idx="270">
                  <c:v>1.6094379124341001</c:v>
                </c:pt>
                <c:pt idx="271">
                  <c:v>1.6094379124341001</c:v>
                </c:pt>
                <c:pt idx="272">
                  <c:v>1.6094379124341001</c:v>
                </c:pt>
                <c:pt idx="273">
                  <c:v>1.6094379124341001</c:v>
                </c:pt>
                <c:pt idx="274">
                  <c:v>1.6094379124341001</c:v>
                </c:pt>
                <c:pt idx="275">
                  <c:v>1.3862943611198899</c:v>
                </c:pt>
                <c:pt idx="276">
                  <c:v>1.3862943611198899</c:v>
                </c:pt>
                <c:pt idx="277">
                  <c:v>1.3862943611198899</c:v>
                </c:pt>
                <c:pt idx="278">
                  <c:v>1.3862943611198899</c:v>
                </c:pt>
                <c:pt idx="279">
                  <c:v>1.3862943611198899</c:v>
                </c:pt>
                <c:pt idx="280">
                  <c:v>1.3862943611198899</c:v>
                </c:pt>
                <c:pt idx="281">
                  <c:v>1.3862943611198899</c:v>
                </c:pt>
                <c:pt idx="282">
                  <c:v>1.3862943611198899</c:v>
                </c:pt>
                <c:pt idx="283">
                  <c:v>1.3862943611198899</c:v>
                </c:pt>
                <c:pt idx="284">
                  <c:v>1.3862943611198899</c:v>
                </c:pt>
                <c:pt idx="285">
                  <c:v>1.3862943611198899</c:v>
                </c:pt>
                <c:pt idx="286">
                  <c:v>1.3862943611198899</c:v>
                </c:pt>
                <c:pt idx="287">
                  <c:v>1.3862943611198899</c:v>
                </c:pt>
                <c:pt idx="288">
                  <c:v>1.3862943611198899</c:v>
                </c:pt>
                <c:pt idx="289">
                  <c:v>1.3862943611198899</c:v>
                </c:pt>
                <c:pt idx="290">
                  <c:v>1.3862943611198899</c:v>
                </c:pt>
                <c:pt idx="291">
                  <c:v>1.0986122886681</c:v>
                </c:pt>
                <c:pt idx="292">
                  <c:v>1.0986122886681</c:v>
                </c:pt>
                <c:pt idx="293">
                  <c:v>1.0986122886681</c:v>
                </c:pt>
                <c:pt idx="294">
                  <c:v>1.0986122886681</c:v>
                </c:pt>
                <c:pt idx="295">
                  <c:v>1.0986122886681</c:v>
                </c:pt>
                <c:pt idx="296">
                  <c:v>1.0986122886681</c:v>
                </c:pt>
                <c:pt idx="297">
                  <c:v>1.0986122886681</c:v>
                </c:pt>
                <c:pt idx="298">
                  <c:v>1.0986122886681</c:v>
                </c:pt>
                <c:pt idx="299">
                  <c:v>1.0986122886681</c:v>
                </c:pt>
                <c:pt idx="300">
                  <c:v>1.0986122886681</c:v>
                </c:pt>
                <c:pt idx="301">
                  <c:v>1.0986122886681</c:v>
                </c:pt>
                <c:pt idx="302">
                  <c:v>1.0986122886681</c:v>
                </c:pt>
                <c:pt idx="303">
                  <c:v>1.0986122886681</c:v>
                </c:pt>
                <c:pt idx="304">
                  <c:v>1.0986122886681</c:v>
                </c:pt>
                <c:pt idx="305">
                  <c:v>1.0986122886681</c:v>
                </c:pt>
                <c:pt idx="306">
                  <c:v>1.0986122886681</c:v>
                </c:pt>
                <c:pt idx="307">
                  <c:v>1.0986122886681</c:v>
                </c:pt>
                <c:pt idx="308">
                  <c:v>0.69314718055994495</c:v>
                </c:pt>
                <c:pt idx="309">
                  <c:v>0.69314718055994495</c:v>
                </c:pt>
                <c:pt idx="310">
                  <c:v>0.69314718055994495</c:v>
                </c:pt>
                <c:pt idx="311">
                  <c:v>0.69314718055994495</c:v>
                </c:pt>
                <c:pt idx="312">
                  <c:v>0.69314718055994495</c:v>
                </c:pt>
                <c:pt idx="313">
                  <c:v>0.69314718055994495</c:v>
                </c:pt>
                <c:pt idx="314">
                  <c:v>0.69314718055994495</c:v>
                </c:pt>
                <c:pt idx="315">
                  <c:v>0.69314718055994495</c:v>
                </c:pt>
                <c:pt idx="316">
                  <c:v>0.69314718055994495</c:v>
                </c:pt>
                <c:pt idx="317">
                  <c:v>0.69314718055994495</c:v>
                </c:pt>
                <c:pt idx="318">
                  <c:v>0.69314718055994495</c:v>
                </c:pt>
                <c:pt idx="319">
                  <c:v>0.69314718055994495</c:v>
                </c:pt>
                <c:pt idx="320">
                  <c:v>0.69314718055994495</c:v>
                </c:pt>
                <c:pt idx="321">
                  <c:v>0.69314718055994495</c:v>
                </c:pt>
                <c:pt idx="322">
                  <c:v>0.69314718055994495</c:v>
                </c:pt>
                <c:pt idx="323">
                  <c:v>0.69314718055994495</c:v>
                </c:pt>
                <c:pt idx="324">
                  <c:v>0.69314718055994495</c:v>
                </c:pt>
                <c:pt idx="325">
                  <c:v>0.69314718055994495</c:v>
                </c:pt>
                <c:pt idx="326">
                  <c:v>0.69314718055994495</c:v>
                </c:pt>
                <c:pt idx="327">
                  <c:v>0.69314718055994495</c:v>
                </c:pt>
                <c:pt idx="328">
                  <c:v>0.69314718055994495</c:v>
                </c:pt>
                <c:pt idx="329">
                  <c:v>0.69314718055994495</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1.0986122886681</c:v>
                </c:pt>
                <c:pt idx="437">
                  <c:v>0</c:v>
                </c:pt>
                <c:pt idx="438">
                  <c:v>0</c:v>
                </c:pt>
                <c:pt idx="439">
                  <c:v>0</c:v>
                </c:pt>
                <c:pt idx="440">
                  <c:v>0</c:v>
                </c:pt>
                <c:pt idx="441">
                  <c:v>0</c:v>
                </c:pt>
              </c:numCache>
            </c:numRef>
          </c:xVal>
          <c:yVal>
            <c:numRef>
              <c:f>[data.csv]分组数据1!$F$786:$F$1227</c:f>
              <c:numCache>
                <c:formatCode>0.000_ </c:formatCode>
                <c:ptCount val="442"/>
                <c:pt idx="0">
                  <c:v>6.8662385987791996</c:v>
                </c:pt>
                <c:pt idx="1">
                  <c:v>8.2427563457144704</c:v>
                </c:pt>
                <c:pt idx="2">
                  <c:v>7.7393592026890898</c:v>
                </c:pt>
                <c:pt idx="3">
                  <c:v>5.4038028743940103</c:v>
                </c:pt>
                <c:pt idx="4">
                  <c:v>6.7334018918373504</c:v>
                </c:pt>
                <c:pt idx="5">
                  <c:v>5.3612921657094201</c:v>
                </c:pt>
                <c:pt idx="6">
                  <c:v>8.4311994782492601</c:v>
                </c:pt>
                <c:pt idx="7">
                  <c:v>5.6454468976432297</c:v>
                </c:pt>
                <c:pt idx="8">
                  <c:v>7.9269635448629696</c:v>
                </c:pt>
                <c:pt idx="9">
                  <c:v>6.1320413747652296</c:v>
                </c:pt>
                <c:pt idx="10">
                  <c:v>7.6098622009135504</c:v>
                </c:pt>
                <c:pt idx="11">
                  <c:v>5.85272480937632</c:v>
                </c:pt>
                <c:pt idx="12">
                  <c:v>6.9488972223133096</c:v>
                </c:pt>
                <c:pt idx="13">
                  <c:v>4.8040210447332496</c:v>
                </c:pt>
                <c:pt idx="14">
                  <c:v>5.5134287461649798</c:v>
                </c:pt>
                <c:pt idx="15">
                  <c:v>8.9694146508661703</c:v>
                </c:pt>
                <c:pt idx="16">
                  <c:v>7.0732697174597101</c:v>
                </c:pt>
                <c:pt idx="17">
                  <c:v>4.3820266346738803</c:v>
                </c:pt>
                <c:pt idx="18">
                  <c:v>5.8971538676367397</c:v>
                </c:pt>
                <c:pt idx="19">
                  <c:v>6.7900972355139002</c:v>
                </c:pt>
                <c:pt idx="20">
                  <c:v>5.9026333334013596</c:v>
                </c:pt>
                <c:pt idx="21">
                  <c:v>4.0943445622221004</c:v>
                </c:pt>
                <c:pt idx="22">
                  <c:v>4.3567088266895899</c:v>
                </c:pt>
                <c:pt idx="23">
                  <c:v>5.03043792139243</c:v>
                </c:pt>
                <c:pt idx="24">
                  <c:v>4.7621739347977501</c:v>
                </c:pt>
                <c:pt idx="25">
                  <c:v>6.44094654063292</c:v>
                </c:pt>
                <c:pt idx="26">
                  <c:v>4.6539603501575204</c:v>
                </c:pt>
                <c:pt idx="27">
                  <c:v>4.7184988712950897</c:v>
                </c:pt>
                <c:pt idx="28">
                  <c:v>7.2492150571143803</c:v>
                </c:pt>
                <c:pt idx="29">
                  <c:v>7.1747243098363702</c:v>
                </c:pt>
                <c:pt idx="30">
                  <c:v>4.8675344504555804</c:v>
                </c:pt>
                <c:pt idx="31">
                  <c:v>4.9767337424205698</c:v>
                </c:pt>
                <c:pt idx="32">
                  <c:v>5.0172798368149198</c:v>
                </c:pt>
                <c:pt idx="33">
                  <c:v>5.9401712527204298</c:v>
                </c:pt>
                <c:pt idx="34">
                  <c:v>7.53689712956617</c:v>
                </c:pt>
                <c:pt idx="35">
                  <c:v>5.8406416573733901</c:v>
                </c:pt>
                <c:pt idx="36">
                  <c:v>6.3868793193626399</c:v>
                </c:pt>
                <c:pt idx="37">
                  <c:v>5.8111409929766999</c:v>
                </c:pt>
                <c:pt idx="38">
                  <c:v>6.3153580015223296</c:v>
                </c:pt>
                <c:pt idx="39">
                  <c:v>7.7146774738009203</c:v>
                </c:pt>
                <c:pt idx="40">
                  <c:v>4.5432947822700003</c:v>
                </c:pt>
                <c:pt idx="41">
                  <c:v>6.62140565176413</c:v>
                </c:pt>
                <c:pt idx="42">
                  <c:v>5.7365722974791904</c:v>
                </c:pt>
                <c:pt idx="43">
                  <c:v>4.27666611901605</c:v>
                </c:pt>
                <c:pt idx="44">
                  <c:v>5.3447237393621903</c:v>
                </c:pt>
                <c:pt idx="45">
                  <c:v>7.3699157307668397</c:v>
                </c:pt>
                <c:pt idx="46">
                  <c:v>7.87169266432364</c:v>
                </c:pt>
                <c:pt idx="47">
                  <c:v>4.83628190695147</c:v>
                </c:pt>
                <c:pt idx="48">
                  <c:v>6.0753460310886798</c:v>
                </c:pt>
                <c:pt idx="49">
                  <c:v>7.8339963417094598</c:v>
                </c:pt>
                <c:pt idx="50">
                  <c:v>6.5294188382622202</c:v>
                </c:pt>
                <c:pt idx="51">
                  <c:v>5.7462031905401503</c:v>
                </c:pt>
                <c:pt idx="52">
                  <c:v>6.4997870406558498</c:v>
                </c:pt>
                <c:pt idx="53">
                  <c:v>5.7203117766074101</c:v>
                </c:pt>
                <c:pt idx="54">
                  <c:v>5.7930136083841397</c:v>
                </c:pt>
                <c:pt idx="55">
                  <c:v>4.2484952420493496</c:v>
                </c:pt>
                <c:pt idx="56">
                  <c:v>7.4645098346365204</c:v>
                </c:pt>
                <c:pt idx="57">
                  <c:v>6.8035052576083297</c:v>
                </c:pt>
                <c:pt idx="58">
                  <c:v>6.3368257311464404</c:v>
                </c:pt>
                <c:pt idx="59">
                  <c:v>6.2915691395583204</c:v>
                </c:pt>
                <c:pt idx="60">
                  <c:v>8.7137463304569103</c:v>
                </c:pt>
                <c:pt idx="61">
                  <c:v>4.3820266346738803</c:v>
                </c:pt>
                <c:pt idx="62">
                  <c:v>5.9712618397904604</c:v>
                </c:pt>
                <c:pt idx="63">
                  <c:v>6.9351272257779799</c:v>
                </c:pt>
                <c:pt idx="64">
                  <c:v>5.8377304471659297</c:v>
                </c:pt>
                <c:pt idx="65">
                  <c:v>6.1675164908883398</c:v>
                </c:pt>
                <c:pt idx="66">
                  <c:v>6.9874902470009896</c:v>
                </c:pt>
                <c:pt idx="67">
                  <c:v>6.4692503167957698</c:v>
                </c:pt>
                <c:pt idx="68">
                  <c:v>6.8921338980791802</c:v>
                </c:pt>
                <c:pt idx="69">
                  <c:v>6.9631899858702297</c:v>
                </c:pt>
                <c:pt idx="70">
                  <c:v>5.5606816310155196</c:v>
                </c:pt>
                <c:pt idx="71">
                  <c:v>5.9375362050824201</c:v>
                </c:pt>
                <c:pt idx="72">
                  <c:v>2.3025850929940401</c:v>
                </c:pt>
                <c:pt idx="73">
                  <c:v>5.5451774444795596</c:v>
                </c:pt>
                <c:pt idx="74">
                  <c:v>4.0253516907351496</c:v>
                </c:pt>
                <c:pt idx="75">
                  <c:v>5.5012582105447203</c:v>
                </c:pt>
                <c:pt idx="76">
                  <c:v>5.0875963352323801</c:v>
                </c:pt>
                <c:pt idx="77">
                  <c:v>5.5333894887275203</c:v>
                </c:pt>
                <c:pt idx="78">
                  <c:v>5.5668166195830402</c:v>
                </c:pt>
                <c:pt idx="79">
                  <c:v>5.6131281063880696</c:v>
                </c:pt>
                <c:pt idx="80">
                  <c:v>3.7135720667043</c:v>
                </c:pt>
                <c:pt idx="81">
                  <c:v>6.1923624894748697</c:v>
                </c:pt>
                <c:pt idx="82">
                  <c:v>5.7960577507653701</c:v>
                </c:pt>
                <c:pt idx="83">
                  <c:v>4.6249728132842698</c:v>
                </c:pt>
                <c:pt idx="84">
                  <c:v>5.3890717298165001</c:v>
                </c:pt>
                <c:pt idx="85">
                  <c:v>5.2094861528414196</c:v>
                </c:pt>
                <c:pt idx="86">
                  <c:v>5.7235851019523798</c:v>
                </c:pt>
                <c:pt idx="87">
                  <c:v>4.3694478524670197</c:v>
                </c:pt>
                <c:pt idx="88">
                  <c:v>7.8690193764990202</c:v>
                </c:pt>
                <c:pt idx="89">
                  <c:v>6.3153580015223296</c:v>
                </c:pt>
                <c:pt idx="90">
                  <c:v>5.9061400582105703</c:v>
                </c:pt>
                <c:pt idx="91">
                  <c:v>4.9487598903781604</c:v>
                </c:pt>
                <c:pt idx="92">
                  <c:v>6.6437897331476696</c:v>
                </c:pt>
                <c:pt idx="93">
                  <c:v>3.4657359027997199</c:v>
                </c:pt>
                <c:pt idx="94">
                  <c:v>9.4243220814979995</c:v>
                </c:pt>
                <c:pt idx="95">
                  <c:v>5.5746856790995398</c:v>
                </c:pt>
                <c:pt idx="96">
                  <c:v>6.0161571596983503</c:v>
                </c:pt>
                <c:pt idx="97">
                  <c:v>6.2461067654815601</c:v>
                </c:pt>
                <c:pt idx="98">
                  <c:v>4.4659081186545802</c:v>
                </c:pt>
                <c:pt idx="99">
                  <c:v>4.6821312271242199</c:v>
                </c:pt>
                <c:pt idx="100">
                  <c:v>5.5568280616995303</c:v>
                </c:pt>
                <c:pt idx="101">
                  <c:v>6.2672005485413598</c:v>
                </c:pt>
                <c:pt idx="102">
                  <c:v>5.4510384535657002</c:v>
                </c:pt>
                <c:pt idx="103">
                  <c:v>5.4701676234746897</c:v>
                </c:pt>
                <c:pt idx="104">
                  <c:v>5.6559918108198497</c:v>
                </c:pt>
                <c:pt idx="105">
                  <c:v>6.7580945044277296</c:v>
                </c:pt>
                <c:pt idx="106">
                  <c:v>4.4308167988433098</c:v>
                </c:pt>
                <c:pt idx="107">
                  <c:v>6.5294188382622202</c:v>
                </c:pt>
                <c:pt idx="108">
                  <c:v>4.8283137373022997</c:v>
                </c:pt>
                <c:pt idx="109">
                  <c:v>6.8554087986099201</c:v>
                </c:pt>
                <c:pt idx="110">
                  <c:v>2.9177707320842701</c:v>
                </c:pt>
                <c:pt idx="111">
                  <c:v>5.3278761687895804</c:v>
                </c:pt>
                <c:pt idx="112">
                  <c:v>11.641125169372</c:v>
                </c:pt>
                <c:pt idx="113">
                  <c:v>4.3944491546724302</c:v>
                </c:pt>
                <c:pt idx="114">
                  <c:v>6.5424719605068002</c:v>
                </c:pt>
                <c:pt idx="115">
                  <c:v>6.8906091201471602</c:v>
                </c:pt>
                <c:pt idx="116">
                  <c:v>6.8211074722564602</c:v>
                </c:pt>
                <c:pt idx="117">
                  <c:v>6.5722825426940004</c:v>
                </c:pt>
                <c:pt idx="118">
                  <c:v>7.7570511420320098</c:v>
                </c:pt>
                <c:pt idx="119">
                  <c:v>5.4889377261566796</c:v>
                </c:pt>
                <c:pt idx="120">
                  <c:v>6.8772960714974198</c:v>
                </c:pt>
                <c:pt idx="121">
                  <c:v>6.3630281035404597</c:v>
                </c:pt>
                <c:pt idx="122">
                  <c:v>7.3901814282264198</c:v>
                </c:pt>
                <c:pt idx="123">
                  <c:v>5.5721540321777603</c:v>
                </c:pt>
                <c:pt idx="124">
                  <c:v>6.7363736622265096</c:v>
                </c:pt>
                <c:pt idx="125">
                  <c:v>6.7499311937885702</c:v>
                </c:pt>
                <c:pt idx="126">
                  <c:v>5.4510384535657002</c:v>
                </c:pt>
                <c:pt idx="127">
                  <c:v>4.7791234931115296</c:v>
                </c:pt>
                <c:pt idx="128">
                  <c:v>4.0163830207523796</c:v>
                </c:pt>
                <c:pt idx="129">
                  <c:v>3.5835189384561099</c:v>
                </c:pt>
                <c:pt idx="130">
                  <c:v>9.8948694889930309</c:v>
                </c:pt>
                <c:pt idx="131">
                  <c:v>6.4150969591715903</c:v>
                </c:pt>
                <c:pt idx="132">
                  <c:v>4.0604430105464102</c:v>
                </c:pt>
                <c:pt idx="133">
                  <c:v>5.9889614168898602</c:v>
                </c:pt>
                <c:pt idx="134">
                  <c:v>3.0445224377234199</c:v>
                </c:pt>
                <c:pt idx="135">
                  <c:v>4.6347289882296296</c:v>
                </c:pt>
                <c:pt idx="136">
                  <c:v>7.3639135014058104</c:v>
                </c:pt>
                <c:pt idx="137">
                  <c:v>4.5538768916005399</c:v>
                </c:pt>
                <c:pt idx="138">
                  <c:v>4.4942386252807998</c:v>
                </c:pt>
                <c:pt idx="139">
                  <c:v>6.5117453296447199</c:v>
                </c:pt>
                <c:pt idx="140">
                  <c:v>5.4424177105217897</c:v>
                </c:pt>
                <c:pt idx="141">
                  <c:v>8.3624089776153703</c:v>
                </c:pt>
                <c:pt idx="142">
                  <c:v>4.3040650932041702</c:v>
                </c:pt>
                <c:pt idx="143">
                  <c:v>7.1372784372603801</c:v>
                </c:pt>
                <c:pt idx="144">
                  <c:v>4.3174881135363101</c:v>
                </c:pt>
                <c:pt idx="145">
                  <c:v>8.2101244051642599</c:v>
                </c:pt>
                <c:pt idx="146">
                  <c:v>6.4118182677098901</c:v>
                </c:pt>
                <c:pt idx="147">
                  <c:v>5.37527840768416</c:v>
                </c:pt>
                <c:pt idx="148">
                  <c:v>6.0124919143000497</c:v>
                </c:pt>
                <c:pt idx="149">
                  <c:v>2.8903717578961601</c:v>
                </c:pt>
                <c:pt idx="150">
                  <c:v>6.14846829591764</c:v>
                </c:pt>
                <c:pt idx="151">
                  <c:v>5.1179938124167501</c:v>
                </c:pt>
                <c:pt idx="152">
                  <c:v>5.6454468976432297</c:v>
                </c:pt>
                <c:pt idx="153">
                  <c:v>4.5217885770490396</c:v>
                </c:pt>
                <c:pt idx="154">
                  <c:v>5.22035582507832</c:v>
                </c:pt>
                <c:pt idx="155">
                  <c:v>5.16478597392351</c:v>
                </c:pt>
                <c:pt idx="156">
                  <c:v>13.0300419268958</c:v>
                </c:pt>
                <c:pt idx="157">
                  <c:v>6.0306852602612597</c:v>
                </c:pt>
                <c:pt idx="158">
                  <c:v>6.2079191102713898</c:v>
                </c:pt>
                <c:pt idx="159">
                  <c:v>5.91889385427314</c:v>
                </c:pt>
                <c:pt idx="160">
                  <c:v>13.8498008673971</c:v>
                </c:pt>
                <c:pt idx="161">
                  <c:v>5.6347896031692404</c:v>
                </c:pt>
                <c:pt idx="162">
                  <c:v>5.6312117818213601</c:v>
                </c:pt>
                <c:pt idx="163">
                  <c:v>7.6572827929781901</c:v>
                </c:pt>
                <c:pt idx="164">
                  <c:v>7.0414116637948103</c:v>
                </c:pt>
                <c:pt idx="165">
                  <c:v>5.0265086432525399</c:v>
                </c:pt>
                <c:pt idx="166">
                  <c:v>2.7725887222397798</c:v>
                </c:pt>
                <c:pt idx="167">
                  <c:v>4.3861846448225403</c:v>
                </c:pt>
                <c:pt idx="168">
                  <c:v>4.5849674786705696</c:v>
                </c:pt>
                <c:pt idx="169">
                  <c:v>5.9661467391236904</c:v>
                </c:pt>
                <c:pt idx="170">
                  <c:v>4.8283137373022997</c:v>
                </c:pt>
                <c:pt idx="171">
                  <c:v>6.70196036600254</c:v>
                </c:pt>
                <c:pt idx="172">
                  <c:v>4.0943445622221004</c:v>
                </c:pt>
                <c:pt idx="173">
                  <c:v>5.7930136083841397</c:v>
                </c:pt>
                <c:pt idx="174">
                  <c:v>5.03043792139243</c:v>
                </c:pt>
                <c:pt idx="175">
                  <c:v>5.3565862746720097</c:v>
                </c:pt>
                <c:pt idx="176">
                  <c:v>5.8738065036397398</c:v>
                </c:pt>
                <c:pt idx="177">
                  <c:v>5.1761497325738199</c:v>
                </c:pt>
                <c:pt idx="178">
                  <c:v>4.1743872698956297</c:v>
                </c:pt>
                <c:pt idx="179">
                  <c:v>7.5958899177185302</c:v>
                </c:pt>
                <c:pt idx="180">
                  <c:v>5.6524891802686499</c:v>
                </c:pt>
                <c:pt idx="181">
                  <c:v>4.9767337424205698</c:v>
                </c:pt>
                <c:pt idx="182">
                  <c:v>5.9182215853402598</c:v>
                </c:pt>
                <c:pt idx="183">
                  <c:v>5.5619628611715699</c:v>
                </c:pt>
                <c:pt idx="184">
                  <c:v>5.7268477475871897</c:v>
                </c:pt>
                <c:pt idx="185">
                  <c:v>4.3174881135363101</c:v>
                </c:pt>
                <c:pt idx="186">
                  <c:v>6.1675164908883398</c:v>
                </c:pt>
                <c:pt idx="187">
                  <c:v>5.0689042022202297</c:v>
                </c:pt>
                <c:pt idx="188">
                  <c:v>5.2678581590633202</c:v>
                </c:pt>
                <c:pt idx="189">
                  <c:v>5.3375380797013099</c:v>
                </c:pt>
                <c:pt idx="190">
                  <c:v>6.8977049431286304</c:v>
                </c:pt>
                <c:pt idx="191">
                  <c:v>5.4510384535657002</c:v>
                </c:pt>
                <c:pt idx="192">
                  <c:v>5.34233425196481</c:v>
                </c:pt>
                <c:pt idx="193">
                  <c:v>4.9199809258281197</c:v>
                </c:pt>
                <c:pt idx="194">
                  <c:v>4.2121275978784798</c:v>
                </c:pt>
                <c:pt idx="195">
                  <c:v>7.6962126393463999</c:v>
                </c:pt>
                <c:pt idx="196">
                  <c:v>7.3550019211052504</c:v>
                </c:pt>
                <c:pt idx="197">
                  <c:v>7.51752085060303</c:v>
                </c:pt>
                <c:pt idx="198">
                  <c:v>8.1327064896932608</c:v>
                </c:pt>
                <c:pt idx="199">
                  <c:v>5.6347896031692404</c:v>
                </c:pt>
                <c:pt idx="200">
                  <c:v>4.4773368144781998</c:v>
                </c:pt>
                <c:pt idx="201">
                  <c:v>4.6821312271242199</c:v>
                </c:pt>
                <c:pt idx="202">
                  <c:v>6.3001739867518296</c:v>
                </c:pt>
                <c:pt idx="203">
                  <c:v>5.6903594543240601</c:v>
                </c:pt>
                <c:pt idx="204">
                  <c:v>4.5849674786705696</c:v>
                </c:pt>
                <c:pt idx="205">
                  <c:v>7.1510935375818603</c:v>
                </c:pt>
                <c:pt idx="206">
                  <c:v>5.2983173665480301</c:v>
                </c:pt>
                <c:pt idx="207">
                  <c:v>4.9836066217083301</c:v>
                </c:pt>
                <c:pt idx="208">
                  <c:v>5.3612921657094201</c:v>
                </c:pt>
                <c:pt idx="209">
                  <c:v>6.5875500148247896</c:v>
                </c:pt>
                <c:pt idx="210">
                  <c:v>4.6443908991413698</c:v>
                </c:pt>
                <c:pt idx="211">
                  <c:v>6.1820849067166304</c:v>
                </c:pt>
                <c:pt idx="212">
                  <c:v>4.4886363697321396</c:v>
                </c:pt>
                <c:pt idx="213">
                  <c:v>5.6204008657171496</c:v>
                </c:pt>
                <c:pt idx="214">
                  <c:v>6.0330862217987997</c:v>
                </c:pt>
                <c:pt idx="215">
                  <c:v>6.1923624894748697</c:v>
                </c:pt>
                <c:pt idx="216">
                  <c:v>4.7791234931115296</c:v>
                </c:pt>
                <c:pt idx="217">
                  <c:v>5.4026773818722704</c:v>
                </c:pt>
                <c:pt idx="218">
                  <c:v>7.5191499576698204</c:v>
                </c:pt>
                <c:pt idx="219">
                  <c:v>4.7095302013123304</c:v>
                </c:pt>
                <c:pt idx="220">
                  <c:v>4.7874917427820396</c:v>
                </c:pt>
                <c:pt idx="221">
                  <c:v>5.5645204073226902</c:v>
                </c:pt>
                <c:pt idx="222">
                  <c:v>6.9726062513017499</c:v>
                </c:pt>
                <c:pt idx="223">
                  <c:v>9.32847889999322</c:v>
                </c:pt>
                <c:pt idx="224">
                  <c:v>5.8607862234658601</c:v>
                </c:pt>
                <c:pt idx="225">
                  <c:v>6.8679744089702899</c:v>
                </c:pt>
                <c:pt idx="226">
                  <c:v>4.5325994931532501</c:v>
                </c:pt>
                <c:pt idx="227">
                  <c:v>6.8394764382288402</c:v>
                </c:pt>
                <c:pt idx="228">
                  <c:v>4.06902675423781</c:v>
                </c:pt>
                <c:pt idx="229">
                  <c:v>5.0562458053482997</c:v>
                </c:pt>
                <c:pt idx="230">
                  <c:v>7.6209501548458602</c:v>
                </c:pt>
                <c:pt idx="231">
                  <c:v>6.1070228877422501</c:v>
                </c:pt>
                <c:pt idx="232">
                  <c:v>6.7274317248508497</c:v>
                </c:pt>
                <c:pt idx="233">
                  <c:v>4.7791234931115296</c:v>
                </c:pt>
                <c:pt idx="234">
                  <c:v>7.6463537224459897</c:v>
                </c:pt>
                <c:pt idx="235">
                  <c:v>5.6383546693337401</c:v>
                </c:pt>
                <c:pt idx="236">
                  <c:v>6.6476883735633203</c:v>
                </c:pt>
                <c:pt idx="237">
                  <c:v>6.36990098282822</c:v>
                </c:pt>
                <c:pt idx="238">
                  <c:v>4.9199809258281197</c:v>
                </c:pt>
                <c:pt idx="239">
                  <c:v>6.5998704992128303</c:v>
                </c:pt>
                <c:pt idx="240">
                  <c:v>3.5263605246161598</c:v>
                </c:pt>
                <c:pt idx="241">
                  <c:v>6.0330862217987997</c:v>
                </c:pt>
                <c:pt idx="242">
                  <c:v>5.4764635519315101</c:v>
                </c:pt>
                <c:pt idx="243">
                  <c:v>7.49331724886214</c:v>
                </c:pt>
                <c:pt idx="244">
                  <c:v>4.3307333402863302</c:v>
                </c:pt>
                <c:pt idx="245">
                  <c:v>5.6167710976665699</c:v>
                </c:pt>
                <c:pt idx="246">
                  <c:v>4.2556127098182204</c:v>
                </c:pt>
                <c:pt idx="247">
                  <c:v>6.1590953884919299</c:v>
                </c:pt>
                <c:pt idx="248">
                  <c:v>4.4308167988433098</c:v>
                </c:pt>
                <c:pt idx="249">
                  <c:v>4.6539603501575204</c:v>
                </c:pt>
                <c:pt idx="250">
                  <c:v>7.6182510978766897</c:v>
                </c:pt>
                <c:pt idx="251">
                  <c:v>5.6131281063880696</c:v>
                </c:pt>
                <c:pt idx="252">
                  <c:v>5.8493247799468504</c:v>
                </c:pt>
                <c:pt idx="253">
                  <c:v>5.1416635565026603</c:v>
                </c:pt>
                <c:pt idx="254">
                  <c:v>6.1506027684462703</c:v>
                </c:pt>
                <c:pt idx="255">
                  <c:v>5.2626901889048803</c:v>
                </c:pt>
                <c:pt idx="256">
                  <c:v>3.55534806148941</c:v>
                </c:pt>
                <c:pt idx="257">
                  <c:v>7.9997345063471403</c:v>
                </c:pt>
                <c:pt idx="258">
                  <c:v>7.6152983398258103</c:v>
                </c:pt>
                <c:pt idx="259">
                  <c:v>5.5053315359323598</c:v>
                </c:pt>
                <c:pt idx="260">
                  <c:v>5.7525726388256304</c:v>
                </c:pt>
                <c:pt idx="261">
                  <c:v>4.9126548857360497</c:v>
                </c:pt>
                <c:pt idx="262">
                  <c:v>6.6476883735633203</c:v>
                </c:pt>
                <c:pt idx="263">
                  <c:v>6.88516878030934</c:v>
                </c:pt>
                <c:pt idx="264">
                  <c:v>6.2402758451707596</c:v>
                </c:pt>
                <c:pt idx="265">
                  <c:v>4.3694478524670197</c:v>
                </c:pt>
                <c:pt idx="266">
                  <c:v>5.5134287461649798</c:v>
                </c:pt>
                <c:pt idx="267">
                  <c:v>7.8669522318667404</c:v>
                </c:pt>
                <c:pt idx="268">
                  <c:v>6.8208348069514297</c:v>
                </c:pt>
                <c:pt idx="269">
                  <c:v>3.9702919135521202</c:v>
                </c:pt>
                <c:pt idx="270">
                  <c:v>6.0958245624322203</c:v>
                </c:pt>
                <c:pt idx="271">
                  <c:v>4.6249728132842698</c:v>
                </c:pt>
                <c:pt idx="272">
                  <c:v>7.3861610114920104</c:v>
                </c:pt>
                <c:pt idx="273">
                  <c:v>7.8081980152247503</c:v>
                </c:pt>
                <c:pt idx="274">
                  <c:v>4.5432947822700003</c:v>
                </c:pt>
                <c:pt idx="275">
                  <c:v>6.3647507568519099</c:v>
                </c:pt>
                <c:pt idx="276">
                  <c:v>5.0369526024136198</c:v>
                </c:pt>
                <c:pt idx="277">
                  <c:v>7.2930176797727801</c:v>
                </c:pt>
                <c:pt idx="278">
                  <c:v>6.0038870671065299</c:v>
                </c:pt>
                <c:pt idx="279">
                  <c:v>8.2244315732211497</c:v>
                </c:pt>
                <c:pt idx="280">
                  <c:v>4.8040210447332496</c:v>
                </c:pt>
                <c:pt idx="281">
                  <c:v>5.1239639794032499</c:v>
                </c:pt>
                <c:pt idx="282">
                  <c:v>3.4011973816621501</c:v>
                </c:pt>
                <c:pt idx="283">
                  <c:v>3.17805383034794</c:v>
                </c:pt>
                <c:pt idx="284">
                  <c:v>4.5951198501345898</c:v>
                </c:pt>
                <c:pt idx="285">
                  <c:v>5.4249500174814003</c:v>
                </c:pt>
                <c:pt idx="286">
                  <c:v>5.4722706736714697</c:v>
                </c:pt>
                <c:pt idx="287">
                  <c:v>5.8348107370626003</c:v>
                </c:pt>
                <c:pt idx="288">
                  <c:v>7.0535857271936697</c:v>
                </c:pt>
                <c:pt idx="289">
                  <c:v>5.8081424899804404</c:v>
                </c:pt>
                <c:pt idx="290">
                  <c:v>5.9480349891806403</c:v>
                </c:pt>
                <c:pt idx="291">
                  <c:v>5.8522024797744701</c:v>
                </c:pt>
                <c:pt idx="292">
                  <c:v>4.6913478822291399</c:v>
                </c:pt>
                <c:pt idx="293">
                  <c:v>6.1727438943234896</c:v>
                </c:pt>
                <c:pt idx="294">
                  <c:v>4.7791234931115296</c:v>
                </c:pt>
                <c:pt idx="295">
                  <c:v>7.03085747611612</c:v>
                </c:pt>
                <c:pt idx="296">
                  <c:v>4.83628190695147</c:v>
                </c:pt>
                <c:pt idx="297">
                  <c:v>4.7184988712950897</c:v>
                </c:pt>
                <c:pt idx="298">
                  <c:v>4.6539603501575204</c:v>
                </c:pt>
                <c:pt idx="299">
                  <c:v>6.4907235345025001</c:v>
                </c:pt>
                <c:pt idx="300">
                  <c:v>5.7714411231300096</c:v>
                </c:pt>
                <c:pt idx="301">
                  <c:v>5.7384139186258398</c:v>
                </c:pt>
                <c:pt idx="302">
                  <c:v>9.0651989863065108</c:v>
                </c:pt>
                <c:pt idx="303">
                  <c:v>5.1761497325738199</c:v>
                </c:pt>
                <c:pt idx="304">
                  <c:v>9.0706184288010405</c:v>
                </c:pt>
                <c:pt idx="305">
                  <c:v>6.91473089271856</c:v>
                </c:pt>
                <c:pt idx="306">
                  <c:v>4.6913478822291399</c:v>
                </c:pt>
                <c:pt idx="307">
                  <c:v>9.3798299499547593</c:v>
                </c:pt>
                <c:pt idx="308">
                  <c:v>6.8814113036425297</c:v>
                </c:pt>
                <c:pt idx="309">
                  <c:v>3.8712010109078898</c:v>
                </c:pt>
                <c:pt idx="310">
                  <c:v>7.09423484592475</c:v>
                </c:pt>
                <c:pt idx="311">
                  <c:v>4.2046926193909604</c:v>
                </c:pt>
                <c:pt idx="312">
                  <c:v>6.6385677891665198</c:v>
                </c:pt>
                <c:pt idx="313">
                  <c:v>7.6338535596817598</c:v>
                </c:pt>
                <c:pt idx="314">
                  <c:v>5.1873858058407496</c:v>
                </c:pt>
                <c:pt idx="315">
                  <c:v>4.7361984483944903</c:v>
                </c:pt>
                <c:pt idx="316">
                  <c:v>5.2933048247244896</c:v>
                </c:pt>
                <c:pt idx="317">
                  <c:v>8.1519098729408999</c:v>
                </c:pt>
                <c:pt idx="318">
                  <c:v>3.9120230054281402</c:v>
                </c:pt>
                <c:pt idx="319">
                  <c:v>6.0426328336823802</c:v>
                </c:pt>
                <c:pt idx="320">
                  <c:v>5.8579331544834501</c:v>
                </c:pt>
                <c:pt idx="321">
                  <c:v>5.6524891802686499</c:v>
                </c:pt>
                <c:pt idx="322">
                  <c:v>8.7884409574045907</c:v>
                </c:pt>
                <c:pt idx="323">
                  <c:v>7.9312847615258901</c:v>
                </c:pt>
                <c:pt idx="324">
                  <c:v>5.4467373716663099</c:v>
                </c:pt>
                <c:pt idx="325">
                  <c:v>7.8811822022270999</c:v>
                </c:pt>
                <c:pt idx="326">
                  <c:v>3.9982007016691901</c:v>
                </c:pt>
                <c:pt idx="327">
                  <c:v>7.4524024512236302</c:v>
                </c:pt>
                <c:pt idx="328">
                  <c:v>6.34563636082859</c:v>
                </c:pt>
                <c:pt idx="329">
                  <c:v>6.5206211275586901</c:v>
                </c:pt>
                <c:pt idx="330">
                  <c:v>8.1062990872274394</c:v>
                </c:pt>
                <c:pt idx="331">
                  <c:v>5.2882670306945299</c:v>
                </c:pt>
                <c:pt idx="332">
                  <c:v>6.7659996839348402</c:v>
                </c:pt>
                <c:pt idx="333">
                  <c:v>4.8675344504555804</c:v>
                </c:pt>
                <c:pt idx="334">
                  <c:v>5.2040066870767898</c:v>
                </c:pt>
                <c:pt idx="335">
                  <c:v>6.69208374250662</c:v>
                </c:pt>
                <c:pt idx="336">
                  <c:v>7.0707241072602702</c:v>
                </c:pt>
                <c:pt idx="337">
                  <c:v>4.6821312271242199</c:v>
                </c:pt>
                <c:pt idx="338">
                  <c:v>6.8741984954532898</c:v>
                </c:pt>
                <c:pt idx="339">
                  <c:v>5.5984219589983697</c:v>
                </c:pt>
                <c:pt idx="340">
                  <c:v>6.1862086239004901</c:v>
                </c:pt>
                <c:pt idx="341">
                  <c:v>7.9146177090406704</c:v>
                </c:pt>
                <c:pt idx="342">
                  <c:v>5.6249196262304704</c:v>
                </c:pt>
                <c:pt idx="343">
                  <c:v>4.4886363697321396</c:v>
                </c:pt>
                <c:pt idx="344">
                  <c:v>7.3920315675145902</c:v>
                </c:pt>
                <c:pt idx="345">
                  <c:v>6.8448154792082603</c:v>
                </c:pt>
                <c:pt idx="346">
                  <c:v>6.7912214627261802</c:v>
                </c:pt>
                <c:pt idx="347">
                  <c:v>5.0369526024136198</c:v>
                </c:pt>
                <c:pt idx="348">
                  <c:v>4.0253516907351496</c:v>
                </c:pt>
                <c:pt idx="349">
                  <c:v>6.6528630293533402</c:v>
                </c:pt>
                <c:pt idx="350">
                  <c:v>6.6476883735633203</c:v>
                </c:pt>
                <c:pt idx="351">
                  <c:v>7.0343879299154999</c:v>
                </c:pt>
                <c:pt idx="352">
                  <c:v>6.50428817353664</c:v>
                </c:pt>
                <c:pt idx="353">
                  <c:v>5.2257466737131999</c:v>
                </c:pt>
                <c:pt idx="354">
                  <c:v>6.4567696555721596</c:v>
                </c:pt>
                <c:pt idx="355">
                  <c:v>5.7493929859082504</c:v>
                </c:pt>
                <c:pt idx="356">
                  <c:v>7.8528278122817401</c:v>
                </c:pt>
                <c:pt idx="357">
                  <c:v>4.5217885770490396</c:v>
                </c:pt>
                <c:pt idx="358">
                  <c:v>9.1679546554797398</c:v>
                </c:pt>
                <c:pt idx="359">
                  <c:v>5.7930136083841397</c:v>
                </c:pt>
                <c:pt idx="360">
                  <c:v>6.1420374055873497</c:v>
                </c:pt>
                <c:pt idx="361">
                  <c:v>2.3025850929940401</c:v>
                </c:pt>
                <c:pt idx="362">
                  <c:v>5.0455733454575302</c:v>
                </c:pt>
                <c:pt idx="363">
                  <c:v>7.4860526178631401</c:v>
                </c:pt>
                <c:pt idx="364">
                  <c:v>5.6312117818213601</c:v>
                </c:pt>
                <c:pt idx="365">
                  <c:v>5.7037824746562</c:v>
                </c:pt>
                <c:pt idx="366">
                  <c:v>7.6294899163939904</c:v>
                </c:pt>
                <c:pt idx="367">
                  <c:v>4.5538768916005399</c:v>
                </c:pt>
                <c:pt idx="368">
                  <c:v>2.1972245773362098</c:v>
                </c:pt>
                <c:pt idx="369">
                  <c:v>8.2738469327844992</c:v>
                </c:pt>
                <c:pt idx="370">
                  <c:v>7.8636512654486497</c:v>
                </c:pt>
                <c:pt idx="371">
                  <c:v>4.4188406077965903</c:v>
                </c:pt>
                <c:pt idx="372">
                  <c:v>6.0591231955817904</c:v>
                </c:pt>
                <c:pt idx="373">
                  <c:v>5.2149357576089796</c:v>
                </c:pt>
                <c:pt idx="374">
                  <c:v>6.5279579176225502</c:v>
                </c:pt>
                <c:pt idx="375">
                  <c:v>7.7782114745124904</c:v>
                </c:pt>
                <c:pt idx="376">
                  <c:v>6.0890448754468398</c:v>
                </c:pt>
                <c:pt idx="377">
                  <c:v>5.0998664278241899</c:v>
                </c:pt>
                <c:pt idx="378">
                  <c:v>4.8903491282217502</c:v>
                </c:pt>
                <c:pt idx="379">
                  <c:v>6.0730445341003998</c:v>
                </c:pt>
                <c:pt idx="380">
                  <c:v>6.7487595474916704</c:v>
                </c:pt>
                <c:pt idx="381">
                  <c:v>7.41758040241454</c:v>
                </c:pt>
                <c:pt idx="382">
                  <c:v>7.2943772992888203</c:v>
                </c:pt>
                <c:pt idx="383">
                  <c:v>6.7765069923721803</c:v>
                </c:pt>
                <c:pt idx="384">
                  <c:v>5.8171111599631997</c:v>
                </c:pt>
                <c:pt idx="385">
                  <c:v>5.8304151255895604</c:v>
                </c:pt>
                <c:pt idx="386">
                  <c:v>6.2728770065461603</c:v>
                </c:pt>
                <c:pt idx="387">
                  <c:v>4.8828019225863697</c:v>
                </c:pt>
                <c:pt idx="388">
                  <c:v>4.6913478822291399</c:v>
                </c:pt>
                <c:pt idx="389">
                  <c:v>5.92633325772543</c:v>
                </c:pt>
                <c:pt idx="390">
                  <c:v>5.93489419561958</c:v>
                </c:pt>
                <c:pt idx="391">
                  <c:v>8.2656501655803201</c:v>
                </c:pt>
                <c:pt idx="392">
                  <c:v>4.8520302639196098</c:v>
                </c:pt>
                <c:pt idx="393">
                  <c:v>6.5916737320086503</c:v>
                </c:pt>
                <c:pt idx="394">
                  <c:v>8.1650792588050596</c:v>
                </c:pt>
                <c:pt idx="395">
                  <c:v>7.6525456926939199</c:v>
                </c:pt>
                <c:pt idx="396">
                  <c:v>9.0994088112688996</c:v>
                </c:pt>
                <c:pt idx="397">
                  <c:v>6.9005628084006299</c:v>
                </c:pt>
                <c:pt idx="398">
                  <c:v>6.7557689219842496</c:v>
                </c:pt>
                <c:pt idx="399">
                  <c:v>5.1704839950381496</c:v>
                </c:pt>
                <c:pt idx="400">
                  <c:v>6.8585650347913596</c:v>
                </c:pt>
                <c:pt idx="401">
                  <c:v>6.6476883735633203</c:v>
                </c:pt>
                <c:pt idx="402">
                  <c:v>8.6199302688673498</c:v>
                </c:pt>
                <c:pt idx="403">
                  <c:v>5.9610053396232701</c:v>
                </c:pt>
                <c:pt idx="404">
                  <c:v>5.5333894887275203</c:v>
                </c:pt>
                <c:pt idx="405">
                  <c:v>5.0845051426627101</c:v>
                </c:pt>
                <c:pt idx="406">
                  <c:v>6.8582148334220001</c:v>
                </c:pt>
                <c:pt idx="407">
                  <c:v>9.0549389102472695</c:v>
                </c:pt>
                <c:pt idx="408">
                  <c:v>7.6907431635418702</c:v>
                </c:pt>
                <c:pt idx="409">
                  <c:v>8.2591993626662799</c:v>
                </c:pt>
                <c:pt idx="410">
                  <c:v>7.9965416734989496</c:v>
                </c:pt>
                <c:pt idx="411">
                  <c:v>6.3721814855269496</c:v>
                </c:pt>
                <c:pt idx="412">
                  <c:v>6.3026189757448998</c:v>
                </c:pt>
                <c:pt idx="413">
                  <c:v>6.0282785202306899</c:v>
                </c:pt>
                <c:pt idx="414">
                  <c:v>6.3421214187211499</c:v>
                </c:pt>
                <c:pt idx="415">
                  <c:v>5.4638318050256096</c:v>
                </c:pt>
                <c:pt idx="416">
                  <c:v>4.4308167988433098</c:v>
                </c:pt>
                <c:pt idx="417">
                  <c:v>5.8941523646329799</c:v>
                </c:pt>
                <c:pt idx="418">
                  <c:v>6.4318677065774201</c:v>
                </c:pt>
                <c:pt idx="419">
                  <c:v>7.6934816408351701</c:v>
                </c:pt>
                <c:pt idx="420">
                  <c:v>7.2882444010201199</c:v>
                </c:pt>
                <c:pt idx="421">
                  <c:v>5.6021188208797001</c:v>
                </c:pt>
                <c:pt idx="422">
                  <c:v>5.5909869805108503</c:v>
                </c:pt>
                <c:pt idx="423">
                  <c:v>7.0166096838942096</c:v>
                </c:pt>
                <c:pt idx="424">
                  <c:v>9.0009764440703393</c:v>
                </c:pt>
                <c:pt idx="425">
                  <c:v>5.6204008657171496</c:v>
                </c:pt>
                <c:pt idx="426">
                  <c:v>6.2728770065461603</c:v>
                </c:pt>
                <c:pt idx="427">
                  <c:v>11.1675154047373</c:v>
                </c:pt>
                <c:pt idx="428">
                  <c:v>7.8363697605451197</c:v>
                </c:pt>
                <c:pt idx="429">
                  <c:v>11.1208157749092</c:v>
                </c:pt>
                <c:pt idx="430">
                  <c:v>7.4888529557334502</c:v>
                </c:pt>
                <c:pt idx="431">
                  <c:v>6.5102583405231496</c:v>
                </c:pt>
                <c:pt idx="432">
                  <c:v>6.3935907539506296</c:v>
                </c:pt>
                <c:pt idx="433">
                  <c:v>8.0248621502864097</c:v>
                </c:pt>
                <c:pt idx="434">
                  <c:v>6.7787848976851697</c:v>
                </c:pt>
                <c:pt idx="435">
                  <c:v>7.7493224646603496</c:v>
                </c:pt>
                <c:pt idx="436">
                  <c:v>8.64979915596426</c:v>
                </c:pt>
                <c:pt idx="437">
                  <c:v>8.5073448553614206</c:v>
                </c:pt>
                <c:pt idx="438">
                  <c:v>9.6109939230871202</c:v>
                </c:pt>
                <c:pt idx="439">
                  <c:v>5.9661467391236904</c:v>
                </c:pt>
                <c:pt idx="440">
                  <c:v>10.165120780630801</c:v>
                </c:pt>
                <c:pt idx="441">
                  <c:v>6.0450053140360103</c:v>
                </c:pt>
              </c:numCache>
            </c:numRef>
          </c:yVal>
          <c:smooth val="0"/>
          <c:extLst>
            <c:ext xmlns:c16="http://schemas.microsoft.com/office/drawing/2014/chart" uri="{C3380CC4-5D6E-409C-BE32-E72D297353CC}">
              <c16:uniqueId val="{00000001-92E2-4D6A-ADD7-954ECDBDB574}"/>
            </c:ext>
          </c:extLst>
        </c:ser>
        <c:ser>
          <c:idx val="2"/>
          <c:order val="2"/>
          <c:tx>
            <c:strRef>
              <c:f>"专家"</c:f>
              <c:strCache>
                <c:ptCount val="1"/>
                <c:pt idx="0">
                  <c:v>专家</c:v>
                </c:pt>
              </c:strCache>
            </c:strRef>
          </c:tx>
          <c:spPr>
            <a:ln w="19050" cap="rnd">
              <a:noFill/>
              <a:round/>
            </a:ln>
            <a:effectLst/>
          </c:spPr>
          <c:marker>
            <c:symbol val="circle"/>
            <c:size val="5"/>
            <c:spPr>
              <a:solidFill>
                <a:schemeClr val="bg1">
                  <a:lumMod val="65000"/>
                  <a:alpha val="75000"/>
                </a:schemeClr>
              </a:solidFill>
              <a:ln w="9525">
                <a:noFill/>
              </a:ln>
              <a:effectLst/>
            </c:spPr>
          </c:marker>
          <c:xVal>
            <c:numRef>
              <c:f>[data.csv]分组数据1!$E$1228:$E$1960</c:f>
              <c:numCache>
                <c:formatCode>0.000_ </c:formatCode>
                <c:ptCount val="733"/>
                <c:pt idx="0">
                  <c:v>3.17805383034794</c:v>
                </c:pt>
                <c:pt idx="1">
                  <c:v>3.17805383034794</c:v>
                </c:pt>
                <c:pt idx="2">
                  <c:v>3.17805383034794</c:v>
                </c:pt>
                <c:pt idx="3">
                  <c:v>3.17805383034794</c:v>
                </c:pt>
                <c:pt idx="4">
                  <c:v>3.2580965380214799</c:v>
                </c:pt>
                <c:pt idx="5">
                  <c:v>3.2958368660043198</c:v>
                </c:pt>
                <c:pt idx="6">
                  <c:v>3.2958368660043198</c:v>
                </c:pt>
                <c:pt idx="7">
                  <c:v>3.3322045101751998</c:v>
                </c:pt>
                <c:pt idx="8">
                  <c:v>3.3322045101751998</c:v>
                </c:pt>
                <c:pt idx="9">
                  <c:v>3.3672958299864701</c:v>
                </c:pt>
                <c:pt idx="10">
                  <c:v>3.4011973816621501</c:v>
                </c:pt>
                <c:pt idx="11">
                  <c:v>3.4339872044851401</c:v>
                </c:pt>
                <c:pt idx="12">
                  <c:v>3.4339872044851401</c:v>
                </c:pt>
                <c:pt idx="13">
                  <c:v>3.5263605246161598</c:v>
                </c:pt>
                <c:pt idx="14">
                  <c:v>3.5263605246161598</c:v>
                </c:pt>
                <c:pt idx="15">
                  <c:v>3.5835189384561099</c:v>
                </c:pt>
                <c:pt idx="16">
                  <c:v>3.5835189384561099</c:v>
                </c:pt>
                <c:pt idx="17">
                  <c:v>3.5835189384561099</c:v>
                </c:pt>
                <c:pt idx="18">
                  <c:v>3.6109179126442199</c:v>
                </c:pt>
                <c:pt idx="19">
                  <c:v>3.6109179126442199</c:v>
                </c:pt>
                <c:pt idx="20">
                  <c:v>3.6109179126442199</c:v>
                </c:pt>
                <c:pt idx="21">
                  <c:v>3.6375861597263799</c:v>
                </c:pt>
                <c:pt idx="22">
                  <c:v>3.6375861597263799</c:v>
                </c:pt>
                <c:pt idx="23">
                  <c:v>3.6375861597263799</c:v>
                </c:pt>
                <c:pt idx="24">
                  <c:v>3.6375861597263799</c:v>
                </c:pt>
                <c:pt idx="25">
                  <c:v>3.68887945411393</c:v>
                </c:pt>
                <c:pt idx="26">
                  <c:v>3.7135720667043</c:v>
                </c:pt>
                <c:pt idx="27">
                  <c:v>3.7135720667043</c:v>
                </c:pt>
                <c:pt idx="28">
                  <c:v>3.7135720667043</c:v>
                </c:pt>
                <c:pt idx="29">
                  <c:v>3.7135720667043</c:v>
                </c:pt>
                <c:pt idx="30">
                  <c:v>3.7135720667043</c:v>
                </c:pt>
                <c:pt idx="31">
                  <c:v>3.73766961828336</c:v>
                </c:pt>
                <c:pt idx="32">
                  <c:v>3.7612001156935602</c:v>
                </c:pt>
                <c:pt idx="33">
                  <c:v>3.7841896339182601</c:v>
                </c:pt>
                <c:pt idx="34">
                  <c:v>3.7841896339182601</c:v>
                </c:pt>
                <c:pt idx="35">
                  <c:v>3.7841896339182601</c:v>
                </c:pt>
                <c:pt idx="36">
                  <c:v>3.8066624897703099</c:v>
                </c:pt>
                <c:pt idx="37">
                  <c:v>3.8066624897703099</c:v>
                </c:pt>
                <c:pt idx="38">
                  <c:v>3.8286413964890902</c:v>
                </c:pt>
                <c:pt idx="39">
                  <c:v>3.8286413964890902</c:v>
                </c:pt>
                <c:pt idx="40">
                  <c:v>3.8286413964890902</c:v>
                </c:pt>
                <c:pt idx="41">
                  <c:v>3.8286413964890902</c:v>
                </c:pt>
                <c:pt idx="42">
                  <c:v>3.85014760171005</c:v>
                </c:pt>
                <c:pt idx="43">
                  <c:v>3.85014760171005</c:v>
                </c:pt>
                <c:pt idx="44">
                  <c:v>3.9120230054281402</c:v>
                </c:pt>
                <c:pt idx="45">
                  <c:v>3.9120230054281402</c:v>
                </c:pt>
                <c:pt idx="46">
                  <c:v>3.9120230054281402</c:v>
                </c:pt>
                <c:pt idx="47">
                  <c:v>3.93182563272432</c:v>
                </c:pt>
                <c:pt idx="48">
                  <c:v>3.95124371858142</c:v>
                </c:pt>
                <c:pt idx="49">
                  <c:v>3.95124371858142</c:v>
                </c:pt>
                <c:pt idx="50">
                  <c:v>3.95124371858142</c:v>
                </c:pt>
                <c:pt idx="51">
                  <c:v>3.9702919135521202</c:v>
                </c:pt>
                <c:pt idx="52">
                  <c:v>3.9702919135521202</c:v>
                </c:pt>
                <c:pt idx="53">
                  <c:v>3.9702919135521202</c:v>
                </c:pt>
                <c:pt idx="54">
                  <c:v>3.9702919135521202</c:v>
                </c:pt>
                <c:pt idx="55">
                  <c:v>3.9889840465642701</c:v>
                </c:pt>
                <c:pt idx="56">
                  <c:v>4.0073331852324703</c:v>
                </c:pt>
                <c:pt idx="57">
                  <c:v>4.0253516907351496</c:v>
                </c:pt>
                <c:pt idx="58">
                  <c:v>4.0253516907351496</c:v>
                </c:pt>
                <c:pt idx="59">
                  <c:v>4.0430512678345503</c:v>
                </c:pt>
                <c:pt idx="60">
                  <c:v>4.0604430105464102</c:v>
                </c:pt>
                <c:pt idx="61">
                  <c:v>4.0604430105464102</c:v>
                </c:pt>
                <c:pt idx="62">
                  <c:v>4.0604430105464102</c:v>
                </c:pt>
                <c:pt idx="63">
                  <c:v>4.0604430105464102</c:v>
                </c:pt>
                <c:pt idx="64">
                  <c:v>4.0775374439057197</c:v>
                </c:pt>
                <c:pt idx="65">
                  <c:v>4.0775374439057197</c:v>
                </c:pt>
                <c:pt idx="66">
                  <c:v>4.0775374439057197</c:v>
                </c:pt>
                <c:pt idx="67">
                  <c:v>4.0943445622221004</c:v>
                </c:pt>
                <c:pt idx="68">
                  <c:v>4.0943445622221004</c:v>
                </c:pt>
                <c:pt idx="69">
                  <c:v>4.1108738641733096</c:v>
                </c:pt>
                <c:pt idx="70">
                  <c:v>4.1271343850450899</c:v>
                </c:pt>
                <c:pt idx="71">
                  <c:v>4.1271343850450899</c:v>
                </c:pt>
                <c:pt idx="72">
                  <c:v>4.1431347263915299</c:v>
                </c:pt>
                <c:pt idx="73">
                  <c:v>4.1431347263915299</c:v>
                </c:pt>
                <c:pt idx="74">
                  <c:v>4.1431347263915299</c:v>
                </c:pt>
                <c:pt idx="75">
                  <c:v>4.1588830833596697</c:v>
                </c:pt>
                <c:pt idx="76">
                  <c:v>4.1896547420264199</c:v>
                </c:pt>
                <c:pt idx="77">
                  <c:v>4.2046926193909604</c:v>
                </c:pt>
                <c:pt idx="78">
                  <c:v>4.2195077051760999</c:v>
                </c:pt>
                <c:pt idx="79">
                  <c:v>4.2341065045972597</c:v>
                </c:pt>
                <c:pt idx="80">
                  <c:v>4.2341065045972597</c:v>
                </c:pt>
                <c:pt idx="81">
                  <c:v>4.2341065045972597</c:v>
                </c:pt>
                <c:pt idx="82">
                  <c:v>4.2341065045972597</c:v>
                </c:pt>
                <c:pt idx="83">
                  <c:v>4.2341065045972597</c:v>
                </c:pt>
                <c:pt idx="84">
                  <c:v>4.2341065045972597</c:v>
                </c:pt>
                <c:pt idx="85">
                  <c:v>4.2626798770413101</c:v>
                </c:pt>
                <c:pt idx="86">
                  <c:v>4.27666611901605</c:v>
                </c:pt>
                <c:pt idx="87">
                  <c:v>4.2904594411483901</c:v>
                </c:pt>
                <c:pt idx="88">
                  <c:v>4.2904594411483901</c:v>
                </c:pt>
                <c:pt idx="89">
                  <c:v>4.2904594411483901</c:v>
                </c:pt>
                <c:pt idx="90">
                  <c:v>4.3174881135363101</c:v>
                </c:pt>
                <c:pt idx="91">
                  <c:v>4.3307333402863302</c:v>
                </c:pt>
                <c:pt idx="92">
                  <c:v>4.3307333402863302</c:v>
                </c:pt>
                <c:pt idx="93">
                  <c:v>4.3307333402863302</c:v>
                </c:pt>
                <c:pt idx="94">
                  <c:v>4.3438054218536797</c:v>
                </c:pt>
                <c:pt idx="95">
                  <c:v>4.3438054218536797</c:v>
                </c:pt>
                <c:pt idx="96">
                  <c:v>4.3567088266895899</c:v>
                </c:pt>
                <c:pt idx="97">
                  <c:v>4.3820266346738803</c:v>
                </c:pt>
                <c:pt idx="98">
                  <c:v>4.3944491546724302</c:v>
                </c:pt>
                <c:pt idx="99">
                  <c:v>4.3944491546724302</c:v>
                </c:pt>
                <c:pt idx="100">
                  <c:v>4.4188406077965903</c:v>
                </c:pt>
                <c:pt idx="101">
                  <c:v>4.4188406077965903</c:v>
                </c:pt>
                <c:pt idx="102">
                  <c:v>4.4426512564903096</c:v>
                </c:pt>
                <c:pt idx="103">
                  <c:v>4.4426512564903096</c:v>
                </c:pt>
                <c:pt idx="104">
                  <c:v>4.4426512564903096</c:v>
                </c:pt>
                <c:pt idx="105">
                  <c:v>4.4543472962535002</c:v>
                </c:pt>
                <c:pt idx="106">
                  <c:v>4.4543472962535002</c:v>
                </c:pt>
                <c:pt idx="107">
                  <c:v>4.4659081186545802</c:v>
                </c:pt>
                <c:pt idx="108">
                  <c:v>4.4659081186545802</c:v>
                </c:pt>
                <c:pt idx="109">
                  <c:v>4.4659081186545802</c:v>
                </c:pt>
                <c:pt idx="110">
                  <c:v>4.4773368144781998</c:v>
                </c:pt>
                <c:pt idx="111">
                  <c:v>4.4773368144781998</c:v>
                </c:pt>
                <c:pt idx="112">
                  <c:v>4.4773368144781998</c:v>
                </c:pt>
                <c:pt idx="113">
                  <c:v>4.4886363697321396</c:v>
                </c:pt>
                <c:pt idx="114">
                  <c:v>4.4886363697321396</c:v>
                </c:pt>
                <c:pt idx="115">
                  <c:v>4.4886363697321396</c:v>
                </c:pt>
                <c:pt idx="116">
                  <c:v>4.4998096703302597</c:v>
                </c:pt>
                <c:pt idx="117">
                  <c:v>4.4998096703302597</c:v>
                </c:pt>
                <c:pt idx="118">
                  <c:v>4.4998096703302597</c:v>
                </c:pt>
                <c:pt idx="119">
                  <c:v>4.5217885770490396</c:v>
                </c:pt>
                <c:pt idx="120">
                  <c:v>4.5217885770490396</c:v>
                </c:pt>
                <c:pt idx="121">
                  <c:v>4.5432947822700003</c:v>
                </c:pt>
                <c:pt idx="122">
                  <c:v>4.5538768916005399</c:v>
                </c:pt>
                <c:pt idx="123">
                  <c:v>4.5643481914678299</c:v>
                </c:pt>
                <c:pt idx="124">
                  <c:v>4.5747109785033802</c:v>
                </c:pt>
                <c:pt idx="125">
                  <c:v>4.5849674786705696</c:v>
                </c:pt>
                <c:pt idx="126">
                  <c:v>4.5849674786705696</c:v>
                </c:pt>
                <c:pt idx="127">
                  <c:v>4.5951198501345898</c:v>
                </c:pt>
                <c:pt idx="128">
                  <c:v>4.5951198501345898</c:v>
                </c:pt>
                <c:pt idx="129">
                  <c:v>4.5951198501345898</c:v>
                </c:pt>
                <c:pt idx="130">
                  <c:v>4.5951198501345898</c:v>
                </c:pt>
                <c:pt idx="131">
                  <c:v>4.60517018598809</c:v>
                </c:pt>
                <c:pt idx="132">
                  <c:v>4.60517018598809</c:v>
                </c:pt>
                <c:pt idx="133">
                  <c:v>4.60517018598809</c:v>
                </c:pt>
                <c:pt idx="134">
                  <c:v>4.6151205168412597</c:v>
                </c:pt>
                <c:pt idx="135">
                  <c:v>4.6151205168412597</c:v>
                </c:pt>
                <c:pt idx="136">
                  <c:v>4.6249728132842698</c:v>
                </c:pt>
                <c:pt idx="137">
                  <c:v>4.6347289882296296</c:v>
                </c:pt>
                <c:pt idx="138">
                  <c:v>4.6347289882296296</c:v>
                </c:pt>
                <c:pt idx="139">
                  <c:v>4.6443908991413698</c:v>
                </c:pt>
                <c:pt idx="140">
                  <c:v>4.6443908991413698</c:v>
                </c:pt>
                <c:pt idx="141">
                  <c:v>4.6443908991413698</c:v>
                </c:pt>
                <c:pt idx="142">
                  <c:v>4.6539603501575204</c:v>
                </c:pt>
                <c:pt idx="143">
                  <c:v>4.6539603501575204</c:v>
                </c:pt>
                <c:pt idx="144">
                  <c:v>4.6634390941120598</c:v>
                </c:pt>
                <c:pt idx="145">
                  <c:v>4.6728288344618996</c:v>
                </c:pt>
                <c:pt idx="146">
                  <c:v>4.6821312271242199</c:v>
                </c:pt>
                <c:pt idx="147">
                  <c:v>4.6821312271242199</c:v>
                </c:pt>
                <c:pt idx="148">
                  <c:v>4.6821312271242199</c:v>
                </c:pt>
                <c:pt idx="149">
                  <c:v>4.6821312271242199</c:v>
                </c:pt>
                <c:pt idx="150">
                  <c:v>4.6913478822291399</c:v>
                </c:pt>
                <c:pt idx="151">
                  <c:v>4.7004803657924104</c:v>
                </c:pt>
                <c:pt idx="152">
                  <c:v>4.7095302013123304</c:v>
                </c:pt>
                <c:pt idx="153">
                  <c:v>4.7095302013123304</c:v>
                </c:pt>
                <c:pt idx="154">
                  <c:v>4.7095302013123304</c:v>
                </c:pt>
                <c:pt idx="155">
                  <c:v>4.7184988712950897</c:v>
                </c:pt>
                <c:pt idx="156">
                  <c:v>4.7273878187123399</c:v>
                </c:pt>
                <c:pt idx="157">
                  <c:v>4.7273878187123399</c:v>
                </c:pt>
                <c:pt idx="158">
                  <c:v>4.7273878187123399</c:v>
                </c:pt>
                <c:pt idx="159">
                  <c:v>4.7273878187123399</c:v>
                </c:pt>
                <c:pt idx="160">
                  <c:v>4.7273878187123399</c:v>
                </c:pt>
                <c:pt idx="161">
                  <c:v>4.7273878187123399</c:v>
                </c:pt>
                <c:pt idx="162">
                  <c:v>4.7449321283632502</c:v>
                </c:pt>
                <c:pt idx="163">
                  <c:v>4.7449321283632502</c:v>
                </c:pt>
                <c:pt idx="164">
                  <c:v>4.7449321283632502</c:v>
                </c:pt>
                <c:pt idx="165">
                  <c:v>4.7535901911063601</c:v>
                </c:pt>
                <c:pt idx="166">
                  <c:v>4.7791234931115296</c:v>
                </c:pt>
                <c:pt idx="167">
                  <c:v>4.7791234931115296</c:v>
                </c:pt>
                <c:pt idx="168">
                  <c:v>4.7874917427820396</c:v>
                </c:pt>
                <c:pt idx="169">
                  <c:v>4.7957905455967396</c:v>
                </c:pt>
                <c:pt idx="170">
                  <c:v>4.81218435537241</c:v>
                </c:pt>
                <c:pt idx="171">
                  <c:v>4.8283137373022997</c:v>
                </c:pt>
                <c:pt idx="172">
                  <c:v>4.83628190695147</c:v>
                </c:pt>
                <c:pt idx="173">
                  <c:v>4.83628190695147</c:v>
                </c:pt>
                <c:pt idx="174">
                  <c:v>4.8441870864585903</c:v>
                </c:pt>
                <c:pt idx="175">
                  <c:v>4.8520302639196098</c:v>
                </c:pt>
                <c:pt idx="176">
                  <c:v>4.8598124043616702</c:v>
                </c:pt>
                <c:pt idx="177">
                  <c:v>4.8598124043616702</c:v>
                </c:pt>
                <c:pt idx="178">
                  <c:v>4.8675344504555804</c:v>
                </c:pt>
                <c:pt idx="179">
                  <c:v>4.8751973232011503</c:v>
                </c:pt>
                <c:pt idx="180">
                  <c:v>4.8903491282217502</c:v>
                </c:pt>
                <c:pt idx="181">
                  <c:v>4.8903491282217502</c:v>
                </c:pt>
                <c:pt idx="182">
                  <c:v>4.9052747784384296</c:v>
                </c:pt>
                <c:pt idx="183">
                  <c:v>4.9052747784384296</c:v>
                </c:pt>
                <c:pt idx="184">
                  <c:v>4.9052747784384296</c:v>
                </c:pt>
                <c:pt idx="185">
                  <c:v>4.9126548857360497</c:v>
                </c:pt>
                <c:pt idx="186">
                  <c:v>4.9199809258281197</c:v>
                </c:pt>
                <c:pt idx="187">
                  <c:v>4.9199809258281197</c:v>
                </c:pt>
                <c:pt idx="188">
                  <c:v>4.9199809258281197</c:v>
                </c:pt>
                <c:pt idx="189">
                  <c:v>4.9272536851571997</c:v>
                </c:pt>
                <c:pt idx="190">
                  <c:v>4.9416424226093003</c:v>
                </c:pt>
                <c:pt idx="191">
                  <c:v>4.9487598903781604</c:v>
                </c:pt>
                <c:pt idx="192">
                  <c:v>4.9487598903781604</c:v>
                </c:pt>
                <c:pt idx="193">
                  <c:v>4.9628446302598999</c:v>
                </c:pt>
                <c:pt idx="194">
                  <c:v>4.9628446302598999</c:v>
                </c:pt>
                <c:pt idx="195">
                  <c:v>4.9698132995759998</c:v>
                </c:pt>
                <c:pt idx="196">
                  <c:v>4.9836066217083301</c:v>
                </c:pt>
                <c:pt idx="197">
                  <c:v>4.9836066217083301</c:v>
                </c:pt>
                <c:pt idx="198">
                  <c:v>4.9904325867787298</c:v>
                </c:pt>
                <c:pt idx="199">
                  <c:v>4.9972122737641103</c:v>
                </c:pt>
                <c:pt idx="200">
                  <c:v>4.9972122737641103</c:v>
                </c:pt>
                <c:pt idx="201">
                  <c:v>4.9972122737641103</c:v>
                </c:pt>
                <c:pt idx="202">
                  <c:v>5.0039463059454503</c:v>
                </c:pt>
                <c:pt idx="203">
                  <c:v>5.0039463059454503</c:v>
                </c:pt>
                <c:pt idx="204">
                  <c:v>5.0106352940962502</c:v>
                </c:pt>
                <c:pt idx="205">
                  <c:v>5.0172798368149198</c:v>
                </c:pt>
                <c:pt idx="206">
                  <c:v>5.0238805208462702</c:v>
                </c:pt>
                <c:pt idx="207">
                  <c:v>5.0238805208462702</c:v>
                </c:pt>
                <c:pt idx="208">
                  <c:v>5.0369526024136198</c:v>
                </c:pt>
                <c:pt idx="209">
                  <c:v>5.0369526024136198</c:v>
                </c:pt>
                <c:pt idx="210">
                  <c:v>5.0434251169192397</c:v>
                </c:pt>
                <c:pt idx="211">
                  <c:v>5.0434251169192397</c:v>
                </c:pt>
                <c:pt idx="212">
                  <c:v>5.0434251169192397</c:v>
                </c:pt>
                <c:pt idx="213">
                  <c:v>5.04985600724953</c:v>
                </c:pt>
                <c:pt idx="214">
                  <c:v>5.04985600724953</c:v>
                </c:pt>
                <c:pt idx="215">
                  <c:v>5.0562458053482997</c:v>
                </c:pt>
                <c:pt idx="216">
                  <c:v>5.0562458053482997</c:v>
                </c:pt>
                <c:pt idx="217">
                  <c:v>5.0751738152338204</c:v>
                </c:pt>
                <c:pt idx="218">
                  <c:v>5.0814043649844596</c:v>
                </c:pt>
                <c:pt idx="219">
                  <c:v>5.0875963352323801</c:v>
                </c:pt>
                <c:pt idx="220">
                  <c:v>5.0875963352323801</c:v>
                </c:pt>
                <c:pt idx="221">
                  <c:v>5.0937502008067597</c:v>
                </c:pt>
                <c:pt idx="222">
                  <c:v>5.0937502008067597</c:v>
                </c:pt>
                <c:pt idx="223">
                  <c:v>5.1119877883565401</c:v>
                </c:pt>
                <c:pt idx="224">
                  <c:v>5.1119877883565401</c:v>
                </c:pt>
                <c:pt idx="225">
                  <c:v>5.1119877883565401</c:v>
                </c:pt>
                <c:pt idx="226">
                  <c:v>5.1119877883565401</c:v>
                </c:pt>
                <c:pt idx="227">
                  <c:v>5.1179938124167501</c:v>
                </c:pt>
                <c:pt idx="228">
                  <c:v>5.1179938124167501</c:v>
                </c:pt>
                <c:pt idx="229">
                  <c:v>5.1179938124167501</c:v>
                </c:pt>
                <c:pt idx="230">
                  <c:v>5.1239639794032499</c:v>
                </c:pt>
                <c:pt idx="231">
                  <c:v>5.1298987149230699</c:v>
                </c:pt>
                <c:pt idx="232">
                  <c:v>5.1298987149230699</c:v>
                </c:pt>
                <c:pt idx="233">
                  <c:v>5.1357984370502603</c:v>
                </c:pt>
                <c:pt idx="234">
                  <c:v>5.1416635565026603</c:v>
                </c:pt>
                <c:pt idx="235">
                  <c:v>5.1532915944977704</c:v>
                </c:pt>
                <c:pt idx="236">
                  <c:v>5.1532915944977704</c:v>
                </c:pt>
                <c:pt idx="237">
                  <c:v>5.1532915944977704</c:v>
                </c:pt>
                <c:pt idx="238">
                  <c:v>5.1532915944977704</c:v>
                </c:pt>
                <c:pt idx="239">
                  <c:v>5.1532915944977704</c:v>
                </c:pt>
                <c:pt idx="240">
                  <c:v>5.1590552992145202</c:v>
                </c:pt>
                <c:pt idx="241">
                  <c:v>5.16478597392351</c:v>
                </c:pt>
                <c:pt idx="242">
                  <c:v>5.1704839950381496</c:v>
                </c:pt>
                <c:pt idx="243">
                  <c:v>5.1873858058407496</c:v>
                </c:pt>
                <c:pt idx="244">
                  <c:v>5.1929568508902104</c:v>
                </c:pt>
                <c:pt idx="245">
                  <c:v>5.1984970312658199</c:v>
                </c:pt>
                <c:pt idx="246">
                  <c:v>5.1984970312658199</c:v>
                </c:pt>
                <c:pt idx="247">
                  <c:v>5.2094861528414196</c:v>
                </c:pt>
                <c:pt idx="248">
                  <c:v>5.2094861528414196</c:v>
                </c:pt>
                <c:pt idx="249">
                  <c:v>5.2149357576089796</c:v>
                </c:pt>
                <c:pt idx="250">
                  <c:v>5.2149357576089796</c:v>
                </c:pt>
                <c:pt idx="251">
                  <c:v>5.22035582507832</c:v>
                </c:pt>
                <c:pt idx="252">
                  <c:v>5.22035582507832</c:v>
                </c:pt>
                <c:pt idx="253">
                  <c:v>5.22035582507832</c:v>
                </c:pt>
                <c:pt idx="254">
                  <c:v>5.2257466737131999</c:v>
                </c:pt>
                <c:pt idx="255">
                  <c:v>5.2257466737131999</c:v>
                </c:pt>
                <c:pt idx="256">
                  <c:v>5.2257466737131999</c:v>
                </c:pt>
                <c:pt idx="257">
                  <c:v>5.2257466737131999</c:v>
                </c:pt>
                <c:pt idx="258">
                  <c:v>5.2257466737131999</c:v>
                </c:pt>
                <c:pt idx="259">
                  <c:v>5.2311086168545797</c:v>
                </c:pt>
                <c:pt idx="260">
                  <c:v>5.2311086168545797</c:v>
                </c:pt>
                <c:pt idx="261">
                  <c:v>5.2364419628299403</c:v>
                </c:pt>
                <c:pt idx="262">
                  <c:v>5.2417470150596399</c:v>
                </c:pt>
                <c:pt idx="263">
                  <c:v>5.2470240721604799</c:v>
                </c:pt>
                <c:pt idx="264">
                  <c:v>5.2522734280466299</c:v>
                </c:pt>
                <c:pt idx="265">
                  <c:v>5.2522734280466299</c:v>
                </c:pt>
                <c:pt idx="266">
                  <c:v>5.2574953720277797</c:v>
                </c:pt>
                <c:pt idx="267">
                  <c:v>5.2574953720277797</c:v>
                </c:pt>
                <c:pt idx="268">
                  <c:v>5.2574953720277797</c:v>
                </c:pt>
                <c:pt idx="269">
                  <c:v>5.2626901889048803</c:v>
                </c:pt>
                <c:pt idx="270">
                  <c:v>5.2626901889048803</c:v>
                </c:pt>
                <c:pt idx="271">
                  <c:v>5.2729995585637397</c:v>
                </c:pt>
                <c:pt idx="272">
                  <c:v>5.2729995585637397</c:v>
                </c:pt>
                <c:pt idx="273">
                  <c:v>5.2781146592305097</c:v>
                </c:pt>
                <c:pt idx="274">
                  <c:v>5.2781146592305097</c:v>
                </c:pt>
                <c:pt idx="275">
                  <c:v>5.2781146592305097</c:v>
                </c:pt>
                <c:pt idx="276">
                  <c:v>5.2933048247244896</c:v>
                </c:pt>
                <c:pt idx="277">
                  <c:v>5.2933048247244896</c:v>
                </c:pt>
                <c:pt idx="278">
                  <c:v>5.2933048247244896</c:v>
                </c:pt>
                <c:pt idx="279">
                  <c:v>5.2933048247244896</c:v>
                </c:pt>
                <c:pt idx="280">
                  <c:v>5.2983173665480301</c:v>
                </c:pt>
                <c:pt idx="281">
                  <c:v>5.3033049080590704</c:v>
                </c:pt>
                <c:pt idx="282">
                  <c:v>5.3082676974011997</c:v>
                </c:pt>
                <c:pt idx="283">
                  <c:v>5.3181199938442099</c:v>
                </c:pt>
                <c:pt idx="284">
                  <c:v>5.3230099791383996</c:v>
                </c:pt>
                <c:pt idx="285">
                  <c:v>5.3230099791383996</c:v>
                </c:pt>
                <c:pt idx="286">
                  <c:v>5.3278761687895804</c:v>
                </c:pt>
                <c:pt idx="287">
                  <c:v>5.3278761687895804</c:v>
                </c:pt>
                <c:pt idx="288">
                  <c:v>5.3278761687895804</c:v>
                </c:pt>
                <c:pt idx="289">
                  <c:v>5.3375380797013099</c:v>
                </c:pt>
                <c:pt idx="290">
                  <c:v>5.3375380797013099</c:v>
                </c:pt>
                <c:pt idx="291">
                  <c:v>5.3375380797013099</c:v>
                </c:pt>
                <c:pt idx="292">
                  <c:v>5.34233425196481</c:v>
                </c:pt>
                <c:pt idx="293">
                  <c:v>5.3471075307174596</c:v>
                </c:pt>
                <c:pt idx="294">
                  <c:v>5.3471075307174596</c:v>
                </c:pt>
                <c:pt idx="295">
                  <c:v>5.3518581334760604</c:v>
                </c:pt>
                <c:pt idx="296">
                  <c:v>5.3565862746720097</c:v>
                </c:pt>
                <c:pt idx="297">
                  <c:v>5.3612921657094201</c:v>
                </c:pt>
                <c:pt idx="298">
                  <c:v>5.3659760150218503</c:v>
                </c:pt>
                <c:pt idx="299">
                  <c:v>5.3659760150218503</c:v>
                </c:pt>
                <c:pt idx="300">
                  <c:v>5.37527840768416</c:v>
                </c:pt>
                <c:pt idx="301">
                  <c:v>5.3798973535404597</c:v>
                </c:pt>
                <c:pt idx="302">
                  <c:v>5.38449506278908</c:v>
                </c:pt>
                <c:pt idx="303">
                  <c:v>5.3890717298165001</c:v>
                </c:pt>
                <c:pt idx="304">
                  <c:v>5.3890717298165001</c:v>
                </c:pt>
                <c:pt idx="305">
                  <c:v>5.3890717298165001</c:v>
                </c:pt>
                <c:pt idx="306">
                  <c:v>5.4026773818722704</c:v>
                </c:pt>
                <c:pt idx="307">
                  <c:v>5.4026773818722704</c:v>
                </c:pt>
                <c:pt idx="308">
                  <c:v>5.40717177146011</c:v>
                </c:pt>
                <c:pt idx="309">
                  <c:v>5.40717177146011</c:v>
                </c:pt>
                <c:pt idx="310">
                  <c:v>5.4116460518550298</c:v>
                </c:pt>
                <c:pt idx="311">
                  <c:v>5.4161004022044201</c:v>
                </c:pt>
                <c:pt idx="312">
                  <c:v>5.42053499927228</c:v>
                </c:pt>
                <c:pt idx="313">
                  <c:v>5.4249500174814003</c:v>
                </c:pt>
                <c:pt idx="314">
                  <c:v>5.4249500174814003</c:v>
                </c:pt>
                <c:pt idx="315">
                  <c:v>5.4249500174814003</c:v>
                </c:pt>
                <c:pt idx="316">
                  <c:v>5.4249500174814003</c:v>
                </c:pt>
                <c:pt idx="317">
                  <c:v>5.4293456289544402</c:v>
                </c:pt>
                <c:pt idx="318">
                  <c:v>5.43372200355424</c:v>
                </c:pt>
                <c:pt idx="319">
                  <c:v>5.4424177105217897</c:v>
                </c:pt>
                <c:pt idx="320">
                  <c:v>5.4424177105217897</c:v>
                </c:pt>
                <c:pt idx="321">
                  <c:v>5.4424177105217897</c:v>
                </c:pt>
                <c:pt idx="322">
                  <c:v>5.4424177105217897</c:v>
                </c:pt>
                <c:pt idx="323">
                  <c:v>5.4510384535657002</c:v>
                </c:pt>
                <c:pt idx="324">
                  <c:v>5.4553211153576999</c:v>
                </c:pt>
                <c:pt idx="325">
                  <c:v>5.4553211153576999</c:v>
                </c:pt>
                <c:pt idx="326">
                  <c:v>5.4638318050256096</c:v>
                </c:pt>
                <c:pt idx="327">
                  <c:v>5.4638318050256096</c:v>
                </c:pt>
                <c:pt idx="328">
                  <c:v>5.4680601411351297</c:v>
                </c:pt>
                <c:pt idx="329">
                  <c:v>5.4764635519315101</c:v>
                </c:pt>
                <c:pt idx="330">
                  <c:v>5.4764635519315101</c:v>
                </c:pt>
                <c:pt idx="331">
                  <c:v>5.4764635519315101</c:v>
                </c:pt>
                <c:pt idx="332">
                  <c:v>5.4764635519315101</c:v>
                </c:pt>
                <c:pt idx="333">
                  <c:v>5.4806389233419903</c:v>
                </c:pt>
                <c:pt idx="334">
                  <c:v>5.4806389233419903</c:v>
                </c:pt>
                <c:pt idx="335">
                  <c:v>5.4806389233419903</c:v>
                </c:pt>
                <c:pt idx="336">
                  <c:v>5.4847969334906503</c:v>
                </c:pt>
                <c:pt idx="337">
                  <c:v>5.4889377261566796</c:v>
                </c:pt>
                <c:pt idx="338">
                  <c:v>5.4889377261566796</c:v>
                </c:pt>
                <c:pt idx="339">
                  <c:v>5.4930614433405403</c:v>
                </c:pt>
                <c:pt idx="340">
                  <c:v>5.4930614433405403</c:v>
                </c:pt>
                <c:pt idx="341">
                  <c:v>5.5012582105447203</c:v>
                </c:pt>
                <c:pt idx="342">
                  <c:v>5.5053315359323598</c:v>
                </c:pt>
                <c:pt idx="343">
                  <c:v>5.5053315359323598</c:v>
                </c:pt>
                <c:pt idx="344">
                  <c:v>5.5053315359323598</c:v>
                </c:pt>
                <c:pt idx="345">
                  <c:v>5.5053315359323598</c:v>
                </c:pt>
                <c:pt idx="346">
                  <c:v>5.5053315359323598</c:v>
                </c:pt>
                <c:pt idx="347">
                  <c:v>5.5053315359323598</c:v>
                </c:pt>
                <c:pt idx="348">
                  <c:v>5.5053315359323598</c:v>
                </c:pt>
                <c:pt idx="349">
                  <c:v>5.5053315359323598</c:v>
                </c:pt>
                <c:pt idx="350">
                  <c:v>5.5134287461649798</c:v>
                </c:pt>
                <c:pt idx="351">
                  <c:v>5.5254529391317799</c:v>
                </c:pt>
                <c:pt idx="352">
                  <c:v>5.5254529391317799</c:v>
                </c:pt>
                <c:pt idx="353">
                  <c:v>5.5254529391317799</c:v>
                </c:pt>
                <c:pt idx="354">
                  <c:v>5.5254529391317799</c:v>
                </c:pt>
                <c:pt idx="355">
                  <c:v>5.5294290875114198</c:v>
                </c:pt>
                <c:pt idx="356">
                  <c:v>5.5373342670185304</c:v>
                </c:pt>
                <c:pt idx="357">
                  <c:v>5.5373342670185304</c:v>
                </c:pt>
                <c:pt idx="358">
                  <c:v>5.5412635451584196</c:v>
                </c:pt>
                <c:pt idx="359">
                  <c:v>5.5568280616995303</c:v>
                </c:pt>
                <c:pt idx="360">
                  <c:v>5.5568280616995303</c:v>
                </c:pt>
                <c:pt idx="361">
                  <c:v>5.5606816310155196</c:v>
                </c:pt>
                <c:pt idx="362">
                  <c:v>5.5645204073226902</c:v>
                </c:pt>
                <c:pt idx="363">
                  <c:v>5.5721540321777603</c:v>
                </c:pt>
                <c:pt idx="364">
                  <c:v>5.5797298259862202</c:v>
                </c:pt>
                <c:pt idx="365">
                  <c:v>5.5834963087816902</c:v>
                </c:pt>
                <c:pt idx="366">
                  <c:v>5.5909869805108503</c:v>
                </c:pt>
                <c:pt idx="367">
                  <c:v>5.5947113796018302</c:v>
                </c:pt>
                <c:pt idx="368">
                  <c:v>5.5947113796018302</c:v>
                </c:pt>
                <c:pt idx="369">
                  <c:v>5.6058020662959898</c:v>
                </c:pt>
                <c:pt idx="370">
                  <c:v>5.6167710976665699</c:v>
                </c:pt>
                <c:pt idx="371">
                  <c:v>5.6167710976665699</c:v>
                </c:pt>
                <c:pt idx="372">
                  <c:v>5.6240175061873297</c:v>
                </c:pt>
                <c:pt idx="373">
                  <c:v>5.6276211136906298</c:v>
                </c:pt>
                <c:pt idx="374">
                  <c:v>5.6276211136906298</c:v>
                </c:pt>
                <c:pt idx="375">
                  <c:v>5.6312117818213601</c:v>
                </c:pt>
                <c:pt idx="376">
                  <c:v>5.6347896031692404</c:v>
                </c:pt>
                <c:pt idx="377">
                  <c:v>5.6383546693337401</c:v>
                </c:pt>
                <c:pt idx="378">
                  <c:v>5.6454468976432297</c:v>
                </c:pt>
                <c:pt idx="379">
                  <c:v>5.6454468976432297</c:v>
                </c:pt>
                <c:pt idx="380">
                  <c:v>5.6454468976432297</c:v>
                </c:pt>
                <c:pt idx="381">
                  <c:v>5.6489742381612</c:v>
                </c:pt>
                <c:pt idx="382">
                  <c:v>5.6489742381612</c:v>
                </c:pt>
                <c:pt idx="383">
                  <c:v>5.6594822157596196</c:v>
                </c:pt>
                <c:pt idx="384">
                  <c:v>5.6629604801359399</c:v>
                </c:pt>
                <c:pt idx="385">
                  <c:v>5.6698809229805196</c:v>
                </c:pt>
                <c:pt idx="386">
                  <c:v>5.6733232671714902</c:v>
                </c:pt>
                <c:pt idx="387">
                  <c:v>5.6801726090170597</c:v>
                </c:pt>
                <c:pt idx="388">
                  <c:v>5.6801726090170597</c:v>
                </c:pt>
                <c:pt idx="389">
                  <c:v>5.6801726090170597</c:v>
                </c:pt>
                <c:pt idx="390">
                  <c:v>5.6835797673386796</c:v>
                </c:pt>
                <c:pt idx="391">
                  <c:v>5.6835797673386796</c:v>
                </c:pt>
                <c:pt idx="392">
                  <c:v>5.6903594543240601</c:v>
                </c:pt>
                <c:pt idx="393">
                  <c:v>5.6937321388026998</c:v>
                </c:pt>
                <c:pt idx="394">
                  <c:v>5.6937321388026998</c:v>
                </c:pt>
                <c:pt idx="395">
                  <c:v>5.6937321388026998</c:v>
                </c:pt>
                <c:pt idx="396">
                  <c:v>5.6937321388026998</c:v>
                </c:pt>
                <c:pt idx="397">
                  <c:v>5.6970934865054002</c:v>
                </c:pt>
                <c:pt idx="398">
                  <c:v>5.7004435733906798</c:v>
                </c:pt>
                <c:pt idx="399">
                  <c:v>5.7004435733906798</c:v>
                </c:pt>
                <c:pt idx="400">
                  <c:v>5.7004435733906798</c:v>
                </c:pt>
                <c:pt idx="401">
                  <c:v>5.7004435733906798</c:v>
                </c:pt>
                <c:pt idx="402">
                  <c:v>5.7037824746562</c:v>
                </c:pt>
                <c:pt idx="403">
                  <c:v>5.7071102647488701</c:v>
                </c:pt>
                <c:pt idx="404">
                  <c:v>5.7170277014062201</c:v>
                </c:pt>
                <c:pt idx="405">
                  <c:v>5.7170277014062201</c:v>
                </c:pt>
                <c:pt idx="406">
                  <c:v>5.7203117766074101</c:v>
                </c:pt>
                <c:pt idx="407">
                  <c:v>5.7203117766074101</c:v>
                </c:pt>
                <c:pt idx="408">
                  <c:v>5.7333412768977396</c:v>
                </c:pt>
                <c:pt idx="409">
                  <c:v>5.7365722974791904</c:v>
                </c:pt>
                <c:pt idx="410">
                  <c:v>5.7397929121792304</c:v>
                </c:pt>
                <c:pt idx="411">
                  <c:v>5.7462031905401503</c:v>
                </c:pt>
                <c:pt idx="412">
                  <c:v>5.7557422135869096</c:v>
                </c:pt>
                <c:pt idx="413">
                  <c:v>5.7589017738772803</c:v>
                </c:pt>
                <c:pt idx="414">
                  <c:v>5.7714411231300096</c:v>
                </c:pt>
                <c:pt idx="415">
                  <c:v>5.7714411231300096</c:v>
                </c:pt>
                <c:pt idx="416">
                  <c:v>5.7776523232226502</c:v>
                </c:pt>
                <c:pt idx="417">
                  <c:v>5.7807435157923202</c:v>
                </c:pt>
                <c:pt idx="418">
                  <c:v>5.7868973813666997</c:v>
                </c:pt>
                <c:pt idx="419">
                  <c:v>5.7868973813666997</c:v>
                </c:pt>
                <c:pt idx="420">
                  <c:v>5.7899601708972499</c:v>
                </c:pt>
                <c:pt idx="421">
                  <c:v>5.7899601708972499</c:v>
                </c:pt>
                <c:pt idx="422">
                  <c:v>5.7990926544605204</c:v>
                </c:pt>
                <c:pt idx="423">
                  <c:v>5.7990926544605204</c:v>
                </c:pt>
                <c:pt idx="424">
                  <c:v>5.8051349689164802</c:v>
                </c:pt>
                <c:pt idx="425">
                  <c:v>5.8081424899804404</c:v>
                </c:pt>
                <c:pt idx="426">
                  <c:v>5.8081424899804404</c:v>
                </c:pt>
                <c:pt idx="427">
                  <c:v>5.81413053182506</c:v>
                </c:pt>
                <c:pt idx="428">
                  <c:v>5.8171111599631997</c:v>
                </c:pt>
                <c:pt idx="429">
                  <c:v>5.8200829303523598</c:v>
                </c:pt>
                <c:pt idx="430">
                  <c:v>5.8200829303523598</c:v>
                </c:pt>
                <c:pt idx="431">
                  <c:v>5.82304589548301</c:v>
                </c:pt>
                <c:pt idx="432">
                  <c:v>5.8260001073804499</c:v>
                </c:pt>
                <c:pt idx="433">
                  <c:v>5.8289456176102004</c:v>
                </c:pt>
                <c:pt idx="434">
                  <c:v>5.8289456176102004</c:v>
                </c:pt>
                <c:pt idx="435">
                  <c:v>5.8318824772835098</c:v>
                </c:pt>
                <c:pt idx="436">
                  <c:v>5.8406416573733901</c:v>
                </c:pt>
                <c:pt idx="437">
                  <c:v>5.8406416573733901</c:v>
                </c:pt>
                <c:pt idx="438">
                  <c:v>5.8435444170313602</c:v>
                </c:pt>
                <c:pt idx="439">
                  <c:v>5.8493247799468504</c:v>
                </c:pt>
                <c:pt idx="440">
                  <c:v>5.8522024797744701</c:v>
                </c:pt>
                <c:pt idx="441">
                  <c:v>5.8522024797744701</c:v>
                </c:pt>
                <c:pt idx="442">
                  <c:v>5.8550719222024199</c:v>
                </c:pt>
                <c:pt idx="443">
                  <c:v>5.8579331544834501</c:v>
                </c:pt>
                <c:pt idx="444">
                  <c:v>5.8579331544834501</c:v>
                </c:pt>
                <c:pt idx="445">
                  <c:v>5.8636311755980897</c:v>
                </c:pt>
                <c:pt idx="446">
                  <c:v>5.8749307308520304</c:v>
                </c:pt>
                <c:pt idx="447">
                  <c:v>5.8777357817796299</c:v>
                </c:pt>
                <c:pt idx="448">
                  <c:v>5.8888779583328796</c:v>
                </c:pt>
                <c:pt idx="449">
                  <c:v>5.8916442118257697</c:v>
                </c:pt>
                <c:pt idx="450">
                  <c:v>5.8944028342648496</c:v>
                </c:pt>
                <c:pt idx="451">
                  <c:v>5.8944028342648496</c:v>
                </c:pt>
                <c:pt idx="452">
                  <c:v>5.9053618480545698</c:v>
                </c:pt>
                <c:pt idx="453">
                  <c:v>5.9053618480545698</c:v>
                </c:pt>
                <c:pt idx="454">
                  <c:v>5.9080829381689304</c:v>
                </c:pt>
                <c:pt idx="455">
                  <c:v>5.91889385427314</c:v>
                </c:pt>
                <c:pt idx="456">
                  <c:v>5.9215784196438097</c:v>
                </c:pt>
                <c:pt idx="457">
                  <c:v>5.9215784196438097</c:v>
                </c:pt>
                <c:pt idx="458">
                  <c:v>5.9242557974145296</c:v>
                </c:pt>
                <c:pt idx="459">
                  <c:v>5.9242557974145296</c:v>
                </c:pt>
                <c:pt idx="460">
                  <c:v>5.9242557974145296</c:v>
                </c:pt>
                <c:pt idx="461">
                  <c:v>5.9269260259704097</c:v>
                </c:pt>
                <c:pt idx="462">
                  <c:v>5.9295891433898902</c:v>
                </c:pt>
                <c:pt idx="463">
                  <c:v>5.93489419561958</c:v>
                </c:pt>
                <c:pt idx="464">
                  <c:v>5.9427993751267003</c:v>
                </c:pt>
                <c:pt idx="465">
                  <c:v>5.9427993751267003</c:v>
                </c:pt>
                <c:pt idx="466">
                  <c:v>5.9610053396232701</c:v>
                </c:pt>
                <c:pt idx="467">
                  <c:v>5.9635793436184397</c:v>
                </c:pt>
                <c:pt idx="468">
                  <c:v>5.9635793436184397</c:v>
                </c:pt>
                <c:pt idx="469">
                  <c:v>5.9738096118692603</c:v>
                </c:pt>
                <c:pt idx="470">
                  <c:v>5.9738096118692603</c:v>
                </c:pt>
                <c:pt idx="471">
                  <c:v>5.9763509092979303</c:v>
                </c:pt>
                <c:pt idx="472">
                  <c:v>5.9788857649011202</c:v>
                </c:pt>
                <c:pt idx="473">
                  <c:v>5.9788857649011202</c:v>
                </c:pt>
                <c:pt idx="474">
                  <c:v>5.9839362806871899</c:v>
                </c:pt>
                <c:pt idx="475">
                  <c:v>5.9939614273065596</c:v>
                </c:pt>
                <c:pt idx="476">
                  <c:v>5.9939614273065596</c:v>
                </c:pt>
                <c:pt idx="477">
                  <c:v>5.9989365619466799</c:v>
                </c:pt>
                <c:pt idx="478">
                  <c:v>5.9989365619466799</c:v>
                </c:pt>
                <c:pt idx="479">
                  <c:v>6.0112671744041597</c:v>
                </c:pt>
                <c:pt idx="480">
                  <c:v>6.0112671744041597</c:v>
                </c:pt>
                <c:pt idx="481">
                  <c:v>6.0112671744041597</c:v>
                </c:pt>
                <c:pt idx="482">
                  <c:v>6.0137151560428004</c:v>
                </c:pt>
                <c:pt idx="483">
                  <c:v>6.0161571596983503</c:v>
                </c:pt>
                <c:pt idx="484">
                  <c:v>6.0210233493495204</c:v>
                </c:pt>
                <c:pt idx="485">
                  <c:v>6.0282785202306899</c:v>
                </c:pt>
                <c:pt idx="486">
                  <c:v>6.0282785202306899</c:v>
                </c:pt>
                <c:pt idx="487">
                  <c:v>6.0354814325247501</c:v>
                </c:pt>
                <c:pt idx="488">
                  <c:v>6.0450053140360103</c:v>
                </c:pt>
                <c:pt idx="489">
                  <c:v>6.0497334552319497</c:v>
                </c:pt>
                <c:pt idx="490">
                  <c:v>6.0520891689244101</c:v>
                </c:pt>
                <c:pt idx="491">
                  <c:v>6.0591231955817904</c:v>
                </c:pt>
                <c:pt idx="492">
                  <c:v>6.0661080901037403</c:v>
                </c:pt>
                <c:pt idx="493">
                  <c:v>6.0707377280024897</c:v>
                </c:pt>
                <c:pt idx="494">
                  <c:v>6.0707377280024897</c:v>
                </c:pt>
                <c:pt idx="495">
                  <c:v>6.0730445341003998</c:v>
                </c:pt>
                <c:pt idx="496">
                  <c:v>6.0844994130751697</c:v>
                </c:pt>
                <c:pt idx="497">
                  <c:v>6.0867747269123003</c:v>
                </c:pt>
                <c:pt idx="498">
                  <c:v>6.0867747269123003</c:v>
                </c:pt>
                <c:pt idx="499">
                  <c:v>6.0935697700451303</c:v>
                </c:pt>
                <c:pt idx="500">
                  <c:v>6.0958245624322203</c:v>
                </c:pt>
                <c:pt idx="501">
                  <c:v>6.1003189520200598</c:v>
                </c:pt>
                <c:pt idx="502">
                  <c:v>6.1158921254830299</c:v>
                </c:pt>
                <c:pt idx="503">
                  <c:v>6.1158921254830299</c:v>
                </c:pt>
                <c:pt idx="504">
                  <c:v>6.1224928095143802</c:v>
                </c:pt>
                <c:pt idx="505">
                  <c:v>6.1246833908941998</c:v>
                </c:pt>
                <c:pt idx="506">
                  <c:v>6.1246833908941998</c:v>
                </c:pt>
                <c:pt idx="507">
                  <c:v>6.1246833908941998</c:v>
                </c:pt>
                <c:pt idx="508">
                  <c:v>6.1312264894831401</c:v>
                </c:pt>
                <c:pt idx="509">
                  <c:v>6.13988455222625</c:v>
                </c:pt>
                <c:pt idx="510">
                  <c:v>6.13988455222625</c:v>
                </c:pt>
                <c:pt idx="511">
                  <c:v>6.13988455222625</c:v>
                </c:pt>
                <c:pt idx="512">
                  <c:v>6.1441856341256402</c:v>
                </c:pt>
                <c:pt idx="513">
                  <c:v>6.1441856341256402</c:v>
                </c:pt>
                <c:pt idx="514">
                  <c:v>6.1463292576688904</c:v>
                </c:pt>
                <c:pt idx="515">
                  <c:v>6.1463292576688904</c:v>
                </c:pt>
                <c:pt idx="516">
                  <c:v>6.1506027684462703</c:v>
                </c:pt>
                <c:pt idx="517">
                  <c:v>6.1633148040346404</c:v>
                </c:pt>
                <c:pt idx="518">
                  <c:v>6.1633148040346404</c:v>
                </c:pt>
                <c:pt idx="519">
                  <c:v>6.1675164908883398</c:v>
                </c:pt>
                <c:pt idx="520">
                  <c:v>6.1696107324914502</c:v>
                </c:pt>
                <c:pt idx="521">
                  <c:v>6.1737861039019304</c:v>
                </c:pt>
                <c:pt idx="522">
                  <c:v>6.1758672701057602</c:v>
                </c:pt>
                <c:pt idx="523">
                  <c:v>6.1758672701057602</c:v>
                </c:pt>
                <c:pt idx="524">
                  <c:v>6.1758672701057602</c:v>
                </c:pt>
                <c:pt idx="525">
                  <c:v>6.1779441140506002</c:v>
                </c:pt>
                <c:pt idx="526">
                  <c:v>6.1800166536525696</c:v>
                </c:pt>
                <c:pt idx="527">
                  <c:v>6.1841488909374798</c:v>
                </c:pt>
                <c:pt idx="528">
                  <c:v>6.1923624894748697</c:v>
                </c:pt>
                <c:pt idx="529">
                  <c:v>6.2025355171879202</c:v>
                </c:pt>
                <c:pt idx="530">
                  <c:v>6.2025355171879202</c:v>
                </c:pt>
                <c:pt idx="531">
                  <c:v>6.2045577625686903</c:v>
                </c:pt>
                <c:pt idx="532">
                  <c:v>6.2045577625686903</c:v>
                </c:pt>
                <c:pt idx="533">
                  <c:v>6.20859002609662</c:v>
                </c:pt>
                <c:pt idx="534">
                  <c:v>6.2106000770246501</c:v>
                </c:pt>
                <c:pt idx="535">
                  <c:v>6.2166061010848601</c:v>
                </c:pt>
                <c:pt idx="536">
                  <c:v>6.2285110035911799</c:v>
                </c:pt>
                <c:pt idx="537">
                  <c:v>6.2324480165505198</c:v>
                </c:pt>
                <c:pt idx="538">
                  <c:v>6.2324480165505198</c:v>
                </c:pt>
                <c:pt idx="539">
                  <c:v>6.2363695902037</c:v>
                </c:pt>
                <c:pt idx="540">
                  <c:v>6.2363695902037</c:v>
                </c:pt>
                <c:pt idx="541">
                  <c:v>6.2441669006637301</c:v>
                </c:pt>
                <c:pt idx="542">
                  <c:v>6.2441669006637301</c:v>
                </c:pt>
                <c:pt idx="543">
                  <c:v>6.2480428745084202</c:v>
                </c:pt>
                <c:pt idx="544">
                  <c:v>6.2480428745084202</c:v>
                </c:pt>
                <c:pt idx="545">
                  <c:v>6.2519038831658804</c:v>
                </c:pt>
                <c:pt idx="546">
                  <c:v>6.2519038831658804</c:v>
                </c:pt>
                <c:pt idx="547">
                  <c:v>6.2557500417533598</c:v>
                </c:pt>
                <c:pt idx="548">
                  <c:v>6.2653012127377101</c:v>
                </c:pt>
                <c:pt idx="549">
                  <c:v>6.2690962837062596</c:v>
                </c:pt>
                <c:pt idx="550">
                  <c:v>6.2690962837062596</c:v>
                </c:pt>
                <c:pt idx="551">
                  <c:v>6.2785214241658398</c:v>
                </c:pt>
                <c:pt idx="552">
                  <c:v>6.28785856016178</c:v>
                </c:pt>
                <c:pt idx="553">
                  <c:v>6.28785856016178</c:v>
                </c:pt>
                <c:pt idx="554">
                  <c:v>6.28785856016178</c:v>
                </c:pt>
                <c:pt idx="555">
                  <c:v>6.2897155709089896</c:v>
                </c:pt>
                <c:pt idx="556">
                  <c:v>6.2915691395583204</c:v>
                </c:pt>
                <c:pt idx="557">
                  <c:v>6.2915691395583204</c:v>
                </c:pt>
                <c:pt idx="558">
                  <c:v>6.2952660014396402</c:v>
                </c:pt>
                <c:pt idx="559">
                  <c:v>6.2952660014396402</c:v>
                </c:pt>
                <c:pt idx="560">
                  <c:v>6.2989492468559396</c:v>
                </c:pt>
                <c:pt idx="561">
                  <c:v>6.3080984415095296</c:v>
                </c:pt>
                <c:pt idx="562">
                  <c:v>6.3153580015223296</c:v>
                </c:pt>
                <c:pt idx="563">
                  <c:v>6.31896811374643</c:v>
                </c:pt>
                <c:pt idx="564">
                  <c:v>6.3279367837291902</c:v>
                </c:pt>
                <c:pt idx="565">
                  <c:v>6.3297209055226897</c:v>
                </c:pt>
                <c:pt idx="566">
                  <c:v>6.3332796281396897</c:v>
                </c:pt>
                <c:pt idx="567">
                  <c:v>6.3368257311464404</c:v>
                </c:pt>
                <c:pt idx="568">
                  <c:v>6.34388043412633</c:v>
                </c:pt>
                <c:pt idx="569">
                  <c:v>6.34388043412633</c:v>
                </c:pt>
                <c:pt idx="570">
                  <c:v>6.3508857167147399</c:v>
                </c:pt>
                <c:pt idx="571">
                  <c:v>6.3578422665080998</c:v>
                </c:pt>
                <c:pt idx="572">
                  <c:v>6.3630281035404597</c:v>
                </c:pt>
                <c:pt idx="573">
                  <c:v>6.3630281035404597</c:v>
                </c:pt>
                <c:pt idx="574">
                  <c:v>6.3716118472318497</c:v>
                </c:pt>
                <c:pt idx="575">
                  <c:v>6.3733197895770104</c:v>
                </c:pt>
                <c:pt idx="576">
                  <c:v>6.3733197895770104</c:v>
                </c:pt>
                <c:pt idx="577">
                  <c:v>6.3733197895770104</c:v>
                </c:pt>
                <c:pt idx="578">
                  <c:v>6.3733197895770104</c:v>
                </c:pt>
                <c:pt idx="579">
                  <c:v>6.3801225368997603</c:v>
                </c:pt>
                <c:pt idx="580">
                  <c:v>6.3801225368997603</c:v>
                </c:pt>
                <c:pt idx="581">
                  <c:v>6.3818160174060896</c:v>
                </c:pt>
                <c:pt idx="582">
                  <c:v>6.3835066348840002</c:v>
                </c:pt>
                <c:pt idx="583">
                  <c:v>6.3885614055456301</c:v>
                </c:pt>
                <c:pt idx="584">
                  <c:v>6.3952615981154404</c:v>
                </c:pt>
                <c:pt idx="585">
                  <c:v>6.3969296552161401</c:v>
                </c:pt>
                <c:pt idx="586">
                  <c:v>6.3969296552161401</c:v>
                </c:pt>
                <c:pt idx="587">
                  <c:v>6.3985949345351996</c:v>
                </c:pt>
                <c:pt idx="588">
                  <c:v>6.4035741979348098</c:v>
                </c:pt>
                <c:pt idx="589">
                  <c:v>6.4085287910594904</c:v>
                </c:pt>
                <c:pt idx="590">
                  <c:v>6.4183649359362098</c:v>
                </c:pt>
                <c:pt idx="591">
                  <c:v>6.4216222678065096</c:v>
                </c:pt>
                <c:pt idx="592">
                  <c:v>6.4232469635335097</c:v>
                </c:pt>
                <c:pt idx="593">
                  <c:v>6.42810527268459</c:v>
                </c:pt>
                <c:pt idx="594">
                  <c:v>6.42810527268459</c:v>
                </c:pt>
                <c:pt idx="595">
                  <c:v>6.4329400927391696</c:v>
                </c:pt>
                <c:pt idx="596">
                  <c:v>6.4377516497364002</c:v>
                </c:pt>
                <c:pt idx="597">
                  <c:v>6.4377516497364002</c:v>
                </c:pt>
                <c:pt idx="598">
                  <c:v>6.4457198193855696</c:v>
                </c:pt>
                <c:pt idx="599">
                  <c:v>6.4457198193855696</c:v>
                </c:pt>
                <c:pt idx="600">
                  <c:v>6.4504704221441704</c:v>
                </c:pt>
                <c:pt idx="601">
                  <c:v>6.4520489544372204</c:v>
                </c:pt>
                <c:pt idx="602">
                  <c:v>6.4520489544372204</c:v>
                </c:pt>
                <c:pt idx="603">
                  <c:v>6.4567696555721596</c:v>
                </c:pt>
                <c:pt idx="604">
                  <c:v>6.4661447242376102</c:v>
                </c:pt>
                <c:pt idx="605">
                  <c:v>6.4707995037826</c:v>
                </c:pt>
                <c:pt idx="606">
                  <c:v>6.47850964220856</c:v>
                </c:pt>
                <c:pt idx="607">
                  <c:v>6.4815771292764301</c:v>
                </c:pt>
                <c:pt idx="608">
                  <c:v>6.48310735145719</c:v>
                </c:pt>
                <c:pt idx="609">
                  <c:v>6.4861607889440798</c:v>
                </c:pt>
                <c:pt idx="610">
                  <c:v>6.4876840184846101</c:v>
                </c:pt>
                <c:pt idx="611">
                  <c:v>6.4892049313253102</c:v>
                </c:pt>
                <c:pt idx="612">
                  <c:v>6.4892049313253102</c:v>
                </c:pt>
                <c:pt idx="613">
                  <c:v>6.4952655559370003</c:v>
                </c:pt>
                <c:pt idx="614">
                  <c:v>6.4967749901858598</c:v>
                </c:pt>
                <c:pt idx="615">
                  <c:v>6.4967749901858598</c:v>
                </c:pt>
                <c:pt idx="616">
                  <c:v>6.5102583405231496</c:v>
                </c:pt>
                <c:pt idx="617">
                  <c:v>6.5117453296447199</c:v>
                </c:pt>
                <c:pt idx="618">
                  <c:v>6.5176712729122697</c:v>
                </c:pt>
                <c:pt idx="619">
                  <c:v>6.5250296578434597</c:v>
                </c:pt>
                <c:pt idx="620">
                  <c:v>6.5308776277258804</c:v>
                </c:pt>
                <c:pt idx="621">
                  <c:v>6.5323342922223402</c:v>
                </c:pt>
                <c:pt idx="622">
                  <c:v>6.5395859556176603</c:v>
                </c:pt>
                <c:pt idx="623">
                  <c:v>6.5410299991898997</c:v>
                </c:pt>
                <c:pt idx="624">
                  <c:v>6.5439118455647902</c:v>
                </c:pt>
                <c:pt idx="625">
                  <c:v>6.5439118455647902</c:v>
                </c:pt>
                <c:pt idx="626">
                  <c:v>6.5482191027623697</c:v>
                </c:pt>
                <c:pt idx="627">
                  <c:v>6.5496507422338102</c:v>
                </c:pt>
                <c:pt idx="628">
                  <c:v>6.5496507422338102</c:v>
                </c:pt>
                <c:pt idx="629">
                  <c:v>6.5525078870345901</c:v>
                </c:pt>
                <c:pt idx="630">
                  <c:v>6.5666724298032397</c:v>
                </c:pt>
                <c:pt idx="631">
                  <c:v>6.5764695690482204</c:v>
                </c:pt>
                <c:pt idx="632">
                  <c:v>6.5903010481966797</c:v>
                </c:pt>
                <c:pt idx="633">
                  <c:v>6.5985090286145098</c:v>
                </c:pt>
                <c:pt idx="634">
                  <c:v>6.6052979209481997</c:v>
                </c:pt>
                <c:pt idx="635">
                  <c:v>6.6052979209481997</c:v>
                </c:pt>
                <c:pt idx="636">
                  <c:v>6.6052979209481997</c:v>
                </c:pt>
                <c:pt idx="637">
                  <c:v>6.6080006252960803</c:v>
                </c:pt>
                <c:pt idx="638">
                  <c:v>6.6133842183795597</c:v>
                </c:pt>
                <c:pt idx="639">
                  <c:v>6.6160651851328103</c:v>
                </c:pt>
                <c:pt idx="640">
                  <c:v>6.6160651851328103</c:v>
                </c:pt>
                <c:pt idx="641">
                  <c:v>6.6200732065303498</c:v>
                </c:pt>
                <c:pt idx="642">
                  <c:v>6.62140565176413</c:v>
                </c:pt>
                <c:pt idx="643">
                  <c:v>6.62273632394984</c:v>
                </c:pt>
                <c:pt idx="644">
                  <c:v>6.6267177492490204</c:v>
                </c:pt>
                <c:pt idx="645">
                  <c:v>6.6293632534374396</c:v>
                </c:pt>
                <c:pt idx="646">
                  <c:v>6.6320017773956303</c:v>
                </c:pt>
                <c:pt idx="647">
                  <c:v>6.6346333578616798</c:v>
                </c:pt>
                <c:pt idx="648">
                  <c:v>6.6346333578616798</c:v>
                </c:pt>
                <c:pt idx="649">
                  <c:v>6.6398758338265296</c:v>
                </c:pt>
                <c:pt idx="650">
                  <c:v>6.6398758338265296</c:v>
                </c:pt>
                <c:pt idx="651">
                  <c:v>6.6463905148477203</c:v>
                </c:pt>
                <c:pt idx="652">
                  <c:v>6.6476883735633203</c:v>
                </c:pt>
                <c:pt idx="653">
                  <c:v>6.6502790485874197</c:v>
                </c:pt>
                <c:pt idx="654">
                  <c:v>6.6656837177824002</c:v>
                </c:pt>
                <c:pt idx="655">
                  <c:v>6.6707663208458703</c:v>
                </c:pt>
                <c:pt idx="656">
                  <c:v>6.6758232216348397</c:v>
                </c:pt>
                <c:pt idx="657">
                  <c:v>6.6758232216348397</c:v>
                </c:pt>
                <c:pt idx="658">
                  <c:v>6.6770834612471299</c:v>
                </c:pt>
                <c:pt idx="659">
                  <c:v>6.6858609470683596</c:v>
                </c:pt>
                <c:pt idx="660">
                  <c:v>6.6895992691789603</c:v>
                </c:pt>
                <c:pt idx="661">
                  <c:v>6.7056390948600004</c:v>
                </c:pt>
                <c:pt idx="662">
                  <c:v>6.7202201551352898</c:v>
                </c:pt>
                <c:pt idx="663">
                  <c:v>6.7262334023587398</c:v>
                </c:pt>
                <c:pt idx="664">
                  <c:v>6.7393366273571704</c:v>
                </c:pt>
                <c:pt idx="665">
                  <c:v>6.7487595474916704</c:v>
                </c:pt>
                <c:pt idx="666">
                  <c:v>6.7580945044277296</c:v>
                </c:pt>
                <c:pt idx="667">
                  <c:v>6.7673431252653904</c:v>
                </c:pt>
                <c:pt idx="668">
                  <c:v>6.7696419768525002</c:v>
                </c:pt>
                <c:pt idx="669">
                  <c:v>6.7696419768525002</c:v>
                </c:pt>
                <c:pt idx="670">
                  <c:v>6.7765069923721803</c:v>
                </c:pt>
                <c:pt idx="671">
                  <c:v>6.7855876450079204</c:v>
                </c:pt>
                <c:pt idx="672">
                  <c:v>6.7878449823095703</c:v>
                </c:pt>
                <c:pt idx="673">
                  <c:v>6.7968237182748501</c:v>
                </c:pt>
                <c:pt idx="674">
                  <c:v>6.8232861223556798</c:v>
                </c:pt>
                <c:pt idx="675">
                  <c:v>6.8287120716416796</c:v>
                </c:pt>
                <c:pt idx="676">
                  <c:v>6.8394764382288402</c:v>
                </c:pt>
                <c:pt idx="677">
                  <c:v>6.8511849274937404</c:v>
                </c:pt>
                <c:pt idx="678">
                  <c:v>6.8679744089702899</c:v>
                </c:pt>
                <c:pt idx="679">
                  <c:v>6.8946700394334801</c:v>
                </c:pt>
                <c:pt idx="680">
                  <c:v>6.8956826977478602</c:v>
                </c:pt>
                <c:pt idx="681">
                  <c:v>6.8977049431286304</c:v>
                </c:pt>
                <c:pt idx="682">
                  <c:v>6.9047507699618302</c:v>
                </c:pt>
                <c:pt idx="683">
                  <c:v>6.9057532763114597</c:v>
                </c:pt>
                <c:pt idx="684">
                  <c:v>6.9087547793152204</c:v>
                </c:pt>
                <c:pt idx="685">
                  <c:v>6.9117473002516698</c:v>
                </c:pt>
                <c:pt idx="686">
                  <c:v>6.9246123960485599</c:v>
                </c:pt>
                <c:pt idx="687">
                  <c:v>6.92853781816466</c:v>
                </c:pt>
                <c:pt idx="688">
                  <c:v>6.9411900550683701</c:v>
                </c:pt>
                <c:pt idx="689">
                  <c:v>6.9536842108705299</c:v>
                </c:pt>
                <c:pt idx="690">
                  <c:v>6.9930151229329596</c:v>
                </c:pt>
                <c:pt idx="691">
                  <c:v>7.0012456220694697</c:v>
                </c:pt>
                <c:pt idx="692">
                  <c:v>7.0012456220694697</c:v>
                </c:pt>
                <c:pt idx="693">
                  <c:v>7.0066952268370404</c:v>
                </c:pt>
                <c:pt idx="694">
                  <c:v>7.0139154748105197</c:v>
                </c:pt>
                <c:pt idx="695">
                  <c:v>7.03085747611612</c:v>
                </c:pt>
                <c:pt idx="696">
                  <c:v>7.0501225202690501</c:v>
                </c:pt>
                <c:pt idx="697">
                  <c:v>7.0647590277918004</c:v>
                </c:pt>
                <c:pt idx="698">
                  <c:v>7.0681720003880404</c:v>
                </c:pt>
                <c:pt idx="699">
                  <c:v>7.1049654482698399</c:v>
                </c:pt>
                <c:pt idx="700">
                  <c:v>7.1147694483664603</c:v>
                </c:pt>
                <c:pt idx="701">
                  <c:v>7.1284959456800303</c:v>
                </c:pt>
                <c:pt idx="702">
                  <c:v>7.1561766374806099</c:v>
                </c:pt>
                <c:pt idx="703">
                  <c:v>7.1989312406881698</c:v>
                </c:pt>
                <c:pt idx="704">
                  <c:v>7.2041492920359396</c:v>
                </c:pt>
                <c:pt idx="705">
                  <c:v>7.2086003379601902</c:v>
                </c:pt>
                <c:pt idx="706">
                  <c:v>7.2240248082858303</c:v>
                </c:pt>
                <c:pt idx="707">
                  <c:v>7.22766249872865</c:v>
                </c:pt>
                <c:pt idx="708">
                  <c:v>7.2591161280970997</c:v>
                </c:pt>
                <c:pt idx="709">
                  <c:v>7.2964132687739198</c:v>
                </c:pt>
                <c:pt idx="710">
                  <c:v>7.3297496890415097</c:v>
                </c:pt>
                <c:pt idx="711">
                  <c:v>7.3356339819271996</c:v>
                </c:pt>
                <c:pt idx="712">
                  <c:v>7.3543623304214698</c:v>
                </c:pt>
                <c:pt idx="713">
                  <c:v>7.3815018945066999</c:v>
                </c:pt>
                <c:pt idx="714">
                  <c:v>7.3852309230665698</c:v>
                </c:pt>
                <c:pt idx="715">
                  <c:v>7.5076900778199001</c:v>
                </c:pt>
                <c:pt idx="716">
                  <c:v>7.5153445711804299</c:v>
                </c:pt>
                <c:pt idx="717">
                  <c:v>7.5817196401253</c:v>
                </c:pt>
                <c:pt idx="718">
                  <c:v>7.5989004568714096</c:v>
                </c:pt>
                <c:pt idx="719">
                  <c:v>7.6746174973643599</c:v>
                </c:pt>
                <c:pt idx="720">
                  <c:v>7.7497534062744302</c:v>
                </c:pt>
                <c:pt idx="721">
                  <c:v>7.7710670860653996</c:v>
                </c:pt>
                <c:pt idx="722">
                  <c:v>7.8280380321258196</c:v>
                </c:pt>
                <c:pt idx="723">
                  <c:v>7.8512719971098797</c:v>
                </c:pt>
                <c:pt idx="724">
                  <c:v>7.8709295967551398</c:v>
                </c:pt>
                <c:pt idx="725">
                  <c:v>7.9072836094263401</c:v>
                </c:pt>
                <c:pt idx="726">
                  <c:v>7.9469713576935899</c:v>
                </c:pt>
                <c:pt idx="727">
                  <c:v>7.9759083601655298</c:v>
                </c:pt>
                <c:pt idx="728">
                  <c:v>8.0300840942675595</c:v>
                </c:pt>
                <c:pt idx="729">
                  <c:v>8.5171931914162293</c:v>
                </c:pt>
                <c:pt idx="730">
                  <c:v>8.5219817081480294</c:v>
                </c:pt>
                <c:pt idx="731">
                  <c:v>8.6813507775825194</c:v>
                </c:pt>
                <c:pt idx="732">
                  <c:v>8.7130888682373104</c:v>
                </c:pt>
              </c:numCache>
            </c:numRef>
          </c:xVal>
          <c:yVal>
            <c:numRef>
              <c:f>[data.csv]分组数据1!$F$1228:$F$1960</c:f>
              <c:numCache>
                <c:formatCode>0.000_ </c:formatCode>
                <c:ptCount val="733"/>
                <c:pt idx="0">
                  <c:v>9.2005299063414192</c:v>
                </c:pt>
                <c:pt idx="1">
                  <c:v>6.4735048194422102</c:v>
                </c:pt>
                <c:pt idx="2">
                  <c:v>6.0661080901037403</c:v>
                </c:pt>
                <c:pt idx="3">
                  <c:v>11.7021431164862</c:v>
                </c:pt>
                <c:pt idx="4">
                  <c:v>5.4131330409766099</c:v>
                </c:pt>
                <c:pt idx="5">
                  <c:v>10.029811785869599</c:v>
                </c:pt>
                <c:pt idx="6">
                  <c:v>8.43641688138894</c:v>
                </c:pt>
                <c:pt idx="7">
                  <c:v>7.8034350569521598</c:v>
                </c:pt>
                <c:pt idx="8">
                  <c:v>5.6419070709381103</c:v>
                </c:pt>
                <c:pt idx="9">
                  <c:v>5.0172798368149198</c:v>
                </c:pt>
                <c:pt idx="10">
                  <c:v>6.2519038831658804</c:v>
                </c:pt>
                <c:pt idx="11">
                  <c:v>5.7071102647488701</c:v>
                </c:pt>
                <c:pt idx="12">
                  <c:v>10.2970150230712</c:v>
                </c:pt>
                <c:pt idx="13">
                  <c:v>6.1779441140506002</c:v>
                </c:pt>
                <c:pt idx="14">
                  <c:v>4.9511211665638397</c:v>
                </c:pt>
                <c:pt idx="15">
                  <c:v>7.6501687008449997</c:v>
                </c:pt>
                <c:pt idx="16">
                  <c:v>7.3689704021947904</c:v>
                </c:pt>
                <c:pt idx="17">
                  <c:v>10.2385301963477</c:v>
                </c:pt>
                <c:pt idx="18">
                  <c:v>5.4764635519315101</c:v>
                </c:pt>
                <c:pt idx="19">
                  <c:v>8.2697569475329793</c:v>
                </c:pt>
                <c:pt idx="20">
                  <c:v>5.7990926544605204</c:v>
                </c:pt>
                <c:pt idx="21">
                  <c:v>6.8669332844618802</c:v>
                </c:pt>
                <c:pt idx="22">
                  <c:v>6.9874902470009896</c:v>
                </c:pt>
                <c:pt idx="23">
                  <c:v>7.2527624180531802</c:v>
                </c:pt>
                <c:pt idx="24">
                  <c:v>7.5928702878448098</c:v>
                </c:pt>
                <c:pt idx="25">
                  <c:v>10.399128469976899</c:v>
                </c:pt>
                <c:pt idx="26">
                  <c:v>7.9764809339000404</c:v>
                </c:pt>
                <c:pt idx="27">
                  <c:v>9.7886937945340406</c:v>
                </c:pt>
                <c:pt idx="28">
                  <c:v>7.5796788230904504</c:v>
                </c:pt>
                <c:pt idx="29">
                  <c:v>10.6793059359102</c:v>
                </c:pt>
                <c:pt idx="30">
                  <c:v>8.4244197912638796</c:v>
                </c:pt>
                <c:pt idx="31">
                  <c:v>6.50428817353664</c:v>
                </c:pt>
                <c:pt idx="32">
                  <c:v>7.6897142980610003</c:v>
                </c:pt>
                <c:pt idx="33">
                  <c:v>7.4197231073268997</c:v>
                </c:pt>
                <c:pt idx="34">
                  <c:v>8.6772691392628705</c:v>
                </c:pt>
                <c:pt idx="35">
                  <c:v>3.8918202981106198</c:v>
                </c:pt>
                <c:pt idx="36">
                  <c:v>4.7957905455967396</c:v>
                </c:pt>
                <c:pt idx="37">
                  <c:v>7.7777926263388304</c:v>
                </c:pt>
                <c:pt idx="38">
                  <c:v>5.8377304471659297</c:v>
                </c:pt>
                <c:pt idx="39">
                  <c:v>7.2377781919234403</c:v>
                </c:pt>
                <c:pt idx="40">
                  <c:v>7.2672462541803498</c:v>
                </c:pt>
                <c:pt idx="41">
                  <c:v>7.2624727527700701</c:v>
                </c:pt>
                <c:pt idx="42">
                  <c:v>6.5352412710136498</c:v>
                </c:pt>
                <c:pt idx="43">
                  <c:v>7.23849684089436</c:v>
                </c:pt>
                <c:pt idx="44">
                  <c:v>5.6454468976432297</c:v>
                </c:pt>
                <c:pt idx="45">
                  <c:v>9.3341496577024596</c:v>
                </c:pt>
                <c:pt idx="46">
                  <c:v>7.6525456926939199</c:v>
                </c:pt>
                <c:pt idx="47">
                  <c:v>6.4101748819661601</c:v>
                </c:pt>
                <c:pt idx="48">
                  <c:v>7.7689560445383297</c:v>
                </c:pt>
                <c:pt idx="49">
                  <c:v>11.007571879295</c:v>
                </c:pt>
                <c:pt idx="50">
                  <c:v>7.3152183897529701</c:v>
                </c:pt>
                <c:pt idx="51">
                  <c:v>10.2217958185296</c:v>
                </c:pt>
                <c:pt idx="52">
                  <c:v>6.5201300890022997</c:v>
                </c:pt>
                <c:pt idx="53">
                  <c:v>4.0859763125515798</c:v>
                </c:pt>
                <c:pt idx="54">
                  <c:v>6.6970342476664797</c:v>
                </c:pt>
                <c:pt idx="55">
                  <c:v>5.8664680569332903</c:v>
                </c:pt>
                <c:pt idx="56">
                  <c:v>7.2623948195587902</c:v>
                </c:pt>
                <c:pt idx="57">
                  <c:v>8.5730062562354501</c:v>
                </c:pt>
                <c:pt idx="58">
                  <c:v>7.7079615318354904</c:v>
                </c:pt>
                <c:pt idx="59">
                  <c:v>7.4030610910900903</c:v>
                </c:pt>
                <c:pt idx="60">
                  <c:v>6.5792512120101003</c:v>
                </c:pt>
                <c:pt idx="61">
                  <c:v>6.6844331402935797</c:v>
                </c:pt>
                <c:pt idx="62">
                  <c:v>10.422927395719499</c:v>
                </c:pt>
                <c:pt idx="63">
                  <c:v>6.4002574453088199</c:v>
                </c:pt>
                <c:pt idx="64">
                  <c:v>8.4462877779004604</c:v>
                </c:pt>
                <c:pt idx="65">
                  <c:v>7.5616417455887799</c:v>
                </c:pt>
                <c:pt idx="66">
                  <c:v>5.3518581334760604</c:v>
                </c:pt>
                <c:pt idx="67">
                  <c:v>5.1059454739005803</c:v>
                </c:pt>
                <c:pt idx="68">
                  <c:v>8.6113078516769601</c:v>
                </c:pt>
                <c:pt idx="69">
                  <c:v>7.8826922062890201</c:v>
                </c:pt>
                <c:pt idx="70">
                  <c:v>10.532398388520701</c:v>
                </c:pt>
                <c:pt idx="71">
                  <c:v>10.324608257628499</c:v>
                </c:pt>
                <c:pt idx="72">
                  <c:v>9.6814449574471393</c:v>
                </c:pt>
                <c:pt idx="73">
                  <c:v>8.8278786456329801</c:v>
                </c:pt>
                <c:pt idx="74">
                  <c:v>8.1050055375472407</c:v>
                </c:pt>
                <c:pt idx="75">
                  <c:v>6.4457198193855696</c:v>
                </c:pt>
                <c:pt idx="76">
                  <c:v>8.1036152631975202</c:v>
                </c:pt>
                <c:pt idx="77">
                  <c:v>7.7125183693624102</c:v>
                </c:pt>
                <c:pt idx="78">
                  <c:v>8.2377438038909307</c:v>
                </c:pt>
                <c:pt idx="79">
                  <c:v>5.4638318050256096</c:v>
                </c:pt>
                <c:pt idx="80">
                  <c:v>8.5297144719698998</c:v>
                </c:pt>
                <c:pt idx="81">
                  <c:v>6.2499752422594801</c:v>
                </c:pt>
                <c:pt idx="82">
                  <c:v>7.7811385098450101</c:v>
                </c:pt>
                <c:pt idx="83">
                  <c:v>8.3030093814734993</c:v>
                </c:pt>
                <c:pt idx="84">
                  <c:v>5.0937502008067597</c:v>
                </c:pt>
                <c:pt idx="85">
                  <c:v>6.3315018498936899</c:v>
                </c:pt>
                <c:pt idx="86">
                  <c:v>6.4345465187874504</c:v>
                </c:pt>
                <c:pt idx="87">
                  <c:v>9.5464982734849997</c:v>
                </c:pt>
                <c:pt idx="88">
                  <c:v>7.8095413246534102</c:v>
                </c:pt>
                <c:pt idx="89">
                  <c:v>8.8917102364104093</c:v>
                </c:pt>
                <c:pt idx="90">
                  <c:v>6.9221511592658604</c:v>
                </c:pt>
                <c:pt idx="91">
                  <c:v>7.3524411002435803</c:v>
                </c:pt>
                <c:pt idx="92">
                  <c:v>8.2728260036503993</c:v>
                </c:pt>
                <c:pt idx="93">
                  <c:v>7.6211951628098404</c:v>
                </c:pt>
                <c:pt idx="94">
                  <c:v>5.7620513827801698</c:v>
                </c:pt>
                <c:pt idx="95">
                  <c:v>8.1083222901732395</c:v>
                </c:pt>
                <c:pt idx="96">
                  <c:v>7.3672033942883504</c:v>
                </c:pt>
                <c:pt idx="97">
                  <c:v>8.5758393868489708</c:v>
                </c:pt>
                <c:pt idx="98">
                  <c:v>6.5722825426940004</c:v>
                </c:pt>
                <c:pt idx="99">
                  <c:v>6.6982680541154096</c:v>
                </c:pt>
                <c:pt idx="100">
                  <c:v>10.373428679828599</c:v>
                </c:pt>
                <c:pt idx="101">
                  <c:v>5.0875963352323801</c:v>
                </c:pt>
                <c:pt idx="102">
                  <c:v>6.3497215722293596</c:v>
                </c:pt>
                <c:pt idx="103">
                  <c:v>7.56796595929581</c:v>
                </c:pt>
                <c:pt idx="104">
                  <c:v>8.3416486189012993</c:v>
                </c:pt>
                <c:pt idx="105">
                  <c:v>13.185008826561299</c:v>
                </c:pt>
                <c:pt idx="106">
                  <c:v>3.7841896339182601</c:v>
                </c:pt>
                <c:pt idx="107">
                  <c:v>9.8499888204389006</c:v>
                </c:pt>
                <c:pt idx="108">
                  <c:v>6.0038870671065299</c:v>
                </c:pt>
                <c:pt idx="109">
                  <c:v>6.3113717668544904</c:v>
                </c:pt>
                <c:pt idx="110">
                  <c:v>9.3209073106613705</c:v>
                </c:pt>
                <c:pt idx="111">
                  <c:v>6.3927542838056599</c:v>
                </c:pt>
                <c:pt idx="112">
                  <c:v>6.1786354379633703</c:v>
                </c:pt>
                <c:pt idx="113">
                  <c:v>10.782566432144099</c:v>
                </c:pt>
                <c:pt idx="114">
                  <c:v>10.0145816000417</c:v>
                </c:pt>
                <c:pt idx="115">
                  <c:v>6.8865316425305103</c:v>
                </c:pt>
                <c:pt idx="116">
                  <c:v>8.7432403492689499</c:v>
                </c:pt>
                <c:pt idx="117">
                  <c:v>9.9082263068833001</c:v>
                </c:pt>
                <c:pt idx="118">
                  <c:v>10.759065325358799</c:v>
                </c:pt>
                <c:pt idx="119">
                  <c:v>7.8931988695445998</c:v>
                </c:pt>
                <c:pt idx="120">
                  <c:v>7.5271213570375703</c:v>
                </c:pt>
                <c:pt idx="121">
                  <c:v>7.2057176608414704</c:v>
                </c:pt>
                <c:pt idx="122">
                  <c:v>8.7326270996603892</c:v>
                </c:pt>
                <c:pt idx="123">
                  <c:v>7.5234813125734901</c:v>
                </c:pt>
                <c:pt idx="124">
                  <c:v>6.5624440936937196</c:v>
                </c:pt>
                <c:pt idx="125">
                  <c:v>7.0090475304639996</c:v>
                </c:pt>
                <c:pt idx="126">
                  <c:v>8.4235416353347805</c:v>
                </c:pt>
                <c:pt idx="127">
                  <c:v>9.0920634643851201</c:v>
                </c:pt>
                <c:pt idx="128">
                  <c:v>5.6131281063880696</c:v>
                </c:pt>
                <c:pt idx="129">
                  <c:v>11.0367193673977</c:v>
                </c:pt>
                <c:pt idx="130">
                  <c:v>9.42849818177773</c:v>
                </c:pt>
                <c:pt idx="131">
                  <c:v>7.8524390853575099</c:v>
                </c:pt>
                <c:pt idx="132">
                  <c:v>7.2026611965232297</c:v>
                </c:pt>
                <c:pt idx="133">
                  <c:v>9.30499124357552</c:v>
                </c:pt>
                <c:pt idx="134">
                  <c:v>7.9616026247304301</c:v>
                </c:pt>
                <c:pt idx="135">
                  <c:v>6.7945865808764898</c:v>
                </c:pt>
                <c:pt idx="136">
                  <c:v>8.4060381420500701</c:v>
                </c:pt>
                <c:pt idx="137">
                  <c:v>6.8112443786012902</c:v>
                </c:pt>
                <c:pt idx="138">
                  <c:v>5.6612228602374</c:v>
                </c:pt>
                <c:pt idx="139">
                  <c:v>3.6375861597263799</c:v>
                </c:pt>
                <c:pt idx="140">
                  <c:v>7.2013572939449002</c:v>
                </c:pt>
                <c:pt idx="141">
                  <c:v>7.1348908515658804</c:v>
                </c:pt>
                <c:pt idx="142">
                  <c:v>6.8855096700348097</c:v>
                </c:pt>
                <c:pt idx="143">
                  <c:v>6.8035052576083297</c:v>
                </c:pt>
                <c:pt idx="144">
                  <c:v>6.14846829591764</c:v>
                </c:pt>
                <c:pt idx="145">
                  <c:v>6.4377516497364002</c:v>
                </c:pt>
                <c:pt idx="146">
                  <c:v>6.0330862217987997</c:v>
                </c:pt>
                <c:pt idx="147">
                  <c:v>10.367127224695301</c:v>
                </c:pt>
                <c:pt idx="148">
                  <c:v>7.9179005863279102</c:v>
                </c:pt>
                <c:pt idx="149">
                  <c:v>7.9892214088152702</c:v>
                </c:pt>
                <c:pt idx="150">
                  <c:v>9.6139788127429302</c:v>
                </c:pt>
                <c:pt idx="151">
                  <c:v>6.8068293603921699</c:v>
                </c:pt>
                <c:pt idx="152">
                  <c:v>4.0253516907351496</c:v>
                </c:pt>
                <c:pt idx="153">
                  <c:v>4.7184988712950897</c:v>
                </c:pt>
                <c:pt idx="154">
                  <c:v>9.6027877830030395</c:v>
                </c:pt>
                <c:pt idx="155">
                  <c:v>8.7268056084460905</c:v>
                </c:pt>
                <c:pt idx="156">
                  <c:v>5.6383546693337401</c:v>
                </c:pt>
                <c:pt idx="157">
                  <c:v>8.5935311428493897</c:v>
                </c:pt>
                <c:pt idx="158">
                  <c:v>6.0414444794130002</c:v>
                </c:pt>
                <c:pt idx="159">
                  <c:v>6.3297209055226897</c:v>
                </c:pt>
                <c:pt idx="160">
                  <c:v>10.0960811706006</c:v>
                </c:pt>
                <c:pt idx="161">
                  <c:v>4.7449321283632502</c:v>
                </c:pt>
                <c:pt idx="162">
                  <c:v>6.8068293603921699</c:v>
                </c:pt>
                <c:pt idx="163">
                  <c:v>5.93224518744801</c:v>
                </c:pt>
                <c:pt idx="164">
                  <c:v>9.8865651733401698</c:v>
                </c:pt>
                <c:pt idx="165">
                  <c:v>7.2619270927027504</c:v>
                </c:pt>
                <c:pt idx="166">
                  <c:v>8.0643219609107994</c:v>
                </c:pt>
                <c:pt idx="167">
                  <c:v>9.0889746762505297</c:v>
                </c:pt>
                <c:pt idx="168">
                  <c:v>8.4437619133303503</c:v>
                </c:pt>
                <c:pt idx="169">
                  <c:v>8.1845934470088899</c:v>
                </c:pt>
                <c:pt idx="170">
                  <c:v>7.51310289322495</c:v>
                </c:pt>
                <c:pt idx="171">
                  <c:v>9.7758464702297907</c:v>
                </c:pt>
                <c:pt idx="172">
                  <c:v>9.2376636676250694</c:v>
                </c:pt>
                <c:pt idx="173">
                  <c:v>6.6450909695056399</c:v>
                </c:pt>
                <c:pt idx="174">
                  <c:v>5.9067233186528902</c:v>
                </c:pt>
                <c:pt idx="175">
                  <c:v>6.9295167707636498</c:v>
                </c:pt>
                <c:pt idx="176">
                  <c:v>5.36480710781687</c:v>
                </c:pt>
                <c:pt idx="177">
                  <c:v>5.2678581590633202</c:v>
                </c:pt>
                <c:pt idx="178">
                  <c:v>6.8495963648086002</c:v>
                </c:pt>
                <c:pt idx="179">
                  <c:v>3.6375861597263799</c:v>
                </c:pt>
                <c:pt idx="180">
                  <c:v>7.0299729117063796</c:v>
                </c:pt>
                <c:pt idx="181">
                  <c:v>6.50428817353664</c:v>
                </c:pt>
                <c:pt idx="182">
                  <c:v>9.2283767344622802</c:v>
                </c:pt>
                <c:pt idx="183">
                  <c:v>3.4011973816621501</c:v>
                </c:pt>
                <c:pt idx="184">
                  <c:v>9.2141331702148701</c:v>
                </c:pt>
                <c:pt idx="185">
                  <c:v>9.8173521554004495</c:v>
                </c:pt>
                <c:pt idx="186">
                  <c:v>7.5938778446051103</c:v>
                </c:pt>
                <c:pt idx="187">
                  <c:v>5.8377304471659297</c:v>
                </c:pt>
                <c:pt idx="188">
                  <c:v>6.4645883036899603</c:v>
                </c:pt>
                <c:pt idx="189">
                  <c:v>5.1318691589103702</c:v>
                </c:pt>
                <c:pt idx="190">
                  <c:v>6.2653012127377101</c:v>
                </c:pt>
                <c:pt idx="191">
                  <c:v>7.22548147278229</c:v>
                </c:pt>
                <c:pt idx="192">
                  <c:v>7.86134179559998</c:v>
                </c:pt>
                <c:pt idx="193">
                  <c:v>6.9436049318758304</c:v>
                </c:pt>
                <c:pt idx="194">
                  <c:v>7.6078780732785001</c:v>
                </c:pt>
                <c:pt idx="195">
                  <c:v>5.31320597904178</c:v>
                </c:pt>
                <c:pt idx="196">
                  <c:v>5.8185981490847798</c:v>
                </c:pt>
                <c:pt idx="197">
                  <c:v>7.2970910051604099</c:v>
                </c:pt>
                <c:pt idx="198">
                  <c:v>6.3851943989977196</c:v>
                </c:pt>
                <c:pt idx="199">
                  <c:v>6.7214257007906397</c:v>
                </c:pt>
                <c:pt idx="200">
                  <c:v>7.7021043400510498</c:v>
                </c:pt>
                <c:pt idx="201">
                  <c:v>8.0385120209768104</c:v>
                </c:pt>
                <c:pt idx="202">
                  <c:v>9.0864154364857903</c:v>
                </c:pt>
                <c:pt idx="203">
                  <c:v>8.4803217166403293</c:v>
                </c:pt>
                <c:pt idx="204">
                  <c:v>8.6722006469634696</c:v>
                </c:pt>
                <c:pt idx="205">
                  <c:v>6.0137151560428004</c:v>
                </c:pt>
                <c:pt idx="206">
                  <c:v>10.010007395913799</c:v>
                </c:pt>
                <c:pt idx="207">
                  <c:v>7.4286302386011203</c:v>
                </c:pt>
                <c:pt idx="208">
                  <c:v>3.7135720667043</c:v>
                </c:pt>
                <c:pt idx="209">
                  <c:v>4.9308703256273896</c:v>
                </c:pt>
                <c:pt idx="210">
                  <c:v>8.8538082749771903</c:v>
                </c:pt>
                <c:pt idx="211">
                  <c:v>8.1737634742275205</c:v>
                </c:pt>
                <c:pt idx="212">
                  <c:v>8.4585041950675492</c:v>
                </c:pt>
                <c:pt idx="213">
                  <c:v>10.2044760135188</c:v>
                </c:pt>
                <c:pt idx="214">
                  <c:v>11.023667949270999</c:v>
                </c:pt>
                <c:pt idx="215">
                  <c:v>8.4863627810236295</c:v>
                </c:pt>
                <c:pt idx="216">
                  <c:v>5.8916442118257697</c:v>
                </c:pt>
                <c:pt idx="217">
                  <c:v>7.6445604288815403</c:v>
                </c:pt>
                <c:pt idx="218">
                  <c:v>7.7668405370855096</c:v>
                </c:pt>
                <c:pt idx="219">
                  <c:v>6.9027427371585901</c:v>
                </c:pt>
                <c:pt idx="220">
                  <c:v>5.5645204073226902</c:v>
                </c:pt>
                <c:pt idx="221">
                  <c:v>5.1357984370502603</c:v>
                </c:pt>
                <c:pt idx="222">
                  <c:v>6.8855096700348097</c:v>
                </c:pt>
                <c:pt idx="223">
                  <c:v>5.2311086168545797</c:v>
                </c:pt>
                <c:pt idx="224">
                  <c:v>8.5379757305987596</c:v>
                </c:pt>
                <c:pt idx="225">
                  <c:v>8.02001757076685</c:v>
                </c:pt>
                <c:pt idx="226">
                  <c:v>7.4966524381682804</c:v>
                </c:pt>
                <c:pt idx="227">
                  <c:v>13.1833248836453</c:v>
                </c:pt>
                <c:pt idx="228">
                  <c:v>6.4183649359362098</c:v>
                </c:pt>
                <c:pt idx="229">
                  <c:v>6.2934192788464802</c:v>
                </c:pt>
                <c:pt idx="230">
                  <c:v>6.1463292576688904</c:v>
                </c:pt>
                <c:pt idx="231">
                  <c:v>9.2546442975326997</c:v>
                </c:pt>
                <c:pt idx="232">
                  <c:v>8.3740154217398999</c:v>
                </c:pt>
                <c:pt idx="233">
                  <c:v>5.7397929121792304</c:v>
                </c:pt>
                <c:pt idx="234">
                  <c:v>7.7735594085490298</c:v>
                </c:pt>
                <c:pt idx="235">
                  <c:v>6.7068623366027396</c:v>
                </c:pt>
                <c:pt idx="236">
                  <c:v>6.1569789855855497</c:v>
                </c:pt>
                <c:pt idx="237">
                  <c:v>7.1475592711894498</c:v>
                </c:pt>
                <c:pt idx="238">
                  <c:v>9.2165212310512601</c:v>
                </c:pt>
                <c:pt idx="239">
                  <c:v>6.69728113076859</c:v>
                </c:pt>
                <c:pt idx="240">
                  <c:v>5.1851486684423902</c:v>
                </c:pt>
                <c:pt idx="241">
                  <c:v>8.7284260917046108</c:v>
                </c:pt>
                <c:pt idx="242">
                  <c:v>6.6280413761795298</c:v>
                </c:pt>
                <c:pt idx="243">
                  <c:v>6.6755079134184498</c:v>
                </c:pt>
                <c:pt idx="244">
                  <c:v>4.6151205168412597</c:v>
                </c:pt>
                <c:pt idx="245">
                  <c:v>6.1779441140506002</c:v>
                </c:pt>
                <c:pt idx="246">
                  <c:v>8.7960968460564306</c:v>
                </c:pt>
                <c:pt idx="247">
                  <c:v>5.1873858058407496</c:v>
                </c:pt>
                <c:pt idx="248">
                  <c:v>8.9062917621041002</c:v>
                </c:pt>
                <c:pt idx="249">
                  <c:v>6.8035052576083297</c:v>
                </c:pt>
                <c:pt idx="250">
                  <c:v>8.6862606325317699</c:v>
                </c:pt>
                <c:pt idx="251">
                  <c:v>7.9915922820680896</c:v>
                </c:pt>
                <c:pt idx="252">
                  <c:v>10.130178139010001</c:v>
                </c:pt>
                <c:pt idx="253">
                  <c:v>5.8636311755980897</c:v>
                </c:pt>
                <c:pt idx="254">
                  <c:v>5.1059454739005803</c:v>
                </c:pt>
                <c:pt idx="255">
                  <c:v>7.5245612262853596</c:v>
                </c:pt>
                <c:pt idx="256">
                  <c:v>7.0958932210975298</c:v>
                </c:pt>
                <c:pt idx="257">
                  <c:v>5.82747394699875</c:v>
                </c:pt>
                <c:pt idx="258">
                  <c:v>7.2283884515735997</c:v>
                </c:pt>
                <c:pt idx="259">
                  <c:v>7.5016344578834104</c:v>
                </c:pt>
                <c:pt idx="260">
                  <c:v>6.5838701578663903</c:v>
                </c:pt>
                <c:pt idx="261">
                  <c:v>6.7578621894075201</c:v>
                </c:pt>
                <c:pt idx="262">
                  <c:v>7.4389715923958599</c:v>
                </c:pt>
                <c:pt idx="263">
                  <c:v>7.8354474335807298</c:v>
                </c:pt>
                <c:pt idx="264">
                  <c:v>7.0449051171293702</c:v>
                </c:pt>
                <c:pt idx="265">
                  <c:v>5.93489419561958</c:v>
                </c:pt>
                <c:pt idx="266">
                  <c:v>6.8956826977478602</c:v>
                </c:pt>
                <c:pt idx="267">
                  <c:v>8.8270280685091507</c:v>
                </c:pt>
                <c:pt idx="268">
                  <c:v>8.1628013534920694</c:v>
                </c:pt>
                <c:pt idx="269">
                  <c:v>7.0057890192535002</c:v>
                </c:pt>
                <c:pt idx="270">
                  <c:v>7.7621706071382004</c:v>
                </c:pt>
                <c:pt idx="271">
                  <c:v>8.9162377317214698</c:v>
                </c:pt>
                <c:pt idx="272">
                  <c:v>7.6051434537993297</c:v>
                </c:pt>
                <c:pt idx="273">
                  <c:v>10.2515706924061</c:v>
                </c:pt>
                <c:pt idx="274">
                  <c:v>10.777225626489001</c:v>
                </c:pt>
                <c:pt idx="275">
                  <c:v>5.0369526024136198</c:v>
                </c:pt>
                <c:pt idx="276">
                  <c:v>7.2232956795623098</c:v>
                </c:pt>
                <c:pt idx="277">
                  <c:v>7.7009740132662898</c:v>
                </c:pt>
                <c:pt idx="278">
                  <c:v>7.00940893270863</c:v>
                </c:pt>
                <c:pt idx="279">
                  <c:v>9.0779369144222297</c:v>
                </c:pt>
                <c:pt idx="280">
                  <c:v>6.3385940782031804</c:v>
                </c:pt>
                <c:pt idx="281">
                  <c:v>9.7021317017737605</c:v>
                </c:pt>
                <c:pt idx="282">
                  <c:v>6.7541044741965299</c:v>
                </c:pt>
                <c:pt idx="283">
                  <c:v>6.5347573610114704</c:v>
                </c:pt>
                <c:pt idx="284">
                  <c:v>6.1769062312381804</c:v>
                </c:pt>
                <c:pt idx="285">
                  <c:v>6.5176712729122697</c:v>
                </c:pt>
                <c:pt idx="286">
                  <c:v>8.2154121945849496</c:v>
                </c:pt>
                <c:pt idx="287">
                  <c:v>5.3981627015177498</c:v>
                </c:pt>
                <c:pt idx="288">
                  <c:v>9.2855406045391096</c:v>
                </c:pt>
                <c:pt idx="289">
                  <c:v>8.4095244583174402</c:v>
                </c:pt>
                <c:pt idx="290">
                  <c:v>11.417009101473599</c:v>
                </c:pt>
                <c:pt idx="291">
                  <c:v>5.6997744532586596</c:v>
                </c:pt>
                <c:pt idx="292">
                  <c:v>6.3526293963195597</c:v>
                </c:pt>
                <c:pt idx="293">
                  <c:v>6.9865664594064203</c:v>
                </c:pt>
                <c:pt idx="294">
                  <c:v>6.2697273976432699</c:v>
                </c:pt>
                <c:pt idx="295">
                  <c:v>7.6205713880613999</c:v>
                </c:pt>
                <c:pt idx="296">
                  <c:v>7.4815557019095102</c:v>
                </c:pt>
                <c:pt idx="297">
                  <c:v>6.3135480462770897</c:v>
                </c:pt>
                <c:pt idx="298">
                  <c:v>5.7203117766074101</c:v>
                </c:pt>
                <c:pt idx="299">
                  <c:v>7.3780713594099101</c:v>
                </c:pt>
                <c:pt idx="300">
                  <c:v>6.8208893459604703</c:v>
                </c:pt>
                <c:pt idx="301">
                  <c:v>7.3708601665367102</c:v>
                </c:pt>
                <c:pt idx="302">
                  <c:v>10.246203648491001</c:v>
                </c:pt>
                <c:pt idx="303">
                  <c:v>10.5787834863321</c:v>
                </c:pt>
                <c:pt idx="304">
                  <c:v>7.7075121946003398</c:v>
                </c:pt>
                <c:pt idx="305">
                  <c:v>6.2205901700997304</c:v>
                </c:pt>
                <c:pt idx="306">
                  <c:v>7.7016523626422204</c:v>
                </c:pt>
                <c:pt idx="307">
                  <c:v>7.4621000566616198</c:v>
                </c:pt>
                <c:pt idx="308">
                  <c:v>7.2811562268364503</c:v>
                </c:pt>
                <c:pt idx="309">
                  <c:v>4.3820266346738803</c:v>
                </c:pt>
                <c:pt idx="310">
                  <c:v>5.5834963087816902</c:v>
                </c:pt>
                <c:pt idx="311">
                  <c:v>8.7119372682087395</c:v>
                </c:pt>
                <c:pt idx="312">
                  <c:v>6.0867747269123003</c:v>
                </c:pt>
                <c:pt idx="313">
                  <c:v>6.4922398350204702</c:v>
                </c:pt>
                <c:pt idx="314">
                  <c:v>8.0703590641971399</c:v>
                </c:pt>
                <c:pt idx="315">
                  <c:v>6.0958245624322203</c:v>
                </c:pt>
                <c:pt idx="316">
                  <c:v>5.7493929859082504</c:v>
                </c:pt>
                <c:pt idx="317">
                  <c:v>6.3491389913797898</c:v>
                </c:pt>
                <c:pt idx="318">
                  <c:v>10.391942815197201</c:v>
                </c:pt>
                <c:pt idx="319">
                  <c:v>6.8200163646741299</c:v>
                </c:pt>
                <c:pt idx="320">
                  <c:v>6.1246833908941998</c:v>
                </c:pt>
                <c:pt idx="321">
                  <c:v>7.01750614294125</c:v>
                </c:pt>
                <c:pt idx="322">
                  <c:v>8.4901302718665406</c:v>
                </c:pt>
                <c:pt idx="323">
                  <c:v>7.3081599857821899</c:v>
                </c:pt>
                <c:pt idx="324">
                  <c:v>7.8508826648098502</c:v>
                </c:pt>
                <c:pt idx="325">
                  <c:v>9.6204778807331</c:v>
                </c:pt>
                <c:pt idx="326">
                  <c:v>6.5608420578235798</c:v>
                </c:pt>
                <c:pt idx="327">
                  <c:v>8.6794820944599493</c:v>
                </c:pt>
                <c:pt idx="328">
                  <c:v>6.0753460310886798</c:v>
                </c:pt>
                <c:pt idx="329">
                  <c:v>4.4830025520138799</c:v>
                </c:pt>
                <c:pt idx="330">
                  <c:v>5.8721177894754097</c:v>
                </c:pt>
                <c:pt idx="331">
                  <c:v>4.81218435537241</c:v>
                </c:pt>
                <c:pt idx="332">
                  <c:v>7.7122201956740302</c:v>
                </c:pt>
                <c:pt idx="333">
                  <c:v>7.2970910051604099</c:v>
                </c:pt>
                <c:pt idx="334">
                  <c:v>8.1309423022318708</c:v>
                </c:pt>
                <c:pt idx="335">
                  <c:v>7.3732173609965903</c:v>
                </c:pt>
                <c:pt idx="336">
                  <c:v>5.6914849468457902</c:v>
                </c:pt>
                <c:pt idx="337">
                  <c:v>9.3956685155660509</c:v>
                </c:pt>
                <c:pt idx="338">
                  <c:v>5.7268477475871897</c:v>
                </c:pt>
                <c:pt idx="339">
                  <c:v>10.5013345532417</c:v>
                </c:pt>
                <c:pt idx="340">
                  <c:v>5.3375380797013099</c:v>
                </c:pt>
                <c:pt idx="341">
                  <c:v>5.93489419561958</c:v>
                </c:pt>
                <c:pt idx="342">
                  <c:v>7.7114370664736303</c:v>
                </c:pt>
                <c:pt idx="343">
                  <c:v>6.7824187876708297</c:v>
                </c:pt>
                <c:pt idx="344">
                  <c:v>7.2203738367239403</c:v>
                </c:pt>
                <c:pt idx="345">
                  <c:v>7.2964132687739198</c:v>
                </c:pt>
                <c:pt idx="346">
                  <c:v>8.1647948042447602</c:v>
                </c:pt>
                <c:pt idx="347">
                  <c:v>7.0704408612592298</c:v>
                </c:pt>
                <c:pt idx="348">
                  <c:v>7.9420779044338596</c:v>
                </c:pt>
                <c:pt idx="349">
                  <c:v>4.6347289882296296</c:v>
                </c:pt>
                <c:pt idx="350">
                  <c:v>8.6336954071728993</c:v>
                </c:pt>
                <c:pt idx="351">
                  <c:v>6.9763480704477399</c:v>
                </c:pt>
                <c:pt idx="352">
                  <c:v>8.3728608205263093</c:v>
                </c:pt>
                <c:pt idx="353">
                  <c:v>7.2661287795564498</c:v>
                </c:pt>
                <c:pt idx="354">
                  <c:v>8.7820159697219307</c:v>
                </c:pt>
                <c:pt idx="355">
                  <c:v>6.6970342476664797</c:v>
                </c:pt>
                <c:pt idx="356">
                  <c:v>8.8150730888444606</c:v>
                </c:pt>
                <c:pt idx="357">
                  <c:v>6.7696419768525002</c:v>
                </c:pt>
                <c:pt idx="358">
                  <c:v>7.0741168161973604</c:v>
                </c:pt>
                <c:pt idx="359">
                  <c:v>6.8955561715251301</c:v>
                </c:pt>
                <c:pt idx="360">
                  <c:v>8.8520927634771294</c:v>
                </c:pt>
                <c:pt idx="361">
                  <c:v>8.4416431543455008</c:v>
                </c:pt>
                <c:pt idx="362">
                  <c:v>6.6052979209481997</c:v>
                </c:pt>
                <c:pt idx="363">
                  <c:v>6.9304947659516198</c:v>
                </c:pt>
                <c:pt idx="364">
                  <c:v>7.1499168361320997</c:v>
                </c:pt>
                <c:pt idx="365">
                  <c:v>7.5791679673960699</c:v>
                </c:pt>
                <c:pt idx="366">
                  <c:v>7.7598274385296397</c:v>
                </c:pt>
                <c:pt idx="367">
                  <c:v>6.4645883036899603</c:v>
                </c:pt>
                <c:pt idx="368">
                  <c:v>5.7196558238124897</c:v>
                </c:pt>
                <c:pt idx="369">
                  <c:v>7.2647301779298603</c:v>
                </c:pt>
                <c:pt idx="370">
                  <c:v>6.47389069635227</c:v>
                </c:pt>
                <c:pt idx="371">
                  <c:v>7.5766097669730303</c:v>
                </c:pt>
                <c:pt idx="372">
                  <c:v>9.8013053141333604</c:v>
                </c:pt>
                <c:pt idx="373">
                  <c:v>5.1704839950381496</c:v>
                </c:pt>
                <c:pt idx="374">
                  <c:v>7.0802369154941101</c:v>
                </c:pt>
                <c:pt idx="375">
                  <c:v>7.3045159464601497</c:v>
                </c:pt>
                <c:pt idx="376">
                  <c:v>6.0258659738253098</c:v>
                </c:pt>
                <c:pt idx="377">
                  <c:v>8.7571151939692609</c:v>
                </c:pt>
                <c:pt idx="378">
                  <c:v>7.22548147278229</c:v>
                </c:pt>
                <c:pt idx="379">
                  <c:v>6.9007306640451702</c:v>
                </c:pt>
                <c:pt idx="380">
                  <c:v>8.2340342076920408</c:v>
                </c:pt>
                <c:pt idx="381">
                  <c:v>6.5220927981701502</c:v>
                </c:pt>
                <c:pt idx="382">
                  <c:v>9.4597233064937605</c:v>
                </c:pt>
                <c:pt idx="383">
                  <c:v>6.6494162357642601</c:v>
                </c:pt>
                <c:pt idx="384">
                  <c:v>6.0672675105234797</c:v>
                </c:pt>
                <c:pt idx="385">
                  <c:v>9.1391021243751194</c:v>
                </c:pt>
                <c:pt idx="386">
                  <c:v>9.8617276182878904</c:v>
                </c:pt>
                <c:pt idx="387">
                  <c:v>7.2341771797498398</c:v>
                </c:pt>
                <c:pt idx="388">
                  <c:v>8.8020061518997803</c:v>
                </c:pt>
                <c:pt idx="389">
                  <c:v>6.2709884318582896</c:v>
                </c:pt>
                <c:pt idx="390">
                  <c:v>5.2729995585637397</c:v>
                </c:pt>
                <c:pt idx="391">
                  <c:v>7.9275047192245198</c:v>
                </c:pt>
                <c:pt idx="392">
                  <c:v>6.1612073216950698</c:v>
                </c:pt>
                <c:pt idx="393">
                  <c:v>4.5643481914678299</c:v>
                </c:pt>
                <c:pt idx="394">
                  <c:v>7.8826922062890201</c:v>
                </c:pt>
                <c:pt idx="395">
                  <c:v>5.0689042022202297</c:v>
                </c:pt>
                <c:pt idx="396">
                  <c:v>8.3506662405209209</c:v>
                </c:pt>
                <c:pt idx="397">
                  <c:v>10.101984133075501</c:v>
                </c:pt>
                <c:pt idx="398">
                  <c:v>7.4753392365667297</c:v>
                </c:pt>
                <c:pt idx="399">
                  <c:v>7.66293785046153</c:v>
                </c:pt>
                <c:pt idx="400">
                  <c:v>4.0253516907351496</c:v>
                </c:pt>
                <c:pt idx="401">
                  <c:v>7.3607399030582696</c:v>
                </c:pt>
                <c:pt idx="402">
                  <c:v>7.5234813125734901</c:v>
                </c:pt>
                <c:pt idx="403">
                  <c:v>6.6359465556866404</c:v>
                </c:pt>
                <c:pt idx="404">
                  <c:v>8.5923006639030408</c:v>
                </c:pt>
                <c:pt idx="405">
                  <c:v>8.2710368657929507</c:v>
                </c:pt>
                <c:pt idx="406">
                  <c:v>5.4380793089231902</c:v>
                </c:pt>
                <c:pt idx="407">
                  <c:v>8.3081990632064393</c:v>
                </c:pt>
                <c:pt idx="408">
                  <c:v>9.25022192441938</c:v>
                </c:pt>
                <c:pt idx="409">
                  <c:v>6.6720329454610603</c:v>
                </c:pt>
                <c:pt idx="410">
                  <c:v>8.6462458193308507</c:v>
                </c:pt>
                <c:pt idx="411">
                  <c:v>5.8692969131337698</c:v>
                </c:pt>
                <c:pt idx="412">
                  <c:v>5.6312117818213601</c:v>
                </c:pt>
                <c:pt idx="413">
                  <c:v>6.6633455298747597</c:v>
                </c:pt>
                <c:pt idx="414">
                  <c:v>5.1817835502920797</c:v>
                </c:pt>
                <c:pt idx="415">
                  <c:v>6.9226438914758797</c:v>
                </c:pt>
                <c:pt idx="416">
                  <c:v>7.7531942698843404</c:v>
                </c:pt>
                <c:pt idx="417">
                  <c:v>6.4907235345025001</c:v>
                </c:pt>
                <c:pt idx="418">
                  <c:v>7.7457600924577399</c:v>
                </c:pt>
                <c:pt idx="419">
                  <c:v>6.6187389835172104</c:v>
                </c:pt>
                <c:pt idx="420">
                  <c:v>7.3767166986494201</c:v>
                </c:pt>
                <c:pt idx="421">
                  <c:v>7.8379489160252804</c:v>
                </c:pt>
                <c:pt idx="422">
                  <c:v>6.2285110035911799</c:v>
                </c:pt>
                <c:pt idx="423">
                  <c:v>6.1717005974109096</c:v>
                </c:pt>
                <c:pt idx="424">
                  <c:v>6.50428817353664</c:v>
                </c:pt>
                <c:pt idx="425">
                  <c:v>8.0650766304642598</c:v>
                </c:pt>
                <c:pt idx="426">
                  <c:v>7.7703287283503002</c:v>
                </c:pt>
                <c:pt idx="427">
                  <c:v>7.1204443723924804</c:v>
                </c:pt>
                <c:pt idx="428">
                  <c:v>6.1964441277945204</c:v>
                </c:pt>
                <c:pt idx="429">
                  <c:v>8.1037967129817901</c:v>
                </c:pt>
                <c:pt idx="430">
                  <c:v>6.56131351132343</c:v>
                </c:pt>
                <c:pt idx="431">
                  <c:v>5.1298987149230699</c:v>
                </c:pt>
                <c:pt idx="432">
                  <c:v>6.3026189757448998</c:v>
                </c:pt>
                <c:pt idx="433">
                  <c:v>7.1861443045223199</c:v>
                </c:pt>
                <c:pt idx="434">
                  <c:v>5.3798973535404597</c:v>
                </c:pt>
                <c:pt idx="435">
                  <c:v>9.8322600432477607</c:v>
                </c:pt>
                <c:pt idx="436">
                  <c:v>6.9460139910992202</c:v>
                </c:pt>
                <c:pt idx="437">
                  <c:v>6.5581978028122601</c:v>
                </c:pt>
                <c:pt idx="438">
                  <c:v>8.2834941261625108</c:v>
                </c:pt>
                <c:pt idx="439">
                  <c:v>6.9819346771563797</c:v>
                </c:pt>
                <c:pt idx="440">
                  <c:v>5.1590552992145202</c:v>
                </c:pt>
                <c:pt idx="441">
                  <c:v>6.1654178542314204</c:v>
                </c:pt>
                <c:pt idx="442">
                  <c:v>6.7357800142423203</c:v>
                </c:pt>
                <c:pt idx="443">
                  <c:v>7.6586995582682897</c:v>
                </c:pt>
                <c:pt idx="444">
                  <c:v>6.4907235345025001</c:v>
                </c:pt>
                <c:pt idx="445">
                  <c:v>6.8906091201471602</c:v>
                </c:pt>
                <c:pt idx="446">
                  <c:v>5.8550719222024199</c:v>
                </c:pt>
                <c:pt idx="447">
                  <c:v>8.1845137530337198</c:v>
                </c:pt>
                <c:pt idx="448">
                  <c:v>10.3338858946895</c:v>
                </c:pt>
                <c:pt idx="449">
                  <c:v>7.3271232922592899</c:v>
                </c:pt>
                <c:pt idx="450">
                  <c:v>8.5769703954520899</c:v>
                </c:pt>
                <c:pt idx="451">
                  <c:v>4.8441870864585903</c:v>
                </c:pt>
                <c:pt idx="452">
                  <c:v>7.9149830058483897</c:v>
                </c:pt>
                <c:pt idx="453">
                  <c:v>8.4365745603549005</c:v>
                </c:pt>
                <c:pt idx="454">
                  <c:v>10.524274184357299</c:v>
                </c:pt>
                <c:pt idx="455">
                  <c:v>3.6375861597263799</c:v>
                </c:pt>
                <c:pt idx="456">
                  <c:v>10.1668660953487</c:v>
                </c:pt>
                <c:pt idx="457">
                  <c:v>7.9718911381202702</c:v>
                </c:pt>
                <c:pt idx="458">
                  <c:v>9.0774716169017502</c:v>
                </c:pt>
                <c:pt idx="459">
                  <c:v>6.7226297948554397</c:v>
                </c:pt>
                <c:pt idx="460">
                  <c:v>9.3392919180957605</c:v>
                </c:pt>
                <c:pt idx="461">
                  <c:v>7.6907431635418702</c:v>
                </c:pt>
                <c:pt idx="462">
                  <c:v>5.5451774444795596</c:v>
                </c:pt>
                <c:pt idx="463">
                  <c:v>8.0238799927348694</c:v>
                </c:pt>
                <c:pt idx="464">
                  <c:v>6.8432167578445604</c:v>
                </c:pt>
                <c:pt idx="465">
                  <c:v>8.7738488852628898</c:v>
                </c:pt>
                <c:pt idx="466">
                  <c:v>5.3181199938442099</c:v>
                </c:pt>
                <c:pt idx="467">
                  <c:v>9.6698516485014299</c:v>
                </c:pt>
                <c:pt idx="468">
                  <c:v>7.0859014643656097</c:v>
                </c:pt>
                <c:pt idx="469">
                  <c:v>7.3479438231486798</c:v>
                </c:pt>
                <c:pt idx="470">
                  <c:v>5.8641991960621001</c:v>
                </c:pt>
                <c:pt idx="471">
                  <c:v>6.2426122948317797</c:v>
                </c:pt>
                <c:pt idx="472">
                  <c:v>7.1906760343322</c:v>
                </c:pt>
                <c:pt idx="473">
                  <c:v>8.7454436800985906</c:v>
                </c:pt>
                <c:pt idx="474">
                  <c:v>6.7210240136994797</c:v>
                </c:pt>
                <c:pt idx="475">
                  <c:v>6.6694980898578704</c:v>
                </c:pt>
                <c:pt idx="476">
                  <c:v>8.4671622578106707</c:v>
                </c:pt>
                <c:pt idx="477">
                  <c:v>7.2247534057679701</c:v>
                </c:pt>
                <c:pt idx="478">
                  <c:v>6.2557500417533598</c:v>
                </c:pt>
                <c:pt idx="479">
                  <c:v>9.1487840662770701</c:v>
                </c:pt>
                <c:pt idx="480">
                  <c:v>8.8766841666144494</c:v>
                </c:pt>
                <c:pt idx="481">
                  <c:v>9.6599641240157297</c:v>
                </c:pt>
                <c:pt idx="482">
                  <c:v>8.0491077213264006</c:v>
                </c:pt>
                <c:pt idx="483">
                  <c:v>7.1522688560325296</c:v>
                </c:pt>
                <c:pt idx="484">
                  <c:v>5.1929568508902104</c:v>
                </c:pt>
                <c:pt idx="485">
                  <c:v>6.0980742821662401</c:v>
                </c:pt>
                <c:pt idx="486">
                  <c:v>7.4054956631994697</c:v>
                </c:pt>
                <c:pt idx="487">
                  <c:v>7.6138186848086198</c:v>
                </c:pt>
                <c:pt idx="488">
                  <c:v>8.73577524378371</c:v>
                </c:pt>
                <c:pt idx="489">
                  <c:v>6.0007958745368599</c:v>
                </c:pt>
                <c:pt idx="490">
                  <c:v>6.1136821798322298</c:v>
                </c:pt>
                <c:pt idx="491">
                  <c:v>6.2705157303604802</c:v>
                </c:pt>
                <c:pt idx="492">
                  <c:v>4.8040210447332496</c:v>
                </c:pt>
                <c:pt idx="493">
                  <c:v>7.10332206252611</c:v>
                </c:pt>
                <c:pt idx="494">
                  <c:v>7.2334554186214302</c:v>
                </c:pt>
                <c:pt idx="495">
                  <c:v>6.3153580015223296</c:v>
                </c:pt>
                <c:pt idx="496">
                  <c:v>7.2377781919234403</c:v>
                </c:pt>
                <c:pt idx="497">
                  <c:v>7.6880659083015397</c:v>
                </c:pt>
                <c:pt idx="498">
                  <c:v>6.1110237821656197</c:v>
                </c:pt>
                <c:pt idx="499">
                  <c:v>9.3592774847505495</c:v>
                </c:pt>
                <c:pt idx="500">
                  <c:v>3.73766961828336</c:v>
                </c:pt>
                <c:pt idx="501">
                  <c:v>5.91079664404052</c:v>
                </c:pt>
                <c:pt idx="502">
                  <c:v>7.0501225202690501</c:v>
                </c:pt>
                <c:pt idx="503">
                  <c:v>6.3952615981154404</c:v>
                </c:pt>
                <c:pt idx="504">
                  <c:v>4.7874917427820396</c:v>
                </c:pt>
                <c:pt idx="505">
                  <c:v>6.8035052576083297</c:v>
                </c:pt>
                <c:pt idx="506">
                  <c:v>5.9763509092979303</c:v>
                </c:pt>
                <c:pt idx="507">
                  <c:v>8.1324861363925791</c:v>
                </c:pt>
                <c:pt idx="508">
                  <c:v>5.4868694730926197</c:v>
                </c:pt>
                <c:pt idx="509">
                  <c:v>5.6629604801359399</c:v>
                </c:pt>
                <c:pt idx="510">
                  <c:v>8.0437034928856708</c:v>
                </c:pt>
                <c:pt idx="511">
                  <c:v>7.5655861144145096</c:v>
                </c:pt>
                <c:pt idx="512">
                  <c:v>6.0282785202306899</c:v>
                </c:pt>
                <c:pt idx="513">
                  <c:v>6.4876840184846101</c:v>
                </c:pt>
                <c:pt idx="514">
                  <c:v>8.3795390261174401</c:v>
                </c:pt>
                <c:pt idx="515">
                  <c:v>6.4676987261043504</c:v>
                </c:pt>
                <c:pt idx="516">
                  <c:v>5.7037824746562</c:v>
                </c:pt>
                <c:pt idx="517">
                  <c:v>6.34388043412633</c:v>
                </c:pt>
                <c:pt idx="518">
                  <c:v>9.3844617322047892</c:v>
                </c:pt>
                <c:pt idx="519">
                  <c:v>8.2296888809416302</c:v>
                </c:pt>
                <c:pt idx="520">
                  <c:v>7.2685716354214103</c:v>
                </c:pt>
                <c:pt idx="521">
                  <c:v>5.9738096118692603</c:v>
                </c:pt>
                <c:pt idx="522">
                  <c:v>5.5333894887275203</c:v>
                </c:pt>
                <c:pt idx="523">
                  <c:v>7.9327210274819402</c:v>
                </c:pt>
                <c:pt idx="524">
                  <c:v>6.1180971980413403</c:v>
                </c:pt>
                <c:pt idx="525">
                  <c:v>8.9739427049835498</c:v>
                </c:pt>
                <c:pt idx="526">
                  <c:v>6.0426328336823802</c:v>
                </c:pt>
                <c:pt idx="527">
                  <c:v>7.2984451015081397</c:v>
                </c:pt>
                <c:pt idx="528">
                  <c:v>7.5005294853952904</c:v>
                </c:pt>
                <c:pt idx="529">
                  <c:v>7.0133157746426296</c:v>
                </c:pt>
                <c:pt idx="530">
                  <c:v>7.3011478058560302</c:v>
                </c:pt>
                <c:pt idx="531">
                  <c:v>7.9039656340321596</c:v>
                </c:pt>
                <c:pt idx="532">
                  <c:v>5.5161133115356504</c:v>
                </c:pt>
                <c:pt idx="533">
                  <c:v>8.5911868713245596</c:v>
                </c:pt>
                <c:pt idx="534">
                  <c:v>6.9421567056994604</c:v>
                </c:pt>
                <c:pt idx="535">
                  <c:v>6.6789708477778396</c:v>
                </c:pt>
                <c:pt idx="536">
                  <c:v>7.4535618716433696</c:v>
                </c:pt>
                <c:pt idx="537">
                  <c:v>5.80964286535567</c:v>
                </c:pt>
                <c:pt idx="538">
                  <c:v>6.1758672701057602</c:v>
                </c:pt>
                <c:pt idx="539">
                  <c:v>7.9116905207083299</c:v>
                </c:pt>
                <c:pt idx="540">
                  <c:v>7.5686743836716204</c:v>
                </c:pt>
                <c:pt idx="541">
                  <c:v>7.9855978061638604</c:v>
                </c:pt>
                <c:pt idx="542">
                  <c:v>6.7740810190097003</c:v>
                </c:pt>
                <c:pt idx="543">
                  <c:v>5.8944028342648496</c:v>
                </c:pt>
                <c:pt idx="544">
                  <c:v>10.130623125119801</c:v>
                </c:pt>
                <c:pt idx="545">
                  <c:v>8.6436496153687905</c:v>
                </c:pt>
                <c:pt idx="546">
                  <c:v>5.8879541707383103</c:v>
                </c:pt>
                <c:pt idx="547">
                  <c:v>6.5366915975913003</c:v>
                </c:pt>
                <c:pt idx="548">
                  <c:v>6.9893352659745602</c:v>
                </c:pt>
                <c:pt idx="549">
                  <c:v>7.3103273173078698</c:v>
                </c:pt>
                <c:pt idx="550">
                  <c:v>6.8543545022550196</c:v>
                </c:pt>
                <c:pt idx="551">
                  <c:v>5.2882670306945299</c:v>
                </c:pt>
                <c:pt idx="552">
                  <c:v>7.7738047944195401</c:v>
                </c:pt>
                <c:pt idx="553">
                  <c:v>8.4315808353403092</c:v>
                </c:pt>
                <c:pt idx="554">
                  <c:v>6.39024066706535</c:v>
                </c:pt>
                <c:pt idx="555">
                  <c:v>5.8607862234658601</c:v>
                </c:pt>
                <c:pt idx="556">
                  <c:v>8.0290744701853107</c:v>
                </c:pt>
                <c:pt idx="557">
                  <c:v>7.7850279438355603</c:v>
                </c:pt>
                <c:pt idx="558">
                  <c:v>7.1244782624934198</c:v>
                </c:pt>
                <c:pt idx="559">
                  <c:v>6.0844994130751697</c:v>
                </c:pt>
                <c:pt idx="560">
                  <c:v>6.3613024775729903</c:v>
                </c:pt>
                <c:pt idx="561">
                  <c:v>2.9444389791664398</c:v>
                </c:pt>
                <c:pt idx="562">
                  <c:v>9.0613762188362195</c:v>
                </c:pt>
                <c:pt idx="563">
                  <c:v>8.1930622643630393</c:v>
                </c:pt>
                <c:pt idx="564">
                  <c:v>7.1066061377273</c:v>
                </c:pt>
                <c:pt idx="565">
                  <c:v>4.2626798770413101</c:v>
                </c:pt>
                <c:pt idx="566">
                  <c:v>5.0205856249494198</c:v>
                </c:pt>
                <c:pt idx="567">
                  <c:v>5.2522734280466299</c:v>
                </c:pt>
                <c:pt idx="568">
                  <c:v>4.8978397999509102</c:v>
                </c:pt>
                <c:pt idx="569">
                  <c:v>6.9334230257307103</c:v>
                </c:pt>
                <c:pt idx="570">
                  <c:v>7.8284363591575801</c:v>
                </c:pt>
                <c:pt idx="571">
                  <c:v>5.3659760150218503</c:v>
                </c:pt>
                <c:pt idx="572">
                  <c:v>8.6516463812773292</c:v>
                </c:pt>
                <c:pt idx="573">
                  <c:v>10.4942614179754</c:v>
                </c:pt>
                <c:pt idx="574">
                  <c:v>7.6211951628098404</c:v>
                </c:pt>
                <c:pt idx="575">
                  <c:v>5.0172798368149198</c:v>
                </c:pt>
                <c:pt idx="576">
                  <c:v>7.9076515947110799</c:v>
                </c:pt>
                <c:pt idx="577">
                  <c:v>6.2065759267249199</c:v>
                </c:pt>
                <c:pt idx="578">
                  <c:v>6.7178046950236903</c:v>
                </c:pt>
                <c:pt idx="579">
                  <c:v>5.67675380226828</c:v>
                </c:pt>
                <c:pt idx="580">
                  <c:v>6.1384467374566203</c:v>
                </c:pt>
                <c:pt idx="581">
                  <c:v>6.8156399900743301</c:v>
                </c:pt>
                <c:pt idx="582">
                  <c:v>8.6937816788623206</c:v>
                </c:pt>
                <c:pt idx="583">
                  <c:v>6.8232861223556798</c:v>
                </c:pt>
                <c:pt idx="584">
                  <c:v>8.5678651817232598</c:v>
                </c:pt>
                <c:pt idx="585">
                  <c:v>4.3820266346738803</c:v>
                </c:pt>
                <c:pt idx="586">
                  <c:v>7.0774980535692302</c:v>
                </c:pt>
                <c:pt idx="587">
                  <c:v>6.2409254067395601</c:v>
                </c:pt>
                <c:pt idx="588">
                  <c:v>7.41547608779464</c:v>
                </c:pt>
                <c:pt idx="589">
                  <c:v>9.3311056230710303</c:v>
                </c:pt>
                <c:pt idx="590">
                  <c:v>6.0913098820776899</c:v>
                </c:pt>
                <c:pt idx="591">
                  <c:v>4.4426512564903096</c:v>
                </c:pt>
                <c:pt idx="592">
                  <c:v>10.8670720915004</c:v>
                </c:pt>
                <c:pt idx="593">
                  <c:v>5.2417470150596399</c:v>
                </c:pt>
                <c:pt idx="594">
                  <c:v>8.1769070243330404</c:v>
                </c:pt>
                <c:pt idx="595">
                  <c:v>7.1354219190239299</c:v>
                </c:pt>
                <c:pt idx="596">
                  <c:v>5.8406416573733901</c:v>
                </c:pt>
                <c:pt idx="597">
                  <c:v>7.1106961229788199</c:v>
                </c:pt>
                <c:pt idx="598">
                  <c:v>8.0107468534539592</c:v>
                </c:pt>
                <c:pt idx="599">
                  <c:v>10.1945794299896</c:v>
                </c:pt>
                <c:pt idx="600">
                  <c:v>7.3866773537351103</c:v>
                </c:pt>
                <c:pt idx="601">
                  <c:v>6.5893848777248998</c:v>
                </c:pt>
                <c:pt idx="602">
                  <c:v>7.4187808827507897</c:v>
                </c:pt>
                <c:pt idx="603">
                  <c:v>9.6715554951888301</c:v>
                </c:pt>
                <c:pt idx="604">
                  <c:v>7.1140723413323004</c:v>
                </c:pt>
                <c:pt idx="605">
                  <c:v>7.5597331825040097</c:v>
                </c:pt>
                <c:pt idx="606">
                  <c:v>7.8826293349551797</c:v>
                </c:pt>
                <c:pt idx="607">
                  <c:v>7.9447876285524197</c:v>
                </c:pt>
                <c:pt idx="608">
                  <c:v>6.13988455222625</c:v>
                </c:pt>
                <c:pt idx="609">
                  <c:v>5.7268477475871897</c:v>
                </c:pt>
                <c:pt idx="610">
                  <c:v>8.1487348089371601</c:v>
                </c:pt>
                <c:pt idx="611">
                  <c:v>6.8519782635131303</c:v>
                </c:pt>
                <c:pt idx="612">
                  <c:v>7.5602407085923904</c:v>
                </c:pt>
                <c:pt idx="613">
                  <c:v>5.3447237393621903</c:v>
                </c:pt>
                <c:pt idx="614">
                  <c:v>9.7656325408124403</c:v>
                </c:pt>
                <c:pt idx="615">
                  <c:v>8.6210726107922593</c:v>
                </c:pt>
                <c:pt idx="616">
                  <c:v>10.262466506869901</c:v>
                </c:pt>
                <c:pt idx="617">
                  <c:v>4.9344739331306897</c:v>
                </c:pt>
                <c:pt idx="618">
                  <c:v>6.7878449823095703</c:v>
                </c:pt>
                <c:pt idx="619">
                  <c:v>5.94542060860657</c:v>
                </c:pt>
                <c:pt idx="620">
                  <c:v>5.9375362050824201</c:v>
                </c:pt>
                <c:pt idx="621">
                  <c:v>6.12686918411418</c:v>
                </c:pt>
                <c:pt idx="622">
                  <c:v>8.0789982586851501</c:v>
                </c:pt>
                <c:pt idx="623">
                  <c:v>4.7621739347977501</c:v>
                </c:pt>
                <c:pt idx="624">
                  <c:v>7.6391611716591701</c:v>
                </c:pt>
                <c:pt idx="625">
                  <c:v>6.3595738686723697</c:v>
                </c:pt>
                <c:pt idx="626">
                  <c:v>8.5617840747441107</c:v>
                </c:pt>
                <c:pt idx="627">
                  <c:v>6.6025878921893302</c:v>
                </c:pt>
                <c:pt idx="628">
                  <c:v>8.2804576865825599</c:v>
                </c:pt>
                <c:pt idx="629">
                  <c:v>7.0228680860826396</c:v>
                </c:pt>
                <c:pt idx="630">
                  <c:v>6.8997231072848697</c:v>
                </c:pt>
                <c:pt idx="631">
                  <c:v>9.3855533895328396</c:v>
                </c:pt>
                <c:pt idx="632">
                  <c:v>4.2121275978784798</c:v>
                </c:pt>
                <c:pt idx="633">
                  <c:v>8.7698178720526094</c:v>
                </c:pt>
                <c:pt idx="634">
                  <c:v>5.1119877883565401</c:v>
                </c:pt>
                <c:pt idx="635">
                  <c:v>7.2191427806885198</c:v>
                </c:pt>
                <c:pt idx="636">
                  <c:v>5.3890717298165001</c:v>
                </c:pt>
                <c:pt idx="637">
                  <c:v>6.4264884574576904</c:v>
                </c:pt>
                <c:pt idx="638">
                  <c:v>8.3112508474217996</c:v>
                </c:pt>
                <c:pt idx="639">
                  <c:v>7.1225978052569596</c:v>
                </c:pt>
                <c:pt idx="640">
                  <c:v>6.47697236288968</c:v>
                </c:pt>
                <c:pt idx="641">
                  <c:v>6.3062752869480097</c:v>
                </c:pt>
                <c:pt idx="642">
                  <c:v>6.7298240704894701</c:v>
                </c:pt>
                <c:pt idx="643">
                  <c:v>7.24379885231179</c:v>
                </c:pt>
                <c:pt idx="644">
                  <c:v>8.4977045148323693</c:v>
                </c:pt>
                <c:pt idx="645">
                  <c:v>5.7589017738772803</c:v>
                </c:pt>
                <c:pt idx="646">
                  <c:v>5.1590552992145202</c:v>
                </c:pt>
                <c:pt idx="647">
                  <c:v>9.15841529911126</c:v>
                </c:pt>
                <c:pt idx="648">
                  <c:v>8.9258679578704996</c:v>
                </c:pt>
                <c:pt idx="649">
                  <c:v>7.9641557188409298</c:v>
                </c:pt>
                <c:pt idx="650">
                  <c:v>7.5820381418956799</c:v>
                </c:pt>
                <c:pt idx="651">
                  <c:v>7.7336835707759004</c:v>
                </c:pt>
                <c:pt idx="652">
                  <c:v>7.5925678227520201</c:v>
                </c:pt>
                <c:pt idx="653">
                  <c:v>6.9772813416307402</c:v>
                </c:pt>
                <c:pt idx="654">
                  <c:v>7.4593388952202897</c:v>
                </c:pt>
                <c:pt idx="655">
                  <c:v>7.2668273475205902</c:v>
                </c:pt>
                <c:pt idx="656">
                  <c:v>7.5895044145897099</c:v>
                </c:pt>
                <c:pt idx="657">
                  <c:v>5.7990926544605204</c:v>
                </c:pt>
                <c:pt idx="658">
                  <c:v>6.1882641230825897</c:v>
                </c:pt>
                <c:pt idx="659">
                  <c:v>9.6876574702698495</c:v>
                </c:pt>
                <c:pt idx="660">
                  <c:v>6.6631326959908002</c:v>
                </c:pt>
                <c:pt idx="661">
                  <c:v>6.3868793193626399</c:v>
                </c:pt>
                <c:pt idx="662">
                  <c:v>8.4416072044596397</c:v>
                </c:pt>
                <c:pt idx="663">
                  <c:v>6.9772813416307402</c:v>
                </c:pt>
                <c:pt idx="664">
                  <c:v>6.5722825426940004</c:v>
                </c:pt>
                <c:pt idx="665">
                  <c:v>8.3737268963909504</c:v>
                </c:pt>
                <c:pt idx="666">
                  <c:v>7.7325153463439698</c:v>
                </c:pt>
                <c:pt idx="667">
                  <c:v>6.5500083320820597</c:v>
                </c:pt>
                <c:pt idx="668">
                  <c:v>7.9764809339000404</c:v>
                </c:pt>
                <c:pt idx="669">
                  <c:v>5.9427993751267003</c:v>
                </c:pt>
                <c:pt idx="670">
                  <c:v>7.27609525445137</c:v>
                </c:pt>
                <c:pt idx="671">
                  <c:v>5.8260001073804499</c:v>
                </c:pt>
                <c:pt idx="672">
                  <c:v>7.6993894062567296</c:v>
                </c:pt>
                <c:pt idx="673">
                  <c:v>5.0106352940962502</c:v>
                </c:pt>
                <c:pt idx="674">
                  <c:v>7.7164608001763497</c:v>
                </c:pt>
                <c:pt idx="675">
                  <c:v>6.5827174199865803</c:v>
                </c:pt>
                <c:pt idx="676">
                  <c:v>8.2500977525728398</c:v>
                </c:pt>
                <c:pt idx="677">
                  <c:v>4.2341065045972597</c:v>
                </c:pt>
                <c:pt idx="678">
                  <c:v>5.2983173665480301</c:v>
                </c:pt>
                <c:pt idx="679">
                  <c:v>8.5512080700035096</c:v>
                </c:pt>
                <c:pt idx="680">
                  <c:v>7.9185073456451098</c:v>
                </c:pt>
                <c:pt idx="681">
                  <c:v>7.5796788230904504</c:v>
                </c:pt>
                <c:pt idx="682">
                  <c:v>7.3038432252777001</c:v>
                </c:pt>
                <c:pt idx="683">
                  <c:v>4.83628190695147</c:v>
                </c:pt>
                <c:pt idx="684">
                  <c:v>9.2671931835689598</c:v>
                </c:pt>
                <c:pt idx="685">
                  <c:v>6.1964441277945204</c:v>
                </c:pt>
                <c:pt idx="686">
                  <c:v>7.9278395852168497</c:v>
                </c:pt>
                <c:pt idx="687">
                  <c:v>4.2046926193909604</c:v>
                </c:pt>
                <c:pt idx="688">
                  <c:v>7.9434277678763703</c:v>
                </c:pt>
                <c:pt idx="689">
                  <c:v>7.6381982442857703</c:v>
                </c:pt>
                <c:pt idx="690">
                  <c:v>8.1259268027078804</c:v>
                </c:pt>
                <c:pt idx="691">
                  <c:v>7.7827477124451496</c:v>
                </c:pt>
                <c:pt idx="692">
                  <c:v>11.319165403875401</c:v>
                </c:pt>
                <c:pt idx="693">
                  <c:v>7.3015525822226097</c:v>
                </c:pt>
                <c:pt idx="694">
                  <c:v>8.0562908764168402</c:v>
                </c:pt>
                <c:pt idx="695">
                  <c:v>5.0751738152338204</c:v>
                </c:pt>
                <c:pt idx="696">
                  <c:v>7.4494980053828401</c:v>
                </c:pt>
                <c:pt idx="697">
                  <c:v>9.8641049512796695</c:v>
                </c:pt>
                <c:pt idx="698">
                  <c:v>6.2304814475784802</c:v>
                </c:pt>
                <c:pt idx="699">
                  <c:v>5.6383546693337401</c:v>
                </c:pt>
                <c:pt idx="700">
                  <c:v>6.3279367837291902</c:v>
                </c:pt>
                <c:pt idx="701">
                  <c:v>8.8394216076206007</c:v>
                </c:pt>
                <c:pt idx="702">
                  <c:v>8.8424600241952902</c:v>
                </c:pt>
                <c:pt idx="703">
                  <c:v>8.1226680233463995</c:v>
                </c:pt>
                <c:pt idx="704">
                  <c:v>5.9532433342877802</c:v>
                </c:pt>
                <c:pt idx="705">
                  <c:v>7.4333709882207604</c:v>
                </c:pt>
                <c:pt idx="706">
                  <c:v>9.6375610417053608</c:v>
                </c:pt>
                <c:pt idx="707">
                  <c:v>6.0935697700451303</c:v>
                </c:pt>
                <c:pt idx="708">
                  <c:v>7.2682230211595602</c:v>
                </c:pt>
                <c:pt idx="709">
                  <c:v>8.91583507417627</c:v>
                </c:pt>
                <c:pt idx="710">
                  <c:v>10.1342420668516</c:v>
                </c:pt>
                <c:pt idx="711">
                  <c:v>6.6333184332803699</c:v>
                </c:pt>
                <c:pt idx="712">
                  <c:v>6.7298240704894701</c:v>
                </c:pt>
                <c:pt idx="713">
                  <c:v>6.1696107324914502</c:v>
                </c:pt>
                <c:pt idx="714">
                  <c:v>7.2685716354214103</c:v>
                </c:pt>
                <c:pt idx="715">
                  <c:v>6.3198686090796796</c:v>
                </c:pt>
                <c:pt idx="716">
                  <c:v>5.7413993382274997</c:v>
                </c:pt>
                <c:pt idx="717">
                  <c:v>7.5683792678365203</c:v>
                </c:pt>
                <c:pt idx="718">
                  <c:v>6.0402547112774103</c:v>
                </c:pt>
                <c:pt idx="719">
                  <c:v>7.8184302720706498</c:v>
                </c:pt>
                <c:pt idx="720">
                  <c:v>6.7707894239089796</c:v>
                </c:pt>
                <c:pt idx="721">
                  <c:v>6.8447528323797302</c:v>
                </c:pt>
                <c:pt idx="722">
                  <c:v>5.8607862234658601</c:v>
                </c:pt>
                <c:pt idx="723">
                  <c:v>6.7787848976851697</c:v>
                </c:pt>
                <c:pt idx="724">
                  <c:v>6.93731408122368</c:v>
                </c:pt>
                <c:pt idx="725">
                  <c:v>9.2586723813220893</c:v>
                </c:pt>
                <c:pt idx="726">
                  <c:v>5.22035582507832</c:v>
                </c:pt>
                <c:pt idx="727">
                  <c:v>8.0215845334550995</c:v>
                </c:pt>
                <c:pt idx="728">
                  <c:v>8.70184536354847</c:v>
                </c:pt>
                <c:pt idx="729">
                  <c:v>5.9295891433898902</c:v>
                </c:pt>
                <c:pt idx="730">
                  <c:v>9.2288840371774103</c:v>
                </c:pt>
                <c:pt idx="731">
                  <c:v>6.9179531039585802</c:v>
                </c:pt>
                <c:pt idx="732">
                  <c:v>5.5740533679814099</c:v>
                </c:pt>
              </c:numCache>
            </c:numRef>
          </c:yVal>
          <c:smooth val="0"/>
          <c:extLst>
            <c:ext xmlns:c16="http://schemas.microsoft.com/office/drawing/2014/chart" uri="{C3380CC4-5D6E-409C-BE32-E72D297353CC}">
              <c16:uniqueId val="{00000002-92E2-4D6A-ADD7-954ECDBDB574}"/>
            </c:ext>
          </c:extLst>
        </c:ser>
        <c:dLbls>
          <c:showLegendKey val="0"/>
          <c:showVal val="0"/>
          <c:showCatName val="0"/>
          <c:showSerName val="0"/>
          <c:showPercent val="0"/>
          <c:showBubbleSize val="0"/>
        </c:dLbls>
        <c:axId val="559493570"/>
        <c:axId val="763399729"/>
      </c:scatterChart>
      <c:valAx>
        <c:axId val="559493570"/>
        <c:scaling>
          <c:orientation val="minMax"/>
          <c:max val="9"/>
          <c:min val="0"/>
        </c:scaling>
        <c:delete val="0"/>
        <c:axPos val="b"/>
        <c:title>
          <c:tx>
            <c:rich>
              <a:bodyPr rot="0" spcFirstLastPara="0" vertOverflow="ellipsis" vert="horz" wrap="square" anchor="ctr" anchorCtr="1"/>
              <a:lstStyle/>
              <a:p>
                <a:pPr defTabSz="914400">
                  <a:defRPr lang="zh-CN" sz="900" b="0" i="0" u="none" strike="noStrike" kern="1200" baseline="0">
                    <a:solidFill>
                      <a:sysClr val="windowText" lastClr="000000"/>
                    </a:solidFill>
                    <a:latin typeface="微软雅黑" panose="020B0503020204020204" pitchFamily="2" charset="-122"/>
                    <a:ea typeface="微软雅黑" panose="020B0503020204020204" pitchFamily="2" charset="-122"/>
                    <a:cs typeface="微软雅黑" panose="020B0503020204020204" pitchFamily="2" charset="-122"/>
                    <a:sym typeface="微软雅黑" panose="020B0503020204020204" pitchFamily="2" charset="-122"/>
                  </a:defRPr>
                </a:pPr>
                <a:r>
                  <a:rPr lang="zh-CN" altLang="en-US" sz="900">
                    <a:solidFill>
                      <a:sysClr val="windowText" lastClr="000000"/>
                    </a:solidFill>
                    <a:latin typeface="微软雅黑" panose="020B0503020204020204" pitchFamily="2" charset="-122"/>
                    <a:ea typeface="微软雅黑" panose="020B0503020204020204" pitchFamily="2" charset="-122"/>
                    <a:cs typeface="微软雅黑" panose="020B0503020204020204" pitchFamily="2" charset="-122"/>
                    <a:sym typeface="微软雅黑" panose="020B0503020204020204" pitchFamily="2" charset="-122"/>
                  </a:rPr>
                  <a:t>关注人数</a:t>
                </a:r>
              </a:p>
            </c:rich>
          </c:tx>
          <c:layout>
            <c:manualLayout>
              <c:xMode val="edge"/>
              <c:yMode val="edge"/>
              <c:x val="0.44759453573549801"/>
              <c:y val="0.900999375390381"/>
            </c:manualLayout>
          </c:layout>
          <c:overlay val="0"/>
          <c:spPr>
            <a:noFill/>
            <a:ln>
              <a:noFill/>
            </a:ln>
            <a:effectLst/>
          </c:spPr>
          <c:txPr>
            <a:bodyPr rot="0" spcFirstLastPara="0" vertOverflow="ellipsis" vert="horz" wrap="square" anchor="ctr" anchorCtr="1"/>
            <a:lstStyle/>
            <a:p>
              <a:pPr defTabSz="914400">
                <a:defRPr lang="zh-CN" sz="900" b="0" i="0" u="none" strike="noStrike" kern="1200" baseline="0">
                  <a:solidFill>
                    <a:sysClr val="windowText" lastClr="000000"/>
                  </a:solidFill>
                  <a:latin typeface="微软雅黑" panose="020B0503020204020204" pitchFamily="2" charset="-122"/>
                  <a:ea typeface="微软雅黑" panose="020B0503020204020204" pitchFamily="2" charset="-122"/>
                  <a:cs typeface="微软雅黑" panose="020B0503020204020204" pitchFamily="2" charset="-122"/>
                  <a:sym typeface="微软雅黑" panose="020B0503020204020204" pitchFamily="2" charset="-122"/>
                </a:defRPr>
              </a:pPr>
              <a:endParaRPr lang="zh-CN"/>
            </a:p>
          </c:txPr>
        </c:title>
        <c:numFmt formatCode="General"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zh-CN"/>
          </a:p>
        </c:txPr>
        <c:crossAx val="763399729"/>
        <c:crosses val="autoZero"/>
        <c:crossBetween val="midCat"/>
      </c:valAx>
      <c:valAx>
        <c:axId val="76339972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zh-CN" altLang="en-US" sz="900">
                    <a:solidFill>
                      <a:sysClr val="windowText" lastClr="000000"/>
                    </a:solidFill>
                    <a:latin typeface="微软雅黑" panose="020B0503020204020204" pitchFamily="2" charset="-122"/>
                    <a:ea typeface="微软雅黑" panose="020B0503020204020204" pitchFamily="2" charset="-122"/>
                  </a:rPr>
                  <a:t>参与人数</a:t>
                </a:r>
              </a:p>
            </c:rich>
          </c:tx>
          <c:layout>
            <c:manualLayout>
              <c:xMode val="edge"/>
              <c:yMode val="edge"/>
              <c:x val="3.3605874182678901E-2"/>
              <c:y val="0.38033314411522201"/>
            </c:manualLayout>
          </c:layout>
          <c:overlay val="0"/>
          <c:spPr>
            <a:noFill/>
            <a:ln>
              <a:noFill/>
            </a:ln>
            <a:effectLst/>
          </c:spPr>
          <c:txPr>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endParaRPr lang="zh-CN"/>
            </a:p>
          </c:txPr>
        </c:title>
        <c:numFmt formatCode="0_);[Red]\(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zh-CN"/>
          </a:p>
        </c:txPr>
        <c:crossAx val="559493570"/>
        <c:crosses val="autoZero"/>
        <c:crossBetween val="midCat"/>
        <c:majorUnit val="4"/>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lang="zh-CN"/>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764648898382973"/>
          <c:y val="6.8514481469947097E-2"/>
          <c:w val="0.80391310017635809"/>
          <c:h val="0.73073808782310801"/>
        </c:manualLayout>
      </c:layout>
      <c:scatterChart>
        <c:scatterStyle val="lineMarker"/>
        <c:varyColors val="0"/>
        <c:ser>
          <c:idx val="0"/>
          <c:order val="0"/>
          <c:tx>
            <c:strRef>
              <c:f>"中庸"</c:f>
              <c:strCache>
                <c:ptCount val="1"/>
                <c:pt idx="0">
                  <c:v>中庸</c:v>
                </c:pt>
              </c:strCache>
            </c:strRef>
          </c:tx>
          <c:spPr>
            <a:ln w="19050" cap="rnd">
              <a:noFill/>
              <a:round/>
            </a:ln>
            <a:effectLst/>
          </c:spPr>
          <c:marker>
            <c:symbol val="circle"/>
            <c:size val="5"/>
            <c:spPr>
              <a:solidFill>
                <a:schemeClr val="accent1">
                  <a:alpha val="80000"/>
                </a:schemeClr>
              </a:solidFill>
              <a:ln w="9525">
                <a:noFill/>
              </a:ln>
              <a:effectLst/>
            </c:spPr>
          </c:marker>
          <c:xVal>
            <c:numRef>
              <c:f>[data.csv]分组数据!$G$2:$G$785</c:f>
              <c:numCache>
                <c:formatCode>0.000_ </c:formatCode>
                <c:ptCount val="784"/>
                <c:pt idx="0">
                  <c:v>6.85224256905187</c:v>
                </c:pt>
                <c:pt idx="1">
                  <c:v>8.1758290087145902</c:v>
                </c:pt>
                <c:pt idx="2">
                  <c:v>6.2205901700997304</c:v>
                </c:pt>
                <c:pt idx="3">
                  <c:v>8.9065289175945104</c:v>
                </c:pt>
                <c:pt idx="4">
                  <c:v>9.6013007938814603</c:v>
                </c:pt>
                <c:pt idx="5">
                  <c:v>6.8511849274937404</c:v>
                </c:pt>
                <c:pt idx="6">
                  <c:v>11.5047824000277</c:v>
                </c:pt>
                <c:pt idx="7">
                  <c:v>6.6758232216348397</c:v>
                </c:pt>
                <c:pt idx="8">
                  <c:v>7.5822291942764597</c:v>
                </c:pt>
                <c:pt idx="9">
                  <c:v>8.8490835185323302</c:v>
                </c:pt>
                <c:pt idx="10">
                  <c:v>7.6586995582682897</c:v>
                </c:pt>
                <c:pt idx="11">
                  <c:v>7.4383835300443</c:v>
                </c:pt>
                <c:pt idx="12">
                  <c:v>9.2625532434231097</c:v>
                </c:pt>
                <c:pt idx="13">
                  <c:v>7.2633296174768303</c:v>
                </c:pt>
                <c:pt idx="14">
                  <c:v>6.8997231072848697</c:v>
                </c:pt>
                <c:pt idx="15">
                  <c:v>8.3756296270944492</c:v>
                </c:pt>
                <c:pt idx="16">
                  <c:v>8.1590886546679098</c:v>
                </c:pt>
                <c:pt idx="17">
                  <c:v>8.5167931113948896</c:v>
                </c:pt>
                <c:pt idx="18">
                  <c:v>6.9631899858702297</c:v>
                </c:pt>
                <c:pt idx="19">
                  <c:v>6.8001700683021999</c:v>
                </c:pt>
                <c:pt idx="20">
                  <c:v>9.1803964956031106</c:v>
                </c:pt>
                <c:pt idx="21">
                  <c:v>8.0658935469642703</c:v>
                </c:pt>
                <c:pt idx="22">
                  <c:v>9.2831260417018306</c:v>
                </c:pt>
                <c:pt idx="23">
                  <c:v>9.3597943251445201</c:v>
                </c:pt>
                <c:pt idx="24">
                  <c:v>7.7025561132685798</c:v>
                </c:pt>
                <c:pt idx="25">
                  <c:v>10.603113699193701</c:v>
                </c:pt>
                <c:pt idx="26">
                  <c:v>6.8617113404807304</c:v>
                </c:pt>
                <c:pt idx="27">
                  <c:v>9.3148805512501003</c:v>
                </c:pt>
                <c:pt idx="28">
                  <c:v>7.1800698743027898</c:v>
                </c:pt>
                <c:pt idx="29">
                  <c:v>8.2845042272584895</c:v>
                </c:pt>
                <c:pt idx="30">
                  <c:v>10.321671433052</c:v>
                </c:pt>
                <c:pt idx="31">
                  <c:v>8.5334601638801093</c:v>
                </c:pt>
                <c:pt idx="32">
                  <c:v>6.6970342476664797</c:v>
                </c:pt>
                <c:pt idx="33">
                  <c:v>9.4707797080340796</c:v>
                </c:pt>
                <c:pt idx="34">
                  <c:v>7.9765954093165696</c:v>
                </c:pt>
                <c:pt idx="35">
                  <c:v>9.0353915695116402</c:v>
                </c:pt>
                <c:pt idx="36">
                  <c:v>7.47420480649612</c:v>
                </c:pt>
                <c:pt idx="37">
                  <c:v>9.0159057472984205</c:v>
                </c:pt>
                <c:pt idx="38">
                  <c:v>6.0112671744041597</c:v>
                </c:pt>
                <c:pt idx="39">
                  <c:v>8.06148686687132</c:v>
                </c:pt>
                <c:pt idx="40">
                  <c:v>7.5776338326027197</c:v>
                </c:pt>
                <c:pt idx="41">
                  <c:v>7.7244466456335301</c:v>
                </c:pt>
                <c:pt idx="42">
                  <c:v>8.9690328500342993</c:v>
                </c:pt>
                <c:pt idx="43">
                  <c:v>8.1056094022998906</c:v>
                </c:pt>
                <c:pt idx="44">
                  <c:v>6.2461067654815601</c:v>
                </c:pt>
                <c:pt idx="45">
                  <c:v>8.5978510944336897</c:v>
                </c:pt>
                <c:pt idx="46">
                  <c:v>8.2812176612866502</c:v>
                </c:pt>
                <c:pt idx="47">
                  <c:v>7.1049654482698399</c:v>
                </c:pt>
                <c:pt idx="48">
                  <c:v>9.2916438230402107</c:v>
                </c:pt>
                <c:pt idx="49">
                  <c:v>8.9239907447581803</c:v>
                </c:pt>
                <c:pt idx="50">
                  <c:v>8.5707339583442597</c:v>
                </c:pt>
                <c:pt idx="51">
                  <c:v>9.8983745031493005</c:v>
                </c:pt>
                <c:pt idx="52">
                  <c:v>6.6012301187288704</c:v>
                </c:pt>
                <c:pt idx="53">
                  <c:v>6.7298240704894701</c:v>
                </c:pt>
                <c:pt idx="54">
                  <c:v>8.6518988942685198</c:v>
                </c:pt>
                <c:pt idx="55">
                  <c:v>6.8123450941774699</c:v>
                </c:pt>
                <c:pt idx="56">
                  <c:v>6.7673431252653904</c:v>
                </c:pt>
                <c:pt idx="57">
                  <c:v>8.6820294338691699</c:v>
                </c:pt>
                <c:pt idx="58">
                  <c:v>9.3959897188628094</c:v>
                </c:pt>
                <c:pt idx="59">
                  <c:v>7.1180162044653299</c:v>
                </c:pt>
                <c:pt idx="60">
                  <c:v>6.9800759405617603</c:v>
                </c:pt>
                <c:pt idx="61">
                  <c:v>9.3597082036269992</c:v>
                </c:pt>
                <c:pt idx="62">
                  <c:v>8.3879952529445507</c:v>
                </c:pt>
                <c:pt idx="63">
                  <c:v>8.4040244933105992</c:v>
                </c:pt>
                <c:pt idx="64">
                  <c:v>8.3473534121243294</c:v>
                </c:pt>
                <c:pt idx="65">
                  <c:v>8.4029040450141093</c:v>
                </c:pt>
                <c:pt idx="66">
                  <c:v>10.170954162487</c:v>
                </c:pt>
                <c:pt idx="67">
                  <c:v>9.9857124927917909</c:v>
                </c:pt>
                <c:pt idx="68">
                  <c:v>9.0135952945165005</c:v>
                </c:pt>
                <c:pt idx="69">
                  <c:v>8.8508041957564103</c:v>
                </c:pt>
                <c:pt idx="70">
                  <c:v>8.5682664616002295</c:v>
                </c:pt>
                <c:pt idx="71">
                  <c:v>7.58731050602261</c:v>
                </c:pt>
                <c:pt idx="72">
                  <c:v>8.7196441195053502</c:v>
                </c:pt>
                <c:pt idx="73">
                  <c:v>9.4151570065975001</c:v>
                </c:pt>
                <c:pt idx="74">
                  <c:v>8.9824355035602608</c:v>
                </c:pt>
                <c:pt idx="75">
                  <c:v>7.60290046220475</c:v>
                </c:pt>
                <c:pt idx="76">
                  <c:v>9.3702458894857994</c:v>
                </c:pt>
                <c:pt idx="77">
                  <c:v>8.2875284231117607</c:v>
                </c:pt>
                <c:pt idx="78">
                  <c:v>6.7776465936351098</c:v>
                </c:pt>
                <c:pt idx="79">
                  <c:v>10.1792615039135</c:v>
                </c:pt>
                <c:pt idx="80">
                  <c:v>6.3080984415095296</c:v>
                </c:pt>
                <c:pt idx="81">
                  <c:v>8.6750512760318106</c:v>
                </c:pt>
                <c:pt idx="82">
                  <c:v>9.2122385692592594</c:v>
                </c:pt>
                <c:pt idx="83">
                  <c:v>6.39024066706535</c:v>
                </c:pt>
                <c:pt idx="84">
                  <c:v>7.7428359554307402</c:v>
                </c:pt>
                <c:pt idx="85">
                  <c:v>8.3721674193659794</c:v>
                </c:pt>
                <c:pt idx="86">
                  <c:v>8.3325489392526304</c:v>
                </c:pt>
                <c:pt idx="87">
                  <c:v>8.4246392098056297</c:v>
                </c:pt>
                <c:pt idx="88">
                  <c:v>8.0589600177694098</c:v>
                </c:pt>
                <c:pt idx="89">
                  <c:v>8.0674626670100498</c:v>
                </c:pt>
                <c:pt idx="90">
                  <c:v>9.14686794902061</c:v>
                </c:pt>
                <c:pt idx="91">
                  <c:v>8.8008672424704795</c:v>
                </c:pt>
                <c:pt idx="92">
                  <c:v>10.4633033204742</c:v>
                </c:pt>
                <c:pt idx="93">
                  <c:v>9.3075578226915407</c:v>
                </c:pt>
                <c:pt idx="94">
                  <c:v>6.47389069635227</c:v>
                </c:pt>
                <c:pt idx="95">
                  <c:v>7.3821243657375097</c:v>
                </c:pt>
                <c:pt idx="96">
                  <c:v>7.2291138777933002</c:v>
                </c:pt>
                <c:pt idx="97">
                  <c:v>9.3256314163109106</c:v>
                </c:pt>
                <c:pt idx="98">
                  <c:v>9.0786358809787497</c:v>
                </c:pt>
                <c:pt idx="99">
                  <c:v>9.6978768977642194</c:v>
                </c:pt>
                <c:pt idx="100">
                  <c:v>8.7653024887481905</c:v>
                </c:pt>
                <c:pt idx="101">
                  <c:v>9.5810759995632502</c:v>
                </c:pt>
                <c:pt idx="102">
                  <c:v>8.4231022680166401</c:v>
                </c:pt>
                <c:pt idx="103">
                  <c:v>9.2516742354691601</c:v>
                </c:pt>
                <c:pt idx="104">
                  <c:v>8.6788017066126493</c:v>
                </c:pt>
                <c:pt idx="105">
                  <c:v>9.15936281721131</c:v>
                </c:pt>
                <c:pt idx="106">
                  <c:v>8.5263511292010001</c:v>
                </c:pt>
                <c:pt idx="107">
                  <c:v>8.9635442919967403</c:v>
                </c:pt>
                <c:pt idx="108">
                  <c:v>7.7367436824534899</c:v>
                </c:pt>
                <c:pt idx="109">
                  <c:v>6.7650389767805397</c:v>
                </c:pt>
                <c:pt idx="110">
                  <c:v>7.7844732357364599</c:v>
                </c:pt>
                <c:pt idx="111">
                  <c:v>8.4998435530811207</c:v>
                </c:pt>
                <c:pt idx="112">
                  <c:v>9.2186061163932091</c:v>
                </c:pt>
                <c:pt idx="113">
                  <c:v>5.8464387750577202</c:v>
                </c:pt>
                <c:pt idx="114">
                  <c:v>9.4584496693081395</c:v>
                </c:pt>
                <c:pt idx="115">
                  <c:v>8.2781742909437295</c:v>
                </c:pt>
                <c:pt idx="116">
                  <c:v>8.4967863816385698</c:v>
                </c:pt>
                <c:pt idx="117">
                  <c:v>6.4345465187874504</c:v>
                </c:pt>
                <c:pt idx="118">
                  <c:v>9.36666012623113</c:v>
                </c:pt>
                <c:pt idx="119">
                  <c:v>6.8803840821859996</c:v>
                </c:pt>
                <c:pt idx="120">
                  <c:v>9.9060343068027006</c:v>
                </c:pt>
                <c:pt idx="121">
                  <c:v>10.1152870021496</c:v>
                </c:pt>
                <c:pt idx="122">
                  <c:v>9.0752076979846805</c:v>
                </c:pt>
                <c:pt idx="123">
                  <c:v>6.6160651851328103</c:v>
                </c:pt>
                <c:pt idx="124">
                  <c:v>8.0010199613236495</c:v>
                </c:pt>
                <c:pt idx="125">
                  <c:v>8.2297777500818796</c:v>
                </c:pt>
                <c:pt idx="126">
                  <c:v>6.4264884574576904</c:v>
                </c:pt>
                <c:pt idx="127">
                  <c:v>6.8330317327861998</c:v>
                </c:pt>
                <c:pt idx="128">
                  <c:v>8.0592762233056394</c:v>
                </c:pt>
                <c:pt idx="129">
                  <c:v>6.5496507422338102</c:v>
                </c:pt>
                <c:pt idx="130">
                  <c:v>7.8426714749794497</c:v>
                </c:pt>
                <c:pt idx="131">
                  <c:v>8.6123215365078103</c:v>
                </c:pt>
                <c:pt idx="132">
                  <c:v>9.7200453680734693</c:v>
                </c:pt>
                <c:pt idx="133">
                  <c:v>8.3106609059072198</c:v>
                </c:pt>
                <c:pt idx="134">
                  <c:v>6.9226438914758797</c:v>
                </c:pt>
                <c:pt idx="135">
                  <c:v>7.8131872675214096</c:v>
                </c:pt>
                <c:pt idx="136">
                  <c:v>6.4101748819661601</c:v>
                </c:pt>
                <c:pt idx="137">
                  <c:v>8.0096953577429204</c:v>
                </c:pt>
                <c:pt idx="138">
                  <c:v>9.0027010071979294</c:v>
                </c:pt>
                <c:pt idx="139">
                  <c:v>8.2305772171464504</c:v>
                </c:pt>
                <c:pt idx="140">
                  <c:v>9.8190728013937605</c:v>
                </c:pt>
                <c:pt idx="141">
                  <c:v>8.12740456269308</c:v>
                </c:pt>
                <c:pt idx="142">
                  <c:v>9.3124455949133296</c:v>
                </c:pt>
                <c:pt idx="143">
                  <c:v>5.6559918108198497</c:v>
                </c:pt>
                <c:pt idx="144">
                  <c:v>6.6437897331476696</c:v>
                </c:pt>
                <c:pt idx="145">
                  <c:v>7.7493224646603496</c:v>
                </c:pt>
                <c:pt idx="146">
                  <c:v>8.81670501562159</c:v>
                </c:pt>
                <c:pt idx="147">
                  <c:v>9.0151767071689299</c:v>
                </c:pt>
                <c:pt idx="148">
                  <c:v>8.3916299684408902</c:v>
                </c:pt>
                <c:pt idx="149">
                  <c:v>9.1744022651705492</c:v>
                </c:pt>
                <c:pt idx="150">
                  <c:v>8.6590399156444704</c:v>
                </c:pt>
                <c:pt idx="151">
                  <c:v>8.9845683693082794</c:v>
                </c:pt>
                <c:pt idx="152">
                  <c:v>5.5134287461649798</c:v>
                </c:pt>
                <c:pt idx="153">
                  <c:v>8.5636950250676502</c:v>
                </c:pt>
                <c:pt idx="154">
                  <c:v>6.8480052745763604</c:v>
                </c:pt>
                <c:pt idx="155">
                  <c:v>8.1365182521152892</c:v>
                </c:pt>
                <c:pt idx="156">
                  <c:v>6.5147126908725301</c:v>
                </c:pt>
                <c:pt idx="157">
                  <c:v>9.1220554571086101</c:v>
                </c:pt>
                <c:pt idx="158">
                  <c:v>9.2005930205212998</c:v>
                </c:pt>
                <c:pt idx="159">
                  <c:v>8.3145872913195706</c:v>
                </c:pt>
                <c:pt idx="160">
                  <c:v>5.1179938124167501</c:v>
                </c:pt>
                <c:pt idx="161">
                  <c:v>8.6271232507884292</c:v>
                </c:pt>
                <c:pt idx="162">
                  <c:v>8.9762622556091909</c:v>
                </c:pt>
                <c:pt idx="163">
                  <c:v>7.3264656138403197</c:v>
                </c:pt>
                <c:pt idx="164">
                  <c:v>9.6835264319132097</c:v>
                </c:pt>
                <c:pt idx="165">
                  <c:v>7.0457765768795104</c:v>
                </c:pt>
                <c:pt idx="166">
                  <c:v>7.3024964237273204</c:v>
                </c:pt>
                <c:pt idx="167">
                  <c:v>9.7321652812005404</c:v>
                </c:pt>
                <c:pt idx="168">
                  <c:v>7.1592919047975601</c:v>
                </c:pt>
                <c:pt idx="169">
                  <c:v>8.1953336671628705</c:v>
                </c:pt>
                <c:pt idx="170">
                  <c:v>8.3544389401148091</c:v>
                </c:pt>
                <c:pt idx="171">
                  <c:v>7.1016759716194402</c:v>
                </c:pt>
                <c:pt idx="172">
                  <c:v>9.0829614426463507</c:v>
                </c:pt>
                <c:pt idx="173">
                  <c:v>7.2086003379601902</c:v>
                </c:pt>
                <c:pt idx="174">
                  <c:v>9.5102227175092793</c:v>
                </c:pt>
                <c:pt idx="175">
                  <c:v>8.4821875822174206</c:v>
                </c:pt>
                <c:pt idx="176">
                  <c:v>7.4927603009223702</c:v>
                </c:pt>
                <c:pt idx="177">
                  <c:v>6.7867169506050802</c:v>
                </c:pt>
                <c:pt idx="178">
                  <c:v>8.8865474125120407</c:v>
                </c:pt>
                <c:pt idx="179">
                  <c:v>7.9861648603327202</c:v>
                </c:pt>
                <c:pt idx="180">
                  <c:v>11.033759993932099</c:v>
                </c:pt>
                <c:pt idx="181">
                  <c:v>7.1754897136242199</c:v>
                </c:pt>
                <c:pt idx="182">
                  <c:v>10.028885961930399</c:v>
                </c:pt>
                <c:pt idx="183">
                  <c:v>8.8819751842488603</c:v>
                </c:pt>
                <c:pt idx="184">
                  <c:v>10.075000910613401</c:v>
                </c:pt>
                <c:pt idx="185">
                  <c:v>8.0959035329611009</c:v>
                </c:pt>
                <c:pt idx="186">
                  <c:v>7.6605854617032501</c:v>
                </c:pt>
                <c:pt idx="187">
                  <c:v>8.8038747635344308</c:v>
                </c:pt>
                <c:pt idx="188">
                  <c:v>8.2674489583048398</c:v>
                </c:pt>
                <c:pt idx="189">
                  <c:v>8.9055799579896497</c:v>
                </c:pt>
                <c:pt idx="190">
                  <c:v>8.1576570151964702</c:v>
                </c:pt>
                <c:pt idx="191">
                  <c:v>8.1761103422373402</c:v>
                </c:pt>
                <c:pt idx="192">
                  <c:v>7.57095858316901</c:v>
                </c:pt>
                <c:pt idx="193">
                  <c:v>9.3861407117798699</c:v>
                </c:pt>
                <c:pt idx="194">
                  <c:v>9.5557015560146397</c:v>
                </c:pt>
                <c:pt idx="195">
                  <c:v>7.5005294853952904</c:v>
                </c:pt>
                <c:pt idx="196">
                  <c:v>8.3445050835905192</c:v>
                </c:pt>
                <c:pt idx="197">
                  <c:v>8.4740769003426095</c:v>
                </c:pt>
                <c:pt idx="198">
                  <c:v>7.0656133635977101</c:v>
                </c:pt>
                <c:pt idx="199">
                  <c:v>8.6788017066126493</c:v>
                </c:pt>
                <c:pt idx="200">
                  <c:v>7.6750818577163296</c:v>
                </c:pt>
                <c:pt idx="201">
                  <c:v>9.1502718455100602</c:v>
                </c:pt>
                <c:pt idx="202">
                  <c:v>9.0916694422584996</c:v>
                </c:pt>
                <c:pt idx="203">
                  <c:v>8.1268137207261102</c:v>
                </c:pt>
                <c:pt idx="204">
                  <c:v>9.2110401270904507</c:v>
                </c:pt>
                <c:pt idx="205">
                  <c:v>9.23425219202249</c:v>
                </c:pt>
                <c:pt idx="206">
                  <c:v>8.60666819784384</c:v>
                </c:pt>
                <c:pt idx="207">
                  <c:v>8.04590874227077</c:v>
                </c:pt>
                <c:pt idx="208">
                  <c:v>8.2635904326173097</c:v>
                </c:pt>
                <c:pt idx="209">
                  <c:v>6.3171646867472804</c:v>
                </c:pt>
                <c:pt idx="210">
                  <c:v>10.807260259851301</c:v>
                </c:pt>
                <c:pt idx="211">
                  <c:v>9.6798438761802306</c:v>
                </c:pt>
                <c:pt idx="212">
                  <c:v>7.1507014575925201</c:v>
                </c:pt>
                <c:pt idx="213">
                  <c:v>9.1271761307154105</c:v>
                </c:pt>
                <c:pt idx="214">
                  <c:v>7.9146177090406704</c:v>
                </c:pt>
                <c:pt idx="215">
                  <c:v>6.62273632394984</c:v>
                </c:pt>
                <c:pt idx="216">
                  <c:v>10.261581489228201</c:v>
                </c:pt>
                <c:pt idx="217">
                  <c:v>10.7612377393963</c:v>
                </c:pt>
                <c:pt idx="218">
                  <c:v>10.3899180194673</c:v>
                </c:pt>
                <c:pt idx="219">
                  <c:v>7.0299729117063796</c:v>
                </c:pt>
                <c:pt idx="220">
                  <c:v>7.5719884493774403</c:v>
                </c:pt>
                <c:pt idx="221">
                  <c:v>7.2626286009742396</c:v>
                </c:pt>
                <c:pt idx="222">
                  <c:v>10.7777472259333</c:v>
                </c:pt>
                <c:pt idx="223">
                  <c:v>10.5986077853476</c:v>
                </c:pt>
                <c:pt idx="224">
                  <c:v>7.1936858183951102</c:v>
                </c:pt>
                <c:pt idx="225">
                  <c:v>8.3836617987917101</c:v>
                </c:pt>
                <c:pt idx="226">
                  <c:v>8.9471557711247893</c:v>
                </c:pt>
                <c:pt idx="227">
                  <c:v>6.93731408122368</c:v>
                </c:pt>
                <c:pt idx="228">
                  <c:v>8.3770111608163695</c:v>
                </c:pt>
                <c:pt idx="229">
                  <c:v>7.59689443814454</c:v>
                </c:pt>
                <c:pt idx="230">
                  <c:v>10.588552156902701</c:v>
                </c:pt>
                <c:pt idx="231">
                  <c:v>8.6099546714975492</c:v>
                </c:pt>
                <c:pt idx="232">
                  <c:v>8.0592762233056394</c:v>
                </c:pt>
                <c:pt idx="233">
                  <c:v>6.9488972223133096</c:v>
                </c:pt>
                <c:pt idx="234">
                  <c:v>9.8950520737150196</c:v>
                </c:pt>
                <c:pt idx="235">
                  <c:v>8.2236271758054809</c:v>
                </c:pt>
                <c:pt idx="236">
                  <c:v>7.6496926237115099</c:v>
                </c:pt>
                <c:pt idx="237">
                  <c:v>5.9889614168898602</c:v>
                </c:pt>
                <c:pt idx="238">
                  <c:v>5.91889385427314</c:v>
                </c:pt>
                <c:pt idx="239">
                  <c:v>7.8054746252708496</c:v>
                </c:pt>
                <c:pt idx="240">
                  <c:v>3.2958368660043198</c:v>
                </c:pt>
                <c:pt idx="241">
                  <c:v>6.3681871863504904</c:v>
                </c:pt>
                <c:pt idx="242">
                  <c:v>8.6799920817213199</c:v>
                </c:pt>
                <c:pt idx="243">
                  <c:v>7.4679423322858502</c:v>
                </c:pt>
                <c:pt idx="244">
                  <c:v>7.6648157852857297</c:v>
                </c:pt>
                <c:pt idx="245">
                  <c:v>5.7868973813666997</c:v>
                </c:pt>
                <c:pt idx="246">
                  <c:v>7.4922030426187396</c:v>
                </c:pt>
                <c:pt idx="247">
                  <c:v>7.6246189861593896</c:v>
                </c:pt>
                <c:pt idx="248">
                  <c:v>9.6738856911608693</c:v>
                </c:pt>
                <c:pt idx="249">
                  <c:v>7.1846291527173101</c:v>
                </c:pt>
                <c:pt idx="250">
                  <c:v>8.7719904365322403</c:v>
                </c:pt>
                <c:pt idx="251">
                  <c:v>7.5191499576698204</c:v>
                </c:pt>
                <c:pt idx="252">
                  <c:v>9.0713081632806194</c:v>
                </c:pt>
                <c:pt idx="253">
                  <c:v>9.5889822660404693</c:v>
                </c:pt>
                <c:pt idx="254">
                  <c:v>8.35019365072006</c:v>
                </c:pt>
                <c:pt idx="255">
                  <c:v>8.1173124616019692</c:v>
                </c:pt>
                <c:pt idx="256">
                  <c:v>8.9694146508661703</c:v>
                </c:pt>
                <c:pt idx="257">
                  <c:v>9.6040027679651896</c:v>
                </c:pt>
                <c:pt idx="258">
                  <c:v>8.6998480260003106</c:v>
                </c:pt>
                <c:pt idx="259">
                  <c:v>9.8033909359978395</c:v>
                </c:pt>
                <c:pt idx="260">
                  <c:v>9.2861896842596199</c:v>
                </c:pt>
                <c:pt idx="261">
                  <c:v>8.4385827908343192</c:v>
                </c:pt>
                <c:pt idx="262">
                  <c:v>8.7064903619466101</c:v>
                </c:pt>
                <c:pt idx="263">
                  <c:v>8.8822528848893594</c:v>
                </c:pt>
                <c:pt idx="264">
                  <c:v>8.6649233034405704</c:v>
                </c:pt>
                <c:pt idx="265">
                  <c:v>8.7342381842685697</c:v>
                </c:pt>
                <c:pt idx="266">
                  <c:v>8.1562233231946202</c:v>
                </c:pt>
                <c:pt idx="267">
                  <c:v>7.52077641506279</c:v>
                </c:pt>
                <c:pt idx="268">
                  <c:v>9.4983723831922493</c:v>
                </c:pt>
                <c:pt idx="269">
                  <c:v>7.4253578870271504</c:v>
                </c:pt>
                <c:pt idx="270">
                  <c:v>7.1701195434496201</c:v>
                </c:pt>
                <c:pt idx="271">
                  <c:v>8.1872992701551404</c:v>
                </c:pt>
                <c:pt idx="272">
                  <c:v>8.3907225273622892</c:v>
                </c:pt>
                <c:pt idx="273">
                  <c:v>8.1104272375750206</c:v>
                </c:pt>
                <c:pt idx="274">
                  <c:v>9.6755198838564205</c:v>
                </c:pt>
                <c:pt idx="275">
                  <c:v>7.9710857535055997</c:v>
                </c:pt>
                <c:pt idx="276">
                  <c:v>8.9928060594264796</c:v>
                </c:pt>
                <c:pt idx="277">
                  <c:v>7.2848209125686001</c:v>
                </c:pt>
                <c:pt idx="278">
                  <c:v>6.8480052745763604</c:v>
                </c:pt>
                <c:pt idx="279">
                  <c:v>8.3832045514129199</c:v>
                </c:pt>
                <c:pt idx="280">
                  <c:v>8.4857025243248607</c:v>
                </c:pt>
                <c:pt idx="281">
                  <c:v>9.6609700320387208</c:v>
                </c:pt>
                <c:pt idx="282">
                  <c:v>9.6957251032602194</c:v>
                </c:pt>
                <c:pt idx="283">
                  <c:v>9.4864558080564905</c:v>
                </c:pt>
                <c:pt idx="284">
                  <c:v>9.0001130459285097</c:v>
                </c:pt>
                <c:pt idx="285">
                  <c:v>9.4970219440943797</c:v>
                </c:pt>
                <c:pt idx="286">
                  <c:v>8.3399785719904198</c:v>
                </c:pt>
                <c:pt idx="287">
                  <c:v>8.0513409332929697</c:v>
                </c:pt>
                <c:pt idx="288">
                  <c:v>8.5500475282871804</c:v>
                </c:pt>
                <c:pt idx="289">
                  <c:v>9.7871222614048605</c:v>
                </c:pt>
                <c:pt idx="290">
                  <c:v>7.4205789054107996</c:v>
                </c:pt>
                <c:pt idx="291">
                  <c:v>8.8532367647458905</c:v>
                </c:pt>
                <c:pt idx="292">
                  <c:v>8.6220936012416001</c:v>
                </c:pt>
                <c:pt idx="293">
                  <c:v>7.1815919446118599</c:v>
                </c:pt>
                <c:pt idx="294">
                  <c:v>6.8079349436999204</c:v>
                </c:pt>
                <c:pt idx="295">
                  <c:v>10.0604485653898</c:v>
                </c:pt>
                <c:pt idx="296">
                  <c:v>8.2730813336658304</c:v>
                </c:pt>
                <c:pt idx="297">
                  <c:v>7.5832475243033599</c:v>
                </c:pt>
                <c:pt idx="298">
                  <c:v>7.4966524381682804</c:v>
                </c:pt>
                <c:pt idx="299">
                  <c:v>7.8913307576618799</c:v>
                </c:pt>
                <c:pt idx="300">
                  <c:v>10.035655516113501</c:v>
                </c:pt>
                <c:pt idx="301">
                  <c:v>5.9687075599853596</c:v>
                </c:pt>
                <c:pt idx="302">
                  <c:v>5.9939614273065596</c:v>
                </c:pt>
                <c:pt idx="303">
                  <c:v>8.5699753768552007</c:v>
                </c:pt>
                <c:pt idx="304">
                  <c:v>7.8054746252708496</c:v>
                </c:pt>
                <c:pt idx="305">
                  <c:v>8.3211783074902801</c:v>
                </c:pt>
                <c:pt idx="306">
                  <c:v>8.2607513547005098</c:v>
                </c:pt>
                <c:pt idx="307">
                  <c:v>8.1886891244442008</c:v>
                </c:pt>
                <c:pt idx="308">
                  <c:v>8.0548402211010206</c:v>
                </c:pt>
                <c:pt idx="309">
                  <c:v>7.3408355541232702</c:v>
                </c:pt>
                <c:pt idx="310">
                  <c:v>7.2071188562077504</c:v>
                </c:pt>
                <c:pt idx="311">
                  <c:v>9.8132345635585594</c:v>
                </c:pt>
                <c:pt idx="312">
                  <c:v>8.0310601802406101</c:v>
                </c:pt>
                <c:pt idx="313">
                  <c:v>7.2063772914722497</c:v>
                </c:pt>
                <c:pt idx="314">
                  <c:v>8.4842566911699695</c:v>
                </c:pt>
                <c:pt idx="315">
                  <c:v>6.4846352356352499</c:v>
                </c:pt>
                <c:pt idx="316">
                  <c:v>8.2615264483964594</c:v>
                </c:pt>
                <c:pt idx="317">
                  <c:v>8.7435316336269597</c:v>
                </c:pt>
                <c:pt idx="318">
                  <c:v>8.1749845329430801</c:v>
                </c:pt>
                <c:pt idx="319">
                  <c:v>9.4970219440943797</c:v>
                </c:pt>
                <c:pt idx="320">
                  <c:v>6.6489845500247702</c:v>
                </c:pt>
                <c:pt idx="321">
                  <c:v>9.7694417419070607</c:v>
                </c:pt>
                <c:pt idx="322">
                  <c:v>9.0552058750261892</c:v>
                </c:pt>
                <c:pt idx="323">
                  <c:v>8.1978140322211992</c:v>
                </c:pt>
                <c:pt idx="324">
                  <c:v>8.7713701853106194</c:v>
                </c:pt>
                <c:pt idx="325">
                  <c:v>8.5515946181335707</c:v>
                </c:pt>
                <c:pt idx="326">
                  <c:v>9.5148058124623098</c:v>
                </c:pt>
                <c:pt idx="327">
                  <c:v>8.4038005040611399</c:v>
                </c:pt>
                <c:pt idx="328">
                  <c:v>8.3749381438353598</c:v>
                </c:pt>
                <c:pt idx="329">
                  <c:v>8.5295169411050598</c:v>
                </c:pt>
                <c:pt idx="330">
                  <c:v>9.0627680075090407</c:v>
                </c:pt>
                <c:pt idx="331">
                  <c:v>9.7659481385140605</c:v>
                </c:pt>
                <c:pt idx="332">
                  <c:v>6.6957989170584904</c:v>
                </c:pt>
                <c:pt idx="333">
                  <c:v>9.0867027315180007</c:v>
                </c:pt>
                <c:pt idx="334">
                  <c:v>7.53689712956617</c:v>
                </c:pt>
                <c:pt idx="335">
                  <c:v>8.7582552432327905</c:v>
                </c:pt>
                <c:pt idx="336">
                  <c:v>10.3612604402676</c:v>
                </c:pt>
                <c:pt idx="337">
                  <c:v>7.5822291942764597</c:v>
                </c:pt>
                <c:pt idx="338">
                  <c:v>6.4599044543775301</c:v>
                </c:pt>
                <c:pt idx="339">
                  <c:v>8.11939858961229</c:v>
                </c:pt>
                <c:pt idx="340">
                  <c:v>7.0352685992810899</c:v>
                </c:pt>
                <c:pt idx="341">
                  <c:v>8.9368241549973</c:v>
                </c:pt>
                <c:pt idx="342">
                  <c:v>8.0989467489433302</c:v>
                </c:pt>
                <c:pt idx="343">
                  <c:v>8.5211852126857703</c:v>
                </c:pt>
                <c:pt idx="344">
                  <c:v>7.6834036810538198</c:v>
                </c:pt>
                <c:pt idx="345">
                  <c:v>9.2305350792616991</c:v>
                </c:pt>
                <c:pt idx="346">
                  <c:v>11.015690403056</c:v>
                </c:pt>
                <c:pt idx="347">
                  <c:v>8.7792497162290406</c:v>
                </c:pt>
                <c:pt idx="348">
                  <c:v>7.2225660188221701</c:v>
                </c:pt>
                <c:pt idx="349">
                  <c:v>6.0661080901037403</c:v>
                </c:pt>
                <c:pt idx="350">
                  <c:v>7.4205789054107996</c:v>
                </c:pt>
                <c:pt idx="351">
                  <c:v>8.2337687092170899</c:v>
                </c:pt>
                <c:pt idx="352">
                  <c:v>7.4181808227267796</c:v>
                </c:pt>
                <c:pt idx="353">
                  <c:v>7.4289271948022702</c:v>
                </c:pt>
                <c:pt idx="354">
                  <c:v>8.9027276640355204</c:v>
                </c:pt>
                <c:pt idx="355">
                  <c:v>7.9105906122564704</c:v>
                </c:pt>
                <c:pt idx="356">
                  <c:v>8.0365734097073105</c:v>
                </c:pt>
                <c:pt idx="357">
                  <c:v>6.6515718735897202</c:v>
                </c:pt>
                <c:pt idx="358">
                  <c:v>9.8402282128969301</c:v>
                </c:pt>
                <c:pt idx="359">
                  <c:v>9.1140497116578896</c:v>
                </c:pt>
                <c:pt idx="360">
                  <c:v>8.8155184239664894</c:v>
                </c:pt>
                <c:pt idx="361">
                  <c:v>8.3250636936311899</c:v>
                </c:pt>
                <c:pt idx="362">
                  <c:v>9.1779204807200703</c:v>
                </c:pt>
                <c:pt idx="363">
                  <c:v>8.8427489162961006</c:v>
                </c:pt>
                <c:pt idx="364">
                  <c:v>8.6346206082922006</c:v>
                </c:pt>
                <c:pt idx="365">
                  <c:v>8.8750074860483892</c:v>
                </c:pt>
                <c:pt idx="366">
                  <c:v>8.5943394005928901</c:v>
                </c:pt>
                <c:pt idx="367">
                  <c:v>9.8573912566431492</c:v>
                </c:pt>
                <c:pt idx="368">
                  <c:v>6.9716686047257896</c:v>
                </c:pt>
                <c:pt idx="369">
                  <c:v>7.8547691834991298</c:v>
                </c:pt>
                <c:pt idx="370">
                  <c:v>7.6525456926939199</c:v>
                </c:pt>
                <c:pt idx="371">
                  <c:v>10.0633078439835</c:v>
                </c:pt>
                <c:pt idx="372">
                  <c:v>10.354308362365</c:v>
                </c:pt>
                <c:pt idx="373">
                  <c:v>7.7613191809479796</c:v>
                </c:pt>
                <c:pt idx="374">
                  <c:v>6.5553568918106597</c:v>
                </c:pt>
                <c:pt idx="375">
                  <c:v>6.1654178542314204</c:v>
                </c:pt>
                <c:pt idx="376">
                  <c:v>8.1991893590780602</c:v>
                </c:pt>
                <c:pt idx="377">
                  <c:v>8.4941292518176805</c:v>
                </c:pt>
                <c:pt idx="378">
                  <c:v>9.1728461675486006</c:v>
                </c:pt>
                <c:pt idx="379">
                  <c:v>9.4506163220306902</c:v>
                </c:pt>
                <c:pt idx="380">
                  <c:v>7.18235211188526</c:v>
                </c:pt>
                <c:pt idx="381">
                  <c:v>9.5671753031162794</c:v>
                </c:pt>
                <c:pt idx="382">
                  <c:v>9.01675562290351</c:v>
                </c:pt>
                <c:pt idx="383">
                  <c:v>10.0621992436909</c:v>
                </c:pt>
                <c:pt idx="384">
                  <c:v>6.0980742821662401</c:v>
                </c:pt>
                <c:pt idx="385">
                  <c:v>9.4674601388453201</c:v>
                </c:pt>
                <c:pt idx="386">
                  <c:v>6.6515718735897202</c:v>
                </c:pt>
                <c:pt idx="387">
                  <c:v>9.1253269976492195</c:v>
                </c:pt>
                <c:pt idx="388">
                  <c:v>7.8758791594963098</c:v>
                </c:pt>
                <c:pt idx="389">
                  <c:v>7.0343879299154999</c:v>
                </c:pt>
                <c:pt idx="390">
                  <c:v>9.2918281888224499</c:v>
                </c:pt>
                <c:pt idx="391">
                  <c:v>9.0448759322486492</c:v>
                </c:pt>
                <c:pt idx="392">
                  <c:v>7.1884127364969501</c:v>
                </c:pt>
                <c:pt idx="393">
                  <c:v>7.2363393427543397</c:v>
                </c:pt>
                <c:pt idx="394">
                  <c:v>6.80239476332431</c:v>
                </c:pt>
                <c:pt idx="395">
                  <c:v>6.4248690239053801</c:v>
                </c:pt>
                <c:pt idx="396">
                  <c:v>7.1785454837636999</c:v>
                </c:pt>
                <c:pt idx="397">
                  <c:v>9.4605541948130494</c:v>
                </c:pt>
                <c:pt idx="398">
                  <c:v>9.0632315069379707</c:v>
                </c:pt>
                <c:pt idx="399">
                  <c:v>8.0946836486988101</c:v>
                </c:pt>
                <c:pt idx="400">
                  <c:v>10.0181546275142</c:v>
                </c:pt>
                <c:pt idx="401">
                  <c:v>8.5488856381487199</c:v>
                </c:pt>
                <c:pt idx="402">
                  <c:v>8.5663642354226806</c:v>
                </c:pt>
                <c:pt idx="403">
                  <c:v>9.5668953087143294</c:v>
                </c:pt>
                <c:pt idx="404">
                  <c:v>7.0192966537150401</c:v>
                </c:pt>
                <c:pt idx="405">
                  <c:v>6.7934661325800096</c:v>
                </c:pt>
                <c:pt idx="406">
                  <c:v>6.6895992691789603</c:v>
                </c:pt>
                <c:pt idx="407">
                  <c:v>6.5161930760429598</c:v>
                </c:pt>
                <c:pt idx="408">
                  <c:v>8.3675324168618292</c:v>
                </c:pt>
                <c:pt idx="409">
                  <c:v>8.4031282351282606</c:v>
                </c:pt>
                <c:pt idx="410">
                  <c:v>10.148979507513999</c:v>
                </c:pt>
                <c:pt idx="411">
                  <c:v>8.1542126949142197</c:v>
                </c:pt>
                <c:pt idx="412">
                  <c:v>8.2212100939250696</c:v>
                </c:pt>
                <c:pt idx="413">
                  <c:v>9.2614136421601803</c:v>
                </c:pt>
                <c:pt idx="414">
                  <c:v>9.89807291983462</c:v>
                </c:pt>
                <c:pt idx="415">
                  <c:v>7.8434564043761101</c:v>
                </c:pt>
                <c:pt idx="416">
                  <c:v>9.3594497945640196</c:v>
                </c:pt>
                <c:pt idx="417">
                  <c:v>7.90100705199242</c:v>
                </c:pt>
                <c:pt idx="418">
                  <c:v>8.9777775987454795</c:v>
                </c:pt>
                <c:pt idx="419">
                  <c:v>8.9510513740256101</c:v>
                </c:pt>
                <c:pt idx="420">
                  <c:v>8.5249629286805906</c:v>
                </c:pt>
                <c:pt idx="421">
                  <c:v>8.3909494648419791</c:v>
                </c:pt>
                <c:pt idx="422">
                  <c:v>7.86057078553866</c:v>
                </c:pt>
                <c:pt idx="423">
                  <c:v>7.2868764117506997</c:v>
                </c:pt>
                <c:pt idx="424">
                  <c:v>8.6541686464433099</c:v>
                </c:pt>
                <c:pt idx="425">
                  <c:v>8.9687782351379504</c:v>
                </c:pt>
                <c:pt idx="426">
                  <c:v>8.2697569475329793</c:v>
                </c:pt>
                <c:pt idx="427">
                  <c:v>8.2659073341557399</c:v>
                </c:pt>
                <c:pt idx="428">
                  <c:v>7.4199799236618302</c:v>
                </c:pt>
                <c:pt idx="429">
                  <c:v>8.3032571208529404</c:v>
                </c:pt>
                <c:pt idx="430">
                  <c:v>6.14846829591764</c:v>
                </c:pt>
                <c:pt idx="431">
                  <c:v>10.5180243325141</c:v>
                </c:pt>
                <c:pt idx="432">
                  <c:v>6.3985949345351996</c:v>
                </c:pt>
                <c:pt idx="433">
                  <c:v>8.2377438038909307</c:v>
                </c:pt>
                <c:pt idx="434">
                  <c:v>9.3065592297167203</c:v>
                </c:pt>
                <c:pt idx="435">
                  <c:v>9.0848905212587603</c:v>
                </c:pt>
                <c:pt idx="436">
                  <c:v>6.6424868013672498</c:v>
                </c:pt>
                <c:pt idx="437">
                  <c:v>8.8622003304872798</c:v>
                </c:pt>
                <c:pt idx="438">
                  <c:v>9.4416108105020005</c:v>
                </c:pt>
                <c:pt idx="439">
                  <c:v>7.7209052519367702</c:v>
                </c:pt>
                <c:pt idx="440">
                  <c:v>6.9343972099285498</c:v>
                </c:pt>
                <c:pt idx="441">
                  <c:v>7.0664669701369496</c:v>
                </c:pt>
                <c:pt idx="442">
                  <c:v>7.4324838079171096</c:v>
                </c:pt>
                <c:pt idx="443">
                  <c:v>7.3369369137076097</c:v>
                </c:pt>
                <c:pt idx="444">
                  <c:v>8.7152240419153699</c:v>
                </c:pt>
                <c:pt idx="445">
                  <c:v>7.0317412587631196</c:v>
                </c:pt>
                <c:pt idx="446">
                  <c:v>7.1196356380176304</c:v>
                </c:pt>
                <c:pt idx="447">
                  <c:v>6.7093043402582904</c:v>
                </c:pt>
                <c:pt idx="448">
                  <c:v>7.5352967024440796</c:v>
                </c:pt>
                <c:pt idx="449">
                  <c:v>11.522232024290499</c:v>
                </c:pt>
                <c:pt idx="450">
                  <c:v>7.4988697339769299</c:v>
                </c:pt>
                <c:pt idx="451">
                  <c:v>5.9738096118692603</c:v>
                </c:pt>
                <c:pt idx="452">
                  <c:v>8.5985888296202297</c:v>
                </c:pt>
                <c:pt idx="453">
                  <c:v>8.6614666805726603</c:v>
                </c:pt>
                <c:pt idx="454">
                  <c:v>7.5202345564746196</c:v>
                </c:pt>
                <c:pt idx="455">
                  <c:v>7.1623974973557099</c:v>
                </c:pt>
                <c:pt idx="456">
                  <c:v>9.5172366633517598</c:v>
                </c:pt>
                <c:pt idx="457">
                  <c:v>7.1260872732991203</c:v>
                </c:pt>
                <c:pt idx="458">
                  <c:v>7.8913307576618799</c:v>
                </c:pt>
                <c:pt idx="459">
                  <c:v>6.6398758338265296</c:v>
                </c:pt>
                <c:pt idx="460">
                  <c:v>7.9466175632444704</c:v>
                </c:pt>
                <c:pt idx="461">
                  <c:v>7.4253578870271504</c:v>
                </c:pt>
                <c:pt idx="462">
                  <c:v>8.5471402677841901</c:v>
                </c:pt>
                <c:pt idx="463">
                  <c:v>6.36990098282822</c:v>
                </c:pt>
                <c:pt idx="464">
                  <c:v>9.4521879080841593</c:v>
                </c:pt>
                <c:pt idx="465">
                  <c:v>8.3907225273622892</c:v>
                </c:pt>
                <c:pt idx="466">
                  <c:v>9.2334707893650307</c:v>
                </c:pt>
                <c:pt idx="467">
                  <c:v>6.2422232654551602</c:v>
                </c:pt>
                <c:pt idx="468">
                  <c:v>7.0570369816978902</c:v>
                </c:pt>
                <c:pt idx="469">
                  <c:v>7.7155695345202</c:v>
                </c:pt>
                <c:pt idx="470">
                  <c:v>6.8330317327861998</c:v>
                </c:pt>
                <c:pt idx="471">
                  <c:v>6.9847163201182596</c:v>
                </c:pt>
                <c:pt idx="472">
                  <c:v>7.5093352660165902</c:v>
                </c:pt>
                <c:pt idx="473">
                  <c:v>7.9665866976383999</c:v>
                </c:pt>
                <c:pt idx="474">
                  <c:v>8.4233219758061608</c:v>
                </c:pt>
                <c:pt idx="475">
                  <c:v>9.49687178267056</c:v>
                </c:pt>
                <c:pt idx="476">
                  <c:v>6.4676987261043504</c:v>
                </c:pt>
                <c:pt idx="477">
                  <c:v>8.9100457614735493</c:v>
                </c:pt>
                <c:pt idx="478">
                  <c:v>9.8154756752129106</c:v>
                </c:pt>
                <c:pt idx="479">
                  <c:v>10.1185182837397</c:v>
                </c:pt>
                <c:pt idx="480">
                  <c:v>6.6093492431673804</c:v>
                </c:pt>
                <c:pt idx="481">
                  <c:v>7.1561766374806099</c:v>
                </c:pt>
                <c:pt idx="482">
                  <c:v>7.5806997522245601</c:v>
                </c:pt>
                <c:pt idx="483">
                  <c:v>7.5750716995075598</c:v>
                </c:pt>
                <c:pt idx="484">
                  <c:v>8.5291217622815108</c:v>
                </c:pt>
                <c:pt idx="485">
                  <c:v>8.9889452911960905</c:v>
                </c:pt>
                <c:pt idx="486">
                  <c:v>9.6313506914198097</c:v>
                </c:pt>
                <c:pt idx="487">
                  <c:v>8.4738680666778592</c:v>
                </c:pt>
                <c:pt idx="488">
                  <c:v>8.68169016329764</c:v>
                </c:pt>
                <c:pt idx="489">
                  <c:v>8.64979915596426</c:v>
                </c:pt>
                <c:pt idx="490">
                  <c:v>7.80669637252117</c:v>
                </c:pt>
                <c:pt idx="491">
                  <c:v>9.1229289149652093</c:v>
                </c:pt>
                <c:pt idx="492">
                  <c:v>6.0567840132286204</c:v>
                </c:pt>
                <c:pt idx="493">
                  <c:v>9.05963375455147</c:v>
                </c:pt>
                <c:pt idx="494">
                  <c:v>6.34563636082859</c:v>
                </c:pt>
                <c:pt idx="495">
                  <c:v>10.052123051675199</c:v>
                </c:pt>
                <c:pt idx="496">
                  <c:v>7.6824824465345003</c:v>
                </c:pt>
                <c:pt idx="497">
                  <c:v>8.5041079518675797</c:v>
                </c:pt>
                <c:pt idx="498">
                  <c:v>7.3550019211052504</c:v>
                </c:pt>
                <c:pt idx="499">
                  <c:v>9.5462410166984295</c:v>
                </c:pt>
                <c:pt idx="500">
                  <c:v>7.2399325913204597</c:v>
                </c:pt>
                <c:pt idx="501">
                  <c:v>11.050620127690101</c:v>
                </c:pt>
                <c:pt idx="502">
                  <c:v>9.0341996742572999</c:v>
                </c:pt>
                <c:pt idx="503">
                  <c:v>7.1324975516600402</c:v>
                </c:pt>
                <c:pt idx="504">
                  <c:v>8.8670046353335596</c:v>
                </c:pt>
                <c:pt idx="505">
                  <c:v>8.9567376131772605</c:v>
                </c:pt>
                <c:pt idx="506">
                  <c:v>9.4262578781986495</c:v>
                </c:pt>
                <c:pt idx="507">
                  <c:v>8.9042227373687108</c:v>
                </c:pt>
                <c:pt idx="508">
                  <c:v>9.4350826446540896</c:v>
                </c:pt>
                <c:pt idx="509">
                  <c:v>7.51752085060303</c:v>
                </c:pt>
                <c:pt idx="510">
                  <c:v>10.439483723444001</c:v>
                </c:pt>
                <c:pt idx="511">
                  <c:v>10.130264495082701</c:v>
                </c:pt>
                <c:pt idx="512">
                  <c:v>6.2402758451707596</c:v>
                </c:pt>
                <c:pt idx="513">
                  <c:v>5.9162020626074296</c:v>
                </c:pt>
                <c:pt idx="514">
                  <c:v>6.9488972223133096</c:v>
                </c:pt>
                <c:pt idx="515">
                  <c:v>8.1777966832777693</c:v>
                </c:pt>
                <c:pt idx="516">
                  <c:v>9.1618851517067696</c:v>
                </c:pt>
                <c:pt idx="517">
                  <c:v>9.4675374634152405</c:v>
                </c:pt>
                <c:pt idx="518">
                  <c:v>6.8416154764775898</c:v>
                </c:pt>
                <c:pt idx="519">
                  <c:v>8.6103191694057202</c:v>
                </c:pt>
                <c:pt idx="520">
                  <c:v>6.0306852602612597</c:v>
                </c:pt>
                <c:pt idx="521">
                  <c:v>8.8555208485369103</c:v>
                </c:pt>
                <c:pt idx="522">
                  <c:v>7.8079166289264004</c:v>
                </c:pt>
                <c:pt idx="523">
                  <c:v>6.9137373506596802</c:v>
                </c:pt>
                <c:pt idx="524">
                  <c:v>7.4524024512236302</c:v>
                </c:pt>
                <c:pt idx="525">
                  <c:v>8.3399785719904198</c:v>
                </c:pt>
                <c:pt idx="526">
                  <c:v>8.6573028994008805</c:v>
                </c:pt>
                <c:pt idx="527">
                  <c:v>9.1720152576545093</c:v>
                </c:pt>
                <c:pt idx="528">
                  <c:v>7.7480285244323701</c:v>
                </c:pt>
                <c:pt idx="529">
                  <c:v>9.0388400538138107</c:v>
                </c:pt>
                <c:pt idx="530">
                  <c:v>9.4087813106500207</c:v>
                </c:pt>
                <c:pt idx="531">
                  <c:v>8.6803319287934109</c:v>
                </c:pt>
                <c:pt idx="532">
                  <c:v>7.9395152606624002</c:v>
                </c:pt>
                <c:pt idx="533">
                  <c:v>9.6027202405356906</c:v>
                </c:pt>
                <c:pt idx="534">
                  <c:v>6.6908422774185601</c:v>
                </c:pt>
                <c:pt idx="535">
                  <c:v>6.5553568918106597</c:v>
                </c:pt>
                <c:pt idx="536">
                  <c:v>7.9550742732626896</c:v>
                </c:pt>
                <c:pt idx="537">
                  <c:v>8.8378263640077002</c:v>
                </c:pt>
                <c:pt idx="538">
                  <c:v>8.4138306784210801</c:v>
                </c:pt>
                <c:pt idx="539">
                  <c:v>6.3508857167147399</c:v>
                </c:pt>
                <c:pt idx="540">
                  <c:v>7.4342573821331301</c:v>
                </c:pt>
                <c:pt idx="541">
                  <c:v>7.44249272279444</c:v>
                </c:pt>
                <c:pt idx="542">
                  <c:v>5.5373342670185304</c:v>
                </c:pt>
                <c:pt idx="543">
                  <c:v>9.3084647699693797</c:v>
                </c:pt>
                <c:pt idx="544">
                  <c:v>6.82762923450285</c:v>
                </c:pt>
                <c:pt idx="545">
                  <c:v>6.6174029779744696</c:v>
                </c:pt>
                <c:pt idx="546">
                  <c:v>9.2800529843874795</c:v>
                </c:pt>
                <c:pt idx="547">
                  <c:v>11.236236084215101</c:v>
                </c:pt>
                <c:pt idx="548">
                  <c:v>8.3870845060692094</c:v>
                </c:pt>
                <c:pt idx="549">
                  <c:v>6.9744789110250398</c:v>
                </c:pt>
                <c:pt idx="550">
                  <c:v>6.6982680541154096</c:v>
                </c:pt>
                <c:pt idx="551">
                  <c:v>7.8152070621890797</c:v>
                </c:pt>
                <c:pt idx="552">
                  <c:v>7.0483864087218802</c:v>
                </c:pt>
                <c:pt idx="553">
                  <c:v>9.5191477260429096</c:v>
                </c:pt>
                <c:pt idx="554">
                  <c:v>8.0916274116010705</c:v>
                </c:pt>
                <c:pt idx="555">
                  <c:v>8.6760755164764198</c:v>
                </c:pt>
                <c:pt idx="556">
                  <c:v>6.3385940782031804</c:v>
                </c:pt>
                <c:pt idx="557">
                  <c:v>6.3561076606958897</c:v>
                </c:pt>
                <c:pt idx="558">
                  <c:v>7.80588204022862</c:v>
                </c:pt>
                <c:pt idx="559">
                  <c:v>8.8888946693715898</c:v>
                </c:pt>
                <c:pt idx="560">
                  <c:v>9.7303239335269396</c:v>
                </c:pt>
                <c:pt idx="561">
                  <c:v>6.7719355558396002</c:v>
                </c:pt>
                <c:pt idx="562">
                  <c:v>5.6240175061873297</c:v>
                </c:pt>
                <c:pt idx="563">
                  <c:v>10.119163289002801</c:v>
                </c:pt>
                <c:pt idx="564">
                  <c:v>8.5861593958809603</c:v>
                </c:pt>
                <c:pt idx="565">
                  <c:v>6.2285110035911799</c:v>
                </c:pt>
                <c:pt idx="566">
                  <c:v>6.62140565176413</c:v>
                </c:pt>
                <c:pt idx="567">
                  <c:v>10.104344594271</c:v>
                </c:pt>
                <c:pt idx="568">
                  <c:v>10.0708223670217</c:v>
                </c:pt>
                <c:pt idx="569">
                  <c:v>6.6398758338265296</c:v>
                </c:pt>
                <c:pt idx="570">
                  <c:v>9.9173411468246595</c:v>
                </c:pt>
                <c:pt idx="571">
                  <c:v>8.5984044468410605</c:v>
                </c:pt>
                <c:pt idx="572">
                  <c:v>8.9050372907669999</c:v>
                </c:pt>
                <c:pt idx="573">
                  <c:v>8.7591977503713601</c:v>
                </c:pt>
                <c:pt idx="574">
                  <c:v>6.9565454431515601</c:v>
                </c:pt>
                <c:pt idx="575">
                  <c:v>9.6605876228562408</c:v>
                </c:pt>
                <c:pt idx="576">
                  <c:v>7.8446326444646797</c:v>
                </c:pt>
                <c:pt idx="577">
                  <c:v>5.7960577507653701</c:v>
                </c:pt>
                <c:pt idx="578">
                  <c:v>7.1577354842499004</c:v>
                </c:pt>
                <c:pt idx="579">
                  <c:v>8.0774471493311992</c:v>
                </c:pt>
                <c:pt idx="580">
                  <c:v>6.7592552706636901</c:v>
                </c:pt>
                <c:pt idx="581">
                  <c:v>10.2658711709418</c:v>
                </c:pt>
                <c:pt idx="582">
                  <c:v>8.6112298333426196</c:v>
                </c:pt>
                <c:pt idx="583">
                  <c:v>9.2791198873709995</c:v>
                </c:pt>
                <c:pt idx="584">
                  <c:v>8.2905435007727402</c:v>
                </c:pt>
                <c:pt idx="585">
                  <c:v>7.0457765768795104</c:v>
                </c:pt>
                <c:pt idx="586">
                  <c:v>7.2827611796055898</c:v>
                </c:pt>
                <c:pt idx="587">
                  <c:v>8.7596686710299299</c:v>
                </c:pt>
                <c:pt idx="588">
                  <c:v>8.2246995619672294</c:v>
                </c:pt>
                <c:pt idx="589">
                  <c:v>9.2941298977058597</c:v>
                </c:pt>
                <c:pt idx="590">
                  <c:v>7.29573507274928</c:v>
                </c:pt>
                <c:pt idx="591">
                  <c:v>9.2093398716425998</c:v>
                </c:pt>
                <c:pt idx="592">
                  <c:v>7.0859014643656097</c:v>
                </c:pt>
                <c:pt idx="593">
                  <c:v>7.6708948313621104</c:v>
                </c:pt>
                <c:pt idx="594">
                  <c:v>9.3352093540220498</c:v>
                </c:pt>
                <c:pt idx="595">
                  <c:v>7.7146774738009203</c:v>
                </c:pt>
                <c:pt idx="596">
                  <c:v>9.7660628766244493</c:v>
                </c:pt>
                <c:pt idx="597">
                  <c:v>8.6559111107280593</c:v>
                </c:pt>
                <c:pt idx="598">
                  <c:v>9.2453213408714205</c:v>
                </c:pt>
                <c:pt idx="599">
                  <c:v>6.5875500148247896</c:v>
                </c:pt>
                <c:pt idx="600">
                  <c:v>7.8127828185775803</c:v>
                </c:pt>
                <c:pt idx="601">
                  <c:v>10.2238304072274</c:v>
                </c:pt>
                <c:pt idx="602">
                  <c:v>8.2131106975966706</c:v>
                </c:pt>
                <c:pt idx="603">
                  <c:v>5.43372200355424</c:v>
                </c:pt>
                <c:pt idx="604">
                  <c:v>8.8209946457479003</c:v>
                </c:pt>
                <c:pt idx="605">
                  <c:v>8.3421252633335907</c:v>
                </c:pt>
                <c:pt idx="606">
                  <c:v>8.7435316336269597</c:v>
                </c:pt>
                <c:pt idx="607">
                  <c:v>6.4035741979348098</c:v>
                </c:pt>
                <c:pt idx="608">
                  <c:v>7.36201055125973</c:v>
                </c:pt>
                <c:pt idx="609">
                  <c:v>8.9776514078184402</c:v>
                </c:pt>
                <c:pt idx="610">
                  <c:v>9.5034576469178997</c:v>
                </c:pt>
                <c:pt idx="611">
                  <c:v>9.4415314548696898</c:v>
                </c:pt>
                <c:pt idx="612">
                  <c:v>6.3385940782031804</c:v>
                </c:pt>
                <c:pt idx="613">
                  <c:v>8.4933102509529004</c:v>
                </c:pt>
                <c:pt idx="614">
                  <c:v>6.5410299991898997</c:v>
                </c:pt>
                <c:pt idx="615">
                  <c:v>9.7772438259618699</c:v>
                </c:pt>
                <c:pt idx="616">
                  <c:v>8.69013758639759</c:v>
                </c:pt>
                <c:pt idx="617">
                  <c:v>10.002608643403899</c:v>
                </c:pt>
                <c:pt idx="618">
                  <c:v>6.8287120716416796</c:v>
                </c:pt>
                <c:pt idx="619">
                  <c:v>5.8493247799468504</c:v>
                </c:pt>
                <c:pt idx="620">
                  <c:v>8.8483656949425402</c:v>
                </c:pt>
                <c:pt idx="621">
                  <c:v>5.9427993751267003</c:v>
                </c:pt>
                <c:pt idx="622">
                  <c:v>7.6525456926939199</c:v>
                </c:pt>
                <c:pt idx="623">
                  <c:v>7.82284529027977</c:v>
                </c:pt>
                <c:pt idx="624">
                  <c:v>6.5553568918106597</c:v>
                </c:pt>
                <c:pt idx="625">
                  <c:v>8.2684753889825906</c:v>
                </c:pt>
                <c:pt idx="626">
                  <c:v>9.8836929252079493</c:v>
                </c:pt>
                <c:pt idx="627">
                  <c:v>6.0402547112774103</c:v>
                </c:pt>
                <c:pt idx="628">
                  <c:v>8.39231000926954</c:v>
                </c:pt>
                <c:pt idx="629">
                  <c:v>9.0353915695116402</c:v>
                </c:pt>
                <c:pt idx="630">
                  <c:v>9.6847716845490694</c:v>
                </c:pt>
                <c:pt idx="631">
                  <c:v>7.3530819205154296</c:v>
                </c:pt>
                <c:pt idx="632">
                  <c:v>9.8446394767269201</c:v>
                </c:pt>
                <c:pt idx="633">
                  <c:v>9.8392689802094697</c:v>
                </c:pt>
                <c:pt idx="634">
                  <c:v>5.4293456289544402</c:v>
                </c:pt>
                <c:pt idx="635">
                  <c:v>5.5412635451584196</c:v>
                </c:pt>
                <c:pt idx="636">
                  <c:v>9.5109633485607592</c:v>
                </c:pt>
                <c:pt idx="637">
                  <c:v>10.3730535860508</c:v>
                </c:pt>
                <c:pt idx="638">
                  <c:v>9.72226539118547</c:v>
                </c:pt>
                <c:pt idx="639">
                  <c:v>7.3645470142556402</c:v>
                </c:pt>
                <c:pt idx="640">
                  <c:v>7.81722278550816</c:v>
                </c:pt>
                <c:pt idx="641">
                  <c:v>8.6145013738832308</c:v>
                </c:pt>
                <c:pt idx="642">
                  <c:v>9.9669317250926603</c:v>
                </c:pt>
                <c:pt idx="643">
                  <c:v>9.2609384247392708</c:v>
                </c:pt>
                <c:pt idx="644">
                  <c:v>9.5751223648088093</c:v>
                </c:pt>
                <c:pt idx="645">
                  <c:v>7.5730172560525402</c:v>
                </c:pt>
                <c:pt idx="646">
                  <c:v>10.529078329395</c:v>
                </c:pt>
                <c:pt idx="647">
                  <c:v>7.5948843872165197</c:v>
                </c:pt>
                <c:pt idx="648">
                  <c:v>8.7227428743293896</c:v>
                </c:pt>
                <c:pt idx="649">
                  <c:v>10.611104538690601</c:v>
                </c:pt>
                <c:pt idx="650">
                  <c:v>9.1461217996495296</c:v>
                </c:pt>
                <c:pt idx="651">
                  <c:v>7.9487384548136104</c:v>
                </c:pt>
                <c:pt idx="652">
                  <c:v>6.7274317248508497</c:v>
                </c:pt>
                <c:pt idx="653">
                  <c:v>8.1265181687807093</c:v>
                </c:pt>
                <c:pt idx="654">
                  <c:v>8.6184854428981001</c:v>
                </c:pt>
                <c:pt idx="655">
                  <c:v>6.6463905148477203</c:v>
                </c:pt>
                <c:pt idx="656">
                  <c:v>8.6724860758222704</c:v>
                </c:pt>
                <c:pt idx="657">
                  <c:v>7.9658927350845197</c:v>
                </c:pt>
                <c:pt idx="658">
                  <c:v>8.8189260870906701</c:v>
                </c:pt>
                <c:pt idx="659">
                  <c:v>6.5012896705403804</c:v>
                </c:pt>
                <c:pt idx="660">
                  <c:v>6.6502790485874197</c:v>
                </c:pt>
                <c:pt idx="661">
                  <c:v>10.395680664154099</c:v>
                </c:pt>
                <c:pt idx="662">
                  <c:v>9.3689667352585992</c:v>
                </c:pt>
                <c:pt idx="663">
                  <c:v>6.21860011969172</c:v>
                </c:pt>
                <c:pt idx="664">
                  <c:v>7.7354333524996797</c:v>
                </c:pt>
                <c:pt idx="665">
                  <c:v>8.7584123894576695</c:v>
                </c:pt>
                <c:pt idx="666">
                  <c:v>7.3271232922592899</c:v>
                </c:pt>
                <c:pt idx="667">
                  <c:v>8.9343233310549</c:v>
                </c:pt>
                <c:pt idx="668">
                  <c:v>8.6402953885502196</c:v>
                </c:pt>
                <c:pt idx="669">
                  <c:v>10.4332919348999</c:v>
                </c:pt>
                <c:pt idx="670">
                  <c:v>9.8340838823972394</c:v>
                </c:pt>
                <c:pt idx="671">
                  <c:v>8.5820441637358496</c:v>
                </c:pt>
                <c:pt idx="672">
                  <c:v>8.3138522673982003</c:v>
                </c:pt>
                <c:pt idx="673">
                  <c:v>7.4866133131399497</c:v>
                </c:pt>
                <c:pt idx="674">
                  <c:v>8.4519077247176</c:v>
                </c:pt>
                <c:pt idx="675">
                  <c:v>8.1083222901732395</c:v>
                </c:pt>
                <c:pt idx="676">
                  <c:v>9.6587372474678599</c:v>
                </c:pt>
                <c:pt idx="677">
                  <c:v>8.8107579270261702</c:v>
                </c:pt>
                <c:pt idx="678">
                  <c:v>10.191482076169899</c:v>
                </c:pt>
                <c:pt idx="679">
                  <c:v>9.3483616698735492</c:v>
                </c:pt>
                <c:pt idx="680">
                  <c:v>9.9174890721719393</c:v>
                </c:pt>
                <c:pt idx="681">
                  <c:v>9.3258987126104493</c:v>
                </c:pt>
                <c:pt idx="682">
                  <c:v>3.9120230054281402</c:v>
                </c:pt>
                <c:pt idx="683">
                  <c:v>5.9635793436184397</c:v>
                </c:pt>
                <c:pt idx="684">
                  <c:v>8.1645102687470406</c:v>
                </c:pt>
                <c:pt idx="685">
                  <c:v>10.7949526629746</c:v>
                </c:pt>
                <c:pt idx="686">
                  <c:v>7.87169266432364</c:v>
                </c:pt>
                <c:pt idx="687">
                  <c:v>9.4149940339765408</c:v>
                </c:pt>
                <c:pt idx="688">
                  <c:v>8.6431207480140202</c:v>
                </c:pt>
                <c:pt idx="689">
                  <c:v>9.0498194451410807</c:v>
                </c:pt>
                <c:pt idx="690">
                  <c:v>8.5947096338440598</c:v>
                </c:pt>
                <c:pt idx="691">
                  <c:v>9.7387308269216408</c:v>
                </c:pt>
                <c:pt idx="692">
                  <c:v>8.7335940618630499</c:v>
                </c:pt>
                <c:pt idx="693">
                  <c:v>7.8747391251718097</c:v>
                </c:pt>
                <c:pt idx="694">
                  <c:v>9.3689667352585992</c:v>
                </c:pt>
                <c:pt idx="695">
                  <c:v>10.714551093197599</c:v>
                </c:pt>
                <c:pt idx="696">
                  <c:v>7.3790081276282997</c:v>
                </c:pt>
                <c:pt idx="697">
                  <c:v>8.0888687891619906</c:v>
                </c:pt>
                <c:pt idx="698">
                  <c:v>7.0925737159746696</c:v>
                </c:pt>
                <c:pt idx="699">
                  <c:v>9.1632487644423293</c:v>
                </c:pt>
                <c:pt idx="700">
                  <c:v>8.5703547395304707</c:v>
                </c:pt>
                <c:pt idx="701">
                  <c:v>7.0867379345105697</c:v>
                </c:pt>
                <c:pt idx="702">
                  <c:v>8.3570244392634105</c:v>
                </c:pt>
                <c:pt idx="703">
                  <c:v>9.5992695114442395</c:v>
                </c:pt>
                <c:pt idx="704">
                  <c:v>9.5231052247954207</c:v>
                </c:pt>
                <c:pt idx="705">
                  <c:v>6.13988455222625</c:v>
                </c:pt>
                <c:pt idx="706">
                  <c:v>10.0259706367506</c:v>
                </c:pt>
                <c:pt idx="707">
                  <c:v>7.0553128433397498</c:v>
                </c:pt>
                <c:pt idx="708">
                  <c:v>7.3517998690577704</c:v>
                </c:pt>
                <c:pt idx="709">
                  <c:v>8.41027590907016</c:v>
                </c:pt>
                <c:pt idx="710">
                  <c:v>10.0085680289866</c:v>
                </c:pt>
                <c:pt idx="711">
                  <c:v>7.7531942698843404</c:v>
                </c:pt>
                <c:pt idx="712">
                  <c:v>9.0817112293789997</c:v>
                </c:pt>
                <c:pt idx="713">
                  <c:v>8.73133636053314</c:v>
                </c:pt>
                <c:pt idx="714">
                  <c:v>9.0502889838279508</c:v>
                </c:pt>
                <c:pt idx="715">
                  <c:v>7.7836405962212503</c:v>
                </c:pt>
                <c:pt idx="716">
                  <c:v>9.4171919265134107</c:v>
                </c:pt>
                <c:pt idx="717">
                  <c:v>8.7099600060717304</c:v>
                </c:pt>
                <c:pt idx="718">
                  <c:v>9.3642624542484398</c:v>
                </c:pt>
                <c:pt idx="719">
                  <c:v>8.1408984606078505</c:v>
                </c:pt>
                <c:pt idx="720">
                  <c:v>7.1324975516600402</c:v>
                </c:pt>
                <c:pt idx="721">
                  <c:v>8.8065738205035995</c:v>
                </c:pt>
                <c:pt idx="722">
                  <c:v>7.1569563646156302</c:v>
                </c:pt>
                <c:pt idx="723">
                  <c:v>8.8661584922849102</c:v>
                </c:pt>
                <c:pt idx="724">
                  <c:v>8.2305772171464504</c:v>
                </c:pt>
                <c:pt idx="725">
                  <c:v>7.6123368371677396</c:v>
                </c:pt>
                <c:pt idx="726">
                  <c:v>6.44094654063292</c:v>
                </c:pt>
                <c:pt idx="727">
                  <c:v>9.01602720232985</c:v>
                </c:pt>
                <c:pt idx="728">
                  <c:v>7.5071410797276004</c:v>
                </c:pt>
                <c:pt idx="729">
                  <c:v>7.9813915815800698</c:v>
                </c:pt>
                <c:pt idx="730">
                  <c:v>7.2181768384033997</c:v>
                </c:pt>
                <c:pt idx="731">
                  <c:v>6.6644090203503996</c:v>
                </c:pt>
                <c:pt idx="732">
                  <c:v>8.3069658653685696</c:v>
                </c:pt>
                <c:pt idx="733">
                  <c:v>8.3323083522191101</c:v>
                </c:pt>
                <c:pt idx="734">
                  <c:v>6.4937538398516796</c:v>
                </c:pt>
                <c:pt idx="735">
                  <c:v>5.5834963087816902</c:v>
                </c:pt>
                <c:pt idx="736">
                  <c:v>9.2668152189041599</c:v>
                </c:pt>
                <c:pt idx="737">
                  <c:v>8.6764166969642105</c:v>
                </c:pt>
                <c:pt idx="738">
                  <c:v>7.7634463887273597</c:v>
                </c:pt>
                <c:pt idx="739">
                  <c:v>9.10996739782939</c:v>
                </c:pt>
                <c:pt idx="740">
                  <c:v>6.8793558044604302</c:v>
                </c:pt>
                <c:pt idx="741">
                  <c:v>9.0471153108732096</c:v>
                </c:pt>
                <c:pt idx="742">
                  <c:v>8.7127599749602105</c:v>
                </c:pt>
                <c:pt idx="743">
                  <c:v>7.8663389230465404</c:v>
                </c:pt>
                <c:pt idx="744">
                  <c:v>8.5891416907288196</c:v>
                </c:pt>
                <c:pt idx="745">
                  <c:v>11.186058945374199</c:v>
                </c:pt>
                <c:pt idx="746">
                  <c:v>8.6593869571194109</c:v>
                </c:pt>
                <c:pt idx="747">
                  <c:v>7.6048944808116197</c:v>
                </c:pt>
                <c:pt idx="748">
                  <c:v>8.8861326181749494</c:v>
                </c:pt>
                <c:pt idx="749">
                  <c:v>7.7467329077536196</c:v>
                </c:pt>
                <c:pt idx="750">
                  <c:v>8.9291703831396205</c:v>
                </c:pt>
                <c:pt idx="751">
                  <c:v>6.1441856341256402</c:v>
                </c:pt>
                <c:pt idx="752">
                  <c:v>6.36990098282822</c:v>
                </c:pt>
                <c:pt idx="753">
                  <c:v>7.0958932210975298</c:v>
                </c:pt>
                <c:pt idx="754">
                  <c:v>10.573954469372801</c:v>
                </c:pt>
                <c:pt idx="755">
                  <c:v>8.2332375007052701</c:v>
                </c:pt>
                <c:pt idx="756">
                  <c:v>5.7493929859082504</c:v>
                </c:pt>
                <c:pt idx="757">
                  <c:v>8.8593634491520792</c:v>
                </c:pt>
                <c:pt idx="758">
                  <c:v>7.6401231726953602</c:v>
                </c:pt>
                <c:pt idx="759">
                  <c:v>9.0004831649877008</c:v>
                </c:pt>
                <c:pt idx="760">
                  <c:v>5.8200829303523598</c:v>
                </c:pt>
                <c:pt idx="761">
                  <c:v>7.0317412587631196</c:v>
                </c:pt>
                <c:pt idx="762">
                  <c:v>8.3723986065130003</c:v>
                </c:pt>
                <c:pt idx="763">
                  <c:v>5.8348107370626003</c:v>
                </c:pt>
                <c:pt idx="764">
                  <c:v>5.9939614273065596</c:v>
                </c:pt>
                <c:pt idx="765">
                  <c:v>8.3499572720403208</c:v>
                </c:pt>
                <c:pt idx="766">
                  <c:v>10.4522734800885</c:v>
                </c:pt>
                <c:pt idx="767">
                  <c:v>8.0848706291381909</c:v>
                </c:pt>
                <c:pt idx="768">
                  <c:v>7.7424020218157796</c:v>
                </c:pt>
                <c:pt idx="769">
                  <c:v>9.5853462725996295</c:v>
                </c:pt>
                <c:pt idx="770">
                  <c:v>9.3558250387181605</c:v>
                </c:pt>
                <c:pt idx="771">
                  <c:v>7.8965527016430404</c:v>
                </c:pt>
                <c:pt idx="772">
                  <c:v>9.3796611165928798</c:v>
                </c:pt>
                <c:pt idx="773">
                  <c:v>7.3821243657375097</c:v>
                </c:pt>
                <c:pt idx="774">
                  <c:v>7.6755460025378399</c:v>
                </c:pt>
                <c:pt idx="775">
                  <c:v>8.8815584886389694</c:v>
                </c:pt>
                <c:pt idx="776">
                  <c:v>9.9755756289303807</c:v>
                </c:pt>
                <c:pt idx="777">
                  <c:v>9.9365837800253107</c:v>
                </c:pt>
                <c:pt idx="778">
                  <c:v>8.7995109013688602</c:v>
                </c:pt>
                <c:pt idx="779">
                  <c:v>10.3619561584665</c:v>
                </c:pt>
                <c:pt idx="780">
                  <c:v>7.9810497596659502</c:v>
                </c:pt>
                <c:pt idx="781">
                  <c:v>4.8675344504555804</c:v>
                </c:pt>
                <c:pt idx="782">
                  <c:v>7.9848033897343997</c:v>
                </c:pt>
                <c:pt idx="783">
                  <c:v>7.6750818577163296</c:v>
                </c:pt>
              </c:numCache>
            </c:numRef>
          </c:xVal>
          <c:yVal>
            <c:numRef>
              <c:f>[data.csv]分组数据!$K$2:$K$785</c:f>
              <c:numCache>
                <c:formatCode>0.000_ </c:formatCode>
                <c:ptCount val="784"/>
                <c:pt idx="0">
                  <c:v>4.7004803657924104</c:v>
                </c:pt>
                <c:pt idx="1">
                  <c:v>6.2934192788464802</c:v>
                </c:pt>
                <c:pt idx="2">
                  <c:v>9.1279365457213597</c:v>
                </c:pt>
                <c:pt idx="3">
                  <c:v>5.9076299370286796</c:v>
                </c:pt>
                <c:pt idx="4">
                  <c:v>7.1163941440934604</c:v>
                </c:pt>
                <c:pt idx="5">
                  <c:v>6.9948499858330697</c:v>
                </c:pt>
                <c:pt idx="6">
                  <c:v>7.0749631979660403</c:v>
                </c:pt>
                <c:pt idx="7">
                  <c:v>6.4892049313253102</c:v>
                </c:pt>
                <c:pt idx="8">
                  <c:v>5.3913522325152199</c:v>
                </c:pt>
                <c:pt idx="9">
                  <c:v>7.58375630070711</c:v>
                </c:pt>
                <c:pt idx="10">
                  <c:v>6.7190131543852596</c:v>
                </c:pt>
                <c:pt idx="11">
                  <c:v>6.7897222120705401</c:v>
                </c:pt>
                <c:pt idx="12">
                  <c:v>6.14846829591764</c:v>
                </c:pt>
                <c:pt idx="13">
                  <c:v>4.7184988712950897</c:v>
                </c:pt>
                <c:pt idx="14">
                  <c:v>5.8805329864007003</c:v>
                </c:pt>
                <c:pt idx="15">
                  <c:v>6.3543700407973498</c:v>
                </c:pt>
                <c:pt idx="16">
                  <c:v>8.1650792588050596</c:v>
                </c:pt>
                <c:pt idx="17">
                  <c:v>5.9026333334013596</c:v>
                </c:pt>
                <c:pt idx="18">
                  <c:v>5.6362171551604296</c:v>
                </c:pt>
                <c:pt idx="19">
                  <c:v>5.6094717951849598</c:v>
                </c:pt>
                <c:pt idx="20">
                  <c:v>9.4420074942312695</c:v>
                </c:pt>
                <c:pt idx="21">
                  <c:v>6.2785214241658398</c:v>
                </c:pt>
                <c:pt idx="22">
                  <c:v>5.6276211136906298</c:v>
                </c:pt>
                <c:pt idx="23">
                  <c:v>8.5279352879481394</c:v>
                </c:pt>
                <c:pt idx="24">
                  <c:v>6.1561311686632099</c:v>
                </c:pt>
                <c:pt idx="25">
                  <c:v>6.2645404671704004</c:v>
                </c:pt>
                <c:pt idx="26">
                  <c:v>5.52279336309602</c:v>
                </c:pt>
                <c:pt idx="27">
                  <c:v>7.0911873300601096</c:v>
                </c:pt>
                <c:pt idx="28">
                  <c:v>7.4036702900123696</c:v>
                </c:pt>
                <c:pt idx="29">
                  <c:v>8.7218305546936001</c:v>
                </c:pt>
                <c:pt idx="30">
                  <c:v>6.0637852086875998</c:v>
                </c:pt>
                <c:pt idx="31">
                  <c:v>8.8751473168533508</c:v>
                </c:pt>
                <c:pt idx="32">
                  <c:v>7.6525456926939199</c:v>
                </c:pt>
                <c:pt idx="33">
                  <c:v>10.0367501590408</c:v>
                </c:pt>
                <c:pt idx="34">
                  <c:v>5.0039463059454503</c:v>
                </c:pt>
                <c:pt idx="35">
                  <c:v>7.1292975489293697</c:v>
                </c:pt>
                <c:pt idx="36">
                  <c:v>9.0994088112688996</c:v>
                </c:pt>
                <c:pt idx="37">
                  <c:v>7.4211775285953898</c:v>
                </c:pt>
                <c:pt idx="38">
                  <c:v>5.0814043649844596</c:v>
                </c:pt>
                <c:pt idx="39">
                  <c:v>4.9473404437239399</c:v>
                </c:pt>
                <c:pt idx="40">
                  <c:v>4.9126548857360497</c:v>
                </c:pt>
                <c:pt idx="41">
                  <c:v>5.0689042022202297</c:v>
                </c:pt>
                <c:pt idx="42">
                  <c:v>5.7349580921246499</c:v>
                </c:pt>
                <c:pt idx="43">
                  <c:v>5.8998973535824897</c:v>
                </c:pt>
                <c:pt idx="44">
                  <c:v>7.4454175567016803</c:v>
                </c:pt>
                <c:pt idx="45">
                  <c:v>7.0273145140397704</c:v>
                </c:pt>
                <c:pt idx="46">
                  <c:v>5.0205856249494198</c:v>
                </c:pt>
                <c:pt idx="47">
                  <c:v>5.9295891433898902</c:v>
                </c:pt>
                <c:pt idx="48">
                  <c:v>7.3664451483275899</c:v>
                </c:pt>
                <c:pt idx="49">
                  <c:v>3.4657359027997199</c:v>
                </c:pt>
                <c:pt idx="50">
                  <c:v>8.1881334145104692</c:v>
                </c:pt>
                <c:pt idx="51">
                  <c:v>7.0544496581329401</c:v>
                </c:pt>
                <c:pt idx="52">
                  <c:v>6.7776465936351098</c:v>
                </c:pt>
                <c:pt idx="53">
                  <c:v>5.2522734280466299</c:v>
                </c:pt>
                <c:pt idx="54">
                  <c:v>9.6109939230871202</c:v>
                </c:pt>
                <c:pt idx="55">
                  <c:v>4.7019943706236296</c:v>
                </c:pt>
                <c:pt idx="56">
                  <c:v>7.6458758251848096</c:v>
                </c:pt>
                <c:pt idx="57">
                  <c:v>4.9052747784384296</c:v>
                </c:pt>
                <c:pt idx="58">
                  <c:v>8.7209500289302504</c:v>
                </c:pt>
                <c:pt idx="59">
                  <c:v>4.9904325867787298</c:v>
                </c:pt>
                <c:pt idx="60">
                  <c:v>5.0562458053482997</c:v>
                </c:pt>
                <c:pt idx="61">
                  <c:v>6.5264948595707901</c:v>
                </c:pt>
                <c:pt idx="62">
                  <c:v>6.9005628084006299</c:v>
                </c:pt>
                <c:pt idx="63">
                  <c:v>6.9488972223133096</c:v>
                </c:pt>
                <c:pt idx="64">
                  <c:v>5.6687308365972804</c:v>
                </c:pt>
                <c:pt idx="65">
                  <c:v>9.2672876524179308</c:v>
                </c:pt>
                <c:pt idx="66">
                  <c:v>8.4417444607074597</c:v>
                </c:pt>
                <c:pt idx="67">
                  <c:v>7.86068096623511</c:v>
                </c:pt>
                <c:pt idx="68">
                  <c:v>5.9939614273065596</c:v>
                </c:pt>
                <c:pt idx="69">
                  <c:v>6.3385940782031804</c:v>
                </c:pt>
                <c:pt idx="70">
                  <c:v>7.6296981412776201</c:v>
                </c:pt>
                <c:pt idx="71">
                  <c:v>6.4134589571673501</c:v>
                </c:pt>
                <c:pt idx="72">
                  <c:v>7.4377951216719298</c:v>
                </c:pt>
                <c:pt idx="73">
                  <c:v>7.3045159464601497</c:v>
                </c:pt>
                <c:pt idx="74">
                  <c:v>7.95085485771998</c:v>
                </c:pt>
                <c:pt idx="75">
                  <c:v>8.7876782390394901</c:v>
                </c:pt>
                <c:pt idx="76">
                  <c:v>8.4796989869886499</c:v>
                </c:pt>
                <c:pt idx="77">
                  <c:v>5.6835797673386796</c:v>
                </c:pt>
                <c:pt idx="78">
                  <c:v>4.5951198501345898</c:v>
                </c:pt>
                <c:pt idx="79">
                  <c:v>8.4311994782492601</c:v>
                </c:pt>
                <c:pt idx="80">
                  <c:v>5.9712618397904604</c:v>
                </c:pt>
                <c:pt idx="81">
                  <c:v>5.8888779583328796</c:v>
                </c:pt>
                <c:pt idx="82">
                  <c:v>5.9269260259704097</c:v>
                </c:pt>
                <c:pt idx="83">
                  <c:v>7.0424450912885002</c:v>
                </c:pt>
                <c:pt idx="84">
                  <c:v>12.8604010321564</c:v>
                </c:pt>
                <c:pt idx="85">
                  <c:v>5.42053499927228</c:v>
                </c:pt>
                <c:pt idx="86">
                  <c:v>6.4068799860693098</c:v>
                </c:pt>
                <c:pt idx="87">
                  <c:v>6.4967749901858598</c:v>
                </c:pt>
                <c:pt idx="88">
                  <c:v>6.4216222678065096</c:v>
                </c:pt>
                <c:pt idx="89">
                  <c:v>5.6454468976432297</c:v>
                </c:pt>
                <c:pt idx="90">
                  <c:v>6.7557689219842496</c:v>
                </c:pt>
                <c:pt idx="91">
                  <c:v>4.6491870714048602</c:v>
                </c:pt>
                <c:pt idx="92">
                  <c:v>6.9884131819995901</c:v>
                </c:pt>
                <c:pt idx="93">
                  <c:v>5.7300997829735696</c:v>
                </c:pt>
                <c:pt idx="94">
                  <c:v>6.9772813416307402</c:v>
                </c:pt>
                <c:pt idx="95">
                  <c:v>5.40717177146011</c:v>
                </c:pt>
                <c:pt idx="96">
                  <c:v>7.6843240676811497</c:v>
                </c:pt>
                <c:pt idx="97">
                  <c:v>5.1704839950381496</c:v>
                </c:pt>
                <c:pt idx="98">
                  <c:v>15.2494878037792</c:v>
                </c:pt>
                <c:pt idx="99">
                  <c:v>9.8829276385707594</c:v>
                </c:pt>
                <c:pt idx="100">
                  <c:v>5.8944028342648496</c:v>
                </c:pt>
                <c:pt idx="101">
                  <c:v>5.6276211136906298</c:v>
                </c:pt>
                <c:pt idx="102">
                  <c:v>5.2417470150596399</c:v>
                </c:pt>
                <c:pt idx="103">
                  <c:v>6.6052979209481997</c:v>
                </c:pt>
                <c:pt idx="104">
                  <c:v>7.4133673356952396</c:v>
                </c:pt>
                <c:pt idx="105">
                  <c:v>7.0791843946096602</c:v>
                </c:pt>
                <c:pt idx="106">
                  <c:v>7.6610563823618296</c:v>
                </c:pt>
                <c:pt idx="107">
                  <c:v>6.7878449823095703</c:v>
                </c:pt>
                <c:pt idx="108">
                  <c:v>7.99539087693661</c:v>
                </c:pt>
                <c:pt idx="109">
                  <c:v>5.1984970312658199</c:v>
                </c:pt>
                <c:pt idx="110">
                  <c:v>6.6093492431673804</c:v>
                </c:pt>
                <c:pt idx="111">
                  <c:v>6.2409254067395601</c:v>
                </c:pt>
                <c:pt idx="112">
                  <c:v>6.5453496603344199</c:v>
                </c:pt>
                <c:pt idx="113">
                  <c:v>6.14394716983454</c:v>
                </c:pt>
                <c:pt idx="114">
                  <c:v>6.7005773461893101</c:v>
                </c:pt>
                <c:pt idx="115">
                  <c:v>1.6094379124341001</c:v>
                </c:pt>
                <c:pt idx="116">
                  <c:v>5.6664266881124297</c:v>
                </c:pt>
                <c:pt idx="117">
                  <c:v>4.7564596335343099</c:v>
                </c:pt>
                <c:pt idx="118">
                  <c:v>6.93537044601511</c:v>
                </c:pt>
                <c:pt idx="119">
                  <c:v>5.7620513827801698</c:v>
                </c:pt>
                <c:pt idx="120">
                  <c:v>9.2942218559568808</c:v>
                </c:pt>
                <c:pt idx="121">
                  <c:v>7.25205395185281</c:v>
                </c:pt>
                <c:pt idx="122">
                  <c:v>7.1974353540965899</c:v>
                </c:pt>
                <c:pt idx="123">
                  <c:v>7.3501949898816603</c:v>
                </c:pt>
                <c:pt idx="124">
                  <c:v>6.6476883735633203</c:v>
                </c:pt>
                <c:pt idx="125">
                  <c:v>6.2166061010848601</c:v>
                </c:pt>
                <c:pt idx="126">
                  <c:v>7.7437032581737499</c:v>
                </c:pt>
                <c:pt idx="127">
                  <c:v>7.4436636831155898</c:v>
                </c:pt>
                <c:pt idx="128">
                  <c:v>7.1605870739981698</c:v>
                </c:pt>
                <c:pt idx="129">
                  <c:v>5.3447237393621903</c:v>
                </c:pt>
                <c:pt idx="130">
                  <c:v>4.7535901911063601</c:v>
                </c:pt>
                <c:pt idx="131">
                  <c:v>6.9911768871212097</c:v>
                </c:pt>
                <c:pt idx="132">
                  <c:v>5.4293456289544402</c:v>
                </c:pt>
                <c:pt idx="133">
                  <c:v>6.2822667468960001</c:v>
                </c:pt>
                <c:pt idx="134">
                  <c:v>6.0567840132286204</c:v>
                </c:pt>
                <c:pt idx="135">
                  <c:v>7.2806971953847404</c:v>
                </c:pt>
                <c:pt idx="136">
                  <c:v>4.06902675423781</c:v>
                </c:pt>
                <c:pt idx="137">
                  <c:v>4.9416424226093003</c:v>
                </c:pt>
                <c:pt idx="138">
                  <c:v>7.2348984203148303</c:v>
                </c:pt>
                <c:pt idx="139">
                  <c:v>4.6395716127054198</c:v>
                </c:pt>
                <c:pt idx="140">
                  <c:v>4.4543472962535002</c:v>
                </c:pt>
                <c:pt idx="141">
                  <c:v>6.8585650347913596</c:v>
                </c:pt>
                <c:pt idx="142">
                  <c:v>6.3607266065521797</c:v>
                </c:pt>
                <c:pt idx="143">
                  <c:v>6.8658910748834296</c:v>
                </c:pt>
                <c:pt idx="144">
                  <c:v>4.5747109785033802</c:v>
                </c:pt>
                <c:pt idx="145">
                  <c:v>7.8526723396446103</c:v>
                </c:pt>
                <c:pt idx="146">
                  <c:v>6.6139209870451499</c:v>
                </c:pt>
                <c:pt idx="147">
                  <c:v>6.6476883735633203</c:v>
                </c:pt>
                <c:pt idx="148">
                  <c:v>7.2492150571143803</c:v>
                </c:pt>
                <c:pt idx="149">
                  <c:v>7.7919359569380502</c:v>
                </c:pt>
                <c:pt idx="150">
                  <c:v>9.7469068392343203</c:v>
                </c:pt>
                <c:pt idx="151">
                  <c:v>8.3954774327321395</c:v>
                </c:pt>
                <c:pt idx="152">
                  <c:v>6.0913098820776899</c:v>
                </c:pt>
                <c:pt idx="153">
                  <c:v>6.0014148779611496</c:v>
                </c:pt>
                <c:pt idx="154">
                  <c:v>4.6634390941120598</c:v>
                </c:pt>
                <c:pt idx="155">
                  <c:v>6.2304814475784802</c:v>
                </c:pt>
                <c:pt idx="156">
                  <c:v>5.2574953720277797</c:v>
                </c:pt>
                <c:pt idx="157">
                  <c:v>7.4241652810420202</c:v>
                </c:pt>
                <c:pt idx="158">
                  <c:v>5.5645204073226902</c:v>
                </c:pt>
                <c:pt idx="159">
                  <c:v>3.8712010109078898</c:v>
                </c:pt>
                <c:pt idx="160">
                  <c:v>7.5073241125825101</c:v>
                </c:pt>
                <c:pt idx="161">
                  <c:v>9.0721122526927402</c:v>
                </c:pt>
                <c:pt idx="162">
                  <c:v>5.7776523232226502</c:v>
                </c:pt>
                <c:pt idx="163">
                  <c:v>5.6276211136906298</c:v>
                </c:pt>
                <c:pt idx="164">
                  <c:v>5.9506425525877198</c:v>
                </c:pt>
                <c:pt idx="165">
                  <c:v>7.80588204022862</c:v>
                </c:pt>
                <c:pt idx="166">
                  <c:v>5.3612921657094201</c:v>
                </c:pt>
                <c:pt idx="167">
                  <c:v>8.6199302688673498</c:v>
                </c:pt>
                <c:pt idx="168">
                  <c:v>8.0844254007800593</c:v>
                </c:pt>
                <c:pt idx="169">
                  <c:v>6.9137373506596802</c:v>
                </c:pt>
                <c:pt idx="170">
                  <c:v>5.9610053396232701</c:v>
                </c:pt>
                <c:pt idx="171">
                  <c:v>7.1090621356871697</c:v>
                </c:pt>
                <c:pt idx="172">
                  <c:v>4.3174881135363101</c:v>
                </c:pt>
                <c:pt idx="173">
                  <c:v>4.4308167988433098</c:v>
                </c:pt>
                <c:pt idx="174">
                  <c:v>6.7274317248508497</c:v>
                </c:pt>
                <c:pt idx="175">
                  <c:v>4.8978397999509102</c:v>
                </c:pt>
                <c:pt idx="176">
                  <c:v>7.9193561906606096</c:v>
                </c:pt>
                <c:pt idx="177">
                  <c:v>7.9269635448629696</c:v>
                </c:pt>
                <c:pt idx="178">
                  <c:v>5.31320597904178</c:v>
                </c:pt>
                <c:pt idx="179">
                  <c:v>3.2958368660043198</c:v>
                </c:pt>
                <c:pt idx="180">
                  <c:v>5.7868973813666997</c:v>
                </c:pt>
                <c:pt idx="181">
                  <c:v>6.1320413747652296</c:v>
                </c:pt>
                <c:pt idx="182">
                  <c:v>5.4722706736714697</c:v>
                </c:pt>
                <c:pt idx="183">
                  <c:v>5.4161004022044201</c:v>
                </c:pt>
                <c:pt idx="184">
                  <c:v>8.5937837935779502</c:v>
                </c:pt>
                <c:pt idx="185">
                  <c:v>9.7902628618214997</c:v>
                </c:pt>
                <c:pt idx="186">
                  <c:v>7.4927603009223702</c:v>
                </c:pt>
                <c:pt idx="187">
                  <c:v>4.3174881135363101</c:v>
                </c:pt>
                <c:pt idx="188">
                  <c:v>7.2751723194527704</c:v>
                </c:pt>
                <c:pt idx="189">
                  <c:v>4.4886363697321396</c:v>
                </c:pt>
                <c:pt idx="190">
                  <c:v>4.8441870864585903</c:v>
                </c:pt>
                <c:pt idx="191">
                  <c:v>7.1838707150624499</c:v>
                </c:pt>
                <c:pt idx="192">
                  <c:v>6.1882641230825897</c:v>
                </c:pt>
                <c:pt idx="193">
                  <c:v>7.3601039729891502</c:v>
                </c:pt>
                <c:pt idx="194">
                  <c:v>8.1040990561435802</c:v>
                </c:pt>
                <c:pt idx="195">
                  <c:v>5.7413993382274997</c:v>
                </c:pt>
                <c:pt idx="196">
                  <c:v>5.7037824746562</c:v>
                </c:pt>
                <c:pt idx="197">
                  <c:v>5.9506425525877198</c:v>
                </c:pt>
                <c:pt idx="198">
                  <c:v>6.4997870406558498</c:v>
                </c:pt>
                <c:pt idx="199">
                  <c:v>6.3681871863504904</c:v>
                </c:pt>
                <c:pt idx="200">
                  <c:v>7.6098622009135504</c:v>
                </c:pt>
                <c:pt idx="201">
                  <c:v>5.3518581334760604</c:v>
                </c:pt>
                <c:pt idx="202">
                  <c:v>6.3297209055226897</c:v>
                </c:pt>
                <c:pt idx="203">
                  <c:v>5.85272480937632</c:v>
                </c:pt>
                <c:pt idx="204">
                  <c:v>4.7957905455967396</c:v>
                </c:pt>
                <c:pt idx="205">
                  <c:v>7.3708601665367102</c:v>
                </c:pt>
                <c:pt idx="206">
                  <c:v>5.9532433342877802</c:v>
                </c:pt>
                <c:pt idx="207">
                  <c:v>6.6783421146543303</c:v>
                </c:pt>
                <c:pt idx="208">
                  <c:v>5.6664266881124297</c:v>
                </c:pt>
                <c:pt idx="209">
                  <c:v>4.9416424226093003</c:v>
                </c:pt>
                <c:pt idx="210">
                  <c:v>5.5333894887275203</c:v>
                </c:pt>
                <c:pt idx="211">
                  <c:v>7.2896105214511602</c:v>
                </c:pt>
                <c:pt idx="212">
                  <c:v>5.6365737249627497</c:v>
                </c:pt>
                <c:pt idx="213">
                  <c:v>5.8348107370626003</c:v>
                </c:pt>
                <c:pt idx="214">
                  <c:v>6.4488893941468497</c:v>
                </c:pt>
                <c:pt idx="215">
                  <c:v>5.2678581590633202</c:v>
                </c:pt>
                <c:pt idx="216">
                  <c:v>5.1059454739005803</c:v>
                </c:pt>
                <c:pt idx="217">
                  <c:v>5.0845051426627101</c:v>
                </c:pt>
                <c:pt idx="218">
                  <c:v>7.2327331361776102</c:v>
                </c:pt>
                <c:pt idx="219">
                  <c:v>5.5803585591097304</c:v>
                </c:pt>
                <c:pt idx="220">
                  <c:v>5.9914645471079799</c:v>
                </c:pt>
                <c:pt idx="221">
                  <c:v>6.1463292576688904</c:v>
                </c:pt>
                <c:pt idx="222">
                  <c:v>6.9027427371585901</c:v>
                </c:pt>
                <c:pt idx="223">
                  <c:v>6.2285110035911799</c:v>
                </c:pt>
                <c:pt idx="224">
                  <c:v>6.4861607889440798</c:v>
                </c:pt>
                <c:pt idx="225">
                  <c:v>7.5032896306750798</c:v>
                </c:pt>
                <c:pt idx="226">
                  <c:v>9.0996694849255793</c:v>
                </c:pt>
                <c:pt idx="227">
                  <c:v>5.7745515455443996</c:v>
                </c:pt>
                <c:pt idx="228">
                  <c:v>7.1236727852046</c:v>
                </c:pt>
                <c:pt idx="229">
                  <c:v>6.7056390948600004</c:v>
                </c:pt>
                <c:pt idx="230">
                  <c:v>6.8582148334220001</c:v>
                </c:pt>
                <c:pt idx="231">
                  <c:v>6.4723462945009</c:v>
                </c:pt>
                <c:pt idx="232">
                  <c:v>4.4485163759427104</c:v>
                </c:pt>
                <c:pt idx="233">
                  <c:v>5.2882670306945299</c:v>
                </c:pt>
                <c:pt idx="234">
                  <c:v>5.6258209331864801</c:v>
                </c:pt>
                <c:pt idx="235">
                  <c:v>5.8009848026125601</c:v>
                </c:pt>
                <c:pt idx="236">
                  <c:v>6.8847425046730599</c:v>
                </c:pt>
                <c:pt idx="237">
                  <c:v>5.4510384535657002</c:v>
                </c:pt>
                <c:pt idx="238">
                  <c:v>4.9126548857360497</c:v>
                </c:pt>
                <c:pt idx="239">
                  <c:v>6.4052284580308401</c:v>
                </c:pt>
                <c:pt idx="240">
                  <c:v>6.8762646118907602</c:v>
                </c:pt>
                <c:pt idx="241">
                  <c:v>6.6187389835172104</c:v>
                </c:pt>
                <c:pt idx="242">
                  <c:v>6.6758232216348397</c:v>
                </c:pt>
                <c:pt idx="243">
                  <c:v>5.1704839950381496</c:v>
                </c:pt>
                <c:pt idx="244">
                  <c:v>7.0466472778487503</c:v>
                </c:pt>
                <c:pt idx="245">
                  <c:v>9.0549389102472695</c:v>
                </c:pt>
                <c:pt idx="246">
                  <c:v>11.4260268089</c:v>
                </c:pt>
                <c:pt idx="247">
                  <c:v>7.7945142082502503</c:v>
                </c:pt>
                <c:pt idx="248">
                  <c:v>8.8980923455791494</c:v>
                </c:pt>
                <c:pt idx="249">
                  <c:v>5.1179938124167501</c:v>
                </c:pt>
                <c:pt idx="250">
                  <c:v>7.6907431635418702</c:v>
                </c:pt>
                <c:pt idx="251">
                  <c:v>8.2591993626662799</c:v>
                </c:pt>
                <c:pt idx="252">
                  <c:v>8.38454781731118</c:v>
                </c:pt>
                <c:pt idx="253">
                  <c:v>5.3936275463523602</c:v>
                </c:pt>
                <c:pt idx="254">
                  <c:v>6.3421214187211499</c:v>
                </c:pt>
                <c:pt idx="255">
                  <c:v>8.00658976518476</c:v>
                </c:pt>
                <c:pt idx="256">
                  <c:v>8.6316150290144993</c:v>
                </c:pt>
                <c:pt idx="257">
                  <c:v>6.1136821798322298</c:v>
                </c:pt>
                <c:pt idx="258">
                  <c:v>7.9200831990532299</c:v>
                </c:pt>
                <c:pt idx="259">
                  <c:v>4.7791234931115296</c:v>
                </c:pt>
                <c:pt idx="260">
                  <c:v>6.7782159076271498</c:v>
                </c:pt>
                <c:pt idx="261">
                  <c:v>7.1236727852046</c:v>
                </c:pt>
                <c:pt idx="262">
                  <c:v>6.9867974863220903</c:v>
                </c:pt>
                <c:pt idx="263">
                  <c:v>5.8051349689164802</c:v>
                </c:pt>
                <c:pt idx="264">
                  <c:v>6.1003189520200598</c:v>
                </c:pt>
                <c:pt idx="265">
                  <c:v>5.4992153089149198</c:v>
                </c:pt>
                <c:pt idx="266">
                  <c:v>5.31320597904178</c:v>
                </c:pt>
                <c:pt idx="267">
                  <c:v>8.2337687092170899</c:v>
                </c:pt>
                <c:pt idx="268">
                  <c:v>7.9965416734989496</c:v>
                </c:pt>
                <c:pt idx="269">
                  <c:v>7.5585167430456401</c:v>
                </c:pt>
                <c:pt idx="270">
                  <c:v>5.5721540321777603</c:v>
                </c:pt>
                <c:pt idx="271">
                  <c:v>5.7960577507653701</c:v>
                </c:pt>
                <c:pt idx="272">
                  <c:v>5.8250163394703103</c:v>
                </c:pt>
                <c:pt idx="273">
                  <c:v>5.3033049080590704</c:v>
                </c:pt>
                <c:pt idx="274">
                  <c:v>5.6801726090170597</c:v>
                </c:pt>
                <c:pt idx="275">
                  <c:v>5.5053315359323598</c:v>
                </c:pt>
                <c:pt idx="276">
                  <c:v>6.0890448754468398</c:v>
                </c:pt>
                <c:pt idx="277">
                  <c:v>5.5606816310155196</c:v>
                </c:pt>
                <c:pt idx="278">
                  <c:v>4.0430512678345503</c:v>
                </c:pt>
                <c:pt idx="279">
                  <c:v>8.5052825403904002</c:v>
                </c:pt>
                <c:pt idx="280">
                  <c:v>8.4918753834319407</c:v>
                </c:pt>
                <c:pt idx="281">
                  <c:v>7.3556411029742499</c:v>
                </c:pt>
                <c:pt idx="282">
                  <c:v>5.1590552992145202</c:v>
                </c:pt>
                <c:pt idx="283">
                  <c:v>6.8762646118907602</c:v>
                </c:pt>
                <c:pt idx="284">
                  <c:v>6.2728770065461603</c:v>
                </c:pt>
                <c:pt idx="285">
                  <c:v>7.1921820587132403</c:v>
                </c:pt>
                <c:pt idx="286">
                  <c:v>9.0523211077051897</c:v>
                </c:pt>
                <c:pt idx="287">
                  <c:v>6.21860011969172</c:v>
                </c:pt>
                <c:pt idx="288">
                  <c:v>6.3721814855269496</c:v>
                </c:pt>
                <c:pt idx="289">
                  <c:v>4.60517018598809</c:v>
                </c:pt>
                <c:pt idx="290">
                  <c:v>7.6039976644493796</c:v>
                </c:pt>
                <c:pt idx="291">
                  <c:v>6.2791466195597598</c:v>
                </c:pt>
                <c:pt idx="292">
                  <c:v>6.9157234486313097</c:v>
                </c:pt>
                <c:pt idx="293">
                  <c:v>5.6383546693337401</c:v>
                </c:pt>
                <c:pt idx="294">
                  <c:v>7.1639466843425401</c:v>
                </c:pt>
                <c:pt idx="295">
                  <c:v>8.9729711133979908</c:v>
                </c:pt>
                <c:pt idx="296">
                  <c:v>4.4773368144781998</c:v>
                </c:pt>
                <c:pt idx="297">
                  <c:v>6.3026189757448998</c:v>
                </c:pt>
                <c:pt idx="298">
                  <c:v>5.6698809229805196</c:v>
                </c:pt>
                <c:pt idx="299">
                  <c:v>5.50736199348274</c:v>
                </c:pt>
                <c:pt idx="300">
                  <c:v>6.2225762680713599</c:v>
                </c:pt>
                <c:pt idx="301">
                  <c:v>6.0282785202306899</c:v>
                </c:pt>
                <c:pt idx="302">
                  <c:v>5.1836544582278901</c:v>
                </c:pt>
                <c:pt idx="303">
                  <c:v>6.48310735145719</c:v>
                </c:pt>
                <c:pt idx="304">
                  <c:v>4.6539603501575204</c:v>
                </c:pt>
                <c:pt idx="305">
                  <c:v>5.6559918108198497</c:v>
                </c:pt>
                <c:pt idx="306">
                  <c:v>6.1114673395026697</c:v>
                </c:pt>
                <c:pt idx="307">
                  <c:v>6.4401487743361203</c:v>
                </c:pt>
                <c:pt idx="308">
                  <c:v>5.2417470150596399</c:v>
                </c:pt>
                <c:pt idx="309">
                  <c:v>8.89672491749789</c:v>
                </c:pt>
                <c:pt idx="310">
                  <c:v>6.7202201551352898</c:v>
                </c:pt>
                <c:pt idx="311">
                  <c:v>7.3806713296749002</c:v>
                </c:pt>
                <c:pt idx="312">
                  <c:v>6.9488972223133096</c:v>
                </c:pt>
                <c:pt idx="313">
                  <c:v>5.27128869416011</c:v>
                </c:pt>
                <c:pt idx="314">
                  <c:v>6.3473892096560096</c:v>
                </c:pt>
                <c:pt idx="315">
                  <c:v>7.0237589547384403</c:v>
                </c:pt>
                <c:pt idx="316">
                  <c:v>7.4474598622985004</c:v>
                </c:pt>
                <c:pt idx="317">
                  <c:v>3.8712010109078898</c:v>
                </c:pt>
                <c:pt idx="318">
                  <c:v>4.6634390941120598</c:v>
                </c:pt>
                <c:pt idx="319">
                  <c:v>7.1244782624934198</c:v>
                </c:pt>
                <c:pt idx="320">
                  <c:v>6.7661917146603496</c:v>
                </c:pt>
                <c:pt idx="321">
                  <c:v>5.1179938124167501</c:v>
                </c:pt>
                <c:pt idx="322">
                  <c:v>6.9255951971104599</c:v>
                </c:pt>
                <c:pt idx="323">
                  <c:v>5.7004435733906798</c:v>
                </c:pt>
                <c:pt idx="324">
                  <c:v>7.4139702901904396</c:v>
                </c:pt>
                <c:pt idx="325">
                  <c:v>8.26204284396694</c:v>
                </c:pt>
                <c:pt idx="326">
                  <c:v>4.7621739347977501</c:v>
                </c:pt>
                <c:pt idx="327">
                  <c:v>6.2422232654551602</c:v>
                </c:pt>
                <c:pt idx="328">
                  <c:v>6.47389069635227</c:v>
                </c:pt>
                <c:pt idx="329">
                  <c:v>4.8040210447332496</c:v>
                </c:pt>
                <c:pt idx="330">
                  <c:v>6.7592552706636901</c:v>
                </c:pt>
                <c:pt idx="331">
                  <c:v>4.1820501426411996</c:v>
                </c:pt>
                <c:pt idx="332">
                  <c:v>5.0238805208462702</c:v>
                </c:pt>
                <c:pt idx="333">
                  <c:v>6.8946700394334801</c:v>
                </c:pt>
                <c:pt idx="334">
                  <c:v>5.7268477475871897</c:v>
                </c:pt>
                <c:pt idx="335">
                  <c:v>4.4026459218766103</c:v>
                </c:pt>
                <c:pt idx="336">
                  <c:v>6.7696419768525002</c:v>
                </c:pt>
                <c:pt idx="337">
                  <c:v>4.8675344504555804</c:v>
                </c:pt>
                <c:pt idx="338">
                  <c:v>5.8435444170313602</c:v>
                </c:pt>
                <c:pt idx="339">
                  <c:v>7.93278082715306</c:v>
                </c:pt>
                <c:pt idx="340">
                  <c:v>8.7172455139070397</c:v>
                </c:pt>
                <c:pt idx="341">
                  <c:v>4.4308167988433098</c:v>
                </c:pt>
                <c:pt idx="342">
                  <c:v>5.8861040314501496</c:v>
                </c:pt>
                <c:pt idx="343">
                  <c:v>7.1234713144675501</c:v>
                </c:pt>
                <c:pt idx="344">
                  <c:v>6.3421214187211499</c:v>
                </c:pt>
                <c:pt idx="345">
                  <c:v>5.7838251823297302</c:v>
                </c:pt>
                <c:pt idx="346">
                  <c:v>6.7563508248229001</c:v>
                </c:pt>
                <c:pt idx="347">
                  <c:v>9.1600991555394309</c:v>
                </c:pt>
                <c:pt idx="348">
                  <c:v>4.8559289043352702</c:v>
                </c:pt>
                <c:pt idx="349">
                  <c:v>5.4595855141441501</c:v>
                </c:pt>
                <c:pt idx="350">
                  <c:v>6.3595738686723697</c:v>
                </c:pt>
                <c:pt idx="351">
                  <c:v>5.4638318050256096</c:v>
                </c:pt>
                <c:pt idx="352">
                  <c:v>7.4494980053828401</c:v>
                </c:pt>
                <c:pt idx="353">
                  <c:v>3.6635616461296401</c:v>
                </c:pt>
                <c:pt idx="354">
                  <c:v>7.5714736488512697</c:v>
                </c:pt>
                <c:pt idx="355">
                  <c:v>8.01201823915906</c:v>
                </c:pt>
                <c:pt idx="356">
                  <c:v>5.6869753563398202</c:v>
                </c:pt>
                <c:pt idx="357">
                  <c:v>6.3315018498936899</c:v>
                </c:pt>
                <c:pt idx="358">
                  <c:v>5.4722706736714697</c:v>
                </c:pt>
                <c:pt idx="359">
                  <c:v>4.9972122737641103</c:v>
                </c:pt>
                <c:pt idx="360">
                  <c:v>6.0913098820776899</c:v>
                </c:pt>
                <c:pt idx="361">
                  <c:v>6.9469759921354104</c:v>
                </c:pt>
                <c:pt idx="362">
                  <c:v>5.8111409929766999</c:v>
                </c:pt>
                <c:pt idx="363">
                  <c:v>6.7776465936351098</c:v>
                </c:pt>
                <c:pt idx="364">
                  <c:v>6.13988455222625</c:v>
                </c:pt>
                <c:pt idx="365">
                  <c:v>8.1758290087145902</c:v>
                </c:pt>
                <c:pt idx="366">
                  <c:v>4.4308167988433098</c:v>
                </c:pt>
                <c:pt idx="367">
                  <c:v>4.9628446302598999</c:v>
                </c:pt>
                <c:pt idx="368">
                  <c:v>6.6359465556866404</c:v>
                </c:pt>
                <c:pt idx="369">
                  <c:v>4.3882571844245097</c:v>
                </c:pt>
                <c:pt idx="370">
                  <c:v>2.9444389791664398</c:v>
                </c:pt>
                <c:pt idx="371">
                  <c:v>5.4467373716663099</c:v>
                </c:pt>
                <c:pt idx="372">
                  <c:v>7.3343293503005302</c:v>
                </c:pt>
                <c:pt idx="373">
                  <c:v>5.7071102647488701</c:v>
                </c:pt>
                <c:pt idx="374">
                  <c:v>3.7135720667043</c:v>
                </c:pt>
                <c:pt idx="375">
                  <c:v>6.8700534117981196</c:v>
                </c:pt>
                <c:pt idx="376">
                  <c:v>6.9186952190204698</c:v>
                </c:pt>
                <c:pt idx="377">
                  <c:v>7.1163941440934604</c:v>
                </c:pt>
                <c:pt idx="378">
                  <c:v>5.5834963087816902</c:v>
                </c:pt>
                <c:pt idx="379">
                  <c:v>8.4691052806091793</c:v>
                </c:pt>
                <c:pt idx="380">
                  <c:v>7.1631723908466398</c:v>
                </c:pt>
                <c:pt idx="381">
                  <c:v>6.4488893941468497</c:v>
                </c:pt>
                <c:pt idx="382">
                  <c:v>5.5490760848952201</c:v>
                </c:pt>
                <c:pt idx="383">
                  <c:v>5.8941523646329799</c:v>
                </c:pt>
                <c:pt idx="384">
                  <c:v>8.5694060628631696</c:v>
                </c:pt>
                <c:pt idx="385">
                  <c:v>5.1328529268205001</c:v>
                </c:pt>
                <c:pt idx="386">
                  <c:v>6.1393456139216402</c:v>
                </c:pt>
                <c:pt idx="387">
                  <c:v>7.6972348439899001</c:v>
                </c:pt>
                <c:pt idx="388">
                  <c:v>4.2121275978784798</c:v>
                </c:pt>
                <c:pt idx="389">
                  <c:v>6.4318677065774201</c:v>
                </c:pt>
                <c:pt idx="390">
                  <c:v>6.0614569189280099</c:v>
                </c:pt>
                <c:pt idx="391">
                  <c:v>6.0913098820776899</c:v>
                </c:pt>
                <c:pt idx="392">
                  <c:v>6.8844866520427797</c:v>
                </c:pt>
                <c:pt idx="393">
                  <c:v>4.1588830833596697</c:v>
                </c:pt>
                <c:pt idx="394">
                  <c:v>5.4467373716663099</c:v>
                </c:pt>
                <c:pt idx="395">
                  <c:v>8.5952647268363904</c:v>
                </c:pt>
                <c:pt idx="396">
                  <c:v>6.2595814640649197</c:v>
                </c:pt>
                <c:pt idx="397">
                  <c:v>9.5012173353244798</c:v>
                </c:pt>
                <c:pt idx="398">
                  <c:v>7.3852309230665698</c:v>
                </c:pt>
                <c:pt idx="399">
                  <c:v>7.3085427975391903</c:v>
                </c:pt>
                <c:pt idx="400">
                  <c:v>6.8123450941774699</c:v>
                </c:pt>
                <c:pt idx="401">
                  <c:v>6.9426396808356303</c:v>
                </c:pt>
                <c:pt idx="402">
                  <c:v>6.9782137426306896</c:v>
                </c:pt>
                <c:pt idx="403">
                  <c:v>5.3375380797013099</c:v>
                </c:pt>
                <c:pt idx="404">
                  <c:v>4.6913478822291399</c:v>
                </c:pt>
                <c:pt idx="405">
                  <c:v>5.5333894887275203</c:v>
                </c:pt>
                <c:pt idx="406">
                  <c:v>6.3368257311464404</c:v>
                </c:pt>
                <c:pt idx="407">
                  <c:v>4.9926975934095799</c:v>
                </c:pt>
                <c:pt idx="408">
                  <c:v>6.7511014689367599</c:v>
                </c:pt>
                <c:pt idx="409">
                  <c:v>4.3944491546724302</c:v>
                </c:pt>
                <c:pt idx="410">
                  <c:v>7.53689712956617</c:v>
                </c:pt>
                <c:pt idx="411">
                  <c:v>7.3218497137883496</c:v>
                </c:pt>
                <c:pt idx="412">
                  <c:v>7.0379059634471801</c:v>
                </c:pt>
                <c:pt idx="413">
                  <c:v>8.0003494953246808</c:v>
                </c:pt>
                <c:pt idx="414">
                  <c:v>8.0274765308604792</c:v>
                </c:pt>
                <c:pt idx="415">
                  <c:v>7.6694952510076897</c:v>
                </c:pt>
                <c:pt idx="416">
                  <c:v>5.43372200355424</c:v>
                </c:pt>
                <c:pt idx="417">
                  <c:v>6.3977626415200302</c:v>
                </c:pt>
                <c:pt idx="418">
                  <c:v>4.76643833358421</c:v>
                </c:pt>
                <c:pt idx="419">
                  <c:v>7.4854916080307499</c:v>
                </c:pt>
                <c:pt idx="420">
                  <c:v>7.6934816408351701</c:v>
                </c:pt>
                <c:pt idx="421">
                  <c:v>4.5747109785033802</c:v>
                </c:pt>
                <c:pt idx="422">
                  <c:v>7.5595594960076999</c:v>
                </c:pt>
                <c:pt idx="423">
                  <c:v>5.8377304471659297</c:v>
                </c:pt>
                <c:pt idx="424">
                  <c:v>6.4457198193855696</c:v>
                </c:pt>
                <c:pt idx="425">
                  <c:v>9.2562693038645794</c:v>
                </c:pt>
                <c:pt idx="426">
                  <c:v>6.0753460310886798</c:v>
                </c:pt>
                <c:pt idx="427">
                  <c:v>7.1884127364969501</c:v>
                </c:pt>
                <c:pt idx="428">
                  <c:v>6.2106000770246501</c:v>
                </c:pt>
                <c:pt idx="429">
                  <c:v>7.2710085382809897</c:v>
                </c:pt>
                <c:pt idx="430">
                  <c:v>7.3401868353201101</c:v>
                </c:pt>
                <c:pt idx="431">
                  <c:v>5.5039756035212202</c:v>
                </c:pt>
                <c:pt idx="432">
                  <c:v>6.8700534117981196</c:v>
                </c:pt>
                <c:pt idx="433">
                  <c:v>7.1340937211928601</c:v>
                </c:pt>
                <c:pt idx="434">
                  <c:v>6.8156399900743301</c:v>
                </c:pt>
                <c:pt idx="435">
                  <c:v>6.0935697700451303</c:v>
                </c:pt>
                <c:pt idx="436">
                  <c:v>5.5134287461649798</c:v>
                </c:pt>
                <c:pt idx="437">
                  <c:v>7.54855597916987</c:v>
                </c:pt>
                <c:pt idx="438">
                  <c:v>6.5930445341424297</c:v>
                </c:pt>
                <c:pt idx="439">
                  <c:v>5.8406416573733901</c:v>
                </c:pt>
                <c:pt idx="440">
                  <c:v>5.4930614433405403</c:v>
                </c:pt>
                <c:pt idx="441">
                  <c:v>6.5439118455647902</c:v>
                </c:pt>
                <c:pt idx="442">
                  <c:v>6.48310735145719</c:v>
                </c:pt>
                <c:pt idx="443">
                  <c:v>5.9375362050824201</c:v>
                </c:pt>
                <c:pt idx="444">
                  <c:v>7.6468313914304797</c:v>
                </c:pt>
                <c:pt idx="445">
                  <c:v>4.4886363697321396</c:v>
                </c:pt>
                <c:pt idx="446">
                  <c:v>6.9591610670420296</c:v>
                </c:pt>
                <c:pt idx="447">
                  <c:v>5.0814043649844596</c:v>
                </c:pt>
                <c:pt idx="448">
                  <c:v>4.6539603501575204</c:v>
                </c:pt>
                <c:pt idx="449">
                  <c:v>5.8971538676367397</c:v>
                </c:pt>
                <c:pt idx="450">
                  <c:v>5.5134287461649798</c:v>
                </c:pt>
                <c:pt idx="451">
                  <c:v>6.0330862217987997</c:v>
                </c:pt>
                <c:pt idx="452">
                  <c:v>6.2402758451707596</c:v>
                </c:pt>
                <c:pt idx="453">
                  <c:v>8.5447651236192197</c:v>
                </c:pt>
                <c:pt idx="454">
                  <c:v>6.62140565176413</c:v>
                </c:pt>
                <c:pt idx="455">
                  <c:v>7.5740450053721897</c:v>
                </c:pt>
                <c:pt idx="456">
                  <c:v>6.2146080984221896</c:v>
                </c:pt>
                <c:pt idx="457">
                  <c:v>5.4380793089231902</c:v>
                </c:pt>
                <c:pt idx="458">
                  <c:v>5.9678546814688396</c:v>
                </c:pt>
                <c:pt idx="459">
                  <c:v>7.2882444010201199</c:v>
                </c:pt>
                <c:pt idx="460">
                  <c:v>7.2152399787300903</c:v>
                </c:pt>
                <c:pt idx="461">
                  <c:v>5.3706380281276598</c:v>
                </c:pt>
                <c:pt idx="462">
                  <c:v>8.3882228101192702</c:v>
                </c:pt>
                <c:pt idx="463">
                  <c:v>8.9694146508661703</c:v>
                </c:pt>
                <c:pt idx="464">
                  <c:v>6.5694814204142897</c:v>
                </c:pt>
                <c:pt idx="465">
                  <c:v>5.6167710976665699</c:v>
                </c:pt>
                <c:pt idx="466">
                  <c:v>6.19065687759967</c:v>
                </c:pt>
                <c:pt idx="467">
                  <c:v>5.1532915944977704</c:v>
                </c:pt>
                <c:pt idx="468">
                  <c:v>8.1958853913147909</c:v>
                </c:pt>
                <c:pt idx="469">
                  <c:v>6.81014245011513</c:v>
                </c:pt>
                <c:pt idx="470">
                  <c:v>6.0378709199221303</c:v>
                </c:pt>
                <c:pt idx="471">
                  <c:v>7.3178761986264904</c:v>
                </c:pt>
                <c:pt idx="472">
                  <c:v>6.13988455222625</c:v>
                </c:pt>
                <c:pt idx="473">
                  <c:v>4.82028156560503</c:v>
                </c:pt>
                <c:pt idx="474">
                  <c:v>7.5852810786391203</c:v>
                </c:pt>
                <c:pt idx="475">
                  <c:v>6.1543271675372599</c:v>
                </c:pt>
                <c:pt idx="476">
                  <c:v>5.6733232671714902</c:v>
                </c:pt>
                <c:pt idx="477">
                  <c:v>5.7589017738772803</c:v>
                </c:pt>
                <c:pt idx="478">
                  <c:v>9.1504842048228099</c:v>
                </c:pt>
                <c:pt idx="479">
                  <c:v>6.9627168370561101</c:v>
                </c:pt>
                <c:pt idx="480">
                  <c:v>6.8057225534169801</c:v>
                </c:pt>
                <c:pt idx="481">
                  <c:v>5.9635793436184397</c:v>
                </c:pt>
                <c:pt idx="482">
                  <c:v>4.7004803657924104</c:v>
                </c:pt>
                <c:pt idx="483">
                  <c:v>4.4942386252807998</c:v>
                </c:pt>
                <c:pt idx="484">
                  <c:v>7.00033446027523</c:v>
                </c:pt>
                <c:pt idx="485">
                  <c:v>6.1047932324149796</c:v>
                </c:pt>
                <c:pt idx="486">
                  <c:v>6.0684255882441098</c:v>
                </c:pt>
                <c:pt idx="487">
                  <c:v>4.7184988712950897</c:v>
                </c:pt>
                <c:pt idx="488">
                  <c:v>7.6468313914304797</c:v>
                </c:pt>
                <c:pt idx="489">
                  <c:v>8.0491077213264006</c:v>
                </c:pt>
                <c:pt idx="490">
                  <c:v>5.1199878310236198</c:v>
                </c:pt>
                <c:pt idx="491">
                  <c:v>8.4392316499465192</c:v>
                </c:pt>
                <c:pt idx="492">
                  <c:v>6.3473892096560096</c:v>
                </c:pt>
                <c:pt idx="493">
                  <c:v>7.5781454724194601</c:v>
                </c:pt>
                <c:pt idx="494">
                  <c:v>7.9728107841213998</c:v>
                </c:pt>
                <c:pt idx="495">
                  <c:v>5.58537424360589</c:v>
                </c:pt>
                <c:pt idx="496">
                  <c:v>8.3974632617911098</c:v>
                </c:pt>
                <c:pt idx="497">
                  <c:v>4.6728288344618996</c:v>
                </c:pt>
                <c:pt idx="498">
                  <c:v>5.2770937300964098</c:v>
                </c:pt>
                <c:pt idx="499">
                  <c:v>11.0855802230428</c:v>
                </c:pt>
                <c:pt idx="500">
                  <c:v>4.9904325867787298</c:v>
                </c:pt>
                <c:pt idx="501">
                  <c:v>5.5254529391317799</c:v>
                </c:pt>
                <c:pt idx="502">
                  <c:v>6.4194518925649602</c:v>
                </c:pt>
                <c:pt idx="503">
                  <c:v>6.0306852602612597</c:v>
                </c:pt>
                <c:pt idx="504">
                  <c:v>7.1420365747068004</c:v>
                </c:pt>
                <c:pt idx="505">
                  <c:v>5.9080829381689304</c:v>
                </c:pt>
                <c:pt idx="506">
                  <c:v>5.6021188208797001</c:v>
                </c:pt>
                <c:pt idx="507">
                  <c:v>9.0532186162039707</c:v>
                </c:pt>
                <c:pt idx="508">
                  <c:v>5.4806389233419903</c:v>
                </c:pt>
                <c:pt idx="509">
                  <c:v>9.05333562316601</c:v>
                </c:pt>
                <c:pt idx="510">
                  <c:v>8.39185670010494</c:v>
                </c:pt>
                <c:pt idx="511">
                  <c:v>8.1839557173049506</c:v>
                </c:pt>
                <c:pt idx="512">
                  <c:v>5.5909869805108503</c:v>
                </c:pt>
                <c:pt idx="513">
                  <c:v>7.9905768817439196</c:v>
                </c:pt>
                <c:pt idx="514">
                  <c:v>4.6347289882296296</c:v>
                </c:pt>
                <c:pt idx="515">
                  <c:v>4.3174881135363101</c:v>
                </c:pt>
                <c:pt idx="516">
                  <c:v>4.3567088266895899</c:v>
                </c:pt>
                <c:pt idx="517">
                  <c:v>4.1896547420264199</c:v>
                </c:pt>
                <c:pt idx="518">
                  <c:v>5.7137328055093599</c:v>
                </c:pt>
                <c:pt idx="519">
                  <c:v>4.27666611901605</c:v>
                </c:pt>
                <c:pt idx="520">
                  <c:v>6.9411900550683701</c:v>
                </c:pt>
                <c:pt idx="521">
                  <c:v>4.8040210447332496</c:v>
                </c:pt>
                <c:pt idx="522">
                  <c:v>6.6385677891665198</c:v>
                </c:pt>
                <c:pt idx="523">
                  <c:v>7.7828072628396896</c:v>
                </c:pt>
                <c:pt idx="524">
                  <c:v>5.7300997829735696</c:v>
                </c:pt>
                <c:pt idx="525">
                  <c:v>8.0562908764168402</c:v>
                </c:pt>
                <c:pt idx="526">
                  <c:v>5.8464387750577202</c:v>
                </c:pt>
                <c:pt idx="527">
                  <c:v>6.34563636082859</c:v>
                </c:pt>
                <c:pt idx="528">
                  <c:v>7.0166096838942096</c:v>
                </c:pt>
                <c:pt idx="529">
                  <c:v>6.0450053140360103</c:v>
                </c:pt>
                <c:pt idx="530">
                  <c:v>5.9674279692797398</c:v>
                </c:pt>
                <c:pt idx="531">
                  <c:v>6.2025355171879202</c:v>
                </c:pt>
                <c:pt idx="532">
                  <c:v>6.4551985633401197</c:v>
                </c:pt>
                <c:pt idx="533">
                  <c:v>9.6227148883852802</c:v>
                </c:pt>
                <c:pt idx="534">
                  <c:v>5.5947113796018302</c:v>
                </c:pt>
                <c:pt idx="535">
                  <c:v>3.93182563272432</c:v>
                </c:pt>
                <c:pt idx="536">
                  <c:v>6.6498477352315799</c:v>
                </c:pt>
                <c:pt idx="537">
                  <c:v>6.7546040994879597</c:v>
                </c:pt>
                <c:pt idx="538">
                  <c:v>5.4467373716663099</c:v>
                </c:pt>
                <c:pt idx="539">
                  <c:v>5.6961342538179398</c:v>
                </c:pt>
                <c:pt idx="540">
                  <c:v>9.15841529911126</c:v>
                </c:pt>
                <c:pt idx="541">
                  <c:v>7.0673198486534696</c:v>
                </c:pt>
                <c:pt idx="542">
                  <c:v>7.3375877435385899</c:v>
                </c:pt>
                <c:pt idx="543">
                  <c:v>7.7323692222843796</c:v>
                </c:pt>
                <c:pt idx="544">
                  <c:v>4.9052747784384296</c:v>
                </c:pt>
                <c:pt idx="545">
                  <c:v>7.0732697174597101</c:v>
                </c:pt>
                <c:pt idx="546">
                  <c:v>5.2219761332913102</c:v>
                </c:pt>
                <c:pt idx="547">
                  <c:v>9.6176038620257192</c:v>
                </c:pt>
                <c:pt idx="548">
                  <c:v>5.2626901889048803</c:v>
                </c:pt>
                <c:pt idx="549">
                  <c:v>7.3990922261642602</c:v>
                </c:pt>
                <c:pt idx="550">
                  <c:v>4.9698132995759998</c:v>
                </c:pt>
                <c:pt idx="551">
                  <c:v>4.7095302013123304</c:v>
                </c:pt>
                <c:pt idx="552">
                  <c:v>7.2122944685003398</c:v>
                </c:pt>
                <c:pt idx="553">
                  <c:v>7.03702761468627</c:v>
                </c:pt>
                <c:pt idx="554">
                  <c:v>4.3820266346738803</c:v>
                </c:pt>
                <c:pt idx="555">
                  <c:v>6.1548580940164097</c:v>
                </c:pt>
                <c:pt idx="556">
                  <c:v>3.17805383034794</c:v>
                </c:pt>
                <c:pt idx="557">
                  <c:v>4.4426512564903096</c:v>
                </c:pt>
                <c:pt idx="558">
                  <c:v>9.0009764440703393</c:v>
                </c:pt>
                <c:pt idx="559">
                  <c:v>6.6754027885826099</c:v>
                </c:pt>
                <c:pt idx="560">
                  <c:v>5.9362160728775004</c:v>
                </c:pt>
                <c:pt idx="561">
                  <c:v>6.6666386756776701</c:v>
                </c:pt>
                <c:pt idx="562">
                  <c:v>8.0426994968976295</c:v>
                </c:pt>
                <c:pt idx="563">
                  <c:v>5.67675380226828</c:v>
                </c:pt>
                <c:pt idx="564">
                  <c:v>6.6025878921893302</c:v>
                </c:pt>
                <c:pt idx="565">
                  <c:v>5.8833223884882697</c:v>
                </c:pt>
                <c:pt idx="566">
                  <c:v>4.4543472962535002</c:v>
                </c:pt>
                <c:pt idx="567">
                  <c:v>7.6250258044392796</c:v>
                </c:pt>
                <c:pt idx="568">
                  <c:v>6.3535000972888103</c:v>
                </c:pt>
                <c:pt idx="569">
                  <c:v>5.5333894887275203</c:v>
                </c:pt>
                <c:pt idx="570">
                  <c:v>7.5459181512093201</c:v>
                </c:pt>
                <c:pt idx="571">
                  <c:v>5.4806389233419903</c:v>
                </c:pt>
                <c:pt idx="572">
                  <c:v>7.4336665401661604</c:v>
                </c:pt>
                <c:pt idx="573">
                  <c:v>7.5632005923580703</c:v>
                </c:pt>
                <c:pt idx="574">
                  <c:v>6.6682282484173996</c:v>
                </c:pt>
                <c:pt idx="575">
                  <c:v>9.7595017020077393</c:v>
                </c:pt>
                <c:pt idx="576">
                  <c:v>8.2511421390907493</c:v>
                </c:pt>
                <c:pt idx="577">
                  <c:v>4.0253516907351496</c:v>
                </c:pt>
                <c:pt idx="578">
                  <c:v>5.3351313396707498</c:v>
                </c:pt>
                <c:pt idx="579">
                  <c:v>4.7791234931115296</c:v>
                </c:pt>
                <c:pt idx="580">
                  <c:v>6.69950034016167</c:v>
                </c:pt>
                <c:pt idx="581">
                  <c:v>7.8529832607508796</c:v>
                </c:pt>
                <c:pt idx="582">
                  <c:v>8.1799006184111196</c:v>
                </c:pt>
                <c:pt idx="583">
                  <c:v>4.6539603501575204</c:v>
                </c:pt>
                <c:pt idx="584">
                  <c:v>3.95124371858142</c:v>
                </c:pt>
                <c:pt idx="585">
                  <c:v>5.7235851019523798</c:v>
                </c:pt>
                <c:pt idx="586">
                  <c:v>5.8971538676367397</c:v>
                </c:pt>
                <c:pt idx="587">
                  <c:v>7.9434277678763703</c:v>
                </c:pt>
                <c:pt idx="588">
                  <c:v>4.2484952420493496</c:v>
                </c:pt>
                <c:pt idx="589">
                  <c:v>5.6204008657171496</c:v>
                </c:pt>
                <c:pt idx="590">
                  <c:v>6.4264884574576904</c:v>
                </c:pt>
                <c:pt idx="591">
                  <c:v>6.0063531596017299</c:v>
                </c:pt>
                <c:pt idx="592">
                  <c:v>4.3820266346738803</c:v>
                </c:pt>
                <c:pt idx="593">
                  <c:v>8.3758600152995903</c:v>
                </c:pt>
                <c:pt idx="594">
                  <c:v>5.9997633499226701</c:v>
                </c:pt>
                <c:pt idx="595">
                  <c:v>8.3530258452023194</c:v>
                </c:pt>
                <c:pt idx="596">
                  <c:v>8.9048110924806103</c:v>
                </c:pt>
                <c:pt idx="597">
                  <c:v>7.00033446027523</c:v>
                </c:pt>
                <c:pt idx="598">
                  <c:v>4.8520302639196098</c:v>
                </c:pt>
                <c:pt idx="599">
                  <c:v>4.7184988712950897</c:v>
                </c:pt>
                <c:pt idx="600">
                  <c:v>9.5153956524852994</c:v>
                </c:pt>
                <c:pt idx="601">
                  <c:v>7.3258075025957696</c:v>
                </c:pt>
                <c:pt idx="602">
                  <c:v>5.1179938124167501</c:v>
                </c:pt>
                <c:pt idx="603">
                  <c:v>4.8283137373022997</c:v>
                </c:pt>
                <c:pt idx="604">
                  <c:v>6.87901281011648</c:v>
                </c:pt>
                <c:pt idx="605">
                  <c:v>7.54855597916987</c:v>
                </c:pt>
                <c:pt idx="606">
                  <c:v>7.4960973451759498</c:v>
                </c:pt>
                <c:pt idx="607">
                  <c:v>7.2456550675945302</c:v>
                </c:pt>
                <c:pt idx="608">
                  <c:v>4.3307333402863302</c:v>
                </c:pt>
                <c:pt idx="609">
                  <c:v>9.5429480077809501</c:v>
                </c:pt>
                <c:pt idx="610">
                  <c:v>5.7446044691764504</c:v>
                </c:pt>
                <c:pt idx="611">
                  <c:v>5.3278761687895804</c:v>
                </c:pt>
                <c:pt idx="612">
                  <c:v>4.9836066217083301</c:v>
                </c:pt>
                <c:pt idx="613">
                  <c:v>10.682090966291</c:v>
                </c:pt>
                <c:pt idx="614">
                  <c:v>8.6606872910549608</c:v>
                </c:pt>
                <c:pt idx="615">
                  <c:v>5.5333894887275203</c:v>
                </c:pt>
                <c:pt idx="616">
                  <c:v>8.1610895128457894</c:v>
                </c:pt>
                <c:pt idx="617">
                  <c:v>4.9698132995759998</c:v>
                </c:pt>
                <c:pt idx="618">
                  <c:v>6.9603477291012998</c:v>
                </c:pt>
                <c:pt idx="619">
                  <c:v>5.0369526024136198</c:v>
                </c:pt>
                <c:pt idx="620">
                  <c:v>6.1896321123520099</c:v>
                </c:pt>
                <c:pt idx="621">
                  <c:v>6.0402547112774103</c:v>
                </c:pt>
                <c:pt idx="622">
                  <c:v>5.4510384535657002</c:v>
                </c:pt>
                <c:pt idx="623">
                  <c:v>4.8520302639196098</c:v>
                </c:pt>
                <c:pt idx="624">
                  <c:v>5.5012582105447203</c:v>
                </c:pt>
                <c:pt idx="625">
                  <c:v>6.6541525201832101</c:v>
                </c:pt>
                <c:pt idx="626">
                  <c:v>5.94542060860657</c:v>
                </c:pt>
                <c:pt idx="627">
                  <c:v>6.6982680541154096</c:v>
                </c:pt>
                <c:pt idx="628">
                  <c:v>5.6801726090170597</c:v>
                </c:pt>
                <c:pt idx="629">
                  <c:v>8.7132532743206994</c:v>
                </c:pt>
                <c:pt idx="630">
                  <c:v>8.5879147639166398</c:v>
                </c:pt>
                <c:pt idx="631">
                  <c:v>6.2728770065461603</c:v>
                </c:pt>
                <c:pt idx="632">
                  <c:v>7.2100796281707797</c:v>
                </c:pt>
                <c:pt idx="633">
                  <c:v>9.2355109191181199</c:v>
                </c:pt>
                <c:pt idx="634">
                  <c:v>5.20331963792575</c:v>
                </c:pt>
                <c:pt idx="635">
                  <c:v>7.3696007205263996</c:v>
                </c:pt>
                <c:pt idx="636">
                  <c:v>6.7638849085624297</c:v>
                </c:pt>
                <c:pt idx="637">
                  <c:v>11.1675154047373</c:v>
                </c:pt>
                <c:pt idx="638">
                  <c:v>4.4543472962535002</c:v>
                </c:pt>
                <c:pt idx="639">
                  <c:v>5.6454468976432297</c:v>
                </c:pt>
                <c:pt idx="640">
                  <c:v>4.3820266346738803</c:v>
                </c:pt>
                <c:pt idx="641">
                  <c:v>6.7900972355139002</c:v>
                </c:pt>
                <c:pt idx="642">
                  <c:v>5.5254529391317799</c:v>
                </c:pt>
                <c:pt idx="643">
                  <c:v>6.7696419768525002</c:v>
                </c:pt>
                <c:pt idx="644">
                  <c:v>8.1199938277251</c:v>
                </c:pt>
                <c:pt idx="645">
                  <c:v>7.9824163468277298</c:v>
                </c:pt>
                <c:pt idx="646">
                  <c:v>7.75245793801085</c:v>
                </c:pt>
                <c:pt idx="647">
                  <c:v>6.0088131854425901</c:v>
                </c:pt>
                <c:pt idx="648">
                  <c:v>8.8187485828005201</c:v>
                </c:pt>
                <c:pt idx="649">
                  <c:v>4.5538768916005399</c:v>
                </c:pt>
                <c:pt idx="650">
                  <c:v>4.9972122737641103</c:v>
                </c:pt>
                <c:pt idx="651">
                  <c:v>6.4150969591715903</c:v>
                </c:pt>
                <c:pt idx="652">
                  <c:v>5.5451774444795596</c:v>
                </c:pt>
                <c:pt idx="653">
                  <c:v>7.3251489579555704</c:v>
                </c:pt>
                <c:pt idx="654">
                  <c:v>7.6406038263936296</c:v>
                </c:pt>
                <c:pt idx="655">
                  <c:v>4.3040650932041702</c:v>
                </c:pt>
                <c:pt idx="656">
                  <c:v>9.5702500784248397</c:v>
                </c:pt>
                <c:pt idx="657">
                  <c:v>7.4958196830889303</c:v>
                </c:pt>
                <c:pt idx="658">
                  <c:v>7.8363697605451197</c:v>
                </c:pt>
                <c:pt idx="659">
                  <c:v>3.7841896339182601</c:v>
                </c:pt>
                <c:pt idx="660">
                  <c:v>6.7286286130846999</c:v>
                </c:pt>
                <c:pt idx="661">
                  <c:v>6.8662385987791996</c:v>
                </c:pt>
                <c:pt idx="662">
                  <c:v>7.0527210492323196</c:v>
                </c:pt>
                <c:pt idx="663">
                  <c:v>3.8066624897703099</c:v>
                </c:pt>
                <c:pt idx="664">
                  <c:v>6.74758652682931</c:v>
                </c:pt>
                <c:pt idx="665">
                  <c:v>8.2427563457144704</c:v>
                </c:pt>
                <c:pt idx="666">
                  <c:v>5.0039463059454503</c:v>
                </c:pt>
                <c:pt idx="667">
                  <c:v>5.9763509092979303</c:v>
                </c:pt>
                <c:pt idx="668">
                  <c:v>5.8051349689164802</c:v>
                </c:pt>
                <c:pt idx="669">
                  <c:v>5.9738096118692603</c:v>
                </c:pt>
                <c:pt idx="670">
                  <c:v>6.7129562006770698</c:v>
                </c:pt>
                <c:pt idx="671">
                  <c:v>6.7262334023587398</c:v>
                </c:pt>
                <c:pt idx="672">
                  <c:v>8.7272920292096394</c:v>
                </c:pt>
                <c:pt idx="673">
                  <c:v>7.7393592026890898</c:v>
                </c:pt>
                <c:pt idx="674">
                  <c:v>5.8749307308520304</c:v>
                </c:pt>
                <c:pt idx="675">
                  <c:v>7.9105906122564704</c:v>
                </c:pt>
                <c:pt idx="676">
                  <c:v>12.2396137989368</c:v>
                </c:pt>
                <c:pt idx="677">
                  <c:v>8.94780609305705</c:v>
                </c:pt>
                <c:pt idx="678">
                  <c:v>7.2196420401307302</c:v>
                </c:pt>
                <c:pt idx="679">
                  <c:v>9.6841492520628893</c:v>
                </c:pt>
                <c:pt idx="680">
                  <c:v>5.8916442118257697</c:v>
                </c:pt>
                <c:pt idx="681">
                  <c:v>7.68294316987829</c:v>
                </c:pt>
                <c:pt idx="682">
                  <c:v>8.5145898055461195</c:v>
                </c:pt>
                <c:pt idx="683">
                  <c:v>6.9017372066565699</c:v>
                </c:pt>
                <c:pt idx="684">
                  <c:v>5.7004435733906798</c:v>
                </c:pt>
                <c:pt idx="685">
                  <c:v>6.5381398237676702</c:v>
                </c:pt>
                <c:pt idx="686">
                  <c:v>5.0751738152338204</c:v>
                </c:pt>
                <c:pt idx="687">
                  <c:v>4.9199809258281197</c:v>
                </c:pt>
                <c:pt idx="688">
                  <c:v>3.8918202981106198</c:v>
                </c:pt>
                <c:pt idx="689">
                  <c:v>8.8392766905853506</c:v>
                </c:pt>
                <c:pt idx="690">
                  <c:v>7.5927862789398199</c:v>
                </c:pt>
                <c:pt idx="691">
                  <c:v>4.3630986247883596</c:v>
                </c:pt>
                <c:pt idx="692">
                  <c:v>5.2781146592305097</c:v>
                </c:pt>
                <c:pt idx="693">
                  <c:v>7.7070626553704704</c:v>
                </c:pt>
                <c:pt idx="694">
                  <c:v>7.1762545320171398</c:v>
                </c:pt>
                <c:pt idx="695">
                  <c:v>6.3647507568519099</c:v>
                </c:pt>
                <c:pt idx="696">
                  <c:v>4.5849674786705696</c:v>
                </c:pt>
                <c:pt idx="697">
                  <c:v>8.9100457614735493</c:v>
                </c:pt>
                <c:pt idx="698">
                  <c:v>6.2285110035911799</c:v>
                </c:pt>
                <c:pt idx="699">
                  <c:v>11.3883141697202</c:v>
                </c:pt>
                <c:pt idx="700">
                  <c:v>5.5333894887275203</c:v>
                </c:pt>
                <c:pt idx="701">
                  <c:v>5.4595855141441501</c:v>
                </c:pt>
                <c:pt idx="702">
                  <c:v>6.7650389767805397</c:v>
                </c:pt>
                <c:pt idx="703">
                  <c:v>6.9275579062783104</c:v>
                </c:pt>
                <c:pt idx="704">
                  <c:v>5.4467373716663099</c:v>
                </c:pt>
                <c:pt idx="705">
                  <c:v>5.6204008657171496</c:v>
                </c:pt>
                <c:pt idx="706">
                  <c:v>6.21527454296535</c:v>
                </c:pt>
                <c:pt idx="707">
                  <c:v>6.3716118472318497</c:v>
                </c:pt>
                <c:pt idx="708">
                  <c:v>8.8400010658433903</c:v>
                </c:pt>
                <c:pt idx="709">
                  <c:v>6.1964441277945204</c:v>
                </c:pt>
                <c:pt idx="710">
                  <c:v>6.2522891653898798</c:v>
                </c:pt>
                <c:pt idx="711">
                  <c:v>9.5473838739656802</c:v>
                </c:pt>
                <c:pt idx="712">
                  <c:v>7.9434277678763703</c:v>
                </c:pt>
                <c:pt idx="713">
                  <c:v>7.5683792678365203</c:v>
                </c:pt>
                <c:pt idx="714">
                  <c:v>6.2065759267249199</c:v>
                </c:pt>
                <c:pt idx="715">
                  <c:v>7.4804283060741996</c:v>
                </c:pt>
                <c:pt idx="716">
                  <c:v>5.7525726388256304</c:v>
                </c:pt>
                <c:pt idx="717">
                  <c:v>12.7625119652565</c:v>
                </c:pt>
                <c:pt idx="718">
                  <c:v>7.0277087969428598</c:v>
                </c:pt>
                <c:pt idx="719">
                  <c:v>5.82304589548301</c:v>
                </c:pt>
                <c:pt idx="720">
                  <c:v>8.6436496153687905</c:v>
                </c:pt>
                <c:pt idx="721">
                  <c:v>5.6835797673386796</c:v>
                </c:pt>
                <c:pt idx="722">
                  <c:v>5.9153031861424097</c:v>
                </c:pt>
                <c:pt idx="723">
                  <c:v>5.7462031905401503</c:v>
                </c:pt>
                <c:pt idx="724">
                  <c:v>5.8289456176102004</c:v>
                </c:pt>
                <c:pt idx="725">
                  <c:v>7.3617565507503597</c:v>
                </c:pt>
                <c:pt idx="726">
                  <c:v>7.29369772060143</c:v>
                </c:pt>
                <c:pt idx="727">
                  <c:v>5.8021183753770602</c:v>
                </c:pt>
                <c:pt idx="728">
                  <c:v>5.4038028743940103</c:v>
                </c:pt>
                <c:pt idx="729">
                  <c:v>5.1179938124167501</c:v>
                </c:pt>
                <c:pt idx="730">
                  <c:v>7.60688453121963</c:v>
                </c:pt>
                <c:pt idx="731">
                  <c:v>7.4018415787438299</c:v>
                </c:pt>
                <c:pt idx="732">
                  <c:v>8.3112508474217996</c:v>
                </c:pt>
                <c:pt idx="733">
                  <c:v>5.2933048247244896</c:v>
                </c:pt>
                <c:pt idx="734">
                  <c:v>6.6096187486264899</c:v>
                </c:pt>
                <c:pt idx="735">
                  <c:v>7.2943772992888203</c:v>
                </c:pt>
                <c:pt idx="736">
                  <c:v>6.7334018918373504</c:v>
                </c:pt>
                <c:pt idx="737">
                  <c:v>8.3596618034294998</c:v>
                </c:pt>
                <c:pt idx="738">
                  <c:v>5.0369526024136198</c:v>
                </c:pt>
                <c:pt idx="739">
                  <c:v>6.7945865808764898</c:v>
                </c:pt>
                <c:pt idx="740">
                  <c:v>7.6847839435227803</c:v>
                </c:pt>
                <c:pt idx="741">
                  <c:v>5.6970934865054002</c:v>
                </c:pt>
                <c:pt idx="742">
                  <c:v>7.3852309230665698</c:v>
                </c:pt>
                <c:pt idx="743">
                  <c:v>6.4777412979525604</c:v>
                </c:pt>
                <c:pt idx="744">
                  <c:v>5.1817835502920797</c:v>
                </c:pt>
                <c:pt idx="745">
                  <c:v>7.4558766874918199</c:v>
                </c:pt>
                <c:pt idx="746">
                  <c:v>5.2364419628299403</c:v>
                </c:pt>
                <c:pt idx="747">
                  <c:v>8.4007717283989791</c:v>
                </c:pt>
                <c:pt idx="748">
                  <c:v>6.8478283304017804</c:v>
                </c:pt>
                <c:pt idx="749">
                  <c:v>6.8834625864130903</c:v>
                </c:pt>
                <c:pt idx="750">
                  <c:v>5.7397929121792304</c:v>
                </c:pt>
                <c:pt idx="751">
                  <c:v>7.2997973667581597</c:v>
                </c:pt>
                <c:pt idx="752">
                  <c:v>5.22035582507832</c:v>
                </c:pt>
                <c:pt idx="753">
                  <c:v>6.7707894239089796</c:v>
                </c:pt>
                <c:pt idx="754">
                  <c:v>5.3471075307174596</c:v>
                </c:pt>
                <c:pt idx="755">
                  <c:v>5.4680601411351297</c:v>
                </c:pt>
                <c:pt idx="756">
                  <c:v>9.2635019200904107</c:v>
                </c:pt>
                <c:pt idx="757">
                  <c:v>5.7071102647488701</c:v>
                </c:pt>
                <c:pt idx="758">
                  <c:v>7.55616656570069</c:v>
                </c:pt>
                <c:pt idx="759">
                  <c:v>5.7300997829735696</c:v>
                </c:pt>
                <c:pt idx="760">
                  <c:v>6.5694814204142897</c:v>
                </c:pt>
                <c:pt idx="761">
                  <c:v>8.1089241559753393</c:v>
                </c:pt>
                <c:pt idx="762">
                  <c:v>7.5275787951232296</c:v>
                </c:pt>
                <c:pt idx="763">
                  <c:v>7.8477625374736002</c:v>
                </c:pt>
                <c:pt idx="764">
                  <c:v>6.3885614055456301</c:v>
                </c:pt>
                <c:pt idx="765">
                  <c:v>4.4830025520138799</c:v>
                </c:pt>
                <c:pt idx="766">
                  <c:v>6.8977049431286304</c:v>
                </c:pt>
                <c:pt idx="767">
                  <c:v>7.4460014983241196</c:v>
                </c:pt>
                <c:pt idx="768">
                  <c:v>7.1869010204116304</c:v>
                </c:pt>
                <c:pt idx="769">
                  <c:v>8.8558059925365598</c:v>
                </c:pt>
                <c:pt idx="770">
                  <c:v>7.0237589547384403</c:v>
                </c:pt>
                <c:pt idx="771">
                  <c:v>5.0689042022202297</c:v>
                </c:pt>
                <c:pt idx="772">
                  <c:v>5.2417470150596399</c:v>
                </c:pt>
                <c:pt idx="773">
                  <c:v>5.4764635519315101</c:v>
                </c:pt>
                <c:pt idx="774">
                  <c:v>4.9972122737641103</c:v>
                </c:pt>
                <c:pt idx="775">
                  <c:v>6.6758232216348397</c:v>
                </c:pt>
                <c:pt idx="776">
                  <c:v>6.6749821786920798</c:v>
                </c:pt>
                <c:pt idx="777">
                  <c:v>6.2519038831658804</c:v>
                </c:pt>
                <c:pt idx="778">
                  <c:v>6.76272950693187</c:v>
                </c:pt>
                <c:pt idx="779">
                  <c:v>9.9772623059133299</c:v>
                </c:pt>
                <c:pt idx="780">
                  <c:v>10.0960969169849</c:v>
                </c:pt>
                <c:pt idx="781">
                  <c:v>6.5778613577210399</c:v>
                </c:pt>
                <c:pt idx="782">
                  <c:v>5.3936275463523602</c:v>
                </c:pt>
                <c:pt idx="783">
                  <c:v>5.3612921657094201</c:v>
                </c:pt>
              </c:numCache>
            </c:numRef>
          </c:yVal>
          <c:smooth val="0"/>
          <c:extLst>
            <c:ext xmlns:c16="http://schemas.microsoft.com/office/drawing/2014/chart" uri="{C3380CC4-5D6E-409C-BE32-E72D297353CC}">
              <c16:uniqueId val="{00000000-F7B1-4C5B-AE80-1EE961600A7F}"/>
            </c:ext>
          </c:extLst>
        </c:ser>
        <c:ser>
          <c:idx val="1"/>
          <c:order val="1"/>
          <c:tx>
            <c:strRef>
              <c:f>"信息搜寻"</c:f>
              <c:strCache>
                <c:ptCount val="1"/>
                <c:pt idx="0">
                  <c:v>信息搜寻</c:v>
                </c:pt>
              </c:strCache>
            </c:strRef>
          </c:tx>
          <c:spPr>
            <a:ln w="19050" cap="rnd">
              <a:noFill/>
              <a:round/>
            </a:ln>
            <a:effectLst/>
          </c:spPr>
          <c:marker>
            <c:symbol val="circle"/>
            <c:size val="5"/>
            <c:spPr>
              <a:solidFill>
                <a:schemeClr val="accent2">
                  <a:alpha val="80000"/>
                </a:schemeClr>
              </a:solidFill>
              <a:ln w="9525">
                <a:noFill/>
              </a:ln>
              <a:effectLst/>
            </c:spPr>
          </c:marker>
          <c:xVal>
            <c:numRef>
              <c:f>[data.csv]分组数据!$G$786:$G$1227</c:f>
              <c:numCache>
                <c:formatCode>0.000_ </c:formatCode>
                <c:ptCount val="442"/>
                <c:pt idx="0">
                  <c:v>5.5451774444795596</c:v>
                </c:pt>
                <c:pt idx="1">
                  <c:v>3.68887945411393</c:v>
                </c:pt>
                <c:pt idx="2">
                  <c:v>4.1896547420264199</c:v>
                </c:pt>
                <c:pt idx="3">
                  <c:v>3.73766961828336</c:v>
                </c:pt>
                <c:pt idx="4">
                  <c:v>0.69314718055994495</c:v>
                </c:pt>
                <c:pt idx="5">
                  <c:v>5.6021188208797001</c:v>
                </c:pt>
                <c:pt idx="6">
                  <c:v>6.9744789110250398</c:v>
                </c:pt>
                <c:pt idx="7">
                  <c:v>3.55534806148941</c:v>
                </c:pt>
                <c:pt idx="8">
                  <c:v>2.63905732961525</c:v>
                </c:pt>
                <c:pt idx="9">
                  <c:v>3.2580965380214799</c:v>
                </c:pt>
                <c:pt idx="10">
                  <c:v>1.9459101490553099</c:v>
                </c:pt>
                <c:pt idx="11">
                  <c:v>3.73766961828336</c:v>
                </c:pt>
                <c:pt idx="12">
                  <c:v>0</c:v>
                </c:pt>
                <c:pt idx="13">
                  <c:v>5.3890717298165001</c:v>
                </c:pt>
                <c:pt idx="14">
                  <c:v>1.0986122886681</c:v>
                </c:pt>
                <c:pt idx="15">
                  <c:v>3.93182563272432</c:v>
                </c:pt>
                <c:pt idx="16">
                  <c:v>2.8903717578961601</c:v>
                </c:pt>
                <c:pt idx="17">
                  <c:v>5.7899601708972499</c:v>
                </c:pt>
                <c:pt idx="18">
                  <c:v>5.2149357576089796</c:v>
                </c:pt>
                <c:pt idx="19">
                  <c:v>4.5432947822700003</c:v>
                </c:pt>
                <c:pt idx="20">
                  <c:v>2.07944154167983</c:v>
                </c:pt>
                <c:pt idx="21">
                  <c:v>2.4849066497879999</c:v>
                </c:pt>
                <c:pt idx="22">
                  <c:v>6.1820849067166304</c:v>
                </c:pt>
                <c:pt idx="23">
                  <c:v>4.4659081186545802</c:v>
                </c:pt>
                <c:pt idx="24">
                  <c:v>1.7917594692280501</c:v>
                </c:pt>
                <c:pt idx="25">
                  <c:v>2.99573227355399</c:v>
                </c:pt>
                <c:pt idx="26">
                  <c:v>4.7706846244656598</c:v>
                </c:pt>
                <c:pt idx="27">
                  <c:v>5.4026773818722704</c:v>
                </c:pt>
                <c:pt idx="28">
                  <c:v>0</c:v>
                </c:pt>
                <c:pt idx="29">
                  <c:v>5.1059454739005803</c:v>
                </c:pt>
                <c:pt idx="30">
                  <c:v>5.0937502008067597</c:v>
                </c:pt>
                <c:pt idx="31">
                  <c:v>2.1972245773362098</c:v>
                </c:pt>
                <c:pt idx="32">
                  <c:v>3.2188758248682001</c:v>
                </c:pt>
                <c:pt idx="33">
                  <c:v>3.3672958299864701</c:v>
                </c:pt>
                <c:pt idx="34">
                  <c:v>1.9459101490553099</c:v>
                </c:pt>
                <c:pt idx="35">
                  <c:v>5.6419070709381103</c:v>
                </c:pt>
                <c:pt idx="36">
                  <c:v>5.4249500174814003</c:v>
                </c:pt>
                <c:pt idx="37">
                  <c:v>5.0369526024136198</c:v>
                </c:pt>
                <c:pt idx="38">
                  <c:v>0</c:v>
                </c:pt>
                <c:pt idx="39">
                  <c:v>5.1929568508902104</c:v>
                </c:pt>
                <c:pt idx="40">
                  <c:v>0.69314718055994495</c:v>
                </c:pt>
                <c:pt idx="41">
                  <c:v>5.1817835502920797</c:v>
                </c:pt>
                <c:pt idx="42">
                  <c:v>5.6312117818213601</c:v>
                </c:pt>
                <c:pt idx="43">
                  <c:v>3.9120230054281402</c:v>
                </c:pt>
                <c:pt idx="44">
                  <c:v>3.0910424533583098</c:v>
                </c:pt>
                <c:pt idx="45">
                  <c:v>2.3978952727983698</c:v>
                </c:pt>
                <c:pt idx="46">
                  <c:v>4.82028156560503</c:v>
                </c:pt>
                <c:pt idx="47">
                  <c:v>2.7725887222397798</c:v>
                </c:pt>
                <c:pt idx="48">
                  <c:v>1.3862943611198899</c:v>
                </c:pt>
                <c:pt idx="49">
                  <c:v>2.4849066497879999</c:v>
                </c:pt>
                <c:pt idx="50">
                  <c:v>5.37527840768416</c:v>
                </c:pt>
                <c:pt idx="51">
                  <c:v>1.6094379124341001</c:v>
                </c:pt>
                <c:pt idx="52">
                  <c:v>4.5325994931532501</c:v>
                </c:pt>
                <c:pt idx="53">
                  <c:v>5.5872486584002496</c:v>
                </c:pt>
                <c:pt idx="54">
                  <c:v>3.2580965380214799</c:v>
                </c:pt>
                <c:pt idx="55">
                  <c:v>0</c:v>
                </c:pt>
                <c:pt idx="56">
                  <c:v>3.0910424533583098</c:v>
                </c:pt>
                <c:pt idx="57">
                  <c:v>4.3944491546724302</c:v>
                </c:pt>
                <c:pt idx="58">
                  <c:v>3.7612001156935602</c:v>
                </c:pt>
                <c:pt idx="59">
                  <c:v>3.5263605246161598</c:v>
                </c:pt>
                <c:pt idx="60">
                  <c:v>6.0753460310886798</c:v>
                </c:pt>
                <c:pt idx="61">
                  <c:v>5.9814142112544797</c:v>
                </c:pt>
                <c:pt idx="62">
                  <c:v>4.3567088266895899</c:v>
                </c:pt>
                <c:pt idx="63">
                  <c:v>4.6347289882296296</c:v>
                </c:pt>
                <c:pt idx="64">
                  <c:v>4.3174881135363101</c:v>
                </c:pt>
                <c:pt idx="65">
                  <c:v>3.95124371858142</c:v>
                </c:pt>
                <c:pt idx="66">
                  <c:v>1.3862943611198899</c:v>
                </c:pt>
                <c:pt idx="67">
                  <c:v>5.1873858058407496</c:v>
                </c:pt>
                <c:pt idx="68">
                  <c:v>0</c:v>
                </c:pt>
                <c:pt idx="69">
                  <c:v>2.7725887222397798</c:v>
                </c:pt>
                <c:pt idx="70">
                  <c:v>1.3862943611198899</c:v>
                </c:pt>
                <c:pt idx="71">
                  <c:v>6.5624440936937196</c:v>
                </c:pt>
                <c:pt idx="72">
                  <c:v>4.81218435537241</c:v>
                </c:pt>
                <c:pt idx="73">
                  <c:v>5.2094861528414196</c:v>
                </c:pt>
                <c:pt idx="74">
                  <c:v>4.1743872698956297</c:v>
                </c:pt>
                <c:pt idx="75">
                  <c:v>4.9487598903781604</c:v>
                </c:pt>
                <c:pt idx="76">
                  <c:v>4.1743872698956297</c:v>
                </c:pt>
                <c:pt idx="77">
                  <c:v>2.07944154167983</c:v>
                </c:pt>
                <c:pt idx="78">
                  <c:v>4.7273878187123399</c:v>
                </c:pt>
                <c:pt idx="79">
                  <c:v>3.85014760171005</c:v>
                </c:pt>
                <c:pt idx="80">
                  <c:v>2.7080502011022101</c:v>
                </c:pt>
                <c:pt idx="81">
                  <c:v>3.2580965380214799</c:v>
                </c:pt>
                <c:pt idx="82">
                  <c:v>6.4085287910594904</c:v>
                </c:pt>
                <c:pt idx="83">
                  <c:v>2.8903717578961601</c:v>
                </c:pt>
                <c:pt idx="84">
                  <c:v>3.8286413964890902</c:v>
                </c:pt>
                <c:pt idx="85">
                  <c:v>5.9889614168898602</c:v>
                </c:pt>
                <c:pt idx="86">
                  <c:v>5.5412635451584196</c:v>
                </c:pt>
                <c:pt idx="87">
                  <c:v>5.1984970312658199</c:v>
                </c:pt>
                <c:pt idx="88">
                  <c:v>5.3659760150218503</c:v>
                </c:pt>
                <c:pt idx="89">
                  <c:v>3.93182563272432</c:v>
                </c:pt>
                <c:pt idx="90">
                  <c:v>3.8286413964890902</c:v>
                </c:pt>
                <c:pt idx="91">
                  <c:v>5.9989365619466799</c:v>
                </c:pt>
                <c:pt idx="92">
                  <c:v>4.9126548857360497</c:v>
                </c:pt>
                <c:pt idx="93">
                  <c:v>3.4965075614664798</c:v>
                </c:pt>
                <c:pt idx="94">
                  <c:v>2.3025850929940401</c:v>
                </c:pt>
                <c:pt idx="95">
                  <c:v>6.5352412710136498</c:v>
                </c:pt>
                <c:pt idx="96">
                  <c:v>3.3672958299864701</c:v>
                </c:pt>
                <c:pt idx="97">
                  <c:v>4.6728288344618996</c:v>
                </c:pt>
                <c:pt idx="98">
                  <c:v>4.1896547420264199</c:v>
                </c:pt>
                <c:pt idx="99">
                  <c:v>4.5747109785033802</c:v>
                </c:pt>
                <c:pt idx="100">
                  <c:v>2.63905732961525</c:v>
                </c:pt>
                <c:pt idx="101">
                  <c:v>6.3350542514980503</c:v>
                </c:pt>
                <c:pt idx="102">
                  <c:v>1.6094379124341001</c:v>
                </c:pt>
                <c:pt idx="103">
                  <c:v>1.7917594692280501</c:v>
                </c:pt>
                <c:pt idx="104">
                  <c:v>2.4849066497879999</c:v>
                </c:pt>
                <c:pt idx="105">
                  <c:v>2.7725887222397798</c:v>
                </c:pt>
                <c:pt idx="106">
                  <c:v>2.63905732961525</c:v>
                </c:pt>
                <c:pt idx="107">
                  <c:v>3.3322045101751998</c:v>
                </c:pt>
                <c:pt idx="108">
                  <c:v>5.6021188208797001</c:v>
                </c:pt>
                <c:pt idx="109">
                  <c:v>3.6635616461296401</c:v>
                </c:pt>
                <c:pt idx="110">
                  <c:v>4.4886363697321396</c:v>
                </c:pt>
                <c:pt idx="111">
                  <c:v>5.3082676974011997</c:v>
                </c:pt>
                <c:pt idx="112">
                  <c:v>5.8805329864007003</c:v>
                </c:pt>
                <c:pt idx="113">
                  <c:v>5.1059454739005803</c:v>
                </c:pt>
                <c:pt idx="114">
                  <c:v>5.5451774444795596</c:v>
                </c:pt>
                <c:pt idx="115">
                  <c:v>6.4567696555721596</c:v>
                </c:pt>
                <c:pt idx="116">
                  <c:v>5.2040066870767898</c:v>
                </c:pt>
                <c:pt idx="117">
                  <c:v>3.8918202981106198</c:v>
                </c:pt>
                <c:pt idx="118">
                  <c:v>2.7080502011022101</c:v>
                </c:pt>
                <c:pt idx="119">
                  <c:v>5.0434251169192397</c:v>
                </c:pt>
                <c:pt idx="120">
                  <c:v>3.6635616461296401</c:v>
                </c:pt>
                <c:pt idx="121">
                  <c:v>6.1070228877422501</c:v>
                </c:pt>
                <c:pt idx="122">
                  <c:v>4.9972122737641103</c:v>
                </c:pt>
                <c:pt idx="123">
                  <c:v>4.0604430105464102</c:v>
                </c:pt>
                <c:pt idx="124">
                  <c:v>5.7930136083841397</c:v>
                </c:pt>
                <c:pt idx="125">
                  <c:v>4.8441870864585903</c:v>
                </c:pt>
                <c:pt idx="126">
                  <c:v>0.69314718055994495</c:v>
                </c:pt>
                <c:pt idx="127">
                  <c:v>3.4657359027997199</c:v>
                </c:pt>
                <c:pt idx="128">
                  <c:v>5.8406416573733901</c:v>
                </c:pt>
                <c:pt idx="129">
                  <c:v>6.8221973906204898</c:v>
                </c:pt>
                <c:pt idx="130">
                  <c:v>5.3278761687895804</c:v>
                </c:pt>
                <c:pt idx="131">
                  <c:v>4.4886363697321396</c:v>
                </c:pt>
                <c:pt idx="132">
                  <c:v>5.6629604801359399</c:v>
                </c:pt>
                <c:pt idx="133">
                  <c:v>2.4849066497879999</c:v>
                </c:pt>
                <c:pt idx="134">
                  <c:v>4.3307333402863302</c:v>
                </c:pt>
                <c:pt idx="135">
                  <c:v>2.07944154167983</c:v>
                </c:pt>
                <c:pt idx="136">
                  <c:v>5.0106352940962502</c:v>
                </c:pt>
                <c:pt idx="137">
                  <c:v>6.4922398350204702</c:v>
                </c:pt>
                <c:pt idx="138">
                  <c:v>1.6094379124341001</c:v>
                </c:pt>
                <c:pt idx="139">
                  <c:v>4.4426512564903096</c:v>
                </c:pt>
                <c:pt idx="140">
                  <c:v>4.3820266346738803</c:v>
                </c:pt>
                <c:pt idx="141">
                  <c:v>4.82028156560503</c:v>
                </c:pt>
                <c:pt idx="142">
                  <c:v>4.3944491546724302</c:v>
                </c:pt>
                <c:pt idx="143">
                  <c:v>4.9487598903781604</c:v>
                </c:pt>
                <c:pt idx="144">
                  <c:v>0</c:v>
                </c:pt>
                <c:pt idx="145">
                  <c:v>4.5951198501345898</c:v>
                </c:pt>
                <c:pt idx="146">
                  <c:v>3.1354942159291399</c:v>
                </c:pt>
                <c:pt idx="147">
                  <c:v>5.0039463059454503</c:v>
                </c:pt>
                <c:pt idx="148">
                  <c:v>3.8066624897703099</c:v>
                </c:pt>
                <c:pt idx="149">
                  <c:v>4.4067192472642498</c:v>
                </c:pt>
                <c:pt idx="150">
                  <c:v>4.8828019225863697</c:v>
                </c:pt>
                <c:pt idx="151">
                  <c:v>3.68887945411393</c:v>
                </c:pt>
                <c:pt idx="152">
                  <c:v>7.0509894470680399</c:v>
                </c:pt>
                <c:pt idx="153">
                  <c:v>3.17805383034794</c:v>
                </c:pt>
                <c:pt idx="154">
                  <c:v>2.7725887222397798</c:v>
                </c:pt>
                <c:pt idx="155">
                  <c:v>4.2484952420493496</c:v>
                </c:pt>
                <c:pt idx="156">
                  <c:v>5.5721540321777603</c:v>
                </c:pt>
                <c:pt idx="157">
                  <c:v>3.5835189384561099</c:v>
                </c:pt>
                <c:pt idx="158">
                  <c:v>3.55534806148941</c:v>
                </c:pt>
                <c:pt idx="159">
                  <c:v>0</c:v>
                </c:pt>
                <c:pt idx="160">
                  <c:v>2.99573227355399</c:v>
                </c:pt>
                <c:pt idx="161">
                  <c:v>2.9444389791664398</c:v>
                </c:pt>
                <c:pt idx="162">
                  <c:v>6.2005091740426899</c:v>
                </c:pt>
                <c:pt idx="163">
                  <c:v>5.1984970312658199</c:v>
                </c:pt>
                <c:pt idx="164">
                  <c:v>2.63905732961525</c:v>
                </c:pt>
                <c:pt idx="165">
                  <c:v>6.2766434893416401</c:v>
                </c:pt>
                <c:pt idx="166">
                  <c:v>0</c:v>
                </c:pt>
                <c:pt idx="167">
                  <c:v>5.1984970312658199</c:v>
                </c:pt>
                <c:pt idx="168">
                  <c:v>4.60517018598809</c:v>
                </c:pt>
                <c:pt idx="169">
                  <c:v>2.9444389791664398</c:v>
                </c:pt>
                <c:pt idx="170">
                  <c:v>3.7612001156935602</c:v>
                </c:pt>
                <c:pt idx="171">
                  <c:v>4.7957905455967396</c:v>
                </c:pt>
                <c:pt idx="172">
                  <c:v>4.8441870864585903</c:v>
                </c:pt>
                <c:pt idx="173">
                  <c:v>4.27666611901605</c:v>
                </c:pt>
                <c:pt idx="174">
                  <c:v>0</c:v>
                </c:pt>
                <c:pt idx="175">
                  <c:v>4.8441870864585903</c:v>
                </c:pt>
                <c:pt idx="176">
                  <c:v>1.6094379124341001</c:v>
                </c:pt>
                <c:pt idx="177">
                  <c:v>4.5538768916005399</c:v>
                </c:pt>
                <c:pt idx="178">
                  <c:v>3.17805383034794</c:v>
                </c:pt>
                <c:pt idx="179">
                  <c:v>2.8332133440562099</c:v>
                </c:pt>
                <c:pt idx="180">
                  <c:v>3.5835189384561099</c:v>
                </c:pt>
                <c:pt idx="181">
                  <c:v>2.7725887222397798</c:v>
                </c:pt>
                <c:pt idx="182">
                  <c:v>4.4426512564903096</c:v>
                </c:pt>
                <c:pt idx="183">
                  <c:v>7.0875737055579702</c:v>
                </c:pt>
                <c:pt idx="184">
                  <c:v>6.4035741979348098</c:v>
                </c:pt>
                <c:pt idx="185">
                  <c:v>4.8520302639196098</c:v>
                </c:pt>
                <c:pt idx="186">
                  <c:v>3.5263605246161598</c:v>
                </c:pt>
                <c:pt idx="187">
                  <c:v>2.63905732961525</c:v>
                </c:pt>
                <c:pt idx="188">
                  <c:v>4.8040210447332496</c:v>
                </c:pt>
                <c:pt idx="189">
                  <c:v>3.8286413964890902</c:v>
                </c:pt>
                <c:pt idx="190">
                  <c:v>2.07944154167983</c:v>
                </c:pt>
                <c:pt idx="191">
                  <c:v>6.5567783561580404</c:v>
                </c:pt>
                <c:pt idx="192">
                  <c:v>1.9459101490553099</c:v>
                </c:pt>
                <c:pt idx="193">
                  <c:v>3.2188758248682001</c:v>
                </c:pt>
                <c:pt idx="194">
                  <c:v>0.69314718055994495</c:v>
                </c:pt>
                <c:pt idx="195">
                  <c:v>4.82028156560503</c:v>
                </c:pt>
                <c:pt idx="196">
                  <c:v>2.9444389791664398</c:v>
                </c:pt>
                <c:pt idx="197">
                  <c:v>3.8066624897703099</c:v>
                </c:pt>
                <c:pt idx="198">
                  <c:v>4.5432947822700003</c:v>
                </c:pt>
                <c:pt idx="199">
                  <c:v>0</c:v>
                </c:pt>
                <c:pt idx="200">
                  <c:v>2.4849066497879999</c:v>
                </c:pt>
                <c:pt idx="201">
                  <c:v>4.5643481914678299</c:v>
                </c:pt>
                <c:pt idx="202">
                  <c:v>4.0775374439057197</c:v>
                </c:pt>
                <c:pt idx="203">
                  <c:v>6.0210233493495204</c:v>
                </c:pt>
                <c:pt idx="204">
                  <c:v>4.1588830833596697</c:v>
                </c:pt>
                <c:pt idx="205">
                  <c:v>3.2580965380214799</c:v>
                </c:pt>
                <c:pt idx="206">
                  <c:v>0</c:v>
                </c:pt>
                <c:pt idx="207">
                  <c:v>5.1873858058407496</c:v>
                </c:pt>
                <c:pt idx="208">
                  <c:v>5.8318824772835098</c:v>
                </c:pt>
                <c:pt idx="209">
                  <c:v>6.3171646867472804</c:v>
                </c:pt>
                <c:pt idx="210">
                  <c:v>0</c:v>
                </c:pt>
                <c:pt idx="211">
                  <c:v>5.4847969334906503</c:v>
                </c:pt>
                <c:pt idx="212">
                  <c:v>6.3062752869480097</c:v>
                </c:pt>
                <c:pt idx="213">
                  <c:v>3.2188758248682001</c:v>
                </c:pt>
                <c:pt idx="214">
                  <c:v>4.5747109785033802</c:v>
                </c:pt>
                <c:pt idx="215">
                  <c:v>4.3694478524670197</c:v>
                </c:pt>
                <c:pt idx="216">
                  <c:v>1.6094379124341001</c:v>
                </c:pt>
                <c:pt idx="217">
                  <c:v>3.2580965380214799</c:v>
                </c:pt>
                <c:pt idx="218">
                  <c:v>4.4308167988433098</c:v>
                </c:pt>
                <c:pt idx="219">
                  <c:v>4.2484952420493496</c:v>
                </c:pt>
                <c:pt idx="220">
                  <c:v>3.7841896339182601</c:v>
                </c:pt>
                <c:pt idx="221">
                  <c:v>4.27666611901605</c:v>
                </c:pt>
                <c:pt idx="222">
                  <c:v>1.9459101490553099</c:v>
                </c:pt>
                <c:pt idx="223">
                  <c:v>2.8903717578961601</c:v>
                </c:pt>
                <c:pt idx="224">
                  <c:v>2.07944154167983</c:v>
                </c:pt>
                <c:pt idx="225">
                  <c:v>4.8283137373022997</c:v>
                </c:pt>
                <c:pt idx="226">
                  <c:v>6.1841488909374798</c:v>
                </c:pt>
                <c:pt idx="227">
                  <c:v>2.7725887222397798</c:v>
                </c:pt>
                <c:pt idx="228">
                  <c:v>3.3672958299864701</c:v>
                </c:pt>
                <c:pt idx="229">
                  <c:v>2.3025850929940401</c:v>
                </c:pt>
                <c:pt idx="230">
                  <c:v>6.4630294569206699</c:v>
                </c:pt>
                <c:pt idx="231">
                  <c:v>2.5649493574615301</c:v>
                </c:pt>
                <c:pt idx="232">
                  <c:v>5.31320597904178</c:v>
                </c:pt>
                <c:pt idx="233">
                  <c:v>5.2311086168545797</c:v>
                </c:pt>
                <c:pt idx="234">
                  <c:v>2.7725887222397798</c:v>
                </c:pt>
                <c:pt idx="235">
                  <c:v>5.38449506278908</c:v>
                </c:pt>
                <c:pt idx="236">
                  <c:v>5.3471075307174596</c:v>
                </c:pt>
                <c:pt idx="237">
                  <c:v>5.4293456289544402</c:v>
                </c:pt>
                <c:pt idx="238">
                  <c:v>4.2904594411483901</c:v>
                </c:pt>
                <c:pt idx="239">
                  <c:v>5.7037824746562</c:v>
                </c:pt>
                <c:pt idx="240">
                  <c:v>0</c:v>
                </c:pt>
                <c:pt idx="241">
                  <c:v>3.2958368660043198</c:v>
                </c:pt>
                <c:pt idx="242">
                  <c:v>4.1743872698956297</c:v>
                </c:pt>
                <c:pt idx="243">
                  <c:v>4.7095302013123304</c:v>
                </c:pt>
                <c:pt idx="244">
                  <c:v>1.0986122886681</c:v>
                </c:pt>
                <c:pt idx="245">
                  <c:v>5.9788857649011202</c:v>
                </c:pt>
                <c:pt idx="246">
                  <c:v>2.07944154167983</c:v>
                </c:pt>
                <c:pt idx="247">
                  <c:v>3.7841896339182601</c:v>
                </c:pt>
                <c:pt idx="248">
                  <c:v>4.7706846244656598</c:v>
                </c:pt>
                <c:pt idx="249">
                  <c:v>3.1354942159291399</c:v>
                </c:pt>
                <c:pt idx="250">
                  <c:v>3.6635616461296401</c:v>
                </c:pt>
                <c:pt idx="251">
                  <c:v>2.5649493574615301</c:v>
                </c:pt>
                <c:pt idx="252">
                  <c:v>2.5649493574615301</c:v>
                </c:pt>
                <c:pt idx="253">
                  <c:v>5.1704839950381496</c:v>
                </c:pt>
                <c:pt idx="254">
                  <c:v>1.6094379124341001</c:v>
                </c:pt>
                <c:pt idx="255">
                  <c:v>4.2626798770413101</c:v>
                </c:pt>
                <c:pt idx="256">
                  <c:v>2.5649493574615301</c:v>
                </c:pt>
                <c:pt idx="257">
                  <c:v>5.8021183753770602</c:v>
                </c:pt>
                <c:pt idx="258">
                  <c:v>4.7791234931115296</c:v>
                </c:pt>
                <c:pt idx="259">
                  <c:v>5.4806389233419903</c:v>
                </c:pt>
                <c:pt idx="260">
                  <c:v>4.7184988712950897</c:v>
                </c:pt>
                <c:pt idx="261">
                  <c:v>4.1431347263915299</c:v>
                </c:pt>
                <c:pt idx="262">
                  <c:v>5.7235851019523798</c:v>
                </c:pt>
                <c:pt idx="263">
                  <c:v>2.3025850929940401</c:v>
                </c:pt>
                <c:pt idx="264">
                  <c:v>3.5835189384561099</c:v>
                </c:pt>
                <c:pt idx="265">
                  <c:v>3.2188758248682001</c:v>
                </c:pt>
                <c:pt idx="266">
                  <c:v>3.4339872044851401</c:v>
                </c:pt>
                <c:pt idx="267">
                  <c:v>6.7440591863113397</c:v>
                </c:pt>
                <c:pt idx="268">
                  <c:v>2.5649493574615301</c:v>
                </c:pt>
                <c:pt idx="269">
                  <c:v>2.4849066497879999</c:v>
                </c:pt>
                <c:pt idx="270">
                  <c:v>4.6913478822291399</c:v>
                </c:pt>
                <c:pt idx="271">
                  <c:v>4.7791234931115296</c:v>
                </c:pt>
                <c:pt idx="272">
                  <c:v>4.6539603501575204</c:v>
                </c:pt>
                <c:pt idx="273">
                  <c:v>5.0937502008067597</c:v>
                </c:pt>
                <c:pt idx="274">
                  <c:v>4.0775374439057197</c:v>
                </c:pt>
                <c:pt idx="275">
                  <c:v>1.0986122886681</c:v>
                </c:pt>
                <c:pt idx="276">
                  <c:v>5.03043792139243</c:v>
                </c:pt>
                <c:pt idx="277">
                  <c:v>5.0875963352323801</c:v>
                </c:pt>
                <c:pt idx="278">
                  <c:v>5.2417470150596399</c:v>
                </c:pt>
                <c:pt idx="279">
                  <c:v>5.5451774444795596</c:v>
                </c:pt>
                <c:pt idx="280">
                  <c:v>3.9120230054281402</c:v>
                </c:pt>
                <c:pt idx="281">
                  <c:v>3.6109179126442199</c:v>
                </c:pt>
                <c:pt idx="282">
                  <c:v>3.4339872044851401</c:v>
                </c:pt>
                <c:pt idx="283">
                  <c:v>3.3322045101751998</c:v>
                </c:pt>
                <c:pt idx="284">
                  <c:v>1.6094379124341001</c:v>
                </c:pt>
                <c:pt idx="285">
                  <c:v>3.8286413964890902</c:v>
                </c:pt>
                <c:pt idx="286">
                  <c:v>5.6698809229805196</c:v>
                </c:pt>
                <c:pt idx="287">
                  <c:v>4.5643481914678299</c:v>
                </c:pt>
                <c:pt idx="288">
                  <c:v>4.0430512678345503</c:v>
                </c:pt>
                <c:pt idx="289">
                  <c:v>2.4849066497879999</c:v>
                </c:pt>
                <c:pt idx="290">
                  <c:v>6.7393366273571704</c:v>
                </c:pt>
                <c:pt idx="291">
                  <c:v>5.34233425196481</c:v>
                </c:pt>
                <c:pt idx="292">
                  <c:v>6.2005091740426899</c:v>
                </c:pt>
                <c:pt idx="293">
                  <c:v>3.3672958299864701</c:v>
                </c:pt>
                <c:pt idx="294">
                  <c:v>6.7776465936351098</c:v>
                </c:pt>
                <c:pt idx="295">
                  <c:v>3.95124371858142</c:v>
                </c:pt>
                <c:pt idx="296">
                  <c:v>3.9702919135521202</c:v>
                </c:pt>
                <c:pt idx="297">
                  <c:v>2.7080502011022101</c:v>
                </c:pt>
                <c:pt idx="298">
                  <c:v>5.6312117818213601</c:v>
                </c:pt>
                <c:pt idx="299">
                  <c:v>3.93182563272432</c:v>
                </c:pt>
                <c:pt idx="300">
                  <c:v>2.4849066497879999</c:v>
                </c:pt>
                <c:pt idx="301">
                  <c:v>5.7203117766074101</c:v>
                </c:pt>
                <c:pt idx="302">
                  <c:v>6.1377270540862296</c:v>
                </c:pt>
                <c:pt idx="303">
                  <c:v>3.0445224377234199</c:v>
                </c:pt>
                <c:pt idx="304">
                  <c:v>5.7137328055093599</c:v>
                </c:pt>
                <c:pt idx="305">
                  <c:v>5.2149357576089796</c:v>
                </c:pt>
                <c:pt idx="306">
                  <c:v>6.2265366692874604</c:v>
                </c:pt>
                <c:pt idx="307">
                  <c:v>5.9295891433898902</c:v>
                </c:pt>
                <c:pt idx="308">
                  <c:v>4.2904594411483901</c:v>
                </c:pt>
                <c:pt idx="309">
                  <c:v>3.2958368660043198</c:v>
                </c:pt>
                <c:pt idx="310">
                  <c:v>5.2781146592305097</c:v>
                </c:pt>
                <c:pt idx="311">
                  <c:v>3.7135720667043</c:v>
                </c:pt>
                <c:pt idx="312">
                  <c:v>6.7286286130846999</c:v>
                </c:pt>
                <c:pt idx="313">
                  <c:v>6.0038870671065299</c:v>
                </c:pt>
                <c:pt idx="314">
                  <c:v>4.5747109785033802</c:v>
                </c:pt>
                <c:pt idx="315">
                  <c:v>1.9459101490553099</c:v>
                </c:pt>
                <c:pt idx="316">
                  <c:v>5.1929568508902104</c:v>
                </c:pt>
                <c:pt idx="317">
                  <c:v>4.4659081186545802</c:v>
                </c:pt>
                <c:pt idx="318">
                  <c:v>2.07944154167983</c:v>
                </c:pt>
                <c:pt idx="319">
                  <c:v>5.22035582507832</c:v>
                </c:pt>
                <c:pt idx="320">
                  <c:v>5.0689042022202297</c:v>
                </c:pt>
                <c:pt idx="321">
                  <c:v>4.5538768916005399</c:v>
                </c:pt>
                <c:pt idx="322">
                  <c:v>5.0434251169192397</c:v>
                </c:pt>
                <c:pt idx="323">
                  <c:v>4.7957905455967396</c:v>
                </c:pt>
                <c:pt idx="324">
                  <c:v>0.69314718055994495</c:v>
                </c:pt>
                <c:pt idx="325">
                  <c:v>5.1416635565026603</c:v>
                </c:pt>
                <c:pt idx="326">
                  <c:v>4.1108738641733096</c:v>
                </c:pt>
                <c:pt idx="327">
                  <c:v>5.4680601411351297</c:v>
                </c:pt>
                <c:pt idx="328">
                  <c:v>3.9889840465642701</c:v>
                </c:pt>
                <c:pt idx="329">
                  <c:v>5.7170277014062201</c:v>
                </c:pt>
                <c:pt idx="330">
                  <c:v>3.7135720667043</c:v>
                </c:pt>
                <c:pt idx="331">
                  <c:v>6.76272950693187</c:v>
                </c:pt>
                <c:pt idx="332">
                  <c:v>1.6094379124341001</c:v>
                </c:pt>
                <c:pt idx="333">
                  <c:v>2.63905732961525</c:v>
                </c:pt>
                <c:pt idx="334">
                  <c:v>5.6903594543240601</c:v>
                </c:pt>
                <c:pt idx="335">
                  <c:v>4.6443908991413698</c:v>
                </c:pt>
                <c:pt idx="336">
                  <c:v>4.7361984483944903</c:v>
                </c:pt>
                <c:pt idx="337">
                  <c:v>4.7184988712950897</c:v>
                </c:pt>
                <c:pt idx="338">
                  <c:v>5.2470240721604799</c:v>
                </c:pt>
                <c:pt idx="339">
                  <c:v>5.2626901889048803</c:v>
                </c:pt>
                <c:pt idx="340">
                  <c:v>4.4543472962535002</c:v>
                </c:pt>
                <c:pt idx="341">
                  <c:v>1.6094379124341001</c:v>
                </c:pt>
                <c:pt idx="342">
                  <c:v>3.8286413964890902</c:v>
                </c:pt>
                <c:pt idx="343">
                  <c:v>6.6732979677676498</c:v>
                </c:pt>
                <c:pt idx="344">
                  <c:v>4.5747109785033802</c:v>
                </c:pt>
                <c:pt idx="345">
                  <c:v>5.7203117766074101</c:v>
                </c:pt>
                <c:pt idx="346">
                  <c:v>4.60517018598809</c:v>
                </c:pt>
                <c:pt idx="347">
                  <c:v>5.03043792139243</c:v>
                </c:pt>
                <c:pt idx="348">
                  <c:v>2.8332133440562099</c:v>
                </c:pt>
                <c:pt idx="349">
                  <c:v>2.8903717578961601</c:v>
                </c:pt>
                <c:pt idx="350">
                  <c:v>5.3612921657094201</c:v>
                </c:pt>
                <c:pt idx="351">
                  <c:v>3.95124371858142</c:v>
                </c:pt>
                <c:pt idx="352">
                  <c:v>6.6580110458707402</c:v>
                </c:pt>
                <c:pt idx="353">
                  <c:v>3.8066624897703099</c:v>
                </c:pt>
                <c:pt idx="354">
                  <c:v>4.9126548857360497</c:v>
                </c:pt>
                <c:pt idx="355">
                  <c:v>5.0751738152338204</c:v>
                </c:pt>
                <c:pt idx="356">
                  <c:v>2.99573227355399</c:v>
                </c:pt>
                <c:pt idx="357">
                  <c:v>5.4026773818722704</c:v>
                </c:pt>
                <c:pt idx="358">
                  <c:v>1.6094379124341001</c:v>
                </c:pt>
                <c:pt idx="359">
                  <c:v>3.55534806148941</c:v>
                </c:pt>
                <c:pt idx="360">
                  <c:v>2.63905732961525</c:v>
                </c:pt>
                <c:pt idx="361">
                  <c:v>3.8286413964890902</c:v>
                </c:pt>
                <c:pt idx="362">
                  <c:v>1.9459101490553099</c:v>
                </c:pt>
                <c:pt idx="363">
                  <c:v>0</c:v>
                </c:pt>
                <c:pt idx="364">
                  <c:v>4.27666611901605</c:v>
                </c:pt>
                <c:pt idx="365">
                  <c:v>3.17805383034794</c:v>
                </c:pt>
                <c:pt idx="366">
                  <c:v>5.7493929859082504</c:v>
                </c:pt>
                <c:pt idx="367">
                  <c:v>3.0910424533583098</c:v>
                </c:pt>
                <c:pt idx="368">
                  <c:v>5.8051349689164802</c:v>
                </c:pt>
                <c:pt idx="369">
                  <c:v>4.27666611901605</c:v>
                </c:pt>
                <c:pt idx="370">
                  <c:v>3.85014760171005</c:v>
                </c:pt>
                <c:pt idx="371">
                  <c:v>5.0814043649844596</c:v>
                </c:pt>
                <c:pt idx="372">
                  <c:v>4.2341065045972597</c:v>
                </c:pt>
                <c:pt idx="373">
                  <c:v>3.6109179126442199</c:v>
                </c:pt>
                <c:pt idx="374">
                  <c:v>4.3694478524670197</c:v>
                </c:pt>
                <c:pt idx="375">
                  <c:v>5.1357984370502603</c:v>
                </c:pt>
                <c:pt idx="376">
                  <c:v>4.3567088266895899</c:v>
                </c:pt>
                <c:pt idx="377">
                  <c:v>0</c:v>
                </c:pt>
                <c:pt idx="378">
                  <c:v>0</c:v>
                </c:pt>
                <c:pt idx="379">
                  <c:v>4.0073331852324703</c:v>
                </c:pt>
                <c:pt idx="380">
                  <c:v>5.8636311755980897</c:v>
                </c:pt>
                <c:pt idx="381">
                  <c:v>5.22035582507832</c:v>
                </c:pt>
                <c:pt idx="382">
                  <c:v>5.8348107370626003</c:v>
                </c:pt>
                <c:pt idx="383">
                  <c:v>4.2904594411483901</c:v>
                </c:pt>
                <c:pt idx="384">
                  <c:v>4.0253516907351496</c:v>
                </c:pt>
                <c:pt idx="385">
                  <c:v>5.9215784196438097</c:v>
                </c:pt>
                <c:pt idx="386">
                  <c:v>0</c:v>
                </c:pt>
                <c:pt idx="387">
                  <c:v>4.2341065045972597</c:v>
                </c:pt>
                <c:pt idx="388">
                  <c:v>1.9459101490553099</c:v>
                </c:pt>
                <c:pt idx="389">
                  <c:v>5.5984219589983697</c:v>
                </c:pt>
                <c:pt idx="390">
                  <c:v>1.6094379124341001</c:v>
                </c:pt>
                <c:pt idx="391">
                  <c:v>5.1761497325738199</c:v>
                </c:pt>
                <c:pt idx="392">
                  <c:v>5.3565862746720097</c:v>
                </c:pt>
                <c:pt idx="393">
                  <c:v>5.1179938124167501</c:v>
                </c:pt>
                <c:pt idx="394">
                  <c:v>4.9698132995759998</c:v>
                </c:pt>
                <c:pt idx="395">
                  <c:v>2.99573227355399</c:v>
                </c:pt>
                <c:pt idx="396">
                  <c:v>4.2484952420493496</c:v>
                </c:pt>
                <c:pt idx="397">
                  <c:v>1.7917594692280501</c:v>
                </c:pt>
                <c:pt idx="398">
                  <c:v>4.9416424226093003</c:v>
                </c:pt>
                <c:pt idx="399">
                  <c:v>6.3385940782031804</c:v>
                </c:pt>
                <c:pt idx="400">
                  <c:v>3.6109179126442199</c:v>
                </c:pt>
                <c:pt idx="401">
                  <c:v>1.7917594692280501</c:v>
                </c:pt>
                <c:pt idx="402">
                  <c:v>6.2106000770246501</c:v>
                </c:pt>
                <c:pt idx="403">
                  <c:v>5.93489419561958</c:v>
                </c:pt>
                <c:pt idx="404">
                  <c:v>6.3117348091529104</c:v>
                </c:pt>
                <c:pt idx="405">
                  <c:v>6.2324480165505198</c:v>
                </c:pt>
                <c:pt idx="406">
                  <c:v>5.2364419628299403</c:v>
                </c:pt>
                <c:pt idx="407">
                  <c:v>3.8066624897703099</c:v>
                </c:pt>
                <c:pt idx="408">
                  <c:v>3.6635616461296401</c:v>
                </c:pt>
                <c:pt idx="409">
                  <c:v>3.8066624897703099</c:v>
                </c:pt>
                <c:pt idx="410">
                  <c:v>4.4659081186545802</c:v>
                </c:pt>
                <c:pt idx="411">
                  <c:v>6.1114673395026697</c:v>
                </c:pt>
                <c:pt idx="412">
                  <c:v>0</c:v>
                </c:pt>
                <c:pt idx="413">
                  <c:v>4.3174881135363101</c:v>
                </c:pt>
                <c:pt idx="414">
                  <c:v>5.3278761687895804</c:v>
                </c:pt>
                <c:pt idx="415">
                  <c:v>3.0445224377234199</c:v>
                </c:pt>
                <c:pt idx="416">
                  <c:v>4.3944491546724302</c:v>
                </c:pt>
                <c:pt idx="417">
                  <c:v>5.5093883366279703</c:v>
                </c:pt>
                <c:pt idx="418">
                  <c:v>4.6443908991413698</c:v>
                </c:pt>
                <c:pt idx="419">
                  <c:v>4.9972122737641103</c:v>
                </c:pt>
                <c:pt idx="420">
                  <c:v>5.4249500174814003</c:v>
                </c:pt>
                <c:pt idx="421">
                  <c:v>6.2461067654815601</c:v>
                </c:pt>
                <c:pt idx="422">
                  <c:v>2.3978952727983698</c:v>
                </c:pt>
                <c:pt idx="423">
                  <c:v>4.0604430105464102</c:v>
                </c:pt>
                <c:pt idx="424">
                  <c:v>3.0910424533583098</c:v>
                </c:pt>
                <c:pt idx="425">
                  <c:v>4.2626798770413101</c:v>
                </c:pt>
                <c:pt idx="426">
                  <c:v>5.0998664278241899</c:v>
                </c:pt>
                <c:pt idx="427">
                  <c:v>5.43372200355424</c:v>
                </c:pt>
                <c:pt idx="428">
                  <c:v>2.8332133440562099</c:v>
                </c:pt>
                <c:pt idx="429">
                  <c:v>5.6383546693337401</c:v>
                </c:pt>
                <c:pt idx="430">
                  <c:v>7.0570369816978902</c:v>
                </c:pt>
                <c:pt idx="431">
                  <c:v>2.3025850929940401</c:v>
                </c:pt>
                <c:pt idx="432">
                  <c:v>5.4380793089231902</c:v>
                </c:pt>
                <c:pt idx="433">
                  <c:v>3.2958368660043198</c:v>
                </c:pt>
                <c:pt idx="434">
                  <c:v>1.7917594692280501</c:v>
                </c:pt>
                <c:pt idx="435">
                  <c:v>0</c:v>
                </c:pt>
                <c:pt idx="436">
                  <c:v>2.8332133440562099</c:v>
                </c:pt>
                <c:pt idx="437">
                  <c:v>4.0604430105464102</c:v>
                </c:pt>
                <c:pt idx="438">
                  <c:v>6.2519038831658804</c:v>
                </c:pt>
                <c:pt idx="439">
                  <c:v>2.4849066497879999</c:v>
                </c:pt>
                <c:pt idx="440">
                  <c:v>3.6375861597263799</c:v>
                </c:pt>
                <c:pt idx="441">
                  <c:v>6.1779441140506002</c:v>
                </c:pt>
              </c:numCache>
            </c:numRef>
          </c:xVal>
          <c:yVal>
            <c:numRef>
              <c:f>[data.csv]分组数据!$K$786:$K$1227</c:f>
              <c:numCache>
                <c:formatCode>0.000_ </c:formatCode>
                <c:ptCount val="442"/>
                <c:pt idx="0">
                  <c:v>4.7095302013123304</c:v>
                </c:pt>
                <c:pt idx="1">
                  <c:v>8.0426994968976295</c:v>
                </c:pt>
                <c:pt idx="2">
                  <c:v>5.2678581590633202</c:v>
                </c:pt>
                <c:pt idx="3">
                  <c:v>4.0604430105464102</c:v>
                </c:pt>
                <c:pt idx="4">
                  <c:v>6.3368257311464404</c:v>
                </c:pt>
                <c:pt idx="5">
                  <c:v>7.1510935375818603</c:v>
                </c:pt>
                <c:pt idx="6">
                  <c:v>6.3647507568519099</c:v>
                </c:pt>
                <c:pt idx="7">
                  <c:v>5.6524891802686499</c:v>
                </c:pt>
                <c:pt idx="8">
                  <c:v>6.8814113036425297</c:v>
                </c:pt>
                <c:pt idx="9">
                  <c:v>4.3567088266895899</c:v>
                </c:pt>
                <c:pt idx="10">
                  <c:v>5.5721540321777603</c:v>
                </c:pt>
                <c:pt idx="11">
                  <c:v>4.7874917427820396</c:v>
                </c:pt>
                <c:pt idx="12">
                  <c:v>8.1062990872274394</c:v>
                </c:pt>
                <c:pt idx="13">
                  <c:v>4.3040650932041702</c:v>
                </c:pt>
                <c:pt idx="14">
                  <c:v>3.8712010109078898</c:v>
                </c:pt>
                <c:pt idx="15">
                  <c:v>6.5722825426940004</c:v>
                </c:pt>
                <c:pt idx="16">
                  <c:v>7.9997345063471403</c:v>
                </c:pt>
                <c:pt idx="17">
                  <c:v>6.1923624894748697</c:v>
                </c:pt>
                <c:pt idx="18">
                  <c:v>5.8522024797744701</c:v>
                </c:pt>
                <c:pt idx="19">
                  <c:v>5.0369526024136198</c:v>
                </c:pt>
                <c:pt idx="20">
                  <c:v>5.2882670306945299</c:v>
                </c:pt>
                <c:pt idx="21">
                  <c:v>4.6821312271242199</c:v>
                </c:pt>
                <c:pt idx="22">
                  <c:v>7.2189097076190603</c:v>
                </c:pt>
                <c:pt idx="23">
                  <c:v>3.7841896339182601</c:v>
                </c:pt>
                <c:pt idx="24">
                  <c:v>6.5424719605068002</c:v>
                </c:pt>
                <c:pt idx="25">
                  <c:v>7.7570511420320098</c:v>
                </c:pt>
                <c:pt idx="26">
                  <c:v>7.6182510978766897</c:v>
                </c:pt>
                <c:pt idx="27">
                  <c:v>7.2930176797727801</c:v>
                </c:pt>
                <c:pt idx="28">
                  <c:v>2.8903717578961601</c:v>
                </c:pt>
                <c:pt idx="29">
                  <c:v>6.1675164908883398</c:v>
                </c:pt>
                <c:pt idx="30">
                  <c:v>3.0910424533583098</c:v>
                </c:pt>
                <c:pt idx="31">
                  <c:v>7.09423484592475</c:v>
                </c:pt>
                <c:pt idx="32">
                  <c:v>6.7659996839348402</c:v>
                </c:pt>
                <c:pt idx="33">
                  <c:v>4.3174881135363101</c:v>
                </c:pt>
                <c:pt idx="34">
                  <c:v>5.5568280616995303</c:v>
                </c:pt>
                <c:pt idx="35">
                  <c:v>4.6539603501575204</c:v>
                </c:pt>
                <c:pt idx="36">
                  <c:v>3.4657359027997199</c:v>
                </c:pt>
                <c:pt idx="37">
                  <c:v>5.22035582507832</c:v>
                </c:pt>
                <c:pt idx="38">
                  <c:v>5.03043792139243</c:v>
                </c:pt>
                <c:pt idx="39">
                  <c:v>4.8675344504555804</c:v>
                </c:pt>
                <c:pt idx="40">
                  <c:v>5.9889614168898602</c:v>
                </c:pt>
                <c:pt idx="41">
                  <c:v>4.6443908991413698</c:v>
                </c:pt>
                <c:pt idx="42">
                  <c:v>4.7621739347977501</c:v>
                </c:pt>
                <c:pt idx="43">
                  <c:v>5.3565862746720097</c:v>
                </c:pt>
                <c:pt idx="44">
                  <c:v>5.2040066870767898</c:v>
                </c:pt>
                <c:pt idx="45">
                  <c:v>5.0562458053482997</c:v>
                </c:pt>
                <c:pt idx="46">
                  <c:v>5.6312117818213601</c:v>
                </c:pt>
                <c:pt idx="47">
                  <c:v>4.6913478822291399</c:v>
                </c:pt>
                <c:pt idx="48">
                  <c:v>2.3025850929940401</c:v>
                </c:pt>
                <c:pt idx="49">
                  <c:v>6.69208374250662</c:v>
                </c:pt>
                <c:pt idx="50">
                  <c:v>5.7235851019523798</c:v>
                </c:pt>
                <c:pt idx="51">
                  <c:v>6.1820849067166304</c:v>
                </c:pt>
                <c:pt idx="52">
                  <c:v>7.0707241072602702</c:v>
                </c:pt>
                <c:pt idx="53">
                  <c:v>3.8918202981106198</c:v>
                </c:pt>
                <c:pt idx="54">
                  <c:v>4.3694478524670197</c:v>
                </c:pt>
                <c:pt idx="55">
                  <c:v>4.6821312271242199</c:v>
                </c:pt>
                <c:pt idx="56">
                  <c:v>7.6152983398258103</c:v>
                </c:pt>
                <c:pt idx="57">
                  <c:v>6.7580945044277296</c:v>
                </c:pt>
                <c:pt idx="58">
                  <c:v>6.1727438943234896</c:v>
                </c:pt>
                <c:pt idx="59">
                  <c:v>6.0038870671065299</c:v>
                </c:pt>
                <c:pt idx="60">
                  <c:v>5.6131281063880696</c:v>
                </c:pt>
                <c:pt idx="61">
                  <c:v>7.8690193764990202</c:v>
                </c:pt>
                <c:pt idx="62">
                  <c:v>7.4535618716433696</c:v>
                </c:pt>
                <c:pt idx="63">
                  <c:v>4.4426512564903096</c:v>
                </c:pt>
                <c:pt idx="64">
                  <c:v>5.4806389233419903</c:v>
                </c:pt>
                <c:pt idx="65">
                  <c:v>6.0980742821662401</c:v>
                </c:pt>
                <c:pt idx="66">
                  <c:v>7.7146774738009203</c:v>
                </c:pt>
                <c:pt idx="67">
                  <c:v>4.7791234931115296</c:v>
                </c:pt>
                <c:pt idx="68">
                  <c:v>4.2626798770413101</c:v>
                </c:pt>
                <c:pt idx="69">
                  <c:v>4.2046926193909604</c:v>
                </c:pt>
                <c:pt idx="70">
                  <c:v>3.86072971104059</c:v>
                </c:pt>
                <c:pt idx="71">
                  <c:v>7.1372784372603801</c:v>
                </c:pt>
                <c:pt idx="72">
                  <c:v>4.4942386252807998</c:v>
                </c:pt>
                <c:pt idx="73">
                  <c:v>6.1675164908883398</c:v>
                </c:pt>
                <c:pt idx="74">
                  <c:v>8.2244315732211497</c:v>
                </c:pt>
                <c:pt idx="75">
                  <c:v>7.03085747611612</c:v>
                </c:pt>
                <c:pt idx="76">
                  <c:v>4.3820266346738803</c:v>
                </c:pt>
                <c:pt idx="77">
                  <c:v>4.8040210447332496</c:v>
                </c:pt>
                <c:pt idx="78">
                  <c:v>6.8741984954532898</c:v>
                </c:pt>
                <c:pt idx="79">
                  <c:v>5.5984219589983697</c:v>
                </c:pt>
                <c:pt idx="80">
                  <c:v>6.1070228877422501</c:v>
                </c:pt>
                <c:pt idx="81">
                  <c:v>5.8493247799468504</c:v>
                </c:pt>
                <c:pt idx="82">
                  <c:v>4.9199809258281197</c:v>
                </c:pt>
                <c:pt idx="83">
                  <c:v>6.1862086239004901</c:v>
                </c:pt>
                <c:pt idx="84">
                  <c:v>6.14846829591764</c:v>
                </c:pt>
                <c:pt idx="85">
                  <c:v>7.9146177090406704</c:v>
                </c:pt>
                <c:pt idx="86">
                  <c:v>6.5176712729122697</c:v>
                </c:pt>
                <c:pt idx="87">
                  <c:v>6.5117453296447199</c:v>
                </c:pt>
                <c:pt idx="88">
                  <c:v>9.4164598322845894</c:v>
                </c:pt>
                <c:pt idx="89">
                  <c:v>6.3026189757448998</c:v>
                </c:pt>
                <c:pt idx="90">
                  <c:v>5.6249196262304704</c:v>
                </c:pt>
                <c:pt idx="91">
                  <c:v>4.4886363697321396</c:v>
                </c:pt>
                <c:pt idx="92">
                  <c:v>4.4886363697321396</c:v>
                </c:pt>
                <c:pt idx="93">
                  <c:v>5.5053315359323598</c:v>
                </c:pt>
                <c:pt idx="94">
                  <c:v>6.6385677891665198</c:v>
                </c:pt>
                <c:pt idx="95">
                  <c:v>5.8406416573733901</c:v>
                </c:pt>
                <c:pt idx="96">
                  <c:v>4.5108595065168497</c:v>
                </c:pt>
                <c:pt idx="97">
                  <c:v>4.9767337424205698</c:v>
                </c:pt>
                <c:pt idx="98">
                  <c:v>7.3920315675145902</c:v>
                </c:pt>
                <c:pt idx="99">
                  <c:v>5.0172798368149198</c:v>
                </c:pt>
                <c:pt idx="100">
                  <c:v>6.0340449946431001</c:v>
                </c:pt>
                <c:pt idx="101">
                  <c:v>6.8448154792082603</c:v>
                </c:pt>
                <c:pt idx="102">
                  <c:v>7.6338535596817598</c:v>
                </c:pt>
                <c:pt idx="103">
                  <c:v>5.7930136083841397</c:v>
                </c:pt>
                <c:pt idx="104">
                  <c:v>5.1239639794032499</c:v>
                </c:pt>
                <c:pt idx="105">
                  <c:v>7.6572827929781901</c:v>
                </c:pt>
                <c:pt idx="106">
                  <c:v>6.0258659738253098</c:v>
                </c:pt>
                <c:pt idx="107">
                  <c:v>3.4011973816621501</c:v>
                </c:pt>
                <c:pt idx="108">
                  <c:v>4.9487598903781604</c:v>
                </c:pt>
                <c:pt idx="109">
                  <c:v>5.5645204073226902</c:v>
                </c:pt>
                <c:pt idx="110">
                  <c:v>9.8207579049371301</c:v>
                </c:pt>
                <c:pt idx="111">
                  <c:v>5.8738065036397398</c:v>
                </c:pt>
                <c:pt idx="112">
                  <c:v>6.7912214627261802</c:v>
                </c:pt>
                <c:pt idx="113">
                  <c:v>5.1873858058407496</c:v>
                </c:pt>
                <c:pt idx="114">
                  <c:v>4.2484952420493496</c:v>
                </c:pt>
                <c:pt idx="115">
                  <c:v>6.2285110035911799</c:v>
                </c:pt>
                <c:pt idx="116">
                  <c:v>6.8921338980791802</c:v>
                </c:pt>
                <c:pt idx="117">
                  <c:v>5.7525726388256304</c:v>
                </c:pt>
                <c:pt idx="118">
                  <c:v>4.27666611901605</c:v>
                </c:pt>
                <c:pt idx="119">
                  <c:v>5.0689042022202297</c:v>
                </c:pt>
                <c:pt idx="120">
                  <c:v>4.9126548857360497</c:v>
                </c:pt>
                <c:pt idx="121">
                  <c:v>6.6476883735633203</c:v>
                </c:pt>
                <c:pt idx="122">
                  <c:v>4.7361984483944903</c:v>
                </c:pt>
                <c:pt idx="123">
                  <c:v>5.0369526024136198</c:v>
                </c:pt>
                <c:pt idx="124">
                  <c:v>6.9631899858702297</c:v>
                </c:pt>
                <c:pt idx="125">
                  <c:v>5.2983173665480301</c:v>
                </c:pt>
                <c:pt idx="126">
                  <c:v>3.17805383034794</c:v>
                </c:pt>
                <c:pt idx="127">
                  <c:v>5.1416635565026603</c:v>
                </c:pt>
                <c:pt idx="128">
                  <c:v>6.88516878030934</c:v>
                </c:pt>
                <c:pt idx="129">
                  <c:v>6.2402758451707596</c:v>
                </c:pt>
                <c:pt idx="130">
                  <c:v>6.9726062513017499</c:v>
                </c:pt>
                <c:pt idx="131">
                  <c:v>4.0253516907351496</c:v>
                </c:pt>
                <c:pt idx="132">
                  <c:v>7.4645098346365204</c:v>
                </c:pt>
                <c:pt idx="133">
                  <c:v>3.0445224377234199</c:v>
                </c:pt>
                <c:pt idx="134">
                  <c:v>6.6528630293533402</c:v>
                </c:pt>
                <c:pt idx="135">
                  <c:v>4.83628190695147</c:v>
                </c:pt>
                <c:pt idx="136">
                  <c:v>7.0414116637948103</c:v>
                </c:pt>
                <c:pt idx="137">
                  <c:v>6.5998704992128303</c:v>
                </c:pt>
                <c:pt idx="138">
                  <c:v>5.4889377261566796</c:v>
                </c:pt>
                <c:pt idx="139">
                  <c:v>5.1179938124167501</c:v>
                </c:pt>
                <c:pt idx="140">
                  <c:v>5.3375380797013099</c:v>
                </c:pt>
                <c:pt idx="141">
                  <c:v>5.1761497325738199</c:v>
                </c:pt>
                <c:pt idx="142">
                  <c:v>5.2933048247244896</c:v>
                </c:pt>
                <c:pt idx="143">
                  <c:v>5.8111409929766999</c:v>
                </c:pt>
                <c:pt idx="144">
                  <c:v>6.6476883735633203</c:v>
                </c:pt>
                <c:pt idx="145">
                  <c:v>4.3694478524670197</c:v>
                </c:pt>
                <c:pt idx="146">
                  <c:v>5.9401712527204298</c:v>
                </c:pt>
                <c:pt idx="147">
                  <c:v>7.0343879299154999</c:v>
                </c:pt>
                <c:pt idx="148">
                  <c:v>6.50428817353664</c:v>
                </c:pt>
                <c:pt idx="149">
                  <c:v>5.5134287461649798</c:v>
                </c:pt>
                <c:pt idx="150">
                  <c:v>5.2257466737131999</c:v>
                </c:pt>
                <c:pt idx="151">
                  <c:v>6.3153580015223296</c:v>
                </c:pt>
                <c:pt idx="152">
                  <c:v>9.32847889999322</c:v>
                </c:pt>
                <c:pt idx="153">
                  <c:v>6.4567696555721596</c:v>
                </c:pt>
                <c:pt idx="154">
                  <c:v>5.7493929859082504</c:v>
                </c:pt>
                <c:pt idx="155">
                  <c:v>4.8675344504555804</c:v>
                </c:pt>
                <c:pt idx="156">
                  <c:v>5.6347896031692404</c:v>
                </c:pt>
                <c:pt idx="157">
                  <c:v>6.2672005485413598</c:v>
                </c:pt>
                <c:pt idx="158">
                  <c:v>4.5951198501345898</c:v>
                </c:pt>
                <c:pt idx="159">
                  <c:v>4.4308167988433098</c:v>
                </c:pt>
                <c:pt idx="160">
                  <c:v>6.1506027684462703</c:v>
                </c:pt>
                <c:pt idx="161">
                  <c:v>6.7900972355139002</c:v>
                </c:pt>
                <c:pt idx="162">
                  <c:v>5.7960577507653701</c:v>
                </c:pt>
                <c:pt idx="163">
                  <c:v>4.7184988712950897</c:v>
                </c:pt>
                <c:pt idx="164">
                  <c:v>4.4773368144781998</c:v>
                </c:pt>
                <c:pt idx="165">
                  <c:v>6.9874902470009896</c:v>
                </c:pt>
                <c:pt idx="166">
                  <c:v>5.5333894887275203</c:v>
                </c:pt>
                <c:pt idx="167">
                  <c:v>4.3174881135363101</c:v>
                </c:pt>
                <c:pt idx="168">
                  <c:v>5.16478597392351</c:v>
                </c:pt>
                <c:pt idx="169">
                  <c:v>5.34233425196481</c:v>
                </c:pt>
                <c:pt idx="170">
                  <c:v>4.5217885770490396</c:v>
                </c:pt>
                <c:pt idx="171">
                  <c:v>6.8772960714974198</c:v>
                </c:pt>
                <c:pt idx="172">
                  <c:v>5.7589017738772803</c:v>
                </c:pt>
                <c:pt idx="173">
                  <c:v>5.9061400582105703</c:v>
                </c:pt>
                <c:pt idx="174">
                  <c:v>5.0265086432525399</c:v>
                </c:pt>
                <c:pt idx="175">
                  <c:v>5.8607862234658601</c:v>
                </c:pt>
                <c:pt idx="176">
                  <c:v>4.9836066217083301</c:v>
                </c:pt>
                <c:pt idx="177">
                  <c:v>7.8528278122817401</c:v>
                </c:pt>
                <c:pt idx="178">
                  <c:v>4.5217885770490396</c:v>
                </c:pt>
                <c:pt idx="179">
                  <c:v>8.1519098729408999</c:v>
                </c:pt>
                <c:pt idx="180">
                  <c:v>6.5294188382622202</c:v>
                </c:pt>
                <c:pt idx="181">
                  <c:v>6.8035052576083297</c:v>
                </c:pt>
                <c:pt idx="182">
                  <c:v>5.3612921657094201</c:v>
                </c:pt>
                <c:pt idx="183">
                  <c:v>7.8669522318667404</c:v>
                </c:pt>
                <c:pt idx="184">
                  <c:v>9.1679546554797398</c:v>
                </c:pt>
                <c:pt idx="185">
                  <c:v>4.9767337424205698</c:v>
                </c:pt>
                <c:pt idx="186">
                  <c:v>5.7930136083841397</c:v>
                </c:pt>
                <c:pt idx="187">
                  <c:v>4.8675344504555804</c:v>
                </c:pt>
                <c:pt idx="188">
                  <c:v>6.0185932144962297</c:v>
                </c:pt>
                <c:pt idx="189">
                  <c:v>5.3447237393621903</c:v>
                </c:pt>
                <c:pt idx="190">
                  <c:v>5.5668166195830402</c:v>
                </c:pt>
                <c:pt idx="191">
                  <c:v>6.1420374055873497</c:v>
                </c:pt>
                <c:pt idx="192">
                  <c:v>2.3025850929940401</c:v>
                </c:pt>
                <c:pt idx="193">
                  <c:v>7.8339963417094598</c:v>
                </c:pt>
                <c:pt idx="194">
                  <c:v>5.2626901889048803</c:v>
                </c:pt>
                <c:pt idx="195">
                  <c:v>5.0455733454575302</c:v>
                </c:pt>
                <c:pt idx="196">
                  <c:v>6.8208348069514297</c:v>
                </c:pt>
                <c:pt idx="197">
                  <c:v>5.3798973535404597</c:v>
                </c:pt>
                <c:pt idx="198">
                  <c:v>5.5034820809942397</c:v>
                </c:pt>
                <c:pt idx="199">
                  <c:v>5.4249500174814003</c:v>
                </c:pt>
                <c:pt idx="200">
                  <c:v>6.8679744089702899</c:v>
                </c:pt>
                <c:pt idx="201">
                  <c:v>5.9712618397904604</c:v>
                </c:pt>
                <c:pt idx="202">
                  <c:v>3.9702919135521202</c:v>
                </c:pt>
                <c:pt idx="203">
                  <c:v>6.7363736622265096</c:v>
                </c:pt>
                <c:pt idx="204">
                  <c:v>5.0562458053482997</c:v>
                </c:pt>
                <c:pt idx="205">
                  <c:v>13.0300419268958</c:v>
                </c:pt>
                <c:pt idx="206">
                  <c:v>3.9120230054281402</c:v>
                </c:pt>
                <c:pt idx="207">
                  <c:v>5.4510384535657002</c:v>
                </c:pt>
                <c:pt idx="208">
                  <c:v>5.6454468976432297</c:v>
                </c:pt>
                <c:pt idx="209">
                  <c:v>5.6347896031692404</c:v>
                </c:pt>
                <c:pt idx="210">
                  <c:v>4.5325994931532501</c:v>
                </c:pt>
                <c:pt idx="211">
                  <c:v>5.4722706736714697</c:v>
                </c:pt>
                <c:pt idx="212">
                  <c:v>4.6249728132842698</c:v>
                </c:pt>
                <c:pt idx="213">
                  <c:v>3.5263605246161598</c:v>
                </c:pt>
                <c:pt idx="214">
                  <c:v>7.4860526178631401</c:v>
                </c:pt>
                <c:pt idx="215">
                  <c:v>5.3278761687895804</c:v>
                </c:pt>
                <c:pt idx="216">
                  <c:v>6.0330862217987997</c:v>
                </c:pt>
                <c:pt idx="217">
                  <c:v>4.6539603501575204</c:v>
                </c:pt>
                <c:pt idx="218">
                  <c:v>5.6629604801359399</c:v>
                </c:pt>
                <c:pt idx="219">
                  <c:v>5.6312117818213601</c:v>
                </c:pt>
                <c:pt idx="220">
                  <c:v>6.4907235345025001</c:v>
                </c:pt>
                <c:pt idx="221">
                  <c:v>5.8348107370626003</c:v>
                </c:pt>
                <c:pt idx="222">
                  <c:v>5.7714411231300096</c:v>
                </c:pt>
                <c:pt idx="223">
                  <c:v>6.0426328336823802</c:v>
                </c:pt>
                <c:pt idx="224">
                  <c:v>6.7274317248508497</c:v>
                </c:pt>
                <c:pt idx="225">
                  <c:v>11.641125169372</c:v>
                </c:pt>
                <c:pt idx="226">
                  <c:v>6.5294188382622202</c:v>
                </c:pt>
                <c:pt idx="227">
                  <c:v>7.0535857271936697</c:v>
                </c:pt>
                <c:pt idx="228">
                  <c:v>6.8977049431286304</c:v>
                </c:pt>
                <c:pt idx="229">
                  <c:v>4.5643481914678299</c:v>
                </c:pt>
                <c:pt idx="230">
                  <c:v>5.4510384535657002</c:v>
                </c:pt>
                <c:pt idx="231">
                  <c:v>4.6821312271242199</c:v>
                </c:pt>
                <c:pt idx="232">
                  <c:v>5.7037824746562</c:v>
                </c:pt>
                <c:pt idx="233">
                  <c:v>5.03043792139243</c:v>
                </c:pt>
                <c:pt idx="234">
                  <c:v>7.6294899163939904</c:v>
                </c:pt>
                <c:pt idx="235">
                  <c:v>4.5538768916005399</c:v>
                </c:pt>
                <c:pt idx="236">
                  <c:v>7.2696167496081596</c:v>
                </c:pt>
                <c:pt idx="237">
                  <c:v>5.9026333334013596</c:v>
                </c:pt>
                <c:pt idx="238">
                  <c:v>8.2101244051642599</c:v>
                </c:pt>
                <c:pt idx="239">
                  <c:v>5.6204008657171496</c:v>
                </c:pt>
                <c:pt idx="240">
                  <c:v>4.7791234931115296</c:v>
                </c:pt>
                <c:pt idx="241">
                  <c:v>4.7621739347977501</c:v>
                </c:pt>
                <c:pt idx="242">
                  <c:v>5.7384139186258398</c:v>
                </c:pt>
                <c:pt idx="243">
                  <c:v>4.8283137373022997</c:v>
                </c:pt>
                <c:pt idx="244">
                  <c:v>2.1972245773362098</c:v>
                </c:pt>
                <c:pt idx="245">
                  <c:v>6.0306852602612597</c:v>
                </c:pt>
                <c:pt idx="246">
                  <c:v>5.6131281063880696</c:v>
                </c:pt>
                <c:pt idx="247">
                  <c:v>5.4764635519315101</c:v>
                </c:pt>
                <c:pt idx="248">
                  <c:v>6.0330862217987997</c:v>
                </c:pt>
                <c:pt idx="249">
                  <c:v>5.8377304471659297</c:v>
                </c:pt>
                <c:pt idx="250">
                  <c:v>5.34233425196481</c:v>
                </c:pt>
                <c:pt idx="251">
                  <c:v>8.2738469327844992</c:v>
                </c:pt>
                <c:pt idx="252">
                  <c:v>4.3944491546724302</c:v>
                </c:pt>
                <c:pt idx="253">
                  <c:v>7.49331724886214</c:v>
                </c:pt>
                <c:pt idx="254">
                  <c:v>7.8636512654486497</c:v>
                </c:pt>
                <c:pt idx="255">
                  <c:v>6.8906091201471602</c:v>
                </c:pt>
                <c:pt idx="256">
                  <c:v>4.5217885770490396</c:v>
                </c:pt>
                <c:pt idx="257">
                  <c:v>4.8283137373022997</c:v>
                </c:pt>
                <c:pt idx="258">
                  <c:v>6.0958245624322203</c:v>
                </c:pt>
                <c:pt idx="259">
                  <c:v>4.5432947822700003</c:v>
                </c:pt>
                <c:pt idx="260">
                  <c:v>6.4118182677098901</c:v>
                </c:pt>
                <c:pt idx="261">
                  <c:v>5.7462031905401503</c:v>
                </c:pt>
                <c:pt idx="262">
                  <c:v>6.9641356124182403</c:v>
                </c:pt>
                <c:pt idx="263">
                  <c:v>4.4188406077965903</c:v>
                </c:pt>
                <c:pt idx="264">
                  <c:v>6.4997870406558498</c:v>
                </c:pt>
                <c:pt idx="265">
                  <c:v>5.8081424899804404</c:v>
                </c:pt>
                <c:pt idx="266">
                  <c:v>5.4380793089231902</c:v>
                </c:pt>
                <c:pt idx="267">
                  <c:v>5.8579331544834501</c:v>
                </c:pt>
                <c:pt idx="268">
                  <c:v>4.9199809258281197</c:v>
                </c:pt>
                <c:pt idx="269">
                  <c:v>5.5012582105447203</c:v>
                </c:pt>
                <c:pt idx="270">
                  <c:v>9.0651989863065108</c:v>
                </c:pt>
                <c:pt idx="271">
                  <c:v>4.3307333402863302</c:v>
                </c:pt>
                <c:pt idx="272">
                  <c:v>4.3567088266895899</c:v>
                </c:pt>
                <c:pt idx="273">
                  <c:v>6.4692503167957698</c:v>
                </c:pt>
                <c:pt idx="274">
                  <c:v>6.0591231955817904</c:v>
                </c:pt>
                <c:pt idx="275">
                  <c:v>5.2149357576089796</c:v>
                </c:pt>
                <c:pt idx="276">
                  <c:v>5.1761497325738199</c:v>
                </c:pt>
                <c:pt idx="277">
                  <c:v>4.2121275978784798</c:v>
                </c:pt>
                <c:pt idx="278">
                  <c:v>5.6524891802686499</c:v>
                </c:pt>
                <c:pt idx="279">
                  <c:v>6.5279579176225502</c:v>
                </c:pt>
                <c:pt idx="280">
                  <c:v>4.0253516907351496</c:v>
                </c:pt>
                <c:pt idx="281">
                  <c:v>7.7782114745124904</c:v>
                </c:pt>
                <c:pt idx="282">
                  <c:v>5.0998664278241899</c:v>
                </c:pt>
                <c:pt idx="283">
                  <c:v>6.0890448754468398</c:v>
                </c:pt>
                <c:pt idx="284">
                  <c:v>6.8554087986099201</c:v>
                </c:pt>
                <c:pt idx="285">
                  <c:v>2.7725887222397798</c:v>
                </c:pt>
                <c:pt idx="286">
                  <c:v>5.0998664278241899</c:v>
                </c:pt>
                <c:pt idx="287">
                  <c:v>6.2079191102713898</c:v>
                </c:pt>
                <c:pt idx="288">
                  <c:v>5.4424177105217897</c:v>
                </c:pt>
                <c:pt idx="289">
                  <c:v>4.8903491282217502</c:v>
                </c:pt>
                <c:pt idx="290">
                  <c:v>6.3868793193626399</c:v>
                </c:pt>
                <c:pt idx="291">
                  <c:v>8.0430208852982794</c:v>
                </c:pt>
                <c:pt idx="292">
                  <c:v>6.5875500148247896</c:v>
                </c:pt>
                <c:pt idx="293">
                  <c:v>4.3861846448225403</c:v>
                </c:pt>
                <c:pt idx="294">
                  <c:v>7.6463537224459897</c:v>
                </c:pt>
                <c:pt idx="295">
                  <c:v>6.3630281035404597</c:v>
                </c:pt>
                <c:pt idx="296">
                  <c:v>4.7791234931115296</c:v>
                </c:pt>
                <c:pt idx="297">
                  <c:v>6.0730445341003998</c:v>
                </c:pt>
                <c:pt idx="298">
                  <c:v>5.9964520886190202</c:v>
                </c:pt>
                <c:pt idx="299">
                  <c:v>5.4701676234746897</c:v>
                </c:pt>
                <c:pt idx="300">
                  <c:v>5.2983173665480301</c:v>
                </c:pt>
                <c:pt idx="301">
                  <c:v>4.7184988712950897</c:v>
                </c:pt>
                <c:pt idx="302">
                  <c:v>8.7884409574045907</c:v>
                </c:pt>
                <c:pt idx="303">
                  <c:v>6.62140565176413</c:v>
                </c:pt>
                <c:pt idx="304">
                  <c:v>7.5822291942764597</c:v>
                </c:pt>
                <c:pt idx="305">
                  <c:v>6.2989492468559396</c:v>
                </c:pt>
                <c:pt idx="306">
                  <c:v>6.7487595474916704</c:v>
                </c:pt>
                <c:pt idx="307">
                  <c:v>6.9351272257779799</c:v>
                </c:pt>
                <c:pt idx="308">
                  <c:v>6.70196036600254</c:v>
                </c:pt>
                <c:pt idx="309">
                  <c:v>4.9487598903781604</c:v>
                </c:pt>
                <c:pt idx="310">
                  <c:v>5.6167710976665699</c:v>
                </c:pt>
                <c:pt idx="311">
                  <c:v>5.4595855141441501</c:v>
                </c:pt>
                <c:pt idx="312">
                  <c:v>7.41758040241454</c:v>
                </c:pt>
                <c:pt idx="313">
                  <c:v>7.6962126393463999</c:v>
                </c:pt>
                <c:pt idx="314">
                  <c:v>4.8828019225863697</c:v>
                </c:pt>
                <c:pt idx="315">
                  <c:v>6.7499311937885702</c:v>
                </c:pt>
                <c:pt idx="316">
                  <c:v>6.1923624894748697</c:v>
                </c:pt>
                <c:pt idx="317">
                  <c:v>6.8394764382288402</c:v>
                </c:pt>
                <c:pt idx="318">
                  <c:v>9.0706184288010405</c:v>
                </c:pt>
                <c:pt idx="319">
                  <c:v>7.3550019211052504</c:v>
                </c:pt>
                <c:pt idx="320">
                  <c:v>4.06902675423781</c:v>
                </c:pt>
                <c:pt idx="321">
                  <c:v>5.9182215853402598</c:v>
                </c:pt>
                <c:pt idx="322">
                  <c:v>4.6249728132842698</c:v>
                </c:pt>
                <c:pt idx="323">
                  <c:v>6.7638849085624297</c:v>
                </c:pt>
                <c:pt idx="324">
                  <c:v>4.6347289882296296</c:v>
                </c:pt>
                <c:pt idx="325">
                  <c:v>7.2943772992888203</c:v>
                </c:pt>
                <c:pt idx="326">
                  <c:v>4.5849674786705696</c:v>
                </c:pt>
                <c:pt idx="327">
                  <c:v>4.7791234931115296</c:v>
                </c:pt>
                <c:pt idx="328">
                  <c:v>7.3861610114920104</c:v>
                </c:pt>
                <c:pt idx="329">
                  <c:v>4.0943445622221004</c:v>
                </c:pt>
                <c:pt idx="330">
                  <c:v>7.9312847615258901</c:v>
                </c:pt>
                <c:pt idx="331">
                  <c:v>6.7765069923721803</c:v>
                </c:pt>
                <c:pt idx="332">
                  <c:v>5.9661467391236904</c:v>
                </c:pt>
                <c:pt idx="333">
                  <c:v>5.37527840768416</c:v>
                </c:pt>
                <c:pt idx="334">
                  <c:v>7.53689712956617</c:v>
                </c:pt>
                <c:pt idx="335">
                  <c:v>5.8171111599631997</c:v>
                </c:pt>
                <c:pt idx="336">
                  <c:v>6.3001739867518296</c:v>
                </c:pt>
                <c:pt idx="337">
                  <c:v>5.4467373716663099</c:v>
                </c:pt>
                <c:pt idx="338">
                  <c:v>5.8304151255895604</c:v>
                </c:pt>
                <c:pt idx="339">
                  <c:v>6.2728770065461603</c:v>
                </c:pt>
                <c:pt idx="340">
                  <c:v>6.2705157303604802</c:v>
                </c:pt>
                <c:pt idx="341">
                  <c:v>4.83628190695147</c:v>
                </c:pt>
                <c:pt idx="342">
                  <c:v>5.9242557974145296</c:v>
                </c:pt>
                <c:pt idx="343">
                  <c:v>4.0163830207523796</c:v>
                </c:pt>
                <c:pt idx="344">
                  <c:v>7.1747243098363702</c:v>
                </c:pt>
                <c:pt idx="345">
                  <c:v>7.3699157307668397</c:v>
                </c:pt>
                <c:pt idx="346">
                  <c:v>8.0650766304642598</c:v>
                </c:pt>
                <c:pt idx="347">
                  <c:v>5.6383546693337401</c:v>
                </c:pt>
                <c:pt idx="348">
                  <c:v>4.8828019225863697</c:v>
                </c:pt>
                <c:pt idx="349">
                  <c:v>7.8811822022270999</c:v>
                </c:pt>
                <c:pt idx="350">
                  <c:v>5.91889385427314</c:v>
                </c:pt>
                <c:pt idx="351">
                  <c:v>3.9982007016691901</c:v>
                </c:pt>
                <c:pt idx="352">
                  <c:v>4.9052747784384296</c:v>
                </c:pt>
                <c:pt idx="353">
                  <c:v>7.4524024512236302</c:v>
                </c:pt>
                <c:pt idx="354">
                  <c:v>5.3890717298165001</c:v>
                </c:pt>
                <c:pt idx="355">
                  <c:v>6.44094654063292</c:v>
                </c:pt>
                <c:pt idx="356">
                  <c:v>6.2841341610708001</c:v>
                </c:pt>
                <c:pt idx="357">
                  <c:v>5.4026773818722704</c:v>
                </c:pt>
                <c:pt idx="358">
                  <c:v>3.5835189384561099</c:v>
                </c:pt>
                <c:pt idx="359">
                  <c:v>2.9177707320842701</c:v>
                </c:pt>
                <c:pt idx="360">
                  <c:v>6.0753460310886798</c:v>
                </c:pt>
                <c:pt idx="361">
                  <c:v>4.2556127098182204</c:v>
                </c:pt>
                <c:pt idx="362">
                  <c:v>6.8211074722564602</c:v>
                </c:pt>
                <c:pt idx="363">
                  <c:v>5.0562458053482997</c:v>
                </c:pt>
                <c:pt idx="364">
                  <c:v>6.0124919143000497</c:v>
                </c:pt>
                <c:pt idx="365">
                  <c:v>5.5451774444795596</c:v>
                </c:pt>
                <c:pt idx="366">
                  <c:v>5.7930136083841397</c:v>
                </c:pt>
                <c:pt idx="367">
                  <c:v>7.2492150571143803</c:v>
                </c:pt>
                <c:pt idx="368">
                  <c:v>5.1929568508902104</c:v>
                </c:pt>
                <c:pt idx="369">
                  <c:v>6.9517721643989097</c:v>
                </c:pt>
                <c:pt idx="370">
                  <c:v>5.5746856790995398</c:v>
                </c:pt>
                <c:pt idx="371">
                  <c:v>4.5538768916005399</c:v>
                </c:pt>
                <c:pt idx="372">
                  <c:v>9.4243220814979995</c:v>
                </c:pt>
                <c:pt idx="373">
                  <c:v>7.3639135014058104</c:v>
                </c:pt>
                <c:pt idx="374">
                  <c:v>9.8948694889930309</c:v>
                </c:pt>
                <c:pt idx="375">
                  <c:v>4.1743872698956297</c:v>
                </c:pt>
                <c:pt idx="376">
                  <c:v>6.3153580015223296</c:v>
                </c:pt>
                <c:pt idx="377">
                  <c:v>5.6903594543240601</c:v>
                </c:pt>
                <c:pt idx="378">
                  <c:v>7.51752085060303</c:v>
                </c:pt>
                <c:pt idx="379">
                  <c:v>6.1590953884919299</c:v>
                </c:pt>
                <c:pt idx="380">
                  <c:v>5.0875963352323801</c:v>
                </c:pt>
                <c:pt idx="381">
                  <c:v>7.5191499576698204</c:v>
                </c:pt>
                <c:pt idx="382">
                  <c:v>8.3624089776153703</c:v>
                </c:pt>
                <c:pt idx="383">
                  <c:v>3.7135720667043</c:v>
                </c:pt>
                <c:pt idx="384">
                  <c:v>5.6559918108198497</c:v>
                </c:pt>
                <c:pt idx="385">
                  <c:v>5.8998973535824897</c:v>
                </c:pt>
                <c:pt idx="386">
                  <c:v>5.0172798368149198</c:v>
                </c:pt>
                <c:pt idx="387">
                  <c:v>6.4150969591715903</c:v>
                </c:pt>
                <c:pt idx="388">
                  <c:v>3.55534806148941</c:v>
                </c:pt>
                <c:pt idx="389">
                  <c:v>4.5849674786705696</c:v>
                </c:pt>
                <c:pt idx="390">
                  <c:v>7.3901814282264198</c:v>
                </c:pt>
                <c:pt idx="391">
                  <c:v>6.34563636082859</c:v>
                </c:pt>
                <c:pt idx="392">
                  <c:v>7.5958899177185302</c:v>
                </c:pt>
                <c:pt idx="393">
                  <c:v>13.8498008673971</c:v>
                </c:pt>
                <c:pt idx="394">
                  <c:v>6.47697236288968</c:v>
                </c:pt>
                <c:pt idx="395">
                  <c:v>4.4308167988433098</c:v>
                </c:pt>
                <c:pt idx="396">
                  <c:v>4.6913478822291399</c:v>
                </c:pt>
                <c:pt idx="397">
                  <c:v>4.0943445622221004</c:v>
                </c:pt>
                <c:pt idx="398">
                  <c:v>8.1327064896932608</c:v>
                </c:pt>
                <c:pt idx="399">
                  <c:v>5.3518581334760604</c:v>
                </c:pt>
                <c:pt idx="400">
                  <c:v>5.92633325772543</c:v>
                </c:pt>
                <c:pt idx="401">
                  <c:v>5.5606816310155196</c:v>
                </c:pt>
                <c:pt idx="402">
                  <c:v>5.93489419561958</c:v>
                </c:pt>
                <c:pt idx="403">
                  <c:v>5.7203117766074101</c:v>
                </c:pt>
                <c:pt idx="404">
                  <c:v>8.2656501655803201</c:v>
                </c:pt>
                <c:pt idx="405">
                  <c:v>5.9375362050824201</c:v>
                </c:pt>
                <c:pt idx="406">
                  <c:v>5.5619628611715699</c:v>
                </c:pt>
                <c:pt idx="407">
                  <c:v>6.2915691395583204</c:v>
                </c:pt>
                <c:pt idx="408">
                  <c:v>6.6476883735633203</c:v>
                </c:pt>
                <c:pt idx="409">
                  <c:v>5.9480349891806403</c:v>
                </c:pt>
                <c:pt idx="410">
                  <c:v>4.8520302639196098</c:v>
                </c:pt>
                <c:pt idx="411">
                  <c:v>6.91473089271856</c:v>
                </c:pt>
                <c:pt idx="412">
                  <c:v>8.7137463304569103</c:v>
                </c:pt>
                <c:pt idx="413">
                  <c:v>5.7397929121792304</c:v>
                </c:pt>
                <c:pt idx="414">
                  <c:v>6.6437897331476696</c:v>
                </c:pt>
                <c:pt idx="415">
                  <c:v>5.7268477475871897</c:v>
                </c:pt>
                <c:pt idx="416">
                  <c:v>6.5206211275586901</c:v>
                </c:pt>
                <c:pt idx="417">
                  <c:v>6.4536249988926899</c:v>
                </c:pt>
                <c:pt idx="418">
                  <c:v>6.0161571596983503</c:v>
                </c:pt>
                <c:pt idx="419">
                  <c:v>6.3767269478986197</c:v>
                </c:pt>
                <c:pt idx="420">
                  <c:v>6.6720329454610603</c:v>
                </c:pt>
                <c:pt idx="421">
                  <c:v>7.4312996751559002</c:v>
                </c:pt>
                <c:pt idx="422">
                  <c:v>6.36990098282822</c:v>
                </c:pt>
                <c:pt idx="423">
                  <c:v>5.4510384535657002</c:v>
                </c:pt>
                <c:pt idx="424">
                  <c:v>4.6539603501575204</c:v>
                </c:pt>
                <c:pt idx="425">
                  <c:v>5.5412635451584196</c:v>
                </c:pt>
                <c:pt idx="426">
                  <c:v>4.8675344504555804</c:v>
                </c:pt>
                <c:pt idx="427">
                  <c:v>5.7365722974791904</c:v>
                </c:pt>
                <c:pt idx="428">
                  <c:v>7.8081980152247503</c:v>
                </c:pt>
                <c:pt idx="429">
                  <c:v>7.8739783796045</c:v>
                </c:pt>
                <c:pt idx="430">
                  <c:v>4.6913478822291399</c:v>
                </c:pt>
                <c:pt idx="431">
                  <c:v>5.2094861528414196</c:v>
                </c:pt>
                <c:pt idx="432">
                  <c:v>6.9295167707636498</c:v>
                </c:pt>
                <c:pt idx="433">
                  <c:v>9.3798299499547593</c:v>
                </c:pt>
                <c:pt idx="434">
                  <c:v>6.1675164908883398</c:v>
                </c:pt>
                <c:pt idx="435">
                  <c:v>5.93224518744801</c:v>
                </c:pt>
                <c:pt idx="436">
                  <c:v>7.6209501548458602</c:v>
                </c:pt>
                <c:pt idx="437">
                  <c:v>6.5916737320086503</c:v>
                </c:pt>
                <c:pt idx="438">
                  <c:v>6.2461067654815601</c:v>
                </c:pt>
                <c:pt idx="439">
                  <c:v>4.4659081186545802</c:v>
                </c:pt>
                <c:pt idx="440">
                  <c:v>4.5432947822700003</c:v>
                </c:pt>
                <c:pt idx="441">
                  <c:v>7.87169266432364</c:v>
                </c:pt>
              </c:numCache>
            </c:numRef>
          </c:yVal>
          <c:smooth val="0"/>
          <c:extLst>
            <c:ext xmlns:c16="http://schemas.microsoft.com/office/drawing/2014/chart" uri="{C3380CC4-5D6E-409C-BE32-E72D297353CC}">
              <c16:uniqueId val="{00000001-F7B1-4C5B-AE80-1EE961600A7F}"/>
            </c:ext>
          </c:extLst>
        </c:ser>
        <c:ser>
          <c:idx val="2"/>
          <c:order val="2"/>
          <c:tx>
            <c:strRef>
              <c:f>"专家"</c:f>
              <c:strCache>
                <c:ptCount val="1"/>
                <c:pt idx="0">
                  <c:v>专家</c:v>
                </c:pt>
              </c:strCache>
            </c:strRef>
          </c:tx>
          <c:spPr>
            <a:ln w="19050" cap="rnd">
              <a:noFill/>
              <a:round/>
            </a:ln>
            <a:effectLst/>
          </c:spPr>
          <c:marker>
            <c:symbol val="circle"/>
            <c:size val="5"/>
            <c:spPr>
              <a:solidFill>
                <a:schemeClr val="bg1">
                  <a:lumMod val="65000"/>
                  <a:alpha val="80000"/>
                </a:schemeClr>
              </a:solidFill>
              <a:ln w="9525">
                <a:noFill/>
              </a:ln>
              <a:effectLst/>
            </c:spPr>
          </c:marker>
          <c:xVal>
            <c:numRef>
              <c:f>[data.csv]分组数据!$G$1228:$G$1960</c:f>
              <c:numCache>
                <c:formatCode>0.000_ </c:formatCode>
                <c:ptCount val="733"/>
                <c:pt idx="0">
                  <c:v>11.713201537124201</c:v>
                </c:pt>
                <c:pt idx="1">
                  <c:v>10.464302621047</c:v>
                </c:pt>
                <c:pt idx="2">
                  <c:v>10.5410427388389</c:v>
                </c:pt>
                <c:pt idx="3">
                  <c:v>10.7333921664509</c:v>
                </c:pt>
                <c:pt idx="4">
                  <c:v>9.7073510067084392</c:v>
                </c:pt>
                <c:pt idx="5">
                  <c:v>10.4803817762718</c:v>
                </c:pt>
                <c:pt idx="6">
                  <c:v>10.2309190445051</c:v>
                </c:pt>
                <c:pt idx="7">
                  <c:v>10.482765901936499</c:v>
                </c:pt>
                <c:pt idx="8">
                  <c:v>11.756334281645101</c:v>
                </c:pt>
                <c:pt idx="9">
                  <c:v>10.9546762428582</c:v>
                </c:pt>
                <c:pt idx="10">
                  <c:v>11.3898760864413</c:v>
                </c:pt>
                <c:pt idx="11">
                  <c:v>12.1181699623542</c:v>
                </c:pt>
                <c:pt idx="12">
                  <c:v>8.9040869139389596</c:v>
                </c:pt>
                <c:pt idx="13">
                  <c:v>12.376342707237299</c:v>
                </c:pt>
                <c:pt idx="14">
                  <c:v>12.4187374864233</c:v>
                </c:pt>
                <c:pt idx="15">
                  <c:v>11.087757524586101</c:v>
                </c:pt>
                <c:pt idx="16">
                  <c:v>12.1721900591918</c:v>
                </c:pt>
                <c:pt idx="17">
                  <c:v>12.8834943260036</c:v>
                </c:pt>
                <c:pt idx="18">
                  <c:v>12.714052223146201</c:v>
                </c:pt>
                <c:pt idx="19">
                  <c:v>11.4178452587199</c:v>
                </c:pt>
                <c:pt idx="20">
                  <c:v>10.5954840713386</c:v>
                </c:pt>
                <c:pt idx="21">
                  <c:v>8.84980082722101</c:v>
                </c:pt>
                <c:pt idx="22">
                  <c:v>11.848347149955201</c:v>
                </c:pt>
                <c:pt idx="23">
                  <c:v>10.2695185913988</c:v>
                </c:pt>
                <c:pt idx="24">
                  <c:v>9.9464512519682398</c:v>
                </c:pt>
                <c:pt idx="25">
                  <c:v>11.140687180960199</c:v>
                </c:pt>
                <c:pt idx="26">
                  <c:v>10.444182609904299</c:v>
                </c:pt>
                <c:pt idx="27">
                  <c:v>10.7458302994579</c:v>
                </c:pt>
                <c:pt idx="28">
                  <c:v>11.510973561244899</c:v>
                </c:pt>
                <c:pt idx="29">
                  <c:v>9.1057573317837406</c:v>
                </c:pt>
                <c:pt idx="30">
                  <c:v>11.7906178057926</c:v>
                </c:pt>
                <c:pt idx="31">
                  <c:v>11.1675012789471</c:v>
                </c:pt>
                <c:pt idx="32">
                  <c:v>10.8573437822964</c:v>
                </c:pt>
                <c:pt idx="33">
                  <c:v>9.2929336702800303</c:v>
                </c:pt>
                <c:pt idx="34">
                  <c:v>12.200094813843601</c:v>
                </c:pt>
                <c:pt idx="35">
                  <c:v>9.1053131341084708</c:v>
                </c:pt>
                <c:pt idx="36">
                  <c:v>10.4149629651436</c:v>
                </c:pt>
                <c:pt idx="37">
                  <c:v>11.482311606352299</c:v>
                </c:pt>
                <c:pt idx="38">
                  <c:v>12.3507182953431</c:v>
                </c:pt>
                <c:pt idx="39">
                  <c:v>9.4164598322845894</c:v>
                </c:pt>
                <c:pt idx="40">
                  <c:v>12.681424447769</c:v>
                </c:pt>
                <c:pt idx="41">
                  <c:v>10.8014513677173</c:v>
                </c:pt>
                <c:pt idx="42">
                  <c:v>10.7152618568542</c:v>
                </c:pt>
                <c:pt idx="43">
                  <c:v>10.978404647692701</c:v>
                </c:pt>
                <c:pt idx="44">
                  <c:v>10.7041878432607</c:v>
                </c:pt>
                <c:pt idx="45">
                  <c:v>13.4753611688971</c:v>
                </c:pt>
                <c:pt idx="46">
                  <c:v>11.3971778564259</c:v>
                </c:pt>
                <c:pt idx="47">
                  <c:v>10.5895094081534</c:v>
                </c:pt>
                <c:pt idx="48">
                  <c:v>11.1379410641156</c:v>
                </c:pt>
                <c:pt idx="49">
                  <c:v>11.086686057645499</c:v>
                </c:pt>
                <c:pt idx="50">
                  <c:v>13.4964960446367</c:v>
                </c:pt>
                <c:pt idx="51">
                  <c:v>11.0472484623619</c:v>
                </c:pt>
                <c:pt idx="52">
                  <c:v>9.7663496643174899</c:v>
                </c:pt>
                <c:pt idx="53">
                  <c:v>9.1893210047521006</c:v>
                </c:pt>
                <c:pt idx="54">
                  <c:v>10.2353420007077</c:v>
                </c:pt>
                <c:pt idx="55">
                  <c:v>9.80095636388846</c:v>
                </c:pt>
                <c:pt idx="56">
                  <c:v>12.0872722175056</c:v>
                </c:pt>
                <c:pt idx="57">
                  <c:v>10.1799064327091</c:v>
                </c:pt>
                <c:pt idx="58">
                  <c:v>10.2511116609544</c:v>
                </c:pt>
                <c:pt idx="59">
                  <c:v>11.580574767605899</c:v>
                </c:pt>
                <c:pt idx="60">
                  <c:v>10.6230088579811</c:v>
                </c:pt>
                <c:pt idx="61">
                  <c:v>13.1166128749125</c:v>
                </c:pt>
                <c:pt idx="62">
                  <c:v>11.0959088948822</c:v>
                </c:pt>
                <c:pt idx="63">
                  <c:v>10.295766098840099</c:v>
                </c:pt>
                <c:pt idx="64">
                  <c:v>10.020203352232</c:v>
                </c:pt>
                <c:pt idx="65">
                  <c:v>10.653534780228799</c:v>
                </c:pt>
                <c:pt idx="66">
                  <c:v>10.476808987527599</c:v>
                </c:pt>
                <c:pt idx="67">
                  <c:v>10.0167715939894</c:v>
                </c:pt>
                <c:pt idx="68">
                  <c:v>9.7497534525940797</c:v>
                </c:pt>
                <c:pt idx="69">
                  <c:v>9.2930257385947908</c:v>
                </c:pt>
                <c:pt idx="70">
                  <c:v>11.2761519462361</c:v>
                </c:pt>
                <c:pt idx="71">
                  <c:v>11.0079162265256</c:v>
                </c:pt>
                <c:pt idx="72">
                  <c:v>10.6706748458045</c:v>
                </c:pt>
                <c:pt idx="73">
                  <c:v>12.7113861051947</c:v>
                </c:pt>
                <c:pt idx="74">
                  <c:v>10.5487828785764</c:v>
                </c:pt>
                <c:pt idx="75">
                  <c:v>10.8681493131356</c:v>
                </c:pt>
                <c:pt idx="76">
                  <c:v>11.4613795070869</c:v>
                </c:pt>
                <c:pt idx="77">
                  <c:v>10.087890275533899</c:v>
                </c:pt>
                <c:pt idx="78">
                  <c:v>12.737585799068199</c:v>
                </c:pt>
                <c:pt idx="79">
                  <c:v>11.043753489804301</c:v>
                </c:pt>
                <c:pt idx="80">
                  <c:v>7.0148143512755397</c:v>
                </c:pt>
                <c:pt idx="81">
                  <c:v>11.0123306607695</c:v>
                </c:pt>
                <c:pt idx="82">
                  <c:v>11.3194377985635</c:v>
                </c:pt>
                <c:pt idx="83">
                  <c:v>11.5060216886534</c:v>
                </c:pt>
                <c:pt idx="84">
                  <c:v>11.691690705561401</c:v>
                </c:pt>
                <c:pt idx="85">
                  <c:v>11.0699765344403</c:v>
                </c:pt>
                <c:pt idx="86">
                  <c:v>11.266039786711</c:v>
                </c:pt>
                <c:pt idx="87">
                  <c:v>11.5105025320374</c:v>
                </c:pt>
                <c:pt idx="88">
                  <c:v>10.327970666480001</c:v>
                </c:pt>
                <c:pt idx="89">
                  <c:v>10.0881397246683</c:v>
                </c:pt>
                <c:pt idx="90">
                  <c:v>9.7748015449080796</c:v>
                </c:pt>
                <c:pt idx="91">
                  <c:v>11.541551793758501</c:v>
                </c:pt>
                <c:pt idx="92">
                  <c:v>10.230342260062301</c:v>
                </c:pt>
                <c:pt idx="93">
                  <c:v>10.554588030593701</c:v>
                </c:pt>
                <c:pt idx="94">
                  <c:v>9.4783808041726694</c:v>
                </c:pt>
                <c:pt idx="95">
                  <c:v>12.0107995788471</c:v>
                </c:pt>
                <c:pt idx="96">
                  <c:v>11.1945092331485</c:v>
                </c:pt>
                <c:pt idx="97">
                  <c:v>10.9470627052743</c:v>
                </c:pt>
                <c:pt idx="98">
                  <c:v>9.9925052488537798</c:v>
                </c:pt>
                <c:pt idx="99">
                  <c:v>11.9706414088768</c:v>
                </c:pt>
                <c:pt idx="100">
                  <c:v>11.0493650336713</c:v>
                </c:pt>
                <c:pt idx="101">
                  <c:v>9.7182417242249208</c:v>
                </c:pt>
                <c:pt idx="102">
                  <c:v>12.2769783530459</c:v>
                </c:pt>
                <c:pt idx="103">
                  <c:v>10.3708940621844</c:v>
                </c:pt>
                <c:pt idx="104">
                  <c:v>10.1889672014327</c:v>
                </c:pt>
                <c:pt idx="105">
                  <c:v>10.5005367430507</c:v>
                </c:pt>
                <c:pt idx="106">
                  <c:v>11.3611369929319</c:v>
                </c:pt>
                <c:pt idx="107">
                  <c:v>11.6893714610808</c:v>
                </c:pt>
                <c:pt idx="108">
                  <c:v>12.2774626416168</c:v>
                </c:pt>
                <c:pt idx="109">
                  <c:v>12.733073738164</c:v>
                </c:pt>
                <c:pt idx="110">
                  <c:v>10.499986158040199</c:v>
                </c:pt>
                <c:pt idx="111">
                  <c:v>11.5971103511956</c:v>
                </c:pt>
                <c:pt idx="112">
                  <c:v>11.3447198084116</c:v>
                </c:pt>
                <c:pt idx="113">
                  <c:v>12.0264554287102</c:v>
                </c:pt>
                <c:pt idx="114">
                  <c:v>10.370141828956699</c:v>
                </c:pt>
                <c:pt idx="115">
                  <c:v>9.6494981210508097</c:v>
                </c:pt>
                <c:pt idx="116">
                  <c:v>13.0256652348251</c:v>
                </c:pt>
                <c:pt idx="117">
                  <c:v>10.940366271398799</c:v>
                </c:pt>
                <c:pt idx="118">
                  <c:v>10.827984520957299</c:v>
                </c:pt>
                <c:pt idx="119">
                  <c:v>10.1753450746409</c:v>
                </c:pt>
                <c:pt idx="120">
                  <c:v>11.827524503571</c:v>
                </c:pt>
                <c:pt idx="121">
                  <c:v>11.6156444949746</c:v>
                </c:pt>
                <c:pt idx="122">
                  <c:v>10.188365697655099</c:v>
                </c:pt>
                <c:pt idx="123">
                  <c:v>11.3586664459411</c:v>
                </c:pt>
                <c:pt idx="124">
                  <c:v>12.4296720929079</c:v>
                </c:pt>
                <c:pt idx="125">
                  <c:v>12.3653217349228</c:v>
                </c:pt>
                <c:pt idx="126">
                  <c:v>12.431182262869299</c:v>
                </c:pt>
                <c:pt idx="127">
                  <c:v>10.799493941107499</c:v>
                </c:pt>
                <c:pt idx="128">
                  <c:v>11.473290265929499</c:v>
                </c:pt>
                <c:pt idx="129">
                  <c:v>11.008462887352801</c:v>
                </c:pt>
                <c:pt idx="130">
                  <c:v>11.075195396274699</c:v>
                </c:pt>
                <c:pt idx="131">
                  <c:v>12.287800087088399</c:v>
                </c:pt>
                <c:pt idx="132">
                  <c:v>11.9052850698999</c:v>
                </c:pt>
                <c:pt idx="133">
                  <c:v>9.7303833847917804</c:v>
                </c:pt>
                <c:pt idx="134">
                  <c:v>10.3385438248217</c:v>
                </c:pt>
                <c:pt idx="135">
                  <c:v>12.156646028867801</c:v>
                </c:pt>
                <c:pt idx="136">
                  <c:v>9.5276297891806205</c:v>
                </c:pt>
                <c:pt idx="137">
                  <c:v>11.1038438250875</c:v>
                </c:pt>
                <c:pt idx="138">
                  <c:v>10.466440622688101</c:v>
                </c:pt>
                <c:pt idx="139">
                  <c:v>11.285372205167301</c:v>
                </c:pt>
                <c:pt idx="140">
                  <c:v>10.952944610406</c:v>
                </c:pt>
                <c:pt idx="141">
                  <c:v>11.435093644816</c:v>
                </c:pt>
                <c:pt idx="142">
                  <c:v>10.776703754836699</c:v>
                </c:pt>
                <c:pt idx="143">
                  <c:v>10.5383963245069</c:v>
                </c:pt>
                <c:pt idx="144">
                  <c:v>10.2943465082549</c:v>
                </c:pt>
                <c:pt idx="145">
                  <c:v>12.443647561959301</c:v>
                </c:pt>
                <c:pt idx="146">
                  <c:v>10.600377719374899</c:v>
                </c:pt>
                <c:pt idx="147">
                  <c:v>10.068281392461801</c:v>
                </c:pt>
                <c:pt idx="148">
                  <c:v>10.1538181636943</c:v>
                </c:pt>
                <c:pt idx="149">
                  <c:v>9.5895983879151707</c:v>
                </c:pt>
                <c:pt idx="150">
                  <c:v>12.7101273985984</c:v>
                </c:pt>
                <c:pt idx="151">
                  <c:v>9.8585947836453904</c:v>
                </c:pt>
                <c:pt idx="152">
                  <c:v>9.4812831204236598</c:v>
                </c:pt>
                <c:pt idx="153">
                  <c:v>12.312655413932699</c:v>
                </c:pt>
                <c:pt idx="154">
                  <c:v>10.414843035901701</c:v>
                </c:pt>
                <c:pt idx="155">
                  <c:v>11.7585425832473</c:v>
                </c:pt>
                <c:pt idx="156">
                  <c:v>10.4506258189604</c:v>
                </c:pt>
                <c:pt idx="157">
                  <c:v>12.1999992396817</c:v>
                </c:pt>
                <c:pt idx="158">
                  <c:v>10.3776699386032</c:v>
                </c:pt>
                <c:pt idx="159">
                  <c:v>9.95213484935765</c:v>
                </c:pt>
                <c:pt idx="160">
                  <c:v>9.2110401270904507</c:v>
                </c:pt>
                <c:pt idx="161">
                  <c:v>13.993388925060801</c:v>
                </c:pt>
                <c:pt idx="162">
                  <c:v>11.5078124155834</c:v>
                </c:pt>
                <c:pt idx="163">
                  <c:v>9.4960454915437396</c:v>
                </c:pt>
                <c:pt idx="164">
                  <c:v>10.139389369949001</c:v>
                </c:pt>
                <c:pt idx="165">
                  <c:v>9.8884246748590794</c:v>
                </c:pt>
                <c:pt idx="166">
                  <c:v>11.358876446641901</c:v>
                </c:pt>
                <c:pt idx="167">
                  <c:v>11.681072029582801</c:v>
                </c:pt>
                <c:pt idx="168">
                  <c:v>11.7367487851891</c:v>
                </c:pt>
                <c:pt idx="169">
                  <c:v>11.8460635781453</c:v>
                </c:pt>
                <c:pt idx="170">
                  <c:v>13.081418458662499</c:v>
                </c:pt>
                <c:pt idx="171">
                  <c:v>10.904817718397601</c:v>
                </c:pt>
                <c:pt idx="172">
                  <c:v>12.0525892430238</c:v>
                </c:pt>
                <c:pt idx="173">
                  <c:v>10.7008821294664</c:v>
                </c:pt>
                <c:pt idx="174">
                  <c:v>13.088914137213401</c:v>
                </c:pt>
                <c:pt idx="175">
                  <c:v>12.525416889115601</c:v>
                </c:pt>
                <c:pt idx="176">
                  <c:v>11.0286768560546</c:v>
                </c:pt>
                <c:pt idx="177">
                  <c:v>11.3480036508561</c:v>
                </c:pt>
                <c:pt idx="178">
                  <c:v>12.0587784064994</c:v>
                </c:pt>
                <c:pt idx="179">
                  <c:v>11.2122932333428</c:v>
                </c:pt>
                <c:pt idx="180">
                  <c:v>12.071798119707699</c:v>
                </c:pt>
                <c:pt idx="181">
                  <c:v>11.1654792337308</c:v>
                </c:pt>
                <c:pt idx="182">
                  <c:v>13.3165640967283</c:v>
                </c:pt>
                <c:pt idx="183">
                  <c:v>10.2542500523732</c:v>
                </c:pt>
                <c:pt idx="184">
                  <c:v>10.2439873817919</c:v>
                </c:pt>
                <c:pt idx="185">
                  <c:v>12.059207031719501</c:v>
                </c:pt>
                <c:pt idx="186">
                  <c:v>9.1320544535776307</c:v>
                </c:pt>
                <c:pt idx="187">
                  <c:v>10.2590969289593</c:v>
                </c:pt>
                <c:pt idx="188">
                  <c:v>10.620375673477801</c:v>
                </c:pt>
                <c:pt idx="189">
                  <c:v>12.659908782363701</c:v>
                </c:pt>
                <c:pt idx="190">
                  <c:v>9.8215179896688696</c:v>
                </c:pt>
                <c:pt idx="191">
                  <c:v>11.084662448186</c:v>
                </c:pt>
                <c:pt idx="192">
                  <c:v>9.8616754847216797</c:v>
                </c:pt>
                <c:pt idx="193">
                  <c:v>12.3953574028752</c:v>
                </c:pt>
                <c:pt idx="194">
                  <c:v>11.4637352207794</c:v>
                </c:pt>
                <c:pt idx="195">
                  <c:v>12.1779869077961</c:v>
                </c:pt>
                <c:pt idx="196">
                  <c:v>10.7768499063543</c:v>
                </c:pt>
                <c:pt idx="197">
                  <c:v>12.8687683505342</c:v>
                </c:pt>
                <c:pt idx="198">
                  <c:v>10.0656064020125</c:v>
                </c:pt>
                <c:pt idx="199">
                  <c:v>10.157393065500299</c:v>
                </c:pt>
                <c:pt idx="200">
                  <c:v>10.333092274830699</c:v>
                </c:pt>
                <c:pt idx="201">
                  <c:v>11.838177850953199</c:v>
                </c:pt>
                <c:pt idx="202">
                  <c:v>9.9798002353852908</c:v>
                </c:pt>
                <c:pt idx="203">
                  <c:v>9.9433811161978003</c:v>
                </c:pt>
                <c:pt idx="204">
                  <c:v>11.1230039272378</c:v>
                </c:pt>
                <c:pt idx="205">
                  <c:v>12.401154113959301</c:v>
                </c:pt>
                <c:pt idx="206">
                  <c:v>12.7759385779274</c:v>
                </c:pt>
                <c:pt idx="207">
                  <c:v>9.8271463192794002</c:v>
                </c:pt>
                <c:pt idx="208">
                  <c:v>9.3958235921077105</c:v>
                </c:pt>
                <c:pt idx="209">
                  <c:v>10.538210812958299</c:v>
                </c:pt>
                <c:pt idx="210">
                  <c:v>11.059535068579599</c:v>
                </c:pt>
                <c:pt idx="211">
                  <c:v>13.065020240621701</c:v>
                </c:pt>
                <c:pt idx="212">
                  <c:v>10.4174781624452</c:v>
                </c:pt>
                <c:pt idx="213">
                  <c:v>12.421667779087</c:v>
                </c:pt>
                <c:pt idx="214">
                  <c:v>11.301067985672899</c:v>
                </c:pt>
                <c:pt idx="215">
                  <c:v>13.039833579484201</c:v>
                </c:pt>
                <c:pt idx="216">
                  <c:v>13.2870266062481</c:v>
                </c:pt>
                <c:pt idx="217">
                  <c:v>12.7480218660254</c:v>
                </c:pt>
                <c:pt idx="218">
                  <c:v>9.7534201912715002</c:v>
                </c:pt>
                <c:pt idx="219">
                  <c:v>11.4201630368884</c:v>
                </c:pt>
                <c:pt idx="220">
                  <c:v>10.4073489825004</c:v>
                </c:pt>
                <c:pt idx="221">
                  <c:v>10.8480352687807</c:v>
                </c:pt>
                <c:pt idx="222">
                  <c:v>13.094461721337201</c:v>
                </c:pt>
                <c:pt idx="223">
                  <c:v>9.2248348181266309</c:v>
                </c:pt>
                <c:pt idx="224">
                  <c:v>9.2860969843754297</c:v>
                </c:pt>
                <c:pt idx="225">
                  <c:v>11.507691793171601</c:v>
                </c:pt>
                <c:pt idx="226">
                  <c:v>10.250334358155801</c:v>
                </c:pt>
                <c:pt idx="227">
                  <c:v>10.4476415637505</c:v>
                </c:pt>
                <c:pt idx="228">
                  <c:v>11.4779302119729</c:v>
                </c:pt>
                <c:pt idx="229">
                  <c:v>10.2579751058794</c:v>
                </c:pt>
                <c:pt idx="230">
                  <c:v>11.7668232202534</c:v>
                </c:pt>
                <c:pt idx="231">
                  <c:v>9.7653742504064898</c:v>
                </c:pt>
                <c:pt idx="232">
                  <c:v>10.2243021310237</c:v>
                </c:pt>
                <c:pt idx="233">
                  <c:v>10.759667280669399</c:v>
                </c:pt>
                <c:pt idx="234">
                  <c:v>11.036791080994099</c:v>
                </c:pt>
                <c:pt idx="235">
                  <c:v>12.2100696468669</c:v>
                </c:pt>
                <c:pt idx="236">
                  <c:v>9.3673441207858392</c:v>
                </c:pt>
                <c:pt idx="237">
                  <c:v>10.812814090608599</c:v>
                </c:pt>
                <c:pt idx="238">
                  <c:v>9.8934877204577898</c:v>
                </c:pt>
                <c:pt idx="239">
                  <c:v>12.4841663965954</c:v>
                </c:pt>
                <c:pt idx="240">
                  <c:v>11.3767505814002</c:v>
                </c:pt>
                <c:pt idx="241">
                  <c:v>10.872275853368</c:v>
                </c:pt>
                <c:pt idx="242">
                  <c:v>9.9603875996689393</c:v>
                </c:pt>
                <c:pt idx="243">
                  <c:v>10.6390474617276</c:v>
                </c:pt>
                <c:pt idx="244">
                  <c:v>10.101231241217601</c:v>
                </c:pt>
                <c:pt idx="245">
                  <c:v>10.9285609378693</c:v>
                </c:pt>
                <c:pt idx="246">
                  <c:v>8.6711152736884909</c:v>
                </c:pt>
                <c:pt idx="247">
                  <c:v>10.6250035071465</c:v>
                </c:pt>
                <c:pt idx="248">
                  <c:v>11.279087430990501</c:v>
                </c:pt>
                <c:pt idx="249">
                  <c:v>9.5107412168357293</c:v>
                </c:pt>
                <c:pt idx="250">
                  <c:v>10.8100713239401</c:v>
                </c:pt>
                <c:pt idx="251">
                  <c:v>10.4525622637338</c:v>
                </c:pt>
                <c:pt idx="252">
                  <c:v>11.2695409403002</c:v>
                </c:pt>
                <c:pt idx="253">
                  <c:v>9.9886096459529501</c:v>
                </c:pt>
                <c:pt idx="254">
                  <c:v>10.3786963612995</c:v>
                </c:pt>
                <c:pt idx="255">
                  <c:v>11.2148158811661</c:v>
                </c:pt>
                <c:pt idx="256">
                  <c:v>11.861333330591</c:v>
                </c:pt>
                <c:pt idx="257">
                  <c:v>9.0809148245357196</c:v>
                </c:pt>
                <c:pt idx="258">
                  <c:v>11.9421396512492</c:v>
                </c:pt>
                <c:pt idx="259">
                  <c:v>9.3846297570728705</c:v>
                </c:pt>
                <c:pt idx="260">
                  <c:v>11.997965479042</c:v>
                </c:pt>
                <c:pt idx="261">
                  <c:v>10.968215530759201</c:v>
                </c:pt>
                <c:pt idx="262">
                  <c:v>11.477805930475199</c:v>
                </c:pt>
                <c:pt idx="263">
                  <c:v>8.9215910635639695</c:v>
                </c:pt>
                <c:pt idx="264">
                  <c:v>10.2411019937361</c:v>
                </c:pt>
                <c:pt idx="265">
                  <c:v>10.0960069343065</c:v>
                </c:pt>
                <c:pt idx="266">
                  <c:v>11.365457406606801</c:v>
                </c:pt>
                <c:pt idx="267">
                  <c:v>11.4296199400932</c:v>
                </c:pt>
                <c:pt idx="268">
                  <c:v>10.6862011764551</c:v>
                </c:pt>
                <c:pt idx="269">
                  <c:v>10.2668798842223</c:v>
                </c:pt>
                <c:pt idx="270">
                  <c:v>12.256580381447399</c:v>
                </c:pt>
                <c:pt idx="271">
                  <c:v>11.8096316969366</c:v>
                </c:pt>
                <c:pt idx="272">
                  <c:v>11.845224721092601</c:v>
                </c:pt>
                <c:pt idx="273">
                  <c:v>13.200891708218601</c:v>
                </c:pt>
                <c:pt idx="274">
                  <c:v>12.178696309974599</c:v>
                </c:pt>
                <c:pt idx="275">
                  <c:v>12.2071970131918</c:v>
                </c:pt>
                <c:pt idx="276">
                  <c:v>10.923309127237101</c:v>
                </c:pt>
                <c:pt idx="277">
                  <c:v>11.583821856945301</c:v>
                </c:pt>
                <c:pt idx="278">
                  <c:v>10.067729995930099</c:v>
                </c:pt>
                <c:pt idx="279">
                  <c:v>10.1411649736273</c:v>
                </c:pt>
                <c:pt idx="280">
                  <c:v>11.153031058404499</c:v>
                </c:pt>
                <c:pt idx="281">
                  <c:v>11.5070683454858</c:v>
                </c:pt>
                <c:pt idx="282">
                  <c:v>9.8057093296174198</c:v>
                </c:pt>
                <c:pt idx="283">
                  <c:v>11.7233565542567</c:v>
                </c:pt>
                <c:pt idx="284">
                  <c:v>10.9375613200666</c:v>
                </c:pt>
                <c:pt idx="285">
                  <c:v>11.261768167200801</c:v>
                </c:pt>
                <c:pt idx="286">
                  <c:v>10.634026852313101</c:v>
                </c:pt>
                <c:pt idx="287">
                  <c:v>11.5053871229319</c:v>
                </c:pt>
                <c:pt idx="288">
                  <c:v>11.187970647509299</c:v>
                </c:pt>
                <c:pt idx="289">
                  <c:v>10.576610581265101</c:v>
                </c:pt>
                <c:pt idx="290">
                  <c:v>9.0412114089682092</c:v>
                </c:pt>
                <c:pt idx="291">
                  <c:v>10.958861735792899</c:v>
                </c:pt>
                <c:pt idx="292">
                  <c:v>9.9144274925744593</c:v>
                </c:pt>
                <c:pt idx="293">
                  <c:v>11.2272280883726</c:v>
                </c:pt>
                <c:pt idx="294">
                  <c:v>10.8499776581411</c:v>
                </c:pt>
                <c:pt idx="295">
                  <c:v>11.2532346237201</c:v>
                </c:pt>
                <c:pt idx="296">
                  <c:v>11.933870143926701</c:v>
                </c:pt>
                <c:pt idx="297">
                  <c:v>9.4969468662010303</c:v>
                </c:pt>
                <c:pt idx="298">
                  <c:v>9.5221539240028896</c:v>
                </c:pt>
                <c:pt idx="299">
                  <c:v>11.9792724167124</c:v>
                </c:pt>
                <c:pt idx="300">
                  <c:v>10.537415373436099</c:v>
                </c:pt>
                <c:pt idx="301">
                  <c:v>11.618320980015501</c:v>
                </c:pt>
                <c:pt idx="302">
                  <c:v>9.6255577715270206</c:v>
                </c:pt>
                <c:pt idx="303">
                  <c:v>11.7690317273871</c:v>
                </c:pt>
                <c:pt idx="304">
                  <c:v>9.2965180682172299</c:v>
                </c:pt>
                <c:pt idx="305">
                  <c:v>10.721393382488801</c:v>
                </c:pt>
                <c:pt idx="306">
                  <c:v>11.9690520012138</c:v>
                </c:pt>
                <c:pt idx="307">
                  <c:v>8.5608272284362901</c:v>
                </c:pt>
                <c:pt idx="308">
                  <c:v>9.4600869050849195</c:v>
                </c:pt>
                <c:pt idx="309">
                  <c:v>11.245725527458999</c:v>
                </c:pt>
                <c:pt idx="310">
                  <c:v>9.4103381137830802</c:v>
                </c:pt>
                <c:pt idx="311">
                  <c:v>11.7991339522284</c:v>
                </c:pt>
                <c:pt idx="312">
                  <c:v>8.5211852126857703</c:v>
                </c:pt>
                <c:pt idx="313">
                  <c:v>12.219595794182601</c:v>
                </c:pt>
                <c:pt idx="314">
                  <c:v>11.0371612755114</c:v>
                </c:pt>
                <c:pt idx="315">
                  <c:v>11.392383627316701</c:v>
                </c:pt>
                <c:pt idx="316">
                  <c:v>10.1321359244847</c:v>
                </c:pt>
                <c:pt idx="317">
                  <c:v>14.029153117457399</c:v>
                </c:pt>
                <c:pt idx="318">
                  <c:v>11.3759710777212</c:v>
                </c:pt>
                <c:pt idx="319">
                  <c:v>10.728561714340699</c:v>
                </c:pt>
                <c:pt idx="320">
                  <c:v>10.253475186175001</c:v>
                </c:pt>
                <c:pt idx="321">
                  <c:v>11.748653498475001</c:v>
                </c:pt>
                <c:pt idx="322">
                  <c:v>10.893846255763901</c:v>
                </c:pt>
                <c:pt idx="323">
                  <c:v>10.927304453347199</c:v>
                </c:pt>
                <c:pt idx="324">
                  <c:v>10.7213051076008</c:v>
                </c:pt>
                <c:pt idx="325">
                  <c:v>10.200810502024501</c:v>
                </c:pt>
                <c:pt idx="326">
                  <c:v>11.9100021551372</c:v>
                </c:pt>
                <c:pt idx="327">
                  <c:v>11.1504336357099</c:v>
                </c:pt>
                <c:pt idx="328">
                  <c:v>10.9657642952836</c:v>
                </c:pt>
                <c:pt idx="329">
                  <c:v>11.1162020367988</c:v>
                </c:pt>
                <c:pt idx="330">
                  <c:v>11.0008156836934</c:v>
                </c:pt>
                <c:pt idx="331">
                  <c:v>12.991083163260701</c:v>
                </c:pt>
                <c:pt idx="332">
                  <c:v>9.9997518225061892</c:v>
                </c:pt>
                <c:pt idx="333">
                  <c:v>11.9668568752863</c:v>
                </c:pt>
                <c:pt idx="334">
                  <c:v>11.480143975445801</c:v>
                </c:pt>
                <c:pt idx="335">
                  <c:v>10.744990080951601</c:v>
                </c:pt>
                <c:pt idx="336">
                  <c:v>10.634291724273099</c:v>
                </c:pt>
                <c:pt idx="337">
                  <c:v>10.7613013546513</c:v>
                </c:pt>
                <c:pt idx="338">
                  <c:v>10.5564375433446</c:v>
                </c:pt>
                <c:pt idx="339">
                  <c:v>10.788349534906599</c:v>
                </c:pt>
                <c:pt idx="340">
                  <c:v>10.531402638158401</c:v>
                </c:pt>
                <c:pt idx="341">
                  <c:v>11.817073722627301</c:v>
                </c:pt>
                <c:pt idx="342">
                  <c:v>10.2188455878381</c:v>
                </c:pt>
                <c:pt idx="343">
                  <c:v>10.6633115913603</c:v>
                </c:pt>
                <c:pt idx="344">
                  <c:v>12.4098906557244</c:v>
                </c:pt>
                <c:pt idx="345">
                  <c:v>10.8657454199624</c:v>
                </c:pt>
                <c:pt idx="346">
                  <c:v>12.4412198637041</c:v>
                </c:pt>
                <c:pt idx="347">
                  <c:v>10.7005667289051</c:v>
                </c:pt>
                <c:pt idx="348">
                  <c:v>11.453897068507899</c:v>
                </c:pt>
                <c:pt idx="349">
                  <c:v>11.889339308684299</c:v>
                </c:pt>
                <c:pt idx="350">
                  <c:v>11.8421644618151</c:v>
                </c:pt>
                <c:pt idx="351">
                  <c:v>11.2347315703907</c:v>
                </c:pt>
                <c:pt idx="352">
                  <c:v>13.079134321568301</c:v>
                </c:pt>
                <c:pt idx="353">
                  <c:v>12.535664121059099</c:v>
                </c:pt>
                <c:pt idx="354">
                  <c:v>9.9671194127808995</c:v>
                </c:pt>
                <c:pt idx="355">
                  <c:v>11.867041136764</c:v>
                </c:pt>
                <c:pt idx="356">
                  <c:v>13.649603542438401</c:v>
                </c:pt>
                <c:pt idx="357">
                  <c:v>12.0250542392666</c:v>
                </c:pt>
                <c:pt idx="358">
                  <c:v>9.9118028841398402</c:v>
                </c:pt>
                <c:pt idx="359">
                  <c:v>12.4996150128613</c:v>
                </c:pt>
                <c:pt idx="360">
                  <c:v>10.7368965505128</c:v>
                </c:pt>
                <c:pt idx="361">
                  <c:v>11.0721543711545</c:v>
                </c:pt>
                <c:pt idx="362">
                  <c:v>10.030516600664599</c:v>
                </c:pt>
                <c:pt idx="363">
                  <c:v>11.9882337496201</c:v>
                </c:pt>
                <c:pt idx="364">
                  <c:v>10.661251376181999</c:v>
                </c:pt>
                <c:pt idx="365">
                  <c:v>11.034050602436</c:v>
                </c:pt>
                <c:pt idx="366">
                  <c:v>11.197365044189601</c:v>
                </c:pt>
                <c:pt idx="367">
                  <c:v>11.541299099158</c:v>
                </c:pt>
                <c:pt idx="368">
                  <c:v>12.0573637987011</c:v>
                </c:pt>
                <c:pt idx="369">
                  <c:v>11.913692889554399</c:v>
                </c:pt>
                <c:pt idx="370">
                  <c:v>11.127924529994401</c:v>
                </c:pt>
                <c:pt idx="371">
                  <c:v>10.831430137150701</c:v>
                </c:pt>
                <c:pt idx="372">
                  <c:v>11.5855809542097</c:v>
                </c:pt>
                <c:pt idx="373">
                  <c:v>12.719396147000401</c:v>
                </c:pt>
                <c:pt idx="374">
                  <c:v>11.739216059146299</c:v>
                </c:pt>
                <c:pt idx="375">
                  <c:v>9.4193849989108909</c:v>
                </c:pt>
                <c:pt idx="376">
                  <c:v>10.876857806249401</c:v>
                </c:pt>
                <c:pt idx="377">
                  <c:v>10.0315728922993</c:v>
                </c:pt>
                <c:pt idx="378">
                  <c:v>12.8593635109847</c:v>
                </c:pt>
                <c:pt idx="379">
                  <c:v>12.3810338479178</c:v>
                </c:pt>
                <c:pt idx="380">
                  <c:v>11.448077562645899</c:v>
                </c:pt>
                <c:pt idx="381">
                  <c:v>10.2934328489862</c:v>
                </c:pt>
                <c:pt idx="382">
                  <c:v>10.033111320329599</c:v>
                </c:pt>
                <c:pt idx="383">
                  <c:v>11.2241494610602</c:v>
                </c:pt>
                <c:pt idx="384">
                  <c:v>10.5956092074243</c:v>
                </c:pt>
                <c:pt idx="385">
                  <c:v>11.623088430383801</c:v>
                </c:pt>
                <c:pt idx="386">
                  <c:v>9.5902825228532596</c:v>
                </c:pt>
                <c:pt idx="387">
                  <c:v>12.702736462615</c:v>
                </c:pt>
                <c:pt idx="388">
                  <c:v>10.1311409193281</c:v>
                </c:pt>
                <c:pt idx="389">
                  <c:v>11.9071745749395</c:v>
                </c:pt>
                <c:pt idx="390">
                  <c:v>10.574798038486801</c:v>
                </c:pt>
                <c:pt idx="391">
                  <c:v>12.154442452293299</c:v>
                </c:pt>
                <c:pt idx="392">
                  <c:v>9.7489951476608496</c:v>
                </c:pt>
                <c:pt idx="393">
                  <c:v>12.6748661678918</c:v>
                </c:pt>
                <c:pt idx="394">
                  <c:v>10.044031797528399</c:v>
                </c:pt>
                <c:pt idx="395">
                  <c:v>10.3960779200379</c:v>
                </c:pt>
                <c:pt idx="396">
                  <c:v>10.5197806862358</c:v>
                </c:pt>
                <c:pt idx="397">
                  <c:v>11.433492571322301</c:v>
                </c:pt>
                <c:pt idx="398">
                  <c:v>10.871440510734001</c:v>
                </c:pt>
                <c:pt idx="399">
                  <c:v>10.932231586681301</c:v>
                </c:pt>
                <c:pt idx="400">
                  <c:v>12.413115269794201</c:v>
                </c:pt>
                <c:pt idx="401">
                  <c:v>11.8672516527394</c:v>
                </c:pt>
                <c:pt idx="402">
                  <c:v>11.1208305758002</c:v>
                </c:pt>
                <c:pt idx="403">
                  <c:v>13.097572609996901</c:v>
                </c:pt>
                <c:pt idx="404">
                  <c:v>10.150621030590401</c:v>
                </c:pt>
                <c:pt idx="405">
                  <c:v>11.086349073649099</c:v>
                </c:pt>
                <c:pt idx="406">
                  <c:v>11.0999522413717</c:v>
                </c:pt>
                <c:pt idx="407">
                  <c:v>11.4007976583197</c:v>
                </c:pt>
                <c:pt idx="408">
                  <c:v>12.8764551663037</c:v>
                </c:pt>
                <c:pt idx="409">
                  <c:v>9.5065113118238695</c:v>
                </c:pt>
                <c:pt idx="410">
                  <c:v>11.932418388263001</c:v>
                </c:pt>
                <c:pt idx="411">
                  <c:v>10.618200511010601</c:v>
                </c:pt>
                <c:pt idx="412">
                  <c:v>11.3160586367342</c:v>
                </c:pt>
                <c:pt idx="413">
                  <c:v>11.8420493398216</c:v>
                </c:pt>
                <c:pt idx="414">
                  <c:v>10.661110752280401</c:v>
                </c:pt>
                <c:pt idx="415">
                  <c:v>11.199980283892801</c:v>
                </c:pt>
                <c:pt idx="416">
                  <c:v>11.4182850608161</c:v>
                </c:pt>
                <c:pt idx="417">
                  <c:v>11.336689354232099</c:v>
                </c:pt>
                <c:pt idx="418">
                  <c:v>11.522638143824</c:v>
                </c:pt>
                <c:pt idx="419">
                  <c:v>11.3556749857251</c:v>
                </c:pt>
                <c:pt idx="420">
                  <c:v>9.9670724941612292</c:v>
                </c:pt>
                <c:pt idx="421">
                  <c:v>10.787750837571499</c:v>
                </c:pt>
                <c:pt idx="422">
                  <c:v>10.654573398016501</c:v>
                </c:pt>
                <c:pt idx="423">
                  <c:v>10.874474781329299</c:v>
                </c:pt>
                <c:pt idx="424">
                  <c:v>11.2634251045585</c:v>
                </c:pt>
                <c:pt idx="425">
                  <c:v>10.694963080918299</c:v>
                </c:pt>
                <c:pt idx="426">
                  <c:v>11.442974992272401</c:v>
                </c:pt>
                <c:pt idx="427">
                  <c:v>10.2889880202246</c:v>
                </c:pt>
                <c:pt idx="428">
                  <c:v>11.2341502748781</c:v>
                </c:pt>
                <c:pt idx="429">
                  <c:v>10.838678543910699</c:v>
                </c:pt>
                <c:pt idx="430">
                  <c:v>10.950929346294</c:v>
                </c:pt>
                <c:pt idx="431">
                  <c:v>10.326334058475</c:v>
                </c:pt>
                <c:pt idx="432">
                  <c:v>11.193931587999099</c:v>
                </c:pt>
                <c:pt idx="433">
                  <c:v>11.8385389582565</c:v>
                </c:pt>
                <c:pt idx="434">
                  <c:v>11.2715288351887</c:v>
                </c:pt>
                <c:pt idx="435">
                  <c:v>11.694588471634299</c:v>
                </c:pt>
                <c:pt idx="436">
                  <c:v>10.811020042736301</c:v>
                </c:pt>
                <c:pt idx="437">
                  <c:v>12.0274542236606</c:v>
                </c:pt>
                <c:pt idx="438">
                  <c:v>10.7725818495793</c:v>
                </c:pt>
                <c:pt idx="439">
                  <c:v>12.4411052412367</c:v>
                </c:pt>
                <c:pt idx="440">
                  <c:v>8.2822300632966801</c:v>
                </c:pt>
                <c:pt idx="441">
                  <c:v>13.495734953555999</c:v>
                </c:pt>
                <c:pt idx="442">
                  <c:v>11.5133753637505</c:v>
                </c:pt>
                <c:pt idx="443">
                  <c:v>10.4564814641626</c:v>
                </c:pt>
                <c:pt idx="444">
                  <c:v>11.178249613881899</c:v>
                </c:pt>
                <c:pt idx="445">
                  <c:v>11.427356683303</c:v>
                </c:pt>
                <c:pt idx="446">
                  <c:v>11.5026023646471</c:v>
                </c:pt>
                <c:pt idx="447">
                  <c:v>12.525038972521701</c:v>
                </c:pt>
                <c:pt idx="448">
                  <c:v>12.311103606890899</c:v>
                </c:pt>
                <c:pt idx="449">
                  <c:v>10.613565593756</c:v>
                </c:pt>
                <c:pt idx="450">
                  <c:v>10.778664580680299</c:v>
                </c:pt>
                <c:pt idx="451">
                  <c:v>9.8817530603901194</c:v>
                </c:pt>
                <c:pt idx="452">
                  <c:v>12.585234845217199</c:v>
                </c:pt>
                <c:pt idx="453">
                  <c:v>10.2560791710372</c:v>
                </c:pt>
                <c:pt idx="454">
                  <c:v>11.0290013944017</c:v>
                </c:pt>
                <c:pt idx="455">
                  <c:v>11.689287633162699</c:v>
                </c:pt>
                <c:pt idx="456">
                  <c:v>10.804055323945001</c:v>
                </c:pt>
                <c:pt idx="457">
                  <c:v>10.2164718078501</c:v>
                </c:pt>
                <c:pt idx="458">
                  <c:v>12.734507315982</c:v>
                </c:pt>
                <c:pt idx="459">
                  <c:v>11.858513172022899</c:v>
                </c:pt>
                <c:pt idx="460">
                  <c:v>9.6491112987908192</c:v>
                </c:pt>
                <c:pt idx="461">
                  <c:v>11.0991509289909</c:v>
                </c:pt>
                <c:pt idx="462">
                  <c:v>10.2396025825095</c:v>
                </c:pt>
                <c:pt idx="463">
                  <c:v>10.640819068607099</c:v>
                </c:pt>
                <c:pt idx="464">
                  <c:v>11.305913595583201</c:v>
                </c:pt>
                <c:pt idx="465">
                  <c:v>11.556387172380701</c:v>
                </c:pt>
                <c:pt idx="466">
                  <c:v>10.054361440970199</c:v>
                </c:pt>
                <c:pt idx="467">
                  <c:v>10.1833138490223</c:v>
                </c:pt>
                <c:pt idx="468">
                  <c:v>11.919583194955401</c:v>
                </c:pt>
                <c:pt idx="469">
                  <c:v>11.5888860057727</c:v>
                </c:pt>
                <c:pt idx="470">
                  <c:v>11.222385980669401</c:v>
                </c:pt>
                <c:pt idx="471">
                  <c:v>11.565347122516499</c:v>
                </c:pt>
                <c:pt idx="472">
                  <c:v>11.229527535790799</c:v>
                </c:pt>
                <c:pt idx="473">
                  <c:v>10.771595935483701</c:v>
                </c:pt>
                <c:pt idx="474">
                  <c:v>11.089652738211999</c:v>
                </c:pt>
                <c:pt idx="475">
                  <c:v>10.641942650800599</c:v>
                </c:pt>
                <c:pt idx="476">
                  <c:v>12.0981811518702</c:v>
                </c:pt>
                <c:pt idx="477">
                  <c:v>12.553647307222001</c:v>
                </c:pt>
                <c:pt idx="478">
                  <c:v>10.340774272967201</c:v>
                </c:pt>
                <c:pt idx="479">
                  <c:v>10.1463160771667</c:v>
                </c:pt>
                <c:pt idx="480">
                  <c:v>11.5163495959369</c:v>
                </c:pt>
                <c:pt idx="481">
                  <c:v>10.6515252995352</c:v>
                </c:pt>
                <c:pt idx="482">
                  <c:v>13.223769484685199</c:v>
                </c:pt>
                <c:pt idx="483">
                  <c:v>10.622229377757501</c:v>
                </c:pt>
                <c:pt idx="484">
                  <c:v>9.3970688705883401</c:v>
                </c:pt>
                <c:pt idx="485">
                  <c:v>11.3084809910885</c:v>
                </c:pt>
                <c:pt idx="486">
                  <c:v>12.622246872446601</c:v>
                </c:pt>
                <c:pt idx="487">
                  <c:v>9.0984027187353096</c:v>
                </c:pt>
                <c:pt idx="488">
                  <c:v>13.9846843943654</c:v>
                </c:pt>
                <c:pt idx="489">
                  <c:v>10.124348500692699</c:v>
                </c:pt>
                <c:pt idx="490">
                  <c:v>11.7983073941194</c:v>
                </c:pt>
                <c:pt idx="491">
                  <c:v>11.2544137698182</c:v>
                </c:pt>
                <c:pt idx="492">
                  <c:v>10.722606372657999</c:v>
                </c:pt>
                <c:pt idx="493">
                  <c:v>11.038672821435</c:v>
                </c:pt>
                <c:pt idx="494">
                  <c:v>10.756987568304501</c:v>
                </c:pt>
                <c:pt idx="495">
                  <c:v>11.0396203919514</c:v>
                </c:pt>
                <c:pt idx="496">
                  <c:v>12.9681160262378</c:v>
                </c:pt>
                <c:pt idx="497">
                  <c:v>10.473675825695601</c:v>
                </c:pt>
                <c:pt idx="498">
                  <c:v>9.4888050948783498</c:v>
                </c:pt>
                <c:pt idx="499">
                  <c:v>13.9001411865534</c:v>
                </c:pt>
                <c:pt idx="500">
                  <c:v>10.2850697201809</c:v>
                </c:pt>
                <c:pt idx="501">
                  <c:v>10.975310866114</c:v>
                </c:pt>
                <c:pt idx="502">
                  <c:v>13.2526896390799</c:v>
                </c:pt>
                <c:pt idx="503">
                  <c:v>12.3886066797492</c:v>
                </c:pt>
                <c:pt idx="504">
                  <c:v>9.6146047595078201</c:v>
                </c:pt>
                <c:pt idx="505">
                  <c:v>11.2764686845938</c:v>
                </c:pt>
                <c:pt idx="506">
                  <c:v>10.4765835020282</c:v>
                </c:pt>
                <c:pt idx="507">
                  <c:v>7.2034055210830896</c:v>
                </c:pt>
                <c:pt idx="508">
                  <c:v>9.3930785086553499</c:v>
                </c:pt>
                <c:pt idx="509">
                  <c:v>10.2845233467211</c:v>
                </c:pt>
                <c:pt idx="510">
                  <c:v>10.3890261370752</c:v>
                </c:pt>
                <c:pt idx="511">
                  <c:v>12.976407693351099</c:v>
                </c:pt>
                <c:pt idx="512">
                  <c:v>12.9606864462675</c:v>
                </c:pt>
                <c:pt idx="513">
                  <c:v>12.813819877325001</c:v>
                </c:pt>
                <c:pt idx="514">
                  <c:v>12.651312800299801</c:v>
                </c:pt>
                <c:pt idx="515">
                  <c:v>10.108711502547299</c:v>
                </c:pt>
                <c:pt idx="516">
                  <c:v>11.634364033240599</c:v>
                </c:pt>
                <c:pt idx="517">
                  <c:v>9.0474684390035396</c:v>
                </c:pt>
                <c:pt idx="518">
                  <c:v>10.599555463607</c:v>
                </c:pt>
                <c:pt idx="519">
                  <c:v>10.7029073326788</c:v>
                </c:pt>
                <c:pt idx="520">
                  <c:v>10.617392786180501</c:v>
                </c:pt>
                <c:pt idx="521">
                  <c:v>10.948699064477101</c:v>
                </c:pt>
                <c:pt idx="522">
                  <c:v>10.6076735802112</c:v>
                </c:pt>
                <c:pt idx="523">
                  <c:v>9.2425171036713998</c:v>
                </c:pt>
                <c:pt idx="524">
                  <c:v>11.3540821251501</c:v>
                </c:pt>
                <c:pt idx="525">
                  <c:v>10.3601526173426</c:v>
                </c:pt>
                <c:pt idx="526">
                  <c:v>13.0248563863762</c:v>
                </c:pt>
                <c:pt idx="527">
                  <c:v>10.160568654878</c:v>
                </c:pt>
                <c:pt idx="528">
                  <c:v>10.0332869900709</c:v>
                </c:pt>
                <c:pt idx="529">
                  <c:v>11.4791928645387</c:v>
                </c:pt>
                <c:pt idx="530">
                  <c:v>10.851800070433001</c:v>
                </c:pt>
                <c:pt idx="531">
                  <c:v>10.480718703498701</c:v>
                </c:pt>
                <c:pt idx="532">
                  <c:v>11.4211829136046</c:v>
                </c:pt>
                <c:pt idx="533">
                  <c:v>9.0264175338152501</c:v>
                </c:pt>
                <c:pt idx="534">
                  <c:v>10.8300256008618</c:v>
                </c:pt>
                <c:pt idx="535">
                  <c:v>11.406797988606501</c:v>
                </c:pt>
                <c:pt idx="536">
                  <c:v>11.626495192652699</c:v>
                </c:pt>
                <c:pt idx="537">
                  <c:v>11.011901646176399</c:v>
                </c:pt>
                <c:pt idx="538">
                  <c:v>9.9038374913004095</c:v>
                </c:pt>
                <c:pt idx="539">
                  <c:v>11.549614129037201</c:v>
                </c:pt>
                <c:pt idx="540">
                  <c:v>11.236789808685399</c:v>
                </c:pt>
                <c:pt idx="541">
                  <c:v>11.404471279959401</c:v>
                </c:pt>
                <c:pt idx="542">
                  <c:v>10.0308248009973</c:v>
                </c:pt>
                <c:pt idx="543">
                  <c:v>12.988210077149599</c:v>
                </c:pt>
                <c:pt idx="544">
                  <c:v>12.053876720590701</c:v>
                </c:pt>
                <c:pt idx="545">
                  <c:v>10.861399959101099</c:v>
                </c:pt>
                <c:pt idx="546">
                  <c:v>12.509796606084301</c:v>
                </c:pt>
                <c:pt idx="547">
                  <c:v>11.6145881520795</c:v>
                </c:pt>
                <c:pt idx="548">
                  <c:v>12.060572772672501</c:v>
                </c:pt>
                <c:pt idx="549">
                  <c:v>10.6808839655409</c:v>
                </c:pt>
                <c:pt idx="550">
                  <c:v>10.4288963234268</c:v>
                </c:pt>
                <c:pt idx="551">
                  <c:v>10.0883475514247</c:v>
                </c:pt>
                <c:pt idx="552">
                  <c:v>9.9527537938390402</c:v>
                </c:pt>
                <c:pt idx="553">
                  <c:v>9.0625361772077806</c:v>
                </c:pt>
                <c:pt idx="554">
                  <c:v>11.621160844244701</c:v>
                </c:pt>
                <c:pt idx="555">
                  <c:v>13.1733055101418</c:v>
                </c:pt>
                <c:pt idx="556">
                  <c:v>12.3453649124076</c:v>
                </c:pt>
                <c:pt idx="557">
                  <c:v>10.0697220706771</c:v>
                </c:pt>
                <c:pt idx="558">
                  <c:v>11.730863491016599</c:v>
                </c:pt>
                <c:pt idx="559">
                  <c:v>10.637584719425</c:v>
                </c:pt>
                <c:pt idx="560">
                  <c:v>11.4029320115886</c:v>
                </c:pt>
                <c:pt idx="561">
                  <c:v>11.250872152152199</c:v>
                </c:pt>
                <c:pt idx="562">
                  <c:v>12.996296626319401</c:v>
                </c:pt>
                <c:pt idx="563">
                  <c:v>10.223431082444</c:v>
                </c:pt>
                <c:pt idx="564">
                  <c:v>9.8020637223981595</c:v>
                </c:pt>
                <c:pt idx="565">
                  <c:v>11.527242485565001</c:v>
                </c:pt>
                <c:pt idx="566">
                  <c:v>11.500225156391901</c:v>
                </c:pt>
                <c:pt idx="567">
                  <c:v>10.9086312978792</c:v>
                </c:pt>
                <c:pt idx="568">
                  <c:v>10.8891550821881</c:v>
                </c:pt>
                <c:pt idx="569">
                  <c:v>9.2704001284038409</c:v>
                </c:pt>
                <c:pt idx="570">
                  <c:v>10.9640171469284</c:v>
                </c:pt>
                <c:pt idx="571">
                  <c:v>10.4562225793793</c:v>
                </c:pt>
                <c:pt idx="572">
                  <c:v>11.9231857246077</c:v>
                </c:pt>
                <c:pt idx="573">
                  <c:v>10.1150846999499</c:v>
                </c:pt>
                <c:pt idx="574">
                  <c:v>11.8491976815887</c:v>
                </c:pt>
                <c:pt idx="575">
                  <c:v>11.1034824554928</c:v>
                </c:pt>
                <c:pt idx="576">
                  <c:v>11.157421264015801</c:v>
                </c:pt>
                <c:pt idx="577">
                  <c:v>9.8441620864513109</c:v>
                </c:pt>
                <c:pt idx="578">
                  <c:v>11.5518480567666</c:v>
                </c:pt>
                <c:pt idx="579">
                  <c:v>11.755706924132699</c:v>
                </c:pt>
                <c:pt idx="580">
                  <c:v>9.6132689324323497</c:v>
                </c:pt>
                <c:pt idx="581">
                  <c:v>10.7187638663291</c:v>
                </c:pt>
                <c:pt idx="582">
                  <c:v>11.007402424295</c:v>
                </c:pt>
                <c:pt idx="583">
                  <c:v>12.2608212135783</c:v>
                </c:pt>
                <c:pt idx="584">
                  <c:v>12.0107813440375</c:v>
                </c:pt>
                <c:pt idx="585">
                  <c:v>11.5410560633479</c:v>
                </c:pt>
                <c:pt idx="586">
                  <c:v>9.8676012739717098</c:v>
                </c:pt>
                <c:pt idx="587">
                  <c:v>6.2971093199339299</c:v>
                </c:pt>
                <c:pt idx="588">
                  <c:v>10.5770695776012</c:v>
                </c:pt>
                <c:pt idx="589">
                  <c:v>11.090003875212499</c:v>
                </c:pt>
                <c:pt idx="590">
                  <c:v>9.7340032445436595</c:v>
                </c:pt>
                <c:pt idx="591">
                  <c:v>11.660146475719801</c:v>
                </c:pt>
                <c:pt idx="592">
                  <c:v>13.3569452608593</c:v>
                </c:pt>
                <c:pt idx="593">
                  <c:v>11.7132097221383</c:v>
                </c:pt>
                <c:pt idx="594">
                  <c:v>11.3210019566319</c:v>
                </c:pt>
                <c:pt idx="595">
                  <c:v>9.4454915424146701</c:v>
                </c:pt>
                <c:pt idx="596">
                  <c:v>9.6170713452055807</c:v>
                </c:pt>
                <c:pt idx="597">
                  <c:v>10.1616506969513</c:v>
                </c:pt>
                <c:pt idx="598">
                  <c:v>9.7528390661970299</c:v>
                </c:pt>
                <c:pt idx="599">
                  <c:v>12.314855298989199</c:v>
                </c:pt>
                <c:pt idx="600">
                  <c:v>12.623133594583299</c:v>
                </c:pt>
                <c:pt idx="601">
                  <c:v>10.2443074671507</c:v>
                </c:pt>
                <c:pt idx="602">
                  <c:v>12.0542667146293</c:v>
                </c:pt>
                <c:pt idx="603">
                  <c:v>12.019538227083199</c:v>
                </c:pt>
                <c:pt idx="604">
                  <c:v>10.9535396505888</c:v>
                </c:pt>
                <c:pt idx="605">
                  <c:v>9.6008271969036301</c:v>
                </c:pt>
                <c:pt idx="606">
                  <c:v>9.2079374873598692</c:v>
                </c:pt>
                <c:pt idx="607">
                  <c:v>12.667634492990199</c:v>
                </c:pt>
                <c:pt idx="608">
                  <c:v>9.9809577233030193</c:v>
                </c:pt>
                <c:pt idx="609">
                  <c:v>10.238923538148899</c:v>
                </c:pt>
                <c:pt idx="610">
                  <c:v>11.3538124933131</c:v>
                </c:pt>
                <c:pt idx="611">
                  <c:v>11.109907360505099</c:v>
                </c:pt>
                <c:pt idx="612">
                  <c:v>9.5543555177681192</c:v>
                </c:pt>
                <c:pt idx="613">
                  <c:v>9.0528675131516092</c:v>
                </c:pt>
                <c:pt idx="614">
                  <c:v>9.9800318401759096</c:v>
                </c:pt>
                <c:pt idx="615">
                  <c:v>11.735332745303401</c:v>
                </c:pt>
                <c:pt idx="616">
                  <c:v>11.808709626674901</c:v>
                </c:pt>
                <c:pt idx="617">
                  <c:v>12.812135719183001</c:v>
                </c:pt>
                <c:pt idx="618">
                  <c:v>10.665274208812701</c:v>
                </c:pt>
                <c:pt idx="619">
                  <c:v>11.093082488916099</c:v>
                </c:pt>
                <c:pt idx="620">
                  <c:v>11.6114758441995</c:v>
                </c:pt>
                <c:pt idx="621">
                  <c:v>10.082177523096</c:v>
                </c:pt>
                <c:pt idx="622">
                  <c:v>10.6681876581809</c:v>
                </c:pt>
                <c:pt idx="623">
                  <c:v>11.9968566539133</c:v>
                </c:pt>
                <c:pt idx="624">
                  <c:v>8.6283767203768509</c:v>
                </c:pt>
                <c:pt idx="625">
                  <c:v>10.5555522879948</c:v>
                </c:pt>
                <c:pt idx="626">
                  <c:v>10.251005700689401</c:v>
                </c:pt>
                <c:pt idx="627">
                  <c:v>9.1272847968388504</c:v>
                </c:pt>
                <c:pt idx="628">
                  <c:v>11.3312117234191</c:v>
                </c:pt>
                <c:pt idx="629">
                  <c:v>10.0698067518525</c:v>
                </c:pt>
                <c:pt idx="630">
                  <c:v>12.6517547651932</c:v>
                </c:pt>
                <c:pt idx="631">
                  <c:v>10.9091435554828</c:v>
                </c:pt>
                <c:pt idx="632">
                  <c:v>11.9825477715217</c:v>
                </c:pt>
                <c:pt idx="633">
                  <c:v>12.5841802600713</c:v>
                </c:pt>
                <c:pt idx="634">
                  <c:v>12.597215680630701</c:v>
                </c:pt>
                <c:pt idx="635">
                  <c:v>12.161791550213</c:v>
                </c:pt>
                <c:pt idx="636">
                  <c:v>11.903229556819401</c:v>
                </c:pt>
                <c:pt idx="637">
                  <c:v>12.7440940877144</c:v>
                </c:pt>
                <c:pt idx="638">
                  <c:v>11.179297180480701</c:v>
                </c:pt>
                <c:pt idx="639">
                  <c:v>11.6572422357384</c:v>
                </c:pt>
                <c:pt idx="640">
                  <c:v>11.0650120405972</c:v>
                </c:pt>
                <c:pt idx="641">
                  <c:v>8.9452022639592901</c:v>
                </c:pt>
                <c:pt idx="642">
                  <c:v>13.084684355234501</c:v>
                </c:pt>
                <c:pt idx="643">
                  <c:v>11.739686465418499</c:v>
                </c:pt>
                <c:pt idx="644">
                  <c:v>12.826985098318</c:v>
                </c:pt>
                <c:pt idx="645">
                  <c:v>11.326270532652</c:v>
                </c:pt>
                <c:pt idx="646">
                  <c:v>11.863131530760301</c:v>
                </c:pt>
                <c:pt idx="647">
                  <c:v>10.827607555524599</c:v>
                </c:pt>
                <c:pt idx="648">
                  <c:v>10.8826967439564</c:v>
                </c:pt>
                <c:pt idx="649">
                  <c:v>11.798292359464501</c:v>
                </c:pt>
                <c:pt idx="650">
                  <c:v>9.9844682816684003</c:v>
                </c:pt>
                <c:pt idx="651">
                  <c:v>8.3682290382762794</c:v>
                </c:pt>
                <c:pt idx="652">
                  <c:v>10.010771217755799</c:v>
                </c:pt>
                <c:pt idx="653">
                  <c:v>10.276360596043601</c:v>
                </c:pt>
                <c:pt idx="654">
                  <c:v>11.847109371073399</c:v>
                </c:pt>
                <c:pt idx="655">
                  <c:v>11.160285227787201</c:v>
                </c:pt>
                <c:pt idx="656">
                  <c:v>11.2006364429255</c:v>
                </c:pt>
                <c:pt idx="657">
                  <c:v>9.8266605024228006</c:v>
                </c:pt>
                <c:pt idx="658">
                  <c:v>12.9658241806736</c:v>
                </c:pt>
                <c:pt idx="659">
                  <c:v>10.3579967608232</c:v>
                </c:pt>
                <c:pt idx="660">
                  <c:v>13.2745023207603</c:v>
                </c:pt>
                <c:pt idx="661">
                  <c:v>13.1964610637908</c:v>
                </c:pt>
                <c:pt idx="662">
                  <c:v>12.271762066628201</c:v>
                </c:pt>
                <c:pt idx="663">
                  <c:v>11.190624342122801</c:v>
                </c:pt>
                <c:pt idx="664">
                  <c:v>11.362381606070301</c:v>
                </c:pt>
                <c:pt idx="665">
                  <c:v>11.515532064835099</c:v>
                </c:pt>
                <c:pt idx="666">
                  <c:v>14.2880572010077</c:v>
                </c:pt>
                <c:pt idx="667">
                  <c:v>13.5248975277825</c:v>
                </c:pt>
                <c:pt idx="668">
                  <c:v>9.9264225238186192</c:v>
                </c:pt>
                <c:pt idx="669">
                  <c:v>11.9914861281489</c:v>
                </c:pt>
                <c:pt idx="670">
                  <c:v>11.8233836806111</c:v>
                </c:pt>
                <c:pt idx="671">
                  <c:v>9.3292782960476899</c:v>
                </c:pt>
                <c:pt idx="672">
                  <c:v>10.0515195513552</c:v>
                </c:pt>
                <c:pt idx="673">
                  <c:v>10.267227480596899</c:v>
                </c:pt>
                <c:pt idx="674">
                  <c:v>11.389084114729799</c:v>
                </c:pt>
                <c:pt idx="675">
                  <c:v>10.8608050579618</c:v>
                </c:pt>
                <c:pt idx="676">
                  <c:v>11.1980092195646</c:v>
                </c:pt>
                <c:pt idx="677">
                  <c:v>11.127939226043299</c:v>
                </c:pt>
                <c:pt idx="678">
                  <c:v>10.345091707260099</c:v>
                </c:pt>
                <c:pt idx="679">
                  <c:v>10.609773046236301</c:v>
                </c:pt>
                <c:pt idx="680">
                  <c:v>12.273857454269701</c:v>
                </c:pt>
                <c:pt idx="681">
                  <c:v>11.4494530420146</c:v>
                </c:pt>
                <c:pt idx="682">
                  <c:v>13.2162998868827</c:v>
                </c:pt>
                <c:pt idx="683">
                  <c:v>13.1784487713198</c:v>
                </c:pt>
                <c:pt idx="684">
                  <c:v>9.2724697434417305</c:v>
                </c:pt>
                <c:pt idx="685">
                  <c:v>11.0757839140015</c:v>
                </c:pt>
                <c:pt idx="686">
                  <c:v>13.474621782778801</c:v>
                </c:pt>
                <c:pt idx="687">
                  <c:v>11.7957105668093</c:v>
                </c:pt>
                <c:pt idx="688">
                  <c:v>9.0574222655514696</c:v>
                </c:pt>
                <c:pt idx="689">
                  <c:v>12.735697452133801</c:v>
                </c:pt>
                <c:pt idx="690">
                  <c:v>11.5361242794727</c:v>
                </c:pt>
                <c:pt idx="691">
                  <c:v>11.4417731206421</c:v>
                </c:pt>
                <c:pt idx="692">
                  <c:v>9.4023647042315197</c:v>
                </c:pt>
                <c:pt idx="693">
                  <c:v>9.7832953672077192</c:v>
                </c:pt>
                <c:pt idx="694">
                  <c:v>11.9090941617066</c:v>
                </c:pt>
                <c:pt idx="695">
                  <c:v>10.486345424201399</c:v>
                </c:pt>
                <c:pt idx="696">
                  <c:v>9.5404351730595707</c:v>
                </c:pt>
                <c:pt idx="697">
                  <c:v>10.1827845684534</c:v>
                </c:pt>
                <c:pt idx="698">
                  <c:v>10.2011818351146</c:v>
                </c:pt>
                <c:pt idx="699">
                  <c:v>10.9626657719588</c:v>
                </c:pt>
                <c:pt idx="700">
                  <c:v>11.997983949048299</c:v>
                </c:pt>
                <c:pt idx="701">
                  <c:v>10.5038887628944</c:v>
                </c:pt>
                <c:pt idx="702">
                  <c:v>11.508073714239201</c:v>
                </c:pt>
                <c:pt idx="703">
                  <c:v>10.933089112414899</c:v>
                </c:pt>
                <c:pt idx="704">
                  <c:v>12.2582902625998</c:v>
                </c:pt>
                <c:pt idx="705">
                  <c:v>13.1595666723218</c:v>
                </c:pt>
                <c:pt idx="706">
                  <c:v>11.026678626178199</c:v>
                </c:pt>
                <c:pt idx="707">
                  <c:v>12.3657650842637</c:v>
                </c:pt>
                <c:pt idx="708">
                  <c:v>9.9575021408423599</c:v>
                </c:pt>
                <c:pt idx="709">
                  <c:v>15.5873638745375</c:v>
                </c:pt>
                <c:pt idx="710">
                  <c:v>10.716171785121499</c:v>
                </c:pt>
                <c:pt idx="711">
                  <c:v>12.901981010509299</c:v>
                </c:pt>
                <c:pt idx="712">
                  <c:v>11.086456308148099</c:v>
                </c:pt>
                <c:pt idx="713">
                  <c:v>12.834902613795199</c:v>
                </c:pt>
                <c:pt idx="714">
                  <c:v>9.7740050947578894</c:v>
                </c:pt>
                <c:pt idx="715">
                  <c:v>10.165120780630801</c:v>
                </c:pt>
                <c:pt idx="716">
                  <c:v>10.9029606735063</c:v>
                </c:pt>
                <c:pt idx="717">
                  <c:v>9.9422273808520494</c:v>
                </c:pt>
                <c:pt idx="718">
                  <c:v>10.576891104059399</c:v>
                </c:pt>
                <c:pt idx="719">
                  <c:v>8.8661584922849102</c:v>
                </c:pt>
                <c:pt idx="720">
                  <c:v>12.444762720945601</c:v>
                </c:pt>
                <c:pt idx="721">
                  <c:v>12.2113934648313</c:v>
                </c:pt>
                <c:pt idx="722">
                  <c:v>12.1709531110351</c:v>
                </c:pt>
                <c:pt idx="723">
                  <c:v>9.71890343808791</c:v>
                </c:pt>
                <c:pt idx="724">
                  <c:v>9.8307555563700202</c:v>
                </c:pt>
                <c:pt idx="725">
                  <c:v>10.698739956033201</c:v>
                </c:pt>
                <c:pt idx="726">
                  <c:v>10.990937776498001</c:v>
                </c:pt>
                <c:pt idx="727">
                  <c:v>10.8623970637454</c:v>
                </c:pt>
                <c:pt idx="728">
                  <c:v>9.8491897491282696</c:v>
                </c:pt>
                <c:pt idx="729">
                  <c:v>11.202370456644999</c:v>
                </c:pt>
                <c:pt idx="730">
                  <c:v>11.520744814022301</c:v>
                </c:pt>
                <c:pt idx="731">
                  <c:v>12.8198518907065</c:v>
                </c:pt>
                <c:pt idx="732">
                  <c:v>9.4293955773817792</c:v>
                </c:pt>
              </c:numCache>
            </c:numRef>
          </c:xVal>
          <c:yVal>
            <c:numRef>
              <c:f>[data.csv]分组数据!$K$1228:$K$1960</c:f>
              <c:numCache>
                <c:formatCode>0.000_ </c:formatCode>
                <c:ptCount val="733"/>
                <c:pt idx="0">
                  <c:v>7.2247534057679701</c:v>
                </c:pt>
                <c:pt idx="1">
                  <c:v>8.0789982586851501</c:v>
                </c:pt>
                <c:pt idx="2">
                  <c:v>4.8978397999509102</c:v>
                </c:pt>
                <c:pt idx="3">
                  <c:v>9.1487840662770701</c:v>
                </c:pt>
                <c:pt idx="4">
                  <c:v>8.7432403492689499</c:v>
                </c:pt>
                <c:pt idx="5">
                  <c:v>9.3956685155660509</c:v>
                </c:pt>
                <c:pt idx="6">
                  <c:v>5.7037824746562</c:v>
                </c:pt>
                <c:pt idx="7">
                  <c:v>9.6876574702698495</c:v>
                </c:pt>
                <c:pt idx="8">
                  <c:v>8.2154121945849496</c:v>
                </c:pt>
                <c:pt idx="9">
                  <c:v>6.8232861223556798</c:v>
                </c:pt>
                <c:pt idx="10">
                  <c:v>5.4764635519315101</c:v>
                </c:pt>
                <c:pt idx="11">
                  <c:v>7.7336835707759004</c:v>
                </c:pt>
                <c:pt idx="12">
                  <c:v>6.0426328336823802</c:v>
                </c:pt>
                <c:pt idx="13">
                  <c:v>10.2044760135188</c:v>
                </c:pt>
                <c:pt idx="14">
                  <c:v>8.6516463812773292</c:v>
                </c:pt>
                <c:pt idx="15">
                  <c:v>4.9344739331306897</c:v>
                </c:pt>
                <c:pt idx="16">
                  <c:v>7.6907431635418702</c:v>
                </c:pt>
                <c:pt idx="17">
                  <c:v>7.22548147278229</c:v>
                </c:pt>
                <c:pt idx="18">
                  <c:v>7.7114370664736303</c:v>
                </c:pt>
                <c:pt idx="19">
                  <c:v>8.5923006639030408</c:v>
                </c:pt>
                <c:pt idx="20">
                  <c:v>7.7703287283503002</c:v>
                </c:pt>
                <c:pt idx="21">
                  <c:v>7.2685716354214103</c:v>
                </c:pt>
                <c:pt idx="22">
                  <c:v>6.9179531039585802</c:v>
                </c:pt>
                <c:pt idx="23">
                  <c:v>7.6897142980610003</c:v>
                </c:pt>
                <c:pt idx="24">
                  <c:v>6.8669332844618802</c:v>
                </c:pt>
                <c:pt idx="25">
                  <c:v>7.4753392365667297</c:v>
                </c:pt>
                <c:pt idx="26">
                  <c:v>6.5220927981701502</c:v>
                </c:pt>
                <c:pt idx="27">
                  <c:v>5.5333894887275203</c:v>
                </c:pt>
                <c:pt idx="28">
                  <c:v>10.010007395913799</c:v>
                </c:pt>
                <c:pt idx="29">
                  <c:v>8.5512080700035096</c:v>
                </c:pt>
                <c:pt idx="30">
                  <c:v>4.4830025520138799</c:v>
                </c:pt>
                <c:pt idx="31">
                  <c:v>7.0501225202690501</c:v>
                </c:pt>
                <c:pt idx="32">
                  <c:v>6.7068623366027396</c:v>
                </c:pt>
                <c:pt idx="33">
                  <c:v>8.8766841666144494</c:v>
                </c:pt>
                <c:pt idx="34">
                  <c:v>5.7203117766074101</c:v>
                </c:pt>
                <c:pt idx="35">
                  <c:v>5.6454468976432297</c:v>
                </c:pt>
                <c:pt idx="36">
                  <c:v>5.5619628611715699</c:v>
                </c:pt>
                <c:pt idx="37">
                  <c:v>5.36480710781687</c:v>
                </c:pt>
                <c:pt idx="38">
                  <c:v>6.4922398350204702</c:v>
                </c:pt>
                <c:pt idx="39">
                  <c:v>6.9874902470009896</c:v>
                </c:pt>
                <c:pt idx="40">
                  <c:v>7.24379885231179</c:v>
                </c:pt>
                <c:pt idx="41">
                  <c:v>7.5895044145897099</c:v>
                </c:pt>
                <c:pt idx="42">
                  <c:v>7.1522688560325296</c:v>
                </c:pt>
                <c:pt idx="43">
                  <c:v>9.2671931835689598</c:v>
                </c:pt>
                <c:pt idx="44">
                  <c:v>10.246203648491001</c:v>
                </c:pt>
                <c:pt idx="45">
                  <c:v>7.8826922062890201</c:v>
                </c:pt>
                <c:pt idx="46">
                  <c:v>9.8499888204389006</c:v>
                </c:pt>
                <c:pt idx="47">
                  <c:v>7.5938778446051103</c:v>
                </c:pt>
                <c:pt idx="48">
                  <c:v>5.4868694730926197</c:v>
                </c:pt>
                <c:pt idx="49">
                  <c:v>8.6722006469634696</c:v>
                </c:pt>
                <c:pt idx="50">
                  <c:v>5.1059454739005803</c:v>
                </c:pt>
                <c:pt idx="51">
                  <c:v>6.9865664594064203</c:v>
                </c:pt>
                <c:pt idx="52">
                  <c:v>7.0758088639783798</c:v>
                </c:pt>
                <c:pt idx="53">
                  <c:v>6.7357800142423203</c:v>
                </c:pt>
                <c:pt idx="54">
                  <c:v>7.3103273173078698</c:v>
                </c:pt>
                <c:pt idx="55">
                  <c:v>8.1845137530337198</c:v>
                </c:pt>
                <c:pt idx="56">
                  <c:v>7.9764809339000404</c:v>
                </c:pt>
                <c:pt idx="57">
                  <c:v>5.2882670306945299</c:v>
                </c:pt>
                <c:pt idx="58">
                  <c:v>8.7326270996603892</c:v>
                </c:pt>
                <c:pt idx="59">
                  <c:v>5.7268477475871897</c:v>
                </c:pt>
                <c:pt idx="60">
                  <c:v>6.6280413761795298</c:v>
                </c:pt>
                <c:pt idx="61">
                  <c:v>11.1208157749092</c:v>
                </c:pt>
                <c:pt idx="62">
                  <c:v>7.8034350569521598</c:v>
                </c:pt>
                <c:pt idx="63">
                  <c:v>6.8997231072848697</c:v>
                </c:pt>
                <c:pt idx="64">
                  <c:v>7.4197231073268997</c:v>
                </c:pt>
                <c:pt idx="65">
                  <c:v>5.1357984370502603</c:v>
                </c:pt>
                <c:pt idx="66">
                  <c:v>13.1833248836453</c:v>
                </c:pt>
                <c:pt idx="67">
                  <c:v>5.1590552992145202</c:v>
                </c:pt>
                <c:pt idx="68">
                  <c:v>7.27609525445137</c:v>
                </c:pt>
                <c:pt idx="69">
                  <c:v>7.8931988695445998</c:v>
                </c:pt>
                <c:pt idx="70">
                  <c:v>6.8855096700348097</c:v>
                </c:pt>
                <c:pt idx="71">
                  <c:v>8.0215845334550995</c:v>
                </c:pt>
                <c:pt idx="72">
                  <c:v>6.2519038831658804</c:v>
                </c:pt>
                <c:pt idx="73">
                  <c:v>5.5740533679814099</c:v>
                </c:pt>
                <c:pt idx="74">
                  <c:v>6.3198686090796796</c:v>
                </c:pt>
                <c:pt idx="75">
                  <c:v>7.2341771797498398</c:v>
                </c:pt>
                <c:pt idx="76">
                  <c:v>7.5271213570375703</c:v>
                </c:pt>
                <c:pt idx="77">
                  <c:v>3.6375861597263799</c:v>
                </c:pt>
                <c:pt idx="78">
                  <c:v>6.5347573610114704</c:v>
                </c:pt>
                <c:pt idx="79">
                  <c:v>7.0133157746426296</c:v>
                </c:pt>
                <c:pt idx="80">
                  <c:v>9.9082263068833001</c:v>
                </c:pt>
                <c:pt idx="81">
                  <c:v>7.1106961229788199</c:v>
                </c:pt>
                <c:pt idx="82">
                  <c:v>8.8150730888444606</c:v>
                </c:pt>
                <c:pt idx="83">
                  <c:v>10.532398388520701</c:v>
                </c:pt>
                <c:pt idx="84">
                  <c:v>7.66293785046153</c:v>
                </c:pt>
                <c:pt idx="85">
                  <c:v>5.0172798368149198</c:v>
                </c:pt>
                <c:pt idx="86">
                  <c:v>5.8721177894754097</c:v>
                </c:pt>
                <c:pt idx="87">
                  <c:v>4.2341065045972597</c:v>
                </c:pt>
                <c:pt idx="88">
                  <c:v>5.6733232671714902</c:v>
                </c:pt>
                <c:pt idx="89">
                  <c:v>5.7990926544605204</c:v>
                </c:pt>
                <c:pt idx="90">
                  <c:v>6.0038870671065299</c:v>
                </c:pt>
                <c:pt idx="91">
                  <c:v>5.1817835502920797</c:v>
                </c:pt>
                <c:pt idx="92">
                  <c:v>6.6694980898578704</c:v>
                </c:pt>
                <c:pt idx="93">
                  <c:v>6.7298240704894701</c:v>
                </c:pt>
                <c:pt idx="94">
                  <c:v>5.1059454739005803</c:v>
                </c:pt>
                <c:pt idx="95">
                  <c:v>5.1851486684423902</c:v>
                </c:pt>
                <c:pt idx="96">
                  <c:v>7.3038432252777001</c:v>
                </c:pt>
                <c:pt idx="97">
                  <c:v>8.4437619133303503</c:v>
                </c:pt>
                <c:pt idx="98">
                  <c:v>6.5624440936937196</c:v>
                </c:pt>
                <c:pt idx="99">
                  <c:v>5.8607862234658601</c:v>
                </c:pt>
                <c:pt idx="100">
                  <c:v>7.0057890192535002</c:v>
                </c:pt>
                <c:pt idx="101">
                  <c:v>8.8538082749771903</c:v>
                </c:pt>
                <c:pt idx="102">
                  <c:v>6.8721281013389799</c:v>
                </c:pt>
                <c:pt idx="103">
                  <c:v>3.7135720667043</c:v>
                </c:pt>
                <c:pt idx="104">
                  <c:v>5.8377304471659297</c:v>
                </c:pt>
                <c:pt idx="105">
                  <c:v>4.8040210447332496</c:v>
                </c:pt>
                <c:pt idx="106">
                  <c:v>9.1391021243751194</c:v>
                </c:pt>
                <c:pt idx="107">
                  <c:v>8.4060381420500701</c:v>
                </c:pt>
                <c:pt idx="108">
                  <c:v>9.2283767344622802</c:v>
                </c:pt>
                <c:pt idx="109">
                  <c:v>7.8524390853575099</c:v>
                </c:pt>
                <c:pt idx="110">
                  <c:v>7.9764809339000404</c:v>
                </c:pt>
                <c:pt idx="111">
                  <c:v>7.2970910051604099</c:v>
                </c:pt>
                <c:pt idx="112">
                  <c:v>7.2013572939449002</c:v>
                </c:pt>
                <c:pt idx="113">
                  <c:v>8.0290744701853107</c:v>
                </c:pt>
                <c:pt idx="114">
                  <c:v>6.8855096700348097</c:v>
                </c:pt>
                <c:pt idx="115">
                  <c:v>4.83628190695147</c:v>
                </c:pt>
                <c:pt idx="116">
                  <c:v>9.7656325408124403</c:v>
                </c:pt>
                <c:pt idx="117">
                  <c:v>5.4638318050256096</c:v>
                </c:pt>
                <c:pt idx="118">
                  <c:v>6.9436049318758304</c:v>
                </c:pt>
                <c:pt idx="119">
                  <c:v>6.1779441140506002</c:v>
                </c:pt>
                <c:pt idx="120">
                  <c:v>6.3532099478598196</c:v>
                </c:pt>
                <c:pt idx="121">
                  <c:v>5.8692969131337698</c:v>
                </c:pt>
                <c:pt idx="122">
                  <c:v>6.7541044741965299</c:v>
                </c:pt>
                <c:pt idx="123">
                  <c:v>7.4888529557334502</c:v>
                </c:pt>
                <c:pt idx="124">
                  <c:v>5.2983173665480301</c:v>
                </c:pt>
                <c:pt idx="125">
                  <c:v>10.3338858946895</c:v>
                </c:pt>
                <c:pt idx="126">
                  <c:v>8.4671622578106707</c:v>
                </c:pt>
                <c:pt idx="127">
                  <c:v>6.3497215722293596</c:v>
                </c:pt>
                <c:pt idx="128">
                  <c:v>6.0844994130751697</c:v>
                </c:pt>
                <c:pt idx="129">
                  <c:v>7.0299729117063796</c:v>
                </c:pt>
                <c:pt idx="130">
                  <c:v>6.5893848777248998</c:v>
                </c:pt>
                <c:pt idx="131">
                  <c:v>6.5352412710136498</c:v>
                </c:pt>
                <c:pt idx="132">
                  <c:v>10.2217958185296</c:v>
                </c:pt>
                <c:pt idx="133">
                  <c:v>7.2026611965232297</c:v>
                </c:pt>
                <c:pt idx="134">
                  <c:v>7.2623948195587902</c:v>
                </c:pt>
                <c:pt idx="135">
                  <c:v>7.6445604288815403</c:v>
                </c:pt>
                <c:pt idx="136">
                  <c:v>9.4131995799876798</c:v>
                </c:pt>
                <c:pt idx="137">
                  <c:v>7.5016344578834104</c:v>
                </c:pt>
                <c:pt idx="138">
                  <c:v>8.2169660914621598</c:v>
                </c:pt>
                <c:pt idx="139">
                  <c:v>6.5102583405231496</c:v>
                </c:pt>
                <c:pt idx="140">
                  <c:v>4.0253516907351496</c:v>
                </c:pt>
                <c:pt idx="141">
                  <c:v>9.6139788127429302</c:v>
                </c:pt>
                <c:pt idx="142">
                  <c:v>6.8447528323797302</c:v>
                </c:pt>
                <c:pt idx="143">
                  <c:v>6.5608420578235798</c:v>
                </c:pt>
                <c:pt idx="144">
                  <c:v>5.2729995585637397</c:v>
                </c:pt>
                <c:pt idx="145">
                  <c:v>7.7738047944195401</c:v>
                </c:pt>
                <c:pt idx="146">
                  <c:v>8.6772691392628705</c:v>
                </c:pt>
                <c:pt idx="147">
                  <c:v>6.47389069635227</c:v>
                </c:pt>
                <c:pt idx="148">
                  <c:v>9.0920634643851201</c:v>
                </c:pt>
                <c:pt idx="149">
                  <c:v>8.6113078516769601</c:v>
                </c:pt>
                <c:pt idx="150">
                  <c:v>9.6814449574471393</c:v>
                </c:pt>
                <c:pt idx="151">
                  <c:v>7.9327210274819402</c:v>
                </c:pt>
                <c:pt idx="152">
                  <c:v>5.9738096118692603</c:v>
                </c:pt>
                <c:pt idx="153">
                  <c:v>4.81218435537241</c:v>
                </c:pt>
                <c:pt idx="154">
                  <c:v>5.1873858058407496</c:v>
                </c:pt>
                <c:pt idx="155">
                  <c:v>8.4315808353403092</c:v>
                </c:pt>
                <c:pt idx="156">
                  <c:v>6.9027427371585901</c:v>
                </c:pt>
                <c:pt idx="157">
                  <c:v>8.0703590641971399</c:v>
                </c:pt>
                <c:pt idx="158">
                  <c:v>6.14846829591764</c:v>
                </c:pt>
                <c:pt idx="159">
                  <c:v>7.3081599857821899</c:v>
                </c:pt>
                <c:pt idx="160">
                  <c:v>7.7827477124451496</c:v>
                </c:pt>
                <c:pt idx="161">
                  <c:v>8.1737634742275205</c:v>
                </c:pt>
                <c:pt idx="162">
                  <c:v>3.4011973816621501</c:v>
                </c:pt>
                <c:pt idx="163">
                  <c:v>6.9893352659745602</c:v>
                </c:pt>
                <c:pt idx="164">
                  <c:v>6.0282785202306899</c:v>
                </c:pt>
                <c:pt idx="165">
                  <c:v>4.9308703256273896</c:v>
                </c:pt>
                <c:pt idx="166">
                  <c:v>7.9191137370286802</c:v>
                </c:pt>
                <c:pt idx="167">
                  <c:v>6.2426122948317797</c:v>
                </c:pt>
                <c:pt idx="168">
                  <c:v>8.9162377317214698</c:v>
                </c:pt>
                <c:pt idx="169">
                  <c:v>5.0106352940962502</c:v>
                </c:pt>
                <c:pt idx="170">
                  <c:v>7.3708601665367102</c:v>
                </c:pt>
                <c:pt idx="171">
                  <c:v>7.9039656340321596</c:v>
                </c:pt>
                <c:pt idx="172">
                  <c:v>4.4818719696435902</c:v>
                </c:pt>
                <c:pt idx="173">
                  <c:v>7.5245612262853596</c:v>
                </c:pt>
                <c:pt idx="174">
                  <c:v>7.6051434537993297</c:v>
                </c:pt>
                <c:pt idx="175">
                  <c:v>8.8278786456329801</c:v>
                </c:pt>
                <c:pt idx="176">
                  <c:v>7.3045159464601497</c:v>
                </c:pt>
                <c:pt idx="177">
                  <c:v>8.7284260917046108</c:v>
                </c:pt>
                <c:pt idx="178">
                  <c:v>5.31320597904178</c:v>
                </c:pt>
                <c:pt idx="179">
                  <c:v>7.9275047192245198</c:v>
                </c:pt>
                <c:pt idx="180">
                  <c:v>6.5201300890022997</c:v>
                </c:pt>
                <c:pt idx="181">
                  <c:v>8.4095244583174402</c:v>
                </c:pt>
                <c:pt idx="182">
                  <c:v>10.5787834863321</c:v>
                </c:pt>
                <c:pt idx="183">
                  <c:v>9.5464982734849997</c:v>
                </c:pt>
                <c:pt idx="184">
                  <c:v>5.3181199938442099</c:v>
                </c:pt>
                <c:pt idx="185">
                  <c:v>6.8035052576083297</c:v>
                </c:pt>
                <c:pt idx="186">
                  <c:v>7.7016523626422204</c:v>
                </c:pt>
                <c:pt idx="187">
                  <c:v>5.6131281063880696</c:v>
                </c:pt>
                <c:pt idx="188">
                  <c:v>6.9460139910992202</c:v>
                </c:pt>
                <c:pt idx="189">
                  <c:v>7.8826293349551797</c:v>
                </c:pt>
                <c:pt idx="190">
                  <c:v>6.50428817353664</c:v>
                </c:pt>
                <c:pt idx="191">
                  <c:v>7.6501687008449997</c:v>
                </c:pt>
                <c:pt idx="192">
                  <c:v>6.8112443786012902</c:v>
                </c:pt>
                <c:pt idx="193">
                  <c:v>8.9739427049835498</c:v>
                </c:pt>
                <c:pt idx="194">
                  <c:v>9.8013053141333604</c:v>
                </c:pt>
                <c:pt idx="195">
                  <c:v>9.7758464702297907</c:v>
                </c:pt>
                <c:pt idx="196">
                  <c:v>6.5792512120101003</c:v>
                </c:pt>
                <c:pt idx="197">
                  <c:v>6.3851943989977196</c:v>
                </c:pt>
                <c:pt idx="198">
                  <c:v>7.2527624180531802</c:v>
                </c:pt>
                <c:pt idx="199">
                  <c:v>6.1696107324914502</c:v>
                </c:pt>
                <c:pt idx="200">
                  <c:v>5.1704839950381496</c:v>
                </c:pt>
                <c:pt idx="201">
                  <c:v>6.8519782635131303</c:v>
                </c:pt>
                <c:pt idx="202">
                  <c:v>7.41547608779464</c:v>
                </c:pt>
                <c:pt idx="203">
                  <c:v>8.7698178720526094</c:v>
                </c:pt>
                <c:pt idx="204">
                  <c:v>7.5597331825040097</c:v>
                </c:pt>
                <c:pt idx="205">
                  <c:v>7.9278395852168497</c:v>
                </c:pt>
                <c:pt idx="206">
                  <c:v>9.0774716169017502</c:v>
                </c:pt>
                <c:pt idx="207">
                  <c:v>9.2546442975326997</c:v>
                </c:pt>
                <c:pt idx="208">
                  <c:v>8.3740154217398999</c:v>
                </c:pt>
                <c:pt idx="209">
                  <c:v>4.2046926193909604</c:v>
                </c:pt>
                <c:pt idx="210">
                  <c:v>7.7668405370855096</c:v>
                </c:pt>
                <c:pt idx="211">
                  <c:v>6.9007306640451702</c:v>
                </c:pt>
                <c:pt idx="212">
                  <c:v>6.0672675105234797</c:v>
                </c:pt>
                <c:pt idx="213">
                  <c:v>7.4054956631994697</c:v>
                </c:pt>
                <c:pt idx="214">
                  <c:v>4.7957905455967396</c:v>
                </c:pt>
                <c:pt idx="215">
                  <c:v>7.5796788230904504</c:v>
                </c:pt>
                <c:pt idx="216">
                  <c:v>10.262466506869901</c:v>
                </c:pt>
                <c:pt idx="217">
                  <c:v>8.3081990632064393</c:v>
                </c:pt>
                <c:pt idx="218">
                  <c:v>7.1906760343322</c:v>
                </c:pt>
                <c:pt idx="219">
                  <c:v>5.7397929121792304</c:v>
                </c:pt>
                <c:pt idx="220">
                  <c:v>7.8508826648098502</c:v>
                </c:pt>
                <c:pt idx="221">
                  <c:v>7.7689560445383297</c:v>
                </c:pt>
                <c:pt idx="222">
                  <c:v>6.6494162357642601</c:v>
                </c:pt>
                <c:pt idx="223">
                  <c:v>8.3841188371908899</c:v>
                </c:pt>
                <c:pt idx="224">
                  <c:v>6.7214257007906397</c:v>
                </c:pt>
                <c:pt idx="225">
                  <c:v>5.8607862234658601</c:v>
                </c:pt>
                <c:pt idx="226">
                  <c:v>8.7119372682087395</c:v>
                </c:pt>
                <c:pt idx="227">
                  <c:v>5.8879541707383103</c:v>
                </c:pt>
                <c:pt idx="228">
                  <c:v>5.80964286535567</c:v>
                </c:pt>
                <c:pt idx="229">
                  <c:v>5.7620513827801698</c:v>
                </c:pt>
                <c:pt idx="230">
                  <c:v>5.91079664404052</c:v>
                </c:pt>
                <c:pt idx="231">
                  <c:v>7.23849684089436</c:v>
                </c:pt>
                <c:pt idx="232">
                  <c:v>11.007571879295</c:v>
                </c:pt>
                <c:pt idx="233">
                  <c:v>7.3607399030582696</c:v>
                </c:pt>
                <c:pt idx="234">
                  <c:v>6.9819346771563797</c:v>
                </c:pt>
                <c:pt idx="235">
                  <c:v>8.3795390261174401</c:v>
                </c:pt>
                <c:pt idx="236">
                  <c:v>6.6844331402935797</c:v>
                </c:pt>
                <c:pt idx="237">
                  <c:v>6.3935907539506296</c:v>
                </c:pt>
                <c:pt idx="238">
                  <c:v>5.6914849468457902</c:v>
                </c:pt>
                <c:pt idx="239">
                  <c:v>5.67675380226828</c:v>
                </c:pt>
                <c:pt idx="240">
                  <c:v>7.1354219190239299</c:v>
                </c:pt>
                <c:pt idx="241">
                  <c:v>7.0449051171293702</c:v>
                </c:pt>
                <c:pt idx="242">
                  <c:v>7.7531942698843404</c:v>
                </c:pt>
                <c:pt idx="243">
                  <c:v>6.4183649359362098</c:v>
                </c:pt>
                <c:pt idx="244">
                  <c:v>6.8200163646741299</c:v>
                </c:pt>
                <c:pt idx="245">
                  <c:v>7.7164608001763497</c:v>
                </c:pt>
                <c:pt idx="246">
                  <c:v>6.3062752869480097</c:v>
                </c:pt>
                <c:pt idx="247">
                  <c:v>11.023667949270999</c:v>
                </c:pt>
                <c:pt idx="248">
                  <c:v>7.3689704021947904</c:v>
                </c:pt>
                <c:pt idx="249">
                  <c:v>10.5013345532417</c:v>
                </c:pt>
                <c:pt idx="250">
                  <c:v>7.5766097669730303</c:v>
                </c:pt>
                <c:pt idx="251">
                  <c:v>8.5773471142359803</c:v>
                </c:pt>
                <c:pt idx="252">
                  <c:v>8.2710368657929507</c:v>
                </c:pt>
                <c:pt idx="253">
                  <c:v>8.6862606325317699</c:v>
                </c:pt>
                <c:pt idx="254">
                  <c:v>6.0958245624322203</c:v>
                </c:pt>
                <c:pt idx="255">
                  <c:v>7.56796595929581</c:v>
                </c:pt>
                <c:pt idx="256">
                  <c:v>7.6586995582682897</c:v>
                </c:pt>
                <c:pt idx="257">
                  <c:v>6.4264884574576904</c:v>
                </c:pt>
                <c:pt idx="258">
                  <c:v>5.5161133115356504</c:v>
                </c:pt>
                <c:pt idx="259">
                  <c:v>7.2057176608414704</c:v>
                </c:pt>
                <c:pt idx="260">
                  <c:v>6.9153927061113398</c:v>
                </c:pt>
                <c:pt idx="261">
                  <c:v>11.417009101473599</c:v>
                </c:pt>
                <c:pt idx="262">
                  <c:v>5.6997744532586596</c:v>
                </c:pt>
                <c:pt idx="263">
                  <c:v>8.9031356330355305</c:v>
                </c:pt>
                <c:pt idx="264">
                  <c:v>6.7824187876708297</c:v>
                </c:pt>
                <c:pt idx="265">
                  <c:v>8.8020061518997803</c:v>
                </c:pt>
                <c:pt idx="266">
                  <c:v>8.1036152631975202</c:v>
                </c:pt>
                <c:pt idx="267">
                  <c:v>6.5581978028122601</c:v>
                </c:pt>
                <c:pt idx="268">
                  <c:v>5.3981627015177498</c:v>
                </c:pt>
                <c:pt idx="269">
                  <c:v>8.3416486189012993</c:v>
                </c:pt>
                <c:pt idx="270">
                  <c:v>6.3279367837291902</c:v>
                </c:pt>
                <c:pt idx="271">
                  <c:v>5.3375380797013099</c:v>
                </c:pt>
                <c:pt idx="272">
                  <c:v>6.2697273976432699</c:v>
                </c:pt>
                <c:pt idx="273">
                  <c:v>9.3209073106613705</c:v>
                </c:pt>
                <c:pt idx="274">
                  <c:v>4.4998096703302597</c:v>
                </c:pt>
                <c:pt idx="275">
                  <c:v>7.3479438231486798</c:v>
                </c:pt>
                <c:pt idx="276">
                  <c:v>8.4416431543455008</c:v>
                </c:pt>
                <c:pt idx="277">
                  <c:v>3.6375861597263799</c:v>
                </c:pt>
                <c:pt idx="278">
                  <c:v>6.9295167707636498</c:v>
                </c:pt>
                <c:pt idx="279">
                  <c:v>8.5297144719698998</c:v>
                </c:pt>
                <c:pt idx="280">
                  <c:v>5.7071102647488701</c:v>
                </c:pt>
                <c:pt idx="281">
                  <c:v>3.6375861597263799</c:v>
                </c:pt>
                <c:pt idx="282">
                  <c:v>5.7413993382274997</c:v>
                </c:pt>
                <c:pt idx="283">
                  <c:v>6.3113717668544904</c:v>
                </c:pt>
                <c:pt idx="284">
                  <c:v>8.1930622643630393</c:v>
                </c:pt>
                <c:pt idx="285">
                  <c:v>7.4187808827507897</c:v>
                </c:pt>
                <c:pt idx="286">
                  <c:v>6.8068293603921699</c:v>
                </c:pt>
                <c:pt idx="287">
                  <c:v>7.9905430173032697</c:v>
                </c:pt>
                <c:pt idx="288">
                  <c:v>6.8432167578445604</c:v>
                </c:pt>
                <c:pt idx="289">
                  <c:v>9.8617276182878904</c:v>
                </c:pt>
                <c:pt idx="290">
                  <c:v>10.422927395719499</c:v>
                </c:pt>
                <c:pt idx="291">
                  <c:v>7.4593388952202897</c:v>
                </c:pt>
                <c:pt idx="292">
                  <c:v>6.3153580015223296</c:v>
                </c:pt>
                <c:pt idx="293">
                  <c:v>5.7493929859082504</c:v>
                </c:pt>
                <c:pt idx="294">
                  <c:v>7.4333709882207604</c:v>
                </c:pt>
                <c:pt idx="295">
                  <c:v>6.8480052745763604</c:v>
                </c:pt>
                <c:pt idx="296">
                  <c:v>7.3011478058560302</c:v>
                </c:pt>
                <c:pt idx="297">
                  <c:v>7.1225978052569596</c:v>
                </c:pt>
                <c:pt idx="298">
                  <c:v>7.9076515947110799</c:v>
                </c:pt>
                <c:pt idx="299">
                  <c:v>6.5722825426940004</c:v>
                </c:pt>
                <c:pt idx="300">
                  <c:v>5.1318691589103702</c:v>
                </c:pt>
                <c:pt idx="301">
                  <c:v>6.8035052576083297</c:v>
                </c:pt>
                <c:pt idx="302">
                  <c:v>7.0090475304639996</c:v>
                </c:pt>
                <c:pt idx="303">
                  <c:v>6.3613024775729903</c:v>
                </c:pt>
                <c:pt idx="304">
                  <c:v>8.5617840747441107</c:v>
                </c:pt>
                <c:pt idx="305">
                  <c:v>7.5928702878448098</c:v>
                </c:pt>
                <c:pt idx="306">
                  <c:v>6.1612073216950698</c:v>
                </c:pt>
                <c:pt idx="307">
                  <c:v>7.7075121946003398</c:v>
                </c:pt>
                <c:pt idx="308">
                  <c:v>7.2203738367239403</c:v>
                </c:pt>
                <c:pt idx="309">
                  <c:v>7.6586995582682897</c:v>
                </c:pt>
                <c:pt idx="310">
                  <c:v>6.4457198193855696</c:v>
                </c:pt>
                <c:pt idx="311">
                  <c:v>7.2685716354214103</c:v>
                </c:pt>
                <c:pt idx="312">
                  <c:v>5.9427993751267003</c:v>
                </c:pt>
                <c:pt idx="313">
                  <c:v>7.5602407085923904</c:v>
                </c:pt>
                <c:pt idx="314">
                  <c:v>8.0248621502864097</c:v>
                </c:pt>
                <c:pt idx="315">
                  <c:v>9.6599641240157297</c:v>
                </c:pt>
                <c:pt idx="316">
                  <c:v>10.2515706924061</c:v>
                </c:pt>
                <c:pt idx="317">
                  <c:v>8.9258679578704996</c:v>
                </c:pt>
                <c:pt idx="318">
                  <c:v>6.34388043412633</c:v>
                </c:pt>
                <c:pt idx="319">
                  <c:v>7.2377781919234403</c:v>
                </c:pt>
                <c:pt idx="320">
                  <c:v>6.2709884318582896</c:v>
                </c:pt>
                <c:pt idx="321">
                  <c:v>7.3767166986494201</c:v>
                </c:pt>
                <c:pt idx="322">
                  <c:v>7.1861443045223199</c:v>
                </c:pt>
                <c:pt idx="323">
                  <c:v>10.1342420668516</c:v>
                </c:pt>
                <c:pt idx="324">
                  <c:v>7.2232956795623098</c:v>
                </c:pt>
                <c:pt idx="325">
                  <c:v>5.2311086168545797</c:v>
                </c:pt>
                <c:pt idx="326">
                  <c:v>7.9185073456451098</c:v>
                </c:pt>
                <c:pt idx="327">
                  <c:v>4.6151205168412597</c:v>
                </c:pt>
                <c:pt idx="328">
                  <c:v>6.4002574453088199</c:v>
                </c:pt>
                <c:pt idx="329">
                  <c:v>6.8956826977478602</c:v>
                </c:pt>
                <c:pt idx="330">
                  <c:v>6.1463292576688904</c:v>
                </c:pt>
                <c:pt idx="331">
                  <c:v>8.3737268963909504</c:v>
                </c:pt>
                <c:pt idx="332">
                  <c:v>6.4676987261043504</c:v>
                </c:pt>
                <c:pt idx="333">
                  <c:v>7.9915922820680896</c:v>
                </c:pt>
                <c:pt idx="334">
                  <c:v>7.9616026247304301</c:v>
                </c:pt>
                <c:pt idx="335">
                  <c:v>10.782566432144099</c:v>
                </c:pt>
                <c:pt idx="336">
                  <c:v>8.1487348089371601</c:v>
                </c:pt>
                <c:pt idx="337">
                  <c:v>7.0741168161973604</c:v>
                </c:pt>
                <c:pt idx="338">
                  <c:v>5.1298987149230699</c:v>
                </c:pt>
                <c:pt idx="339">
                  <c:v>9.3844617322047892</c:v>
                </c:pt>
                <c:pt idx="340">
                  <c:v>5.9532433342877802</c:v>
                </c:pt>
                <c:pt idx="341">
                  <c:v>8.1083222901732395</c:v>
                </c:pt>
                <c:pt idx="342">
                  <c:v>7.6391611716591701</c:v>
                </c:pt>
                <c:pt idx="343">
                  <c:v>9.3341496577024596</c:v>
                </c:pt>
                <c:pt idx="344">
                  <c:v>6.1758672701057602</c:v>
                </c:pt>
                <c:pt idx="345">
                  <c:v>9.2586723813220893</c:v>
                </c:pt>
                <c:pt idx="346">
                  <c:v>9.5418000667738507</c:v>
                </c:pt>
                <c:pt idx="347">
                  <c:v>8.1037967129817901</c:v>
                </c:pt>
                <c:pt idx="348">
                  <c:v>6.7298240704894701</c:v>
                </c:pt>
                <c:pt idx="349">
                  <c:v>9.0613762188362195</c:v>
                </c:pt>
                <c:pt idx="350">
                  <c:v>7.9447876285524197</c:v>
                </c:pt>
                <c:pt idx="351">
                  <c:v>6.9763480704477399</c:v>
                </c:pt>
                <c:pt idx="352">
                  <c:v>8.5730062562354501</c:v>
                </c:pt>
                <c:pt idx="353">
                  <c:v>6.8208893459604703</c:v>
                </c:pt>
                <c:pt idx="354">
                  <c:v>5.9763509092979303</c:v>
                </c:pt>
                <c:pt idx="355">
                  <c:v>10.130178139010001</c:v>
                </c:pt>
                <c:pt idx="356">
                  <c:v>7.4286302386011203</c:v>
                </c:pt>
                <c:pt idx="357">
                  <c:v>6.93731408122368</c:v>
                </c:pt>
                <c:pt idx="358">
                  <c:v>7.8354474335807298</c:v>
                </c:pt>
                <c:pt idx="359">
                  <c:v>6.7787848976851697</c:v>
                </c:pt>
                <c:pt idx="360">
                  <c:v>8.2500977525728398</c:v>
                </c:pt>
                <c:pt idx="361">
                  <c:v>7.5791679673960699</c:v>
                </c:pt>
                <c:pt idx="362">
                  <c:v>7.8826922062890201</c:v>
                </c:pt>
                <c:pt idx="363">
                  <c:v>7.7009740132662898</c:v>
                </c:pt>
                <c:pt idx="364">
                  <c:v>10.1668660953487</c:v>
                </c:pt>
                <c:pt idx="365">
                  <c:v>7.3015525822226097</c:v>
                </c:pt>
                <c:pt idx="366">
                  <c:v>7.3524411002435803</c:v>
                </c:pt>
                <c:pt idx="367">
                  <c:v>6.4377516497364002</c:v>
                </c:pt>
                <c:pt idx="368">
                  <c:v>8.4585041950675492</c:v>
                </c:pt>
                <c:pt idx="369">
                  <c:v>7.1348908515658804</c:v>
                </c:pt>
                <c:pt idx="370">
                  <c:v>7.2619270927027504</c:v>
                </c:pt>
                <c:pt idx="371">
                  <c:v>13.185008826561299</c:v>
                </c:pt>
                <c:pt idx="372">
                  <c:v>6.2065759267249199</c:v>
                </c:pt>
                <c:pt idx="373">
                  <c:v>8.0437034928856708</c:v>
                </c:pt>
                <c:pt idx="374">
                  <c:v>7.0958932210975298</c:v>
                </c:pt>
                <c:pt idx="375">
                  <c:v>9.2005299063414192</c:v>
                </c:pt>
                <c:pt idx="376">
                  <c:v>8.5379757305987596</c:v>
                </c:pt>
                <c:pt idx="377">
                  <c:v>7.10332206252611</c:v>
                </c:pt>
                <c:pt idx="378">
                  <c:v>7.6993894062567296</c:v>
                </c:pt>
                <c:pt idx="379">
                  <c:v>6.3595738686723697</c:v>
                </c:pt>
                <c:pt idx="380">
                  <c:v>8.2728260036503993</c:v>
                </c:pt>
                <c:pt idx="381">
                  <c:v>5.8636311755980897</c:v>
                </c:pt>
                <c:pt idx="382">
                  <c:v>7.8284363591575801</c:v>
                </c:pt>
                <c:pt idx="383">
                  <c:v>7.3672033942883504</c:v>
                </c:pt>
                <c:pt idx="384">
                  <c:v>10.130623125119801</c:v>
                </c:pt>
                <c:pt idx="385">
                  <c:v>4.0859763125515798</c:v>
                </c:pt>
                <c:pt idx="386">
                  <c:v>6.1246833908941998</c:v>
                </c:pt>
                <c:pt idx="387">
                  <c:v>7.9855978061638604</c:v>
                </c:pt>
                <c:pt idx="388">
                  <c:v>5.1119877883565401</c:v>
                </c:pt>
                <c:pt idx="389">
                  <c:v>6.1964441277945204</c:v>
                </c:pt>
                <c:pt idx="390">
                  <c:v>9.2141331702148701</c:v>
                </c:pt>
                <c:pt idx="391">
                  <c:v>8.91583507417627</c:v>
                </c:pt>
                <c:pt idx="392">
                  <c:v>8.73577524378371</c:v>
                </c:pt>
                <c:pt idx="393">
                  <c:v>6.3868793193626399</c:v>
                </c:pt>
                <c:pt idx="394">
                  <c:v>10.9016900136051</c:v>
                </c:pt>
                <c:pt idx="395">
                  <c:v>6.1654178542314204</c:v>
                </c:pt>
                <c:pt idx="396">
                  <c:v>6.2499752422594801</c:v>
                </c:pt>
                <c:pt idx="397">
                  <c:v>5.3659760150218503</c:v>
                </c:pt>
                <c:pt idx="398">
                  <c:v>9.0864154364857903</c:v>
                </c:pt>
                <c:pt idx="399">
                  <c:v>5.6383546693337401</c:v>
                </c:pt>
                <c:pt idx="400">
                  <c:v>6.7787848976851697</c:v>
                </c:pt>
                <c:pt idx="401">
                  <c:v>4.7874917427820396</c:v>
                </c:pt>
                <c:pt idx="402">
                  <c:v>5.6419070709381103</c:v>
                </c:pt>
                <c:pt idx="403">
                  <c:v>7.7850279438355603</c:v>
                </c:pt>
                <c:pt idx="404">
                  <c:v>6.7178046950236903</c:v>
                </c:pt>
                <c:pt idx="405">
                  <c:v>9.8322600432477607</c:v>
                </c:pt>
                <c:pt idx="406">
                  <c:v>8.5678651817232598</c:v>
                </c:pt>
                <c:pt idx="407">
                  <c:v>6.50428817353664</c:v>
                </c:pt>
                <c:pt idx="408">
                  <c:v>8.0491077213264006</c:v>
                </c:pt>
                <c:pt idx="409">
                  <c:v>10.759065325358799</c:v>
                </c:pt>
                <c:pt idx="410">
                  <c:v>7.5925678227520201</c:v>
                </c:pt>
                <c:pt idx="411">
                  <c:v>7.7457600924577399</c:v>
                </c:pt>
                <c:pt idx="412">
                  <c:v>8.4462877779004604</c:v>
                </c:pt>
                <c:pt idx="413">
                  <c:v>3.7841896339182601</c:v>
                </c:pt>
                <c:pt idx="414">
                  <c:v>6.6755079134184498</c:v>
                </c:pt>
                <c:pt idx="415">
                  <c:v>7.6205713880613999</c:v>
                </c:pt>
                <c:pt idx="416">
                  <c:v>8.1769070243330404</c:v>
                </c:pt>
                <c:pt idx="417">
                  <c:v>8.0238799927348694</c:v>
                </c:pt>
                <c:pt idx="418">
                  <c:v>7.7493224646603496</c:v>
                </c:pt>
                <c:pt idx="419">
                  <c:v>5.5451774444795596</c:v>
                </c:pt>
                <c:pt idx="420">
                  <c:v>6.1569789855855497</c:v>
                </c:pt>
                <c:pt idx="421">
                  <c:v>6.39024066706535</c:v>
                </c:pt>
                <c:pt idx="422">
                  <c:v>7.7735594085490298</c:v>
                </c:pt>
                <c:pt idx="423">
                  <c:v>3.73766961828336</c:v>
                </c:pt>
                <c:pt idx="424">
                  <c:v>5.0689042022202297</c:v>
                </c:pt>
                <c:pt idx="425">
                  <c:v>7.9718911381202702</c:v>
                </c:pt>
                <c:pt idx="426">
                  <c:v>6.1769062312381804</c:v>
                </c:pt>
                <c:pt idx="427">
                  <c:v>7.0774980535692302</c:v>
                </c:pt>
                <c:pt idx="428">
                  <c:v>8.5935311428493897</c:v>
                </c:pt>
                <c:pt idx="429">
                  <c:v>6.1882641230825897</c:v>
                </c:pt>
                <c:pt idx="430">
                  <c:v>8.0643219609107994</c:v>
                </c:pt>
                <c:pt idx="431">
                  <c:v>8.2834941261625108</c:v>
                </c:pt>
                <c:pt idx="432">
                  <c:v>7.7079615318354904</c:v>
                </c:pt>
                <c:pt idx="433">
                  <c:v>8.8394216076206007</c:v>
                </c:pt>
                <c:pt idx="434">
                  <c:v>9.2855406045391096</c:v>
                </c:pt>
                <c:pt idx="435">
                  <c:v>7.8184302720706498</c:v>
                </c:pt>
                <c:pt idx="436">
                  <c:v>9.2376636676250694</c:v>
                </c:pt>
                <c:pt idx="437">
                  <c:v>8.02001757076685</c:v>
                </c:pt>
                <c:pt idx="438">
                  <c:v>8.64979915596426</c:v>
                </c:pt>
                <c:pt idx="439">
                  <c:v>8.2296888809416302</c:v>
                </c:pt>
                <c:pt idx="440">
                  <c:v>7.9641557188409298</c:v>
                </c:pt>
                <c:pt idx="441">
                  <c:v>6.0330862217987997</c:v>
                </c:pt>
                <c:pt idx="442">
                  <c:v>7.51310289322495</c:v>
                </c:pt>
                <c:pt idx="443">
                  <c:v>8.0107468534539592</c:v>
                </c:pt>
                <c:pt idx="444">
                  <c:v>6.8906091201471602</c:v>
                </c:pt>
                <c:pt idx="445">
                  <c:v>6.6333184332803699</c:v>
                </c:pt>
                <c:pt idx="446">
                  <c:v>10.2970150230712</c:v>
                </c:pt>
                <c:pt idx="447">
                  <c:v>7.2964132687739198</c:v>
                </c:pt>
                <c:pt idx="448">
                  <c:v>6.2934192788464802</c:v>
                </c:pt>
                <c:pt idx="449">
                  <c:v>10.399128469976899</c:v>
                </c:pt>
                <c:pt idx="450">
                  <c:v>6.3526293963195597</c:v>
                </c:pt>
                <c:pt idx="451">
                  <c:v>10.367127224695301</c:v>
                </c:pt>
                <c:pt idx="452">
                  <c:v>6.5722825426940004</c:v>
                </c:pt>
                <c:pt idx="453">
                  <c:v>10.0145816000417</c:v>
                </c:pt>
                <c:pt idx="454">
                  <c:v>9.0889746762505297</c:v>
                </c:pt>
                <c:pt idx="455">
                  <c:v>6.1180971980413403</c:v>
                </c:pt>
                <c:pt idx="456">
                  <c:v>7.00940893270863</c:v>
                </c:pt>
                <c:pt idx="457">
                  <c:v>6.6359465556866404</c:v>
                </c:pt>
                <c:pt idx="458">
                  <c:v>8.5073448553614206</c:v>
                </c:pt>
                <c:pt idx="459">
                  <c:v>7.5820381418956799</c:v>
                </c:pt>
                <c:pt idx="460">
                  <c:v>7.01750614294125</c:v>
                </c:pt>
                <c:pt idx="461">
                  <c:v>6.4876840184846101</c:v>
                </c:pt>
                <c:pt idx="462">
                  <c:v>6.5838701578663903</c:v>
                </c:pt>
                <c:pt idx="463">
                  <c:v>5.8377304471659297</c:v>
                </c:pt>
                <c:pt idx="464">
                  <c:v>8.4863627810236295</c:v>
                </c:pt>
                <c:pt idx="465">
                  <c:v>10.777225626489001</c:v>
                </c:pt>
                <c:pt idx="466">
                  <c:v>7.2647301779298603</c:v>
                </c:pt>
                <c:pt idx="467">
                  <c:v>6.9772813416307402</c:v>
                </c:pt>
                <c:pt idx="468">
                  <c:v>5.2417470150596399</c:v>
                </c:pt>
                <c:pt idx="469">
                  <c:v>7.6211951628098404</c:v>
                </c:pt>
                <c:pt idx="470">
                  <c:v>9.30499124357552</c:v>
                </c:pt>
                <c:pt idx="471">
                  <c:v>5.82747394699875</c:v>
                </c:pt>
                <c:pt idx="472">
                  <c:v>8.6210726107922593</c:v>
                </c:pt>
                <c:pt idx="473">
                  <c:v>6.8035052576083297</c:v>
                </c:pt>
                <c:pt idx="474">
                  <c:v>8.5227775697101293</c:v>
                </c:pt>
                <c:pt idx="475">
                  <c:v>9.7886937945340406</c:v>
                </c:pt>
                <c:pt idx="476">
                  <c:v>7.22548147278229</c:v>
                </c:pt>
                <c:pt idx="477">
                  <c:v>6.6633455298747597</c:v>
                </c:pt>
                <c:pt idx="478">
                  <c:v>6.6052979209481997</c:v>
                </c:pt>
                <c:pt idx="479">
                  <c:v>7.7122201956740302</c:v>
                </c:pt>
                <c:pt idx="480">
                  <c:v>4.2626798770413101</c:v>
                </c:pt>
                <c:pt idx="481">
                  <c:v>8.2340342076920408</c:v>
                </c:pt>
                <c:pt idx="482">
                  <c:v>8.1324861363925791</c:v>
                </c:pt>
                <c:pt idx="483">
                  <c:v>9.6109939230871202</c:v>
                </c:pt>
                <c:pt idx="484">
                  <c:v>6.6970342476664797</c:v>
                </c:pt>
                <c:pt idx="485">
                  <c:v>8.8270280685091507</c:v>
                </c:pt>
                <c:pt idx="486">
                  <c:v>9.6715554951888301</c:v>
                </c:pt>
                <c:pt idx="487">
                  <c:v>6.0414444794130002</c:v>
                </c:pt>
                <c:pt idx="488">
                  <c:v>7.9179005863279102</c:v>
                </c:pt>
                <c:pt idx="489">
                  <c:v>7.5616417455887799</c:v>
                </c:pt>
                <c:pt idx="490">
                  <c:v>8.1309423022318708</c:v>
                </c:pt>
                <c:pt idx="491">
                  <c:v>5.3798973535404597</c:v>
                </c:pt>
                <c:pt idx="492">
                  <c:v>7.9149830058483897</c:v>
                </c:pt>
                <c:pt idx="493">
                  <c:v>7.5234813125734901</c:v>
                </c:pt>
                <c:pt idx="494">
                  <c:v>8.1050055375472407</c:v>
                </c:pt>
                <c:pt idx="495">
                  <c:v>10.029811785869599</c:v>
                </c:pt>
                <c:pt idx="496">
                  <c:v>6.8865316425305103</c:v>
                </c:pt>
                <c:pt idx="497">
                  <c:v>6.1964441277945204</c:v>
                </c:pt>
                <c:pt idx="498">
                  <c:v>7.2811562268364503</c:v>
                </c:pt>
                <c:pt idx="499">
                  <c:v>6.7007311095478101</c:v>
                </c:pt>
                <c:pt idx="500">
                  <c:v>6.3297209055226897</c:v>
                </c:pt>
                <c:pt idx="501">
                  <c:v>6.7210240136994797</c:v>
                </c:pt>
                <c:pt idx="502">
                  <c:v>8.70184536354847</c:v>
                </c:pt>
                <c:pt idx="503">
                  <c:v>8.3728608205263093</c:v>
                </c:pt>
                <c:pt idx="504">
                  <c:v>7.3286014891285998</c:v>
                </c:pt>
                <c:pt idx="505">
                  <c:v>8.2697569475329793</c:v>
                </c:pt>
                <c:pt idx="506">
                  <c:v>7.5683792678365203</c:v>
                </c:pt>
                <c:pt idx="507">
                  <c:v>5.8260001073804499</c:v>
                </c:pt>
                <c:pt idx="508">
                  <c:v>6.0402547112774103</c:v>
                </c:pt>
                <c:pt idx="509">
                  <c:v>5.8550719222024199</c:v>
                </c:pt>
                <c:pt idx="510">
                  <c:v>7.7021043400510498</c:v>
                </c:pt>
                <c:pt idx="511">
                  <c:v>6.7945865808764898</c:v>
                </c:pt>
                <c:pt idx="512">
                  <c:v>8.1628013534920694</c:v>
                </c:pt>
                <c:pt idx="513">
                  <c:v>10.8670720915004</c:v>
                </c:pt>
                <c:pt idx="514">
                  <c:v>6.9772813416307402</c:v>
                </c:pt>
                <c:pt idx="515">
                  <c:v>4.0253516907351496</c:v>
                </c:pt>
                <c:pt idx="516">
                  <c:v>6.8068293603921699</c:v>
                </c:pt>
                <c:pt idx="517">
                  <c:v>7.0228680860826396</c:v>
                </c:pt>
                <c:pt idx="518">
                  <c:v>8.1647948042447602</c:v>
                </c:pt>
                <c:pt idx="519">
                  <c:v>4.7874917427820396</c:v>
                </c:pt>
                <c:pt idx="520">
                  <c:v>10.2385301963477</c:v>
                </c:pt>
                <c:pt idx="521">
                  <c:v>7.9116905207083299</c:v>
                </c:pt>
                <c:pt idx="522">
                  <c:v>4.7184988712950897</c:v>
                </c:pt>
                <c:pt idx="523">
                  <c:v>6.1779441140506002</c:v>
                </c:pt>
                <c:pt idx="524">
                  <c:v>7.5234813125734901</c:v>
                </c:pt>
                <c:pt idx="525">
                  <c:v>4.3820266346738803</c:v>
                </c:pt>
                <c:pt idx="526">
                  <c:v>8.0385120209768104</c:v>
                </c:pt>
                <c:pt idx="527">
                  <c:v>6.4645883036899603</c:v>
                </c:pt>
                <c:pt idx="528">
                  <c:v>7.5796788230904504</c:v>
                </c:pt>
                <c:pt idx="529">
                  <c:v>5.8185981490847798</c:v>
                </c:pt>
                <c:pt idx="530">
                  <c:v>6.50428817353664</c:v>
                </c:pt>
                <c:pt idx="531">
                  <c:v>7.3732173609965903</c:v>
                </c:pt>
                <c:pt idx="532">
                  <c:v>7.2334554186214302</c:v>
                </c:pt>
                <c:pt idx="533">
                  <c:v>8.2377438038909307</c:v>
                </c:pt>
                <c:pt idx="534">
                  <c:v>6.3927542838056599</c:v>
                </c:pt>
                <c:pt idx="535">
                  <c:v>5.7930136083841397</c:v>
                </c:pt>
                <c:pt idx="536">
                  <c:v>6.9334230257307103</c:v>
                </c:pt>
                <c:pt idx="537">
                  <c:v>5.5834963087816902</c:v>
                </c:pt>
                <c:pt idx="538">
                  <c:v>6.1384467374566203</c:v>
                </c:pt>
                <c:pt idx="539">
                  <c:v>9.8173521554004495</c:v>
                </c:pt>
                <c:pt idx="540">
                  <c:v>6.3135480462770897</c:v>
                </c:pt>
                <c:pt idx="541">
                  <c:v>6.2557500417533598</c:v>
                </c:pt>
                <c:pt idx="542">
                  <c:v>7.8095413246534102</c:v>
                </c:pt>
                <c:pt idx="543">
                  <c:v>6.3385940782031804</c:v>
                </c:pt>
                <c:pt idx="544">
                  <c:v>5.5645204073226902</c:v>
                </c:pt>
                <c:pt idx="545">
                  <c:v>7.6138186848086198</c:v>
                </c:pt>
                <c:pt idx="546">
                  <c:v>5.8641991960621001</c:v>
                </c:pt>
                <c:pt idx="547">
                  <c:v>4.4426512564903096</c:v>
                </c:pt>
                <c:pt idx="548">
                  <c:v>7.5686743836716204</c:v>
                </c:pt>
                <c:pt idx="549">
                  <c:v>6.3952615981154404</c:v>
                </c:pt>
                <c:pt idx="550">
                  <c:v>6.2653012127377101</c:v>
                </c:pt>
                <c:pt idx="551">
                  <c:v>9.6698516485014299</c:v>
                </c:pt>
                <c:pt idx="552">
                  <c:v>7.1475592711894498</c:v>
                </c:pt>
                <c:pt idx="553">
                  <c:v>7.4966524381682804</c:v>
                </c:pt>
                <c:pt idx="554">
                  <c:v>6.7740810190097003</c:v>
                </c:pt>
                <c:pt idx="555">
                  <c:v>9.8641049512796695</c:v>
                </c:pt>
                <c:pt idx="556">
                  <c:v>9.3592774847505495</c:v>
                </c:pt>
                <c:pt idx="557">
                  <c:v>6.7226297948554397</c:v>
                </c:pt>
                <c:pt idx="558">
                  <c:v>6.6982680541154096</c:v>
                </c:pt>
                <c:pt idx="559">
                  <c:v>8.7454436800985906</c:v>
                </c:pt>
                <c:pt idx="560">
                  <c:v>7.3780713594099101</c:v>
                </c:pt>
                <c:pt idx="561">
                  <c:v>4.9511211665638397</c:v>
                </c:pt>
                <c:pt idx="562">
                  <c:v>7.2970910051604099</c:v>
                </c:pt>
                <c:pt idx="563">
                  <c:v>6.1136821798322298</c:v>
                </c:pt>
                <c:pt idx="564">
                  <c:v>9.2288840371774103</c:v>
                </c:pt>
                <c:pt idx="565">
                  <c:v>8.4977045148323693</c:v>
                </c:pt>
                <c:pt idx="566">
                  <c:v>7.7811385098450101</c:v>
                </c:pt>
                <c:pt idx="567">
                  <c:v>8.4901302718665406</c:v>
                </c:pt>
                <c:pt idx="568">
                  <c:v>8.3030093814734993</c:v>
                </c:pt>
                <c:pt idx="569">
                  <c:v>5.3518581334760604</c:v>
                </c:pt>
                <c:pt idx="570">
                  <c:v>6.5500083320820597</c:v>
                </c:pt>
                <c:pt idx="571">
                  <c:v>6.4735048194422102</c:v>
                </c:pt>
                <c:pt idx="572">
                  <c:v>7.2661287795564498</c:v>
                </c:pt>
                <c:pt idx="573">
                  <c:v>6.9221511592658604</c:v>
                </c:pt>
                <c:pt idx="574">
                  <c:v>7.7621706071382004</c:v>
                </c:pt>
                <c:pt idx="575">
                  <c:v>7.1140723413323004</c:v>
                </c:pt>
                <c:pt idx="576">
                  <c:v>8.7268056084460905</c:v>
                </c:pt>
                <c:pt idx="577">
                  <c:v>6.4907235345025001</c:v>
                </c:pt>
                <c:pt idx="578">
                  <c:v>8.3506662405209209</c:v>
                </c:pt>
                <c:pt idx="579">
                  <c:v>8.5911868713245596</c:v>
                </c:pt>
                <c:pt idx="580">
                  <c:v>7.6880659083015397</c:v>
                </c:pt>
                <c:pt idx="581">
                  <c:v>8.43641688138894</c:v>
                </c:pt>
                <c:pt idx="582">
                  <c:v>8.7820159697219307</c:v>
                </c:pt>
                <c:pt idx="583">
                  <c:v>7.1499168361320997</c:v>
                </c:pt>
                <c:pt idx="584">
                  <c:v>9.3392919180957605</c:v>
                </c:pt>
                <c:pt idx="585">
                  <c:v>10.373428679828599</c:v>
                </c:pt>
                <c:pt idx="586">
                  <c:v>6.3315018498936899</c:v>
                </c:pt>
                <c:pt idx="587">
                  <c:v>7.5005294853952904</c:v>
                </c:pt>
                <c:pt idx="588">
                  <c:v>7.2191427806885198</c:v>
                </c:pt>
                <c:pt idx="589">
                  <c:v>6.1717005974109096</c:v>
                </c:pt>
                <c:pt idx="590">
                  <c:v>6.0661080901037403</c:v>
                </c:pt>
                <c:pt idx="591">
                  <c:v>6.4645883036899603</c:v>
                </c:pt>
                <c:pt idx="592">
                  <c:v>8.7738488852628898</c:v>
                </c:pt>
                <c:pt idx="593">
                  <c:v>6.4907235345025001</c:v>
                </c:pt>
                <c:pt idx="594">
                  <c:v>7.8379489160252804</c:v>
                </c:pt>
                <c:pt idx="595">
                  <c:v>7.1066061377273</c:v>
                </c:pt>
                <c:pt idx="596">
                  <c:v>7.2682230211595602</c:v>
                </c:pt>
                <c:pt idx="597">
                  <c:v>7.70984654653126</c:v>
                </c:pt>
                <c:pt idx="598">
                  <c:v>5.7196558238124897</c:v>
                </c:pt>
                <c:pt idx="599">
                  <c:v>7.0704408612592298</c:v>
                </c:pt>
                <c:pt idx="600">
                  <c:v>8.1259268027078804</c:v>
                </c:pt>
                <c:pt idx="601">
                  <c:v>6.0867747269123003</c:v>
                </c:pt>
                <c:pt idx="602">
                  <c:v>8.7571151939692609</c:v>
                </c:pt>
                <c:pt idx="603">
                  <c:v>6.0007958745368599</c:v>
                </c:pt>
                <c:pt idx="604">
                  <c:v>3.85014760171005</c:v>
                </c:pt>
                <c:pt idx="605">
                  <c:v>7.7598274385296397</c:v>
                </c:pt>
                <c:pt idx="606">
                  <c:v>8.4365745603549005</c:v>
                </c:pt>
                <c:pt idx="607">
                  <c:v>8.6937816788623206</c:v>
                </c:pt>
                <c:pt idx="608">
                  <c:v>6.9226438914758797</c:v>
                </c:pt>
                <c:pt idx="609">
                  <c:v>9.0779369144222297</c:v>
                </c:pt>
                <c:pt idx="610">
                  <c:v>6.47697236288968</c:v>
                </c:pt>
                <c:pt idx="611">
                  <c:v>8.6336954071728993</c:v>
                </c:pt>
                <c:pt idx="612">
                  <c:v>6.6789708477778396</c:v>
                </c:pt>
                <c:pt idx="613">
                  <c:v>8.4803217166403293</c:v>
                </c:pt>
                <c:pt idx="614">
                  <c:v>5.7268477475871897</c:v>
                </c:pt>
                <c:pt idx="615">
                  <c:v>9.6027877830030395</c:v>
                </c:pt>
                <c:pt idx="616">
                  <c:v>8.6462458193308507</c:v>
                </c:pt>
                <c:pt idx="617">
                  <c:v>10.1945794299896</c:v>
                </c:pt>
                <c:pt idx="618">
                  <c:v>6.8495963648086002</c:v>
                </c:pt>
                <c:pt idx="619">
                  <c:v>6.6970342476664797</c:v>
                </c:pt>
                <c:pt idx="620">
                  <c:v>7.4815557019095102</c:v>
                </c:pt>
                <c:pt idx="621">
                  <c:v>6.6187389835172104</c:v>
                </c:pt>
                <c:pt idx="622">
                  <c:v>6.4345465187874504</c:v>
                </c:pt>
                <c:pt idx="623">
                  <c:v>9.4597233064937605</c:v>
                </c:pt>
                <c:pt idx="624">
                  <c:v>5.9067233186528902</c:v>
                </c:pt>
                <c:pt idx="625">
                  <c:v>7.2672462541803498</c:v>
                </c:pt>
                <c:pt idx="626">
                  <c:v>7.2668273475205902</c:v>
                </c:pt>
                <c:pt idx="627">
                  <c:v>7.5655861144145096</c:v>
                </c:pt>
                <c:pt idx="628">
                  <c:v>8.6745387621400099</c:v>
                </c:pt>
                <c:pt idx="629">
                  <c:v>9.3855533895328396</c:v>
                </c:pt>
                <c:pt idx="630">
                  <c:v>7.3271232922592899</c:v>
                </c:pt>
                <c:pt idx="631">
                  <c:v>6.1110237821656197</c:v>
                </c:pt>
                <c:pt idx="632">
                  <c:v>9.6204778807331</c:v>
                </c:pt>
                <c:pt idx="633">
                  <c:v>9.3311056230710303</c:v>
                </c:pt>
                <c:pt idx="634">
                  <c:v>9.7021317017737605</c:v>
                </c:pt>
                <c:pt idx="635">
                  <c:v>11.0367193673977</c:v>
                </c:pt>
                <c:pt idx="636">
                  <c:v>6.7696419768525002</c:v>
                </c:pt>
                <c:pt idx="637">
                  <c:v>5.6612228602374</c:v>
                </c:pt>
                <c:pt idx="638">
                  <c:v>5.6312117818213601</c:v>
                </c:pt>
                <c:pt idx="639">
                  <c:v>6.8543545022550196</c:v>
                </c:pt>
                <c:pt idx="640">
                  <c:v>7.2377781919234403</c:v>
                </c:pt>
                <c:pt idx="641">
                  <c:v>5.0751738152338204</c:v>
                </c:pt>
                <c:pt idx="642">
                  <c:v>7.1204443723924804</c:v>
                </c:pt>
                <c:pt idx="643">
                  <c:v>9.6375610417053608</c:v>
                </c:pt>
                <c:pt idx="644">
                  <c:v>9.2165212310512601</c:v>
                </c:pt>
                <c:pt idx="645">
                  <c:v>7.7777926263388304</c:v>
                </c:pt>
                <c:pt idx="646">
                  <c:v>7.7325153463439698</c:v>
                </c:pt>
                <c:pt idx="647">
                  <c:v>7.6078780732785001</c:v>
                </c:pt>
                <c:pt idx="648">
                  <c:v>8.5758393868489708</c:v>
                </c:pt>
                <c:pt idx="649">
                  <c:v>9.25022192441938</c:v>
                </c:pt>
                <c:pt idx="650">
                  <c:v>8.7549494550982896</c:v>
                </c:pt>
                <c:pt idx="651">
                  <c:v>7.4389715923958599</c:v>
                </c:pt>
                <c:pt idx="652">
                  <c:v>6.1786354379633703</c:v>
                </c:pt>
                <c:pt idx="653">
                  <c:v>5.0172798368149198</c:v>
                </c:pt>
                <c:pt idx="654">
                  <c:v>8.4235416353347805</c:v>
                </c:pt>
                <c:pt idx="655">
                  <c:v>8.8424600241952902</c:v>
                </c:pt>
                <c:pt idx="656">
                  <c:v>7.9892214088152702</c:v>
                </c:pt>
                <c:pt idx="657">
                  <c:v>6.8955561715251301</c:v>
                </c:pt>
                <c:pt idx="658">
                  <c:v>5.3890717298165001</c:v>
                </c:pt>
                <c:pt idx="659">
                  <c:v>7.2624727527700701</c:v>
                </c:pt>
                <c:pt idx="660">
                  <c:v>8.2804576865825599</c:v>
                </c:pt>
                <c:pt idx="661">
                  <c:v>6.4101748819661601</c:v>
                </c:pt>
                <c:pt idx="662">
                  <c:v>8.8917102364104093</c:v>
                </c:pt>
                <c:pt idx="663">
                  <c:v>7.0802369154941101</c:v>
                </c:pt>
                <c:pt idx="664">
                  <c:v>8.4416072044596397</c:v>
                </c:pt>
                <c:pt idx="665">
                  <c:v>6.0753460310886798</c:v>
                </c:pt>
                <c:pt idx="666">
                  <c:v>8.8520927634771294</c:v>
                </c:pt>
                <c:pt idx="667">
                  <c:v>10.6793059359102</c:v>
                </c:pt>
                <c:pt idx="668">
                  <c:v>8.4244197912638796</c:v>
                </c:pt>
                <c:pt idx="669">
                  <c:v>10.0960811706006</c:v>
                </c:pt>
                <c:pt idx="670">
                  <c:v>5.93489419561958</c:v>
                </c:pt>
                <c:pt idx="671">
                  <c:v>7.4030610910900903</c:v>
                </c:pt>
                <c:pt idx="672">
                  <c:v>6.69728113076859</c:v>
                </c:pt>
                <c:pt idx="673">
                  <c:v>3.8918202981106198</c:v>
                </c:pt>
                <c:pt idx="674">
                  <c:v>6.0935697700451303</c:v>
                </c:pt>
                <c:pt idx="675">
                  <c:v>7.86134179559998</c:v>
                </c:pt>
                <c:pt idx="676">
                  <c:v>7.4621000566616198</c:v>
                </c:pt>
                <c:pt idx="677">
                  <c:v>7.3152183897529701</c:v>
                </c:pt>
                <c:pt idx="678">
                  <c:v>8.5769703954520899</c:v>
                </c:pt>
                <c:pt idx="679">
                  <c:v>6.3491389913797898</c:v>
                </c:pt>
                <c:pt idx="680">
                  <c:v>7.6525456926939199</c:v>
                </c:pt>
                <c:pt idx="681">
                  <c:v>5.9661467391236904</c:v>
                </c:pt>
                <c:pt idx="682">
                  <c:v>10.391942815197201</c:v>
                </c:pt>
                <c:pt idx="683">
                  <c:v>7.9420779044338596</c:v>
                </c:pt>
                <c:pt idx="684">
                  <c:v>5.0875963352323801</c:v>
                </c:pt>
                <c:pt idx="685">
                  <c:v>11.7021431164862</c:v>
                </c:pt>
                <c:pt idx="686">
                  <c:v>10.324608257628499</c:v>
                </c:pt>
                <c:pt idx="687">
                  <c:v>7.2984451015081397</c:v>
                </c:pt>
                <c:pt idx="688">
                  <c:v>6.7578621894075201</c:v>
                </c:pt>
                <c:pt idx="689">
                  <c:v>4.8441870864585903</c:v>
                </c:pt>
                <c:pt idx="690">
                  <c:v>5.0369526024136198</c:v>
                </c:pt>
                <c:pt idx="691">
                  <c:v>5.2678581590633202</c:v>
                </c:pt>
                <c:pt idx="692">
                  <c:v>6.9304947659516198</c:v>
                </c:pt>
                <c:pt idx="693">
                  <c:v>5.93489419561958</c:v>
                </c:pt>
                <c:pt idx="694">
                  <c:v>10.165120780630801</c:v>
                </c:pt>
                <c:pt idx="695">
                  <c:v>8.1226680233463995</c:v>
                </c:pt>
                <c:pt idx="696">
                  <c:v>8.7960968460564306</c:v>
                </c:pt>
                <c:pt idx="697">
                  <c:v>6.12686918411418</c:v>
                </c:pt>
                <c:pt idx="698">
                  <c:v>5.7990926544605204</c:v>
                </c:pt>
                <c:pt idx="699">
                  <c:v>5.93224518744801</c:v>
                </c:pt>
                <c:pt idx="700">
                  <c:v>5.8916442118257697</c:v>
                </c:pt>
                <c:pt idx="701">
                  <c:v>6.5366915975913003</c:v>
                </c:pt>
                <c:pt idx="702">
                  <c:v>9.6746916933481195</c:v>
                </c:pt>
                <c:pt idx="703">
                  <c:v>10.524274184357299</c:v>
                </c:pt>
                <c:pt idx="704">
                  <c:v>7.0859014643656097</c:v>
                </c:pt>
                <c:pt idx="705">
                  <c:v>6.0137151560428004</c:v>
                </c:pt>
                <c:pt idx="706">
                  <c:v>8.9062917621041002</c:v>
                </c:pt>
                <c:pt idx="707">
                  <c:v>7.6211951628098404</c:v>
                </c:pt>
                <c:pt idx="708">
                  <c:v>6.5827174199865803</c:v>
                </c:pt>
                <c:pt idx="709">
                  <c:v>9.42849818177773</c:v>
                </c:pt>
                <c:pt idx="710">
                  <c:v>5.9375362050824201</c:v>
                </c:pt>
                <c:pt idx="711">
                  <c:v>7.7125183693624102</c:v>
                </c:pt>
                <c:pt idx="712">
                  <c:v>10.101984133075501</c:v>
                </c:pt>
                <c:pt idx="713">
                  <c:v>10.4942614179754</c:v>
                </c:pt>
                <c:pt idx="714">
                  <c:v>5.4131330409766099</c:v>
                </c:pt>
                <c:pt idx="715">
                  <c:v>7.2283884515735997</c:v>
                </c:pt>
                <c:pt idx="716">
                  <c:v>6.2205901700997304</c:v>
                </c:pt>
                <c:pt idx="717">
                  <c:v>9.8865651733401698</c:v>
                </c:pt>
                <c:pt idx="718">
                  <c:v>5.0937502008067597</c:v>
                </c:pt>
                <c:pt idx="719">
                  <c:v>6.6450909695056399</c:v>
                </c:pt>
                <c:pt idx="720">
                  <c:v>11.319165403875401</c:v>
                </c:pt>
                <c:pt idx="721">
                  <c:v>6.5176712729122697</c:v>
                </c:pt>
                <c:pt idx="722">
                  <c:v>6.0450053140360103</c:v>
                </c:pt>
                <c:pt idx="723">
                  <c:v>6.9421567056994604</c:v>
                </c:pt>
                <c:pt idx="724">
                  <c:v>8.6794820944599493</c:v>
                </c:pt>
                <c:pt idx="725">
                  <c:v>8.1845934470088899</c:v>
                </c:pt>
                <c:pt idx="726">
                  <c:v>5.8664680569332903</c:v>
                </c:pt>
                <c:pt idx="727">
                  <c:v>6.6631326959908002</c:v>
                </c:pt>
                <c:pt idx="728">
                  <c:v>4.6347289882296296</c:v>
                </c:pt>
                <c:pt idx="729">
                  <c:v>4.7449321283632502</c:v>
                </c:pt>
                <c:pt idx="730">
                  <c:v>7.3866773537351103</c:v>
                </c:pt>
                <c:pt idx="731">
                  <c:v>7.6381982442857703</c:v>
                </c:pt>
                <c:pt idx="732">
                  <c:v>6.56131351132343</c:v>
                </c:pt>
              </c:numCache>
            </c:numRef>
          </c:yVal>
          <c:smooth val="0"/>
          <c:extLst>
            <c:ext xmlns:c16="http://schemas.microsoft.com/office/drawing/2014/chart" uri="{C3380CC4-5D6E-409C-BE32-E72D297353CC}">
              <c16:uniqueId val="{00000002-F7B1-4C5B-AE80-1EE961600A7F}"/>
            </c:ext>
          </c:extLst>
        </c:ser>
        <c:dLbls>
          <c:showLegendKey val="0"/>
          <c:showVal val="0"/>
          <c:showCatName val="0"/>
          <c:showSerName val="0"/>
          <c:showPercent val="0"/>
          <c:showBubbleSize val="0"/>
        </c:dLbls>
        <c:axId val="559493570"/>
        <c:axId val="763399729"/>
      </c:scatterChart>
      <c:valAx>
        <c:axId val="559493570"/>
        <c:scaling>
          <c:orientation val="minMax"/>
          <c:max val="15"/>
          <c:min val="0"/>
        </c:scaling>
        <c:delete val="0"/>
        <c:axPos val="b"/>
        <c:title>
          <c:tx>
            <c:rich>
              <a:bodyPr rot="0" spcFirstLastPara="0" vertOverflow="ellipsis" vert="horz" wrap="square" anchor="ctr" anchorCtr="1"/>
              <a:lstStyle/>
              <a:p>
                <a:pPr defTabSz="914400">
                  <a:defRPr lang="zh-CN" sz="900" b="0" i="0" u="none" strike="noStrike" kern="1200" baseline="0">
                    <a:solidFill>
                      <a:sysClr val="windowText" lastClr="000000"/>
                    </a:solidFill>
                    <a:latin typeface="微软雅黑" panose="020B0503020204020204" pitchFamily="2" charset="-122"/>
                    <a:ea typeface="微软雅黑" panose="020B0503020204020204" pitchFamily="2" charset="-122"/>
                    <a:cs typeface="微软雅黑" panose="020B0503020204020204" pitchFamily="2" charset="-122"/>
                    <a:sym typeface="微软雅黑" panose="020B0503020204020204" pitchFamily="2" charset="-122"/>
                  </a:defRPr>
                </a:pPr>
                <a:r>
                  <a:rPr lang="zh-CN" altLang="en-US" sz="900">
                    <a:solidFill>
                      <a:sysClr val="windowText" lastClr="000000"/>
                    </a:solidFill>
                    <a:latin typeface="微软雅黑" panose="020B0503020204020204" pitchFamily="2" charset="-122"/>
                    <a:ea typeface="微软雅黑" panose="020B0503020204020204" pitchFamily="2" charset="-122"/>
                    <a:cs typeface="微软雅黑" panose="020B0503020204020204" pitchFamily="2" charset="-122"/>
                    <a:sym typeface="微软雅黑" panose="020B0503020204020204" pitchFamily="2" charset="-122"/>
                  </a:rPr>
                  <a:t>赞同数</a:t>
                </a:r>
              </a:p>
            </c:rich>
          </c:tx>
          <c:overlay val="0"/>
          <c:spPr>
            <a:noFill/>
            <a:ln>
              <a:noFill/>
            </a:ln>
            <a:effectLst/>
          </c:spPr>
          <c:txPr>
            <a:bodyPr rot="0" spcFirstLastPara="0" vertOverflow="ellipsis" vert="horz" wrap="square" anchor="ctr" anchorCtr="1"/>
            <a:lstStyle/>
            <a:p>
              <a:pPr defTabSz="914400">
                <a:defRPr lang="zh-CN" sz="900" b="0" i="0" u="none" strike="noStrike" kern="1200" baseline="0">
                  <a:solidFill>
                    <a:sysClr val="windowText" lastClr="000000"/>
                  </a:solidFill>
                  <a:latin typeface="微软雅黑" panose="020B0503020204020204" pitchFamily="2" charset="-122"/>
                  <a:ea typeface="微软雅黑" panose="020B0503020204020204" pitchFamily="2" charset="-122"/>
                  <a:cs typeface="微软雅黑" panose="020B0503020204020204" pitchFamily="2" charset="-122"/>
                  <a:sym typeface="微软雅黑" panose="020B0503020204020204" pitchFamily="2" charset="-122"/>
                </a:defRPr>
              </a:pPr>
              <a:endParaRPr lang="zh-CN"/>
            </a:p>
          </c:txPr>
        </c:title>
        <c:numFmt formatCode="General"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zh-CN"/>
          </a:p>
        </c:txPr>
        <c:crossAx val="763399729"/>
        <c:crosses val="autoZero"/>
        <c:crossBetween val="midCat"/>
      </c:valAx>
      <c:valAx>
        <c:axId val="76339972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zh-CN" altLang="en-US" sz="900">
                    <a:solidFill>
                      <a:sysClr val="windowText" lastClr="000000"/>
                    </a:solidFill>
                    <a:latin typeface="微软雅黑" panose="020B0503020204020204" pitchFamily="2" charset="-122"/>
                    <a:ea typeface="微软雅黑" panose="020B0503020204020204" pitchFamily="2" charset="-122"/>
                  </a:rPr>
                  <a:t>参与人数</a:t>
                </a:r>
              </a:p>
            </c:rich>
          </c:tx>
          <c:layout>
            <c:manualLayout>
              <c:xMode val="edge"/>
              <c:yMode val="edge"/>
              <c:x val="1.08015602053891E-2"/>
              <c:y val="0.38028018554506599"/>
            </c:manualLayout>
          </c:layout>
          <c:overlay val="0"/>
          <c:spPr>
            <a:noFill/>
            <a:ln>
              <a:noFill/>
            </a:ln>
            <a:effectLst/>
          </c:spPr>
          <c:txPr>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endParaRPr lang="zh-CN"/>
            </a:p>
          </c:txPr>
        </c:title>
        <c:numFmt formatCode="0_);[Red]\(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zh-CN"/>
          </a:p>
        </c:txPr>
        <c:crossAx val="559493570"/>
        <c:crosses val="autoZero"/>
        <c:crossBetween val="midCat"/>
        <c:majorUnit val="4"/>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lang="zh-CN"/>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897274633123692"/>
          <c:y val="1.8796992481203E-2"/>
          <c:w val="0.80700209643605869"/>
          <c:h val="0.79200273410799704"/>
        </c:manualLayout>
      </c:layout>
      <c:scatterChart>
        <c:scatterStyle val="lineMarker"/>
        <c:varyColors val="0"/>
        <c:ser>
          <c:idx val="0"/>
          <c:order val="0"/>
          <c:tx>
            <c:strRef>
              <c:f>"中庸"</c:f>
              <c:strCache>
                <c:ptCount val="1"/>
                <c:pt idx="0">
                  <c:v>中庸</c:v>
                </c:pt>
              </c:strCache>
            </c:strRef>
          </c:tx>
          <c:spPr>
            <a:ln w="19050" cap="rnd">
              <a:noFill/>
              <a:round/>
            </a:ln>
            <a:effectLst/>
          </c:spPr>
          <c:marker>
            <c:symbol val="circle"/>
            <c:size val="5"/>
            <c:spPr>
              <a:solidFill>
                <a:schemeClr val="accent1">
                  <a:alpha val="80000"/>
                </a:schemeClr>
              </a:solidFill>
              <a:ln w="9525">
                <a:noFill/>
              </a:ln>
              <a:effectLst/>
            </c:spPr>
          </c:marker>
          <c:xVal>
            <c:numRef>
              <c:f>[data.csv]分组数据!$H$2:$H$785</c:f>
              <c:numCache>
                <c:formatCode>0.000_ </c:formatCode>
                <c:ptCount val="784"/>
                <c:pt idx="0">
                  <c:v>7.8184302720706498</c:v>
                </c:pt>
                <c:pt idx="1">
                  <c:v>8.8470723125677999</c:v>
                </c:pt>
                <c:pt idx="2">
                  <c:v>6.7031881132408602</c:v>
                </c:pt>
                <c:pt idx="3">
                  <c:v>9.2203897078291792</c:v>
                </c:pt>
                <c:pt idx="4">
                  <c:v>10.388964598613599</c:v>
                </c:pt>
                <c:pt idx="5">
                  <c:v>6.7405193596062203</c:v>
                </c:pt>
                <c:pt idx="6">
                  <c:v>8.8178902009455093</c:v>
                </c:pt>
                <c:pt idx="7">
                  <c:v>6.8824374709978402</c:v>
                </c:pt>
                <c:pt idx="8">
                  <c:v>6.4567696555721596</c:v>
                </c:pt>
                <c:pt idx="9">
                  <c:v>9.1749204267449205</c:v>
                </c:pt>
                <c:pt idx="10">
                  <c:v>5.2417470150596399</c:v>
                </c:pt>
                <c:pt idx="11">
                  <c:v>6.8648477779708603</c:v>
                </c:pt>
                <c:pt idx="12">
                  <c:v>8.7486223223172193</c:v>
                </c:pt>
                <c:pt idx="13">
                  <c:v>6.0614569189280099</c:v>
                </c:pt>
                <c:pt idx="14">
                  <c:v>7.0917421150951503</c:v>
                </c:pt>
                <c:pt idx="15">
                  <c:v>8.5876516550647892</c:v>
                </c:pt>
                <c:pt idx="16">
                  <c:v>8.8624835764883301</c:v>
                </c:pt>
                <c:pt idx="17">
                  <c:v>7.38336814699238</c:v>
                </c:pt>
                <c:pt idx="18">
                  <c:v>6.9255951971104599</c:v>
                </c:pt>
                <c:pt idx="19">
                  <c:v>6.8824374709978402</c:v>
                </c:pt>
                <c:pt idx="20">
                  <c:v>9.1977615897693195</c:v>
                </c:pt>
                <c:pt idx="21">
                  <c:v>8.3668353098276693</c:v>
                </c:pt>
                <c:pt idx="22">
                  <c:v>7.75491027202143</c:v>
                </c:pt>
                <c:pt idx="23">
                  <c:v>8.5948946990800899</c:v>
                </c:pt>
                <c:pt idx="24">
                  <c:v>7.5569505720128998</c:v>
                </c:pt>
                <c:pt idx="25">
                  <c:v>10.629126124296</c:v>
                </c:pt>
                <c:pt idx="26">
                  <c:v>6.9911768871212097</c:v>
                </c:pt>
                <c:pt idx="27">
                  <c:v>9.3669166790182796</c:v>
                </c:pt>
                <c:pt idx="28">
                  <c:v>7.8075100422161903</c:v>
                </c:pt>
                <c:pt idx="29">
                  <c:v>8.2095804834755697</c:v>
                </c:pt>
                <c:pt idx="30">
                  <c:v>8.6602540342568801</c:v>
                </c:pt>
                <c:pt idx="31">
                  <c:v>7.5400903201453202</c:v>
                </c:pt>
                <c:pt idx="32">
                  <c:v>6.2441669006637301</c:v>
                </c:pt>
                <c:pt idx="33">
                  <c:v>7.09423484592475</c:v>
                </c:pt>
                <c:pt idx="34">
                  <c:v>8.2664214729845504</c:v>
                </c:pt>
                <c:pt idx="35">
                  <c:v>8.6786315372937608</c:v>
                </c:pt>
                <c:pt idx="36">
                  <c:v>7.5678626054638798</c:v>
                </c:pt>
                <c:pt idx="37">
                  <c:v>8.0330094985966607</c:v>
                </c:pt>
                <c:pt idx="38">
                  <c:v>7.29573507274928</c:v>
                </c:pt>
                <c:pt idx="39">
                  <c:v>6.7322107064671997</c:v>
                </c:pt>
                <c:pt idx="40">
                  <c:v>6.2690962837062596</c:v>
                </c:pt>
                <c:pt idx="41">
                  <c:v>7.8188324438033998</c:v>
                </c:pt>
                <c:pt idx="42">
                  <c:v>7.6113477174036204</c:v>
                </c:pt>
                <c:pt idx="43">
                  <c:v>6.7117403950561796</c:v>
                </c:pt>
                <c:pt idx="44">
                  <c:v>6.4846352356352499</c:v>
                </c:pt>
                <c:pt idx="45">
                  <c:v>9.3609992482612903</c:v>
                </c:pt>
                <c:pt idx="46">
                  <c:v>9.0090806141619701</c:v>
                </c:pt>
                <c:pt idx="47">
                  <c:v>8.1131271042217801</c:v>
                </c:pt>
                <c:pt idx="48">
                  <c:v>9.4469922733151801</c:v>
                </c:pt>
                <c:pt idx="49">
                  <c:v>8.0153273090217194</c:v>
                </c:pt>
                <c:pt idx="50">
                  <c:v>9.0457015500345292</c:v>
                </c:pt>
                <c:pt idx="51">
                  <c:v>10.9239220601402</c:v>
                </c:pt>
                <c:pt idx="52">
                  <c:v>5.9427993751267003</c:v>
                </c:pt>
                <c:pt idx="53">
                  <c:v>5.4930614433405403</c:v>
                </c:pt>
                <c:pt idx="54">
                  <c:v>7.7570511420320098</c:v>
                </c:pt>
                <c:pt idx="55">
                  <c:v>7.1914293300363701</c:v>
                </c:pt>
                <c:pt idx="56">
                  <c:v>6.7345916599729403</c:v>
                </c:pt>
                <c:pt idx="57">
                  <c:v>9.2131364592781804</c:v>
                </c:pt>
                <c:pt idx="58">
                  <c:v>8.7398566274935696</c:v>
                </c:pt>
                <c:pt idx="59">
                  <c:v>6.4264884574576904</c:v>
                </c:pt>
                <c:pt idx="60">
                  <c:v>7.3846103831769696</c:v>
                </c:pt>
                <c:pt idx="61">
                  <c:v>9.8192903937353702</c:v>
                </c:pt>
                <c:pt idx="62">
                  <c:v>8.6578243211559798</c:v>
                </c:pt>
                <c:pt idx="63">
                  <c:v>8.0020248182161104</c:v>
                </c:pt>
                <c:pt idx="64">
                  <c:v>9.5210551435385309</c:v>
                </c:pt>
                <c:pt idx="65">
                  <c:v>8.82055174325302</c:v>
                </c:pt>
                <c:pt idx="66">
                  <c:v>9.7000240719887394</c:v>
                </c:pt>
                <c:pt idx="67">
                  <c:v>9.2195973932388497</c:v>
                </c:pt>
                <c:pt idx="68">
                  <c:v>8.4900275233434606</c:v>
                </c:pt>
                <c:pt idx="69">
                  <c:v>7.90691548867858</c:v>
                </c:pt>
                <c:pt idx="70">
                  <c:v>8.4209025310979495</c:v>
                </c:pt>
                <c:pt idx="71">
                  <c:v>6.6933236682699402</c:v>
                </c:pt>
                <c:pt idx="72">
                  <c:v>9.0452298519125804</c:v>
                </c:pt>
                <c:pt idx="73">
                  <c:v>10.2530875278028</c:v>
                </c:pt>
                <c:pt idx="74">
                  <c:v>8.88930831984284</c:v>
                </c:pt>
                <c:pt idx="75">
                  <c:v>7.81722278550816</c:v>
                </c:pt>
                <c:pt idx="76">
                  <c:v>7.7731736804825298</c:v>
                </c:pt>
                <c:pt idx="77">
                  <c:v>9.0349149818700702</c:v>
                </c:pt>
                <c:pt idx="78">
                  <c:v>6.4393503711000903</c:v>
                </c:pt>
                <c:pt idx="79">
                  <c:v>8.5872787989829202</c:v>
                </c:pt>
                <c:pt idx="80">
                  <c:v>7.9124231214737</c:v>
                </c:pt>
                <c:pt idx="81">
                  <c:v>5.6970934865054002</c:v>
                </c:pt>
                <c:pt idx="82">
                  <c:v>9.1985713883761804</c:v>
                </c:pt>
                <c:pt idx="83">
                  <c:v>7.3485875309275901</c:v>
                </c:pt>
                <c:pt idx="84">
                  <c:v>7.1332959548960604</c:v>
                </c:pt>
                <c:pt idx="85">
                  <c:v>8.8989119057943995</c:v>
                </c:pt>
                <c:pt idx="86">
                  <c:v>8.0343069363394797</c:v>
                </c:pt>
                <c:pt idx="87">
                  <c:v>10.2069199350791</c:v>
                </c:pt>
                <c:pt idx="88">
                  <c:v>8.7467163496944806</c:v>
                </c:pt>
                <c:pt idx="89">
                  <c:v>6.2822667468960001</c:v>
                </c:pt>
                <c:pt idx="90">
                  <c:v>10.111923474977999</c:v>
                </c:pt>
                <c:pt idx="91">
                  <c:v>8.11701408773731</c:v>
                </c:pt>
                <c:pt idx="92">
                  <c:v>8.8800291174684407</c:v>
                </c:pt>
                <c:pt idx="93">
                  <c:v>9.4529727758742297</c:v>
                </c:pt>
                <c:pt idx="94">
                  <c:v>7.5158890852151199</c:v>
                </c:pt>
                <c:pt idx="95">
                  <c:v>8.3128713943426096</c:v>
                </c:pt>
                <c:pt idx="96">
                  <c:v>7.6396422878580097</c:v>
                </c:pt>
                <c:pt idx="97">
                  <c:v>8.25686684897431</c:v>
                </c:pt>
                <c:pt idx="98">
                  <c:v>8.0618022745383406</c:v>
                </c:pt>
                <c:pt idx="99">
                  <c:v>10.329441327071599</c:v>
                </c:pt>
                <c:pt idx="100">
                  <c:v>6.3681871863504904</c:v>
                </c:pt>
                <c:pt idx="101">
                  <c:v>9.1067560557196092</c:v>
                </c:pt>
                <c:pt idx="102">
                  <c:v>8.9312876262224492</c:v>
                </c:pt>
                <c:pt idx="103">
                  <c:v>9.4222207310116808</c:v>
                </c:pt>
                <c:pt idx="104">
                  <c:v>8.4006593751602807</c:v>
                </c:pt>
                <c:pt idx="105">
                  <c:v>8.4073783254090309</c:v>
                </c:pt>
                <c:pt idx="106">
                  <c:v>8.2576449582082194</c:v>
                </c:pt>
                <c:pt idx="107">
                  <c:v>8.8708034439821208</c:v>
                </c:pt>
                <c:pt idx="108">
                  <c:v>7.9568271220901101</c:v>
                </c:pt>
                <c:pt idx="109">
                  <c:v>5.7960577507653701</c:v>
                </c:pt>
                <c:pt idx="110">
                  <c:v>8.5870923187959001</c:v>
                </c:pt>
                <c:pt idx="111">
                  <c:v>8.7486223223172193</c:v>
                </c:pt>
                <c:pt idx="112">
                  <c:v>9.8146016925276793</c:v>
                </c:pt>
                <c:pt idx="113">
                  <c:v>6.69950034016167</c:v>
                </c:pt>
                <c:pt idx="114">
                  <c:v>9.3879843392190203</c:v>
                </c:pt>
                <c:pt idx="115">
                  <c:v>7.1731917424865896</c:v>
                </c:pt>
                <c:pt idx="116">
                  <c:v>8.1650792588050596</c:v>
                </c:pt>
                <c:pt idx="117">
                  <c:v>7.2427979227937502</c:v>
                </c:pt>
                <c:pt idx="118">
                  <c:v>9.4327636639659094</c:v>
                </c:pt>
                <c:pt idx="119">
                  <c:v>6.9911768871212097</c:v>
                </c:pt>
                <c:pt idx="120">
                  <c:v>10.5077761966118</c:v>
                </c:pt>
                <c:pt idx="121">
                  <c:v>10.810515517131</c:v>
                </c:pt>
                <c:pt idx="122">
                  <c:v>9.5624750243726897</c:v>
                </c:pt>
                <c:pt idx="123">
                  <c:v>6.2915691395583204</c:v>
                </c:pt>
                <c:pt idx="124">
                  <c:v>9.1291303165506399</c:v>
                </c:pt>
                <c:pt idx="125">
                  <c:v>9.7624422870540108</c:v>
                </c:pt>
                <c:pt idx="126">
                  <c:v>6.5861716548546703</c:v>
                </c:pt>
                <c:pt idx="127">
                  <c:v>7.4336665401661604</c:v>
                </c:pt>
                <c:pt idx="128">
                  <c:v>8.17667277194845</c:v>
                </c:pt>
                <c:pt idx="129">
                  <c:v>5.7620513827801698</c:v>
                </c:pt>
                <c:pt idx="130">
                  <c:v>8.4055910148349309</c:v>
                </c:pt>
                <c:pt idx="131">
                  <c:v>7.2661287795564498</c:v>
                </c:pt>
                <c:pt idx="132">
                  <c:v>10.966714430533401</c:v>
                </c:pt>
                <c:pt idx="133">
                  <c:v>7.9427175405737902</c:v>
                </c:pt>
                <c:pt idx="134">
                  <c:v>8.2623009417874407</c:v>
                </c:pt>
                <c:pt idx="135">
                  <c:v>7.9885429827376901</c:v>
                </c:pt>
                <c:pt idx="136">
                  <c:v>7.0850642939525397</c:v>
                </c:pt>
                <c:pt idx="137">
                  <c:v>5.0238805208462702</c:v>
                </c:pt>
                <c:pt idx="138">
                  <c:v>9.8669791577195998</c:v>
                </c:pt>
                <c:pt idx="139">
                  <c:v>6.7487595474916704</c:v>
                </c:pt>
                <c:pt idx="140">
                  <c:v>9.1155900354303707</c:v>
                </c:pt>
                <c:pt idx="141">
                  <c:v>6.9847163201182596</c:v>
                </c:pt>
                <c:pt idx="142">
                  <c:v>8.5018764873043402</c:v>
                </c:pt>
                <c:pt idx="143">
                  <c:v>6.2422232654551602</c:v>
                </c:pt>
                <c:pt idx="144">
                  <c:v>5.5797298259862202</c:v>
                </c:pt>
                <c:pt idx="145">
                  <c:v>7.4966524381682804</c:v>
                </c:pt>
                <c:pt idx="146">
                  <c:v>8.4967863816385698</c:v>
                </c:pt>
                <c:pt idx="147">
                  <c:v>9.3124455949133296</c:v>
                </c:pt>
                <c:pt idx="148">
                  <c:v>7.5590382554433804</c:v>
                </c:pt>
                <c:pt idx="149">
                  <c:v>9.4324433821151406</c:v>
                </c:pt>
                <c:pt idx="150">
                  <c:v>8.1353469489066992</c:v>
                </c:pt>
                <c:pt idx="151">
                  <c:v>9.2962428009768807</c:v>
                </c:pt>
                <c:pt idx="152">
                  <c:v>6.3784261836515803</c:v>
                </c:pt>
                <c:pt idx="153">
                  <c:v>8.9681414141268103</c:v>
                </c:pt>
                <c:pt idx="154">
                  <c:v>7.7052624748663199</c:v>
                </c:pt>
                <c:pt idx="155">
                  <c:v>9.4714731091944202</c:v>
                </c:pt>
                <c:pt idx="156">
                  <c:v>6.7810576259361799</c:v>
                </c:pt>
                <c:pt idx="157">
                  <c:v>8.9491054695392496</c:v>
                </c:pt>
                <c:pt idx="158">
                  <c:v>7.6671582553191397</c:v>
                </c:pt>
                <c:pt idx="159">
                  <c:v>8.0317103753220405</c:v>
                </c:pt>
                <c:pt idx="160">
                  <c:v>10.0179762790208</c:v>
                </c:pt>
                <c:pt idx="161">
                  <c:v>9.7367834066372492</c:v>
                </c:pt>
                <c:pt idx="162">
                  <c:v>9.8153118616324004</c:v>
                </c:pt>
                <c:pt idx="163">
                  <c:v>7.8095413246534102</c:v>
                </c:pt>
                <c:pt idx="164">
                  <c:v>8.5479163640590698</c:v>
                </c:pt>
                <c:pt idx="165">
                  <c:v>6.8287120716416796</c:v>
                </c:pt>
                <c:pt idx="166">
                  <c:v>6.9226438914758797</c:v>
                </c:pt>
                <c:pt idx="167">
                  <c:v>8.8125457701722301</c:v>
                </c:pt>
                <c:pt idx="168">
                  <c:v>8.5724386656422098</c:v>
                </c:pt>
                <c:pt idx="169">
                  <c:v>8.8719262511176193</c:v>
                </c:pt>
                <c:pt idx="170">
                  <c:v>9.2560782636500303</c:v>
                </c:pt>
                <c:pt idx="171">
                  <c:v>5.7745515455443996</c:v>
                </c:pt>
                <c:pt idx="172">
                  <c:v>8.7543185402508605</c:v>
                </c:pt>
                <c:pt idx="173">
                  <c:v>6.3261494731550902</c:v>
                </c:pt>
                <c:pt idx="174">
                  <c:v>9.5345954246588001</c:v>
                </c:pt>
                <c:pt idx="175">
                  <c:v>8.6013504994229599</c:v>
                </c:pt>
                <c:pt idx="176">
                  <c:v>7.8127828185775803</c:v>
                </c:pt>
                <c:pt idx="177">
                  <c:v>6.4551985633401197</c:v>
                </c:pt>
                <c:pt idx="178">
                  <c:v>8.7342381842685697</c:v>
                </c:pt>
                <c:pt idx="179">
                  <c:v>6.5087691369716802</c:v>
                </c:pt>
                <c:pt idx="180">
                  <c:v>10.0139102337862</c:v>
                </c:pt>
                <c:pt idx="181">
                  <c:v>7.4593388952202897</c:v>
                </c:pt>
                <c:pt idx="182">
                  <c:v>9.5488106112600608</c:v>
                </c:pt>
                <c:pt idx="183">
                  <c:v>8.7914860267490003</c:v>
                </c:pt>
                <c:pt idx="184">
                  <c:v>9.8012333184973706</c:v>
                </c:pt>
                <c:pt idx="185">
                  <c:v>8.8782186580922193</c:v>
                </c:pt>
                <c:pt idx="186">
                  <c:v>8.9251884293780197</c:v>
                </c:pt>
                <c:pt idx="187">
                  <c:v>7.7997533182872401</c:v>
                </c:pt>
                <c:pt idx="188">
                  <c:v>8.2093084116469299</c:v>
                </c:pt>
                <c:pt idx="189">
                  <c:v>7.3969486026210101</c:v>
                </c:pt>
                <c:pt idx="190">
                  <c:v>7.5496091651545303</c:v>
                </c:pt>
                <c:pt idx="191">
                  <c:v>8.0356026929185802</c:v>
                </c:pt>
                <c:pt idx="192">
                  <c:v>9.0041768406966494</c:v>
                </c:pt>
                <c:pt idx="193">
                  <c:v>9.7741758160557808</c:v>
                </c:pt>
                <c:pt idx="194">
                  <c:v>8.26204284396694</c:v>
                </c:pt>
                <c:pt idx="195">
                  <c:v>8.5614014460805503</c:v>
                </c:pt>
                <c:pt idx="196">
                  <c:v>9.6010978512120708</c:v>
                </c:pt>
                <c:pt idx="197">
                  <c:v>9.3177587687434507</c:v>
                </c:pt>
                <c:pt idx="198">
                  <c:v>6.7592552706636901</c:v>
                </c:pt>
                <c:pt idx="199">
                  <c:v>10.8181369381381</c:v>
                </c:pt>
                <c:pt idx="200">
                  <c:v>4.7095302013123304</c:v>
                </c:pt>
                <c:pt idx="201">
                  <c:v>8.4935150640616595</c:v>
                </c:pt>
                <c:pt idx="202">
                  <c:v>10.002427500391001</c:v>
                </c:pt>
                <c:pt idx="203">
                  <c:v>8.8848872018373992</c:v>
                </c:pt>
                <c:pt idx="204">
                  <c:v>7.4401466806626804</c:v>
                </c:pt>
                <c:pt idx="205">
                  <c:v>9.8791948599670807</c:v>
                </c:pt>
                <c:pt idx="206">
                  <c:v>7.9437826924586199</c:v>
                </c:pt>
                <c:pt idx="207">
                  <c:v>7.4645098346365204</c:v>
                </c:pt>
                <c:pt idx="208">
                  <c:v>8.8086680621067099</c:v>
                </c:pt>
                <c:pt idx="209">
                  <c:v>6.4457198193855696</c:v>
                </c:pt>
                <c:pt idx="210">
                  <c:v>9.6679550744091003</c:v>
                </c:pt>
                <c:pt idx="211">
                  <c:v>8.9557061535706008</c:v>
                </c:pt>
                <c:pt idx="212">
                  <c:v>7.3158835045097801</c:v>
                </c:pt>
                <c:pt idx="213">
                  <c:v>9.8281711582266702</c:v>
                </c:pt>
                <c:pt idx="214">
                  <c:v>7.2758646005465302</c:v>
                </c:pt>
                <c:pt idx="215">
                  <c:v>6.91473089271856</c:v>
                </c:pt>
                <c:pt idx="216">
                  <c:v>7.5750716995075598</c:v>
                </c:pt>
                <c:pt idx="217">
                  <c:v>9.3739886635045107</c:v>
                </c:pt>
                <c:pt idx="218">
                  <c:v>10.2794895204936</c:v>
                </c:pt>
                <c:pt idx="219">
                  <c:v>7.3375877435385899</c:v>
                </c:pt>
                <c:pt idx="220">
                  <c:v>5.7960577507653701</c:v>
                </c:pt>
                <c:pt idx="221">
                  <c:v>6.8057225534169801</c:v>
                </c:pt>
                <c:pt idx="222">
                  <c:v>9.3217028398296407</c:v>
                </c:pt>
                <c:pt idx="223">
                  <c:v>9.7022277947219209</c:v>
                </c:pt>
                <c:pt idx="224">
                  <c:v>8.1825592640686597</c:v>
                </c:pt>
                <c:pt idx="225">
                  <c:v>9.3856373138331701</c:v>
                </c:pt>
                <c:pt idx="226">
                  <c:v>9.2006939949243698</c:v>
                </c:pt>
                <c:pt idx="227">
                  <c:v>7.4570320891223796</c:v>
                </c:pt>
                <c:pt idx="228">
                  <c:v>6.8232861223556798</c:v>
                </c:pt>
                <c:pt idx="229">
                  <c:v>7.67693714581808</c:v>
                </c:pt>
                <c:pt idx="230">
                  <c:v>10.7655332695578</c:v>
                </c:pt>
                <c:pt idx="231">
                  <c:v>8.7186635670489494</c:v>
                </c:pt>
                <c:pt idx="232">
                  <c:v>6.8511849274937404</c:v>
                </c:pt>
                <c:pt idx="233">
                  <c:v>6.3613024775729903</c:v>
                </c:pt>
                <c:pt idx="234">
                  <c:v>8.7623330406023392</c:v>
                </c:pt>
                <c:pt idx="235">
                  <c:v>9.3283011696097393</c:v>
                </c:pt>
                <c:pt idx="236">
                  <c:v>7.6187423776704097</c:v>
                </c:pt>
                <c:pt idx="237">
                  <c:v>6.4967749901858598</c:v>
                </c:pt>
                <c:pt idx="238">
                  <c:v>6.9679092018018798</c:v>
                </c:pt>
                <c:pt idx="239">
                  <c:v>6.7719355558396002</c:v>
                </c:pt>
                <c:pt idx="240">
                  <c:v>7.3264656138403197</c:v>
                </c:pt>
                <c:pt idx="241">
                  <c:v>7.4888529557334502</c:v>
                </c:pt>
                <c:pt idx="242">
                  <c:v>8.8055250527095108</c:v>
                </c:pt>
                <c:pt idx="243">
                  <c:v>7.5043915591612302</c:v>
                </c:pt>
                <c:pt idx="244">
                  <c:v>9.3772098242112101</c:v>
                </c:pt>
                <c:pt idx="245">
                  <c:v>7.0647590277918004</c:v>
                </c:pt>
                <c:pt idx="246">
                  <c:v>7.9476785713015596</c:v>
                </c:pt>
                <c:pt idx="247">
                  <c:v>7.4916454736051303</c:v>
                </c:pt>
                <c:pt idx="248">
                  <c:v>10.114153582339201</c:v>
                </c:pt>
                <c:pt idx="249">
                  <c:v>7.7488913372555297</c:v>
                </c:pt>
                <c:pt idx="250">
                  <c:v>9.7160730486761597</c:v>
                </c:pt>
                <c:pt idx="251">
                  <c:v>8.1271091853463702</c:v>
                </c:pt>
                <c:pt idx="252">
                  <c:v>9.5314088634455896</c:v>
                </c:pt>
                <c:pt idx="253">
                  <c:v>9.4675374634152405</c:v>
                </c:pt>
                <c:pt idx="254">
                  <c:v>8.9700506618270008</c:v>
                </c:pt>
                <c:pt idx="255">
                  <c:v>9.1679546554797398</c:v>
                </c:pt>
                <c:pt idx="256">
                  <c:v>10.057366766948499</c:v>
                </c:pt>
                <c:pt idx="257">
                  <c:v>8.501470230951</c:v>
                </c:pt>
                <c:pt idx="258">
                  <c:v>10.635037804378999</c:v>
                </c:pt>
                <c:pt idx="259">
                  <c:v>7.6879971663930098</c:v>
                </c:pt>
                <c:pt idx="260">
                  <c:v>9.6025175857574094</c:v>
                </c:pt>
                <c:pt idx="261">
                  <c:v>8.8522358352278498</c:v>
                </c:pt>
                <c:pt idx="262">
                  <c:v>9.0611440656140498</c:v>
                </c:pt>
                <c:pt idx="263">
                  <c:v>8.6028202773836693</c:v>
                </c:pt>
                <c:pt idx="264">
                  <c:v>8.6904740035580392</c:v>
                </c:pt>
                <c:pt idx="265">
                  <c:v>7.3369369137076097</c:v>
                </c:pt>
                <c:pt idx="266">
                  <c:v>8.1291749969117895</c:v>
                </c:pt>
                <c:pt idx="267">
                  <c:v>7.3218497137883496</c:v>
                </c:pt>
                <c:pt idx="268">
                  <c:v>9.11140362411615</c:v>
                </c:pt>
                <c:pt idx="269">
                  <c:v>6.6359465556866404</c:v>
                </c:pt>
                <c:pt idx="270">
                  <c:v>7.3118861640771602</c:v>
                </c:pt>
                <c:pt idx="271">
                  <c:v>9.1965456609539906</c:v>
                </c:pt>
                <c:pt idx="272">
                  <c:v>8.9823098990885697</c:v>
                </c:pt>
                <c:pt idx="273">
                  <c:v>8.21743853773018</c:v>
                </c:pt>
                <c:pt idx="274">
                  <c:v>9.5080717802809591</c:v>
                </c:pt>
                <c:pt idx="275">
                  <c:v>7.97522083865341</c:v>
                </c:pt>
                <c:pt idx="276">
                  <c:v>8.5350331095445693</c:v>
                </c:pt>
                <c:pt idx="277">
                  <c:v>6.5722825426940004</c:v>
                </c:pt>
                <c:pt idx="278">
                  <c:v>5.8406416573733901</c:v>
                </c:pt>
                <c:pt idx="279">
                  <c:v>9.2449350167406799</c:v>
                </c:pt>
                <c:pt idx="280">
                  <c:v>9.1140497116578896</c:v>
                </c:pt>
                <c:pt idx="281">
                  <c:v>10.1646202897543</c:v>
                </c:pt>
                <c:pt idx="282">
                  <c:v>8.1964368112350208</c:v>
                </c:pt>
                <c:pt idx="283">
                  <c:v>7.8617270778239803</c:v>
                </c:pt>
                <c:pt idx="284">
                  <c:v>10.015520756211901</c:v>
                </c:pt>
                <c:pt idx="285">
                  <c:v>9.1981665710444709</c:v>
                </c:pt>
                <c:pt idx="286">
                  <c:v>8.2550489027522893</c:v>
                </c:pt>
                <c:pt idx="287">
                  <c:v>7.7911095106100197</c:v>
                </c:pt>
                <c:pt idx="288">
                  <c:v>9.1254358648857394</c:v>
                </c:pt>
                <c:pt idx="289">
                  <c:v>9.4589957124591102</c:v>
                </c:pt>
                <c:pt idx="290">
                  <c:v>7.9665866976383999</c:v>
                </c:pt>
                <c:pt idx="291">
                  <c:v>9.27190572763433</c:v>
                </c:pt>
                <c:pt idx="292">
                  <c:v>9.3043770139025597</c:v>
                </c:pt>
                <c:pt idx="293">
                  <c:v>8.61613313927114</c:v>
                </c:pt>
                <c:pt idx="294">
                  <c:v>7.7911095106100197</c:v>
                </c:pt>
                <c:pt idx="295">
                  <c:v>10.479904268292501</c:v>
                </c:pt>
                <c:pt idx="296">
                  <c:v>5.1298987149230699</c:v>
                </c:pt>
                <c:pt idx="297">
                  <c:v>6.3526293963195597</c:v>
                </c:pt>
                <c:pt idx="298">
                  <c:v>6.8057225534169801</c:v>
                </c:pt>
                <c:pt idx="299">
                  <c:v>7.8902082131099602</c:v>
                </c:pt>
                <c:pt idx="300">
                  <c:v>10.9675774071658</c:v>
                </c:pt>
                <c:pt idx="301">
                  <c:v>7.3938782901077502</c:v>
                </c:pt>
                <c:pt idx="302">
                  <c:v>6.6895992691789603</c:v>
                </c:pt>
                <c:pt idx="303">
                  <c:v>7.8379489160252804</c:v>
                </c:pt>
                <c:pt idx="304">
                  <c:v>8.2057647252344506</c:v>
                </c:pt>
                <c:pt idx="305">
                  <c:v>8.5963739892906794</c:v>
                </c:pt>
                <c:pt idx="306">
                  <c:v>8.4612575590859294</c:v>
                </c:pt>
                <c:pt idx="307">
                  <c:v>9.0261771203028491</c:v>
                </c:pt>
                <c:pt idx="308">
                  <c:v>7.2341771797498398</c:v>
                </c:pt>
                <c:pt idx="309">
                  <c:v>7.8980396907646098</c:v>
                </c:pt>
                <c:pt idx="310">
                  <c:v>7.8943180638416202</c:v>
                </c:pt>
                <c:pt idx="311">
                  <c:v>9.7075334940108693</c:v>
                </c:pt>
                <c:pt idx="312">
                  <c:v>7.5076900778199001</c:v>
                </c:pt>
                <c:pt idx="313">
                  <c:v>8.4067084582409599</c:v>
                </c:pt>
                <c:pt idx="314">
                  <c:v>8.4228825119449908</c:v>
                </c:pt>
                <c:pt idx="315">
                  <c:v>6.74641212857337</c:v>
                </c:pt>
                <c:pt idx="316">
                  <c:v>9.2654912164410295</c:v>
                </c:pt>
                <c:pt idx="317">
                  <c:v>7.52725591937378</c:v>
                </c:pt>
                <c:pt idx="318">
                  <c:v>8.8165567686418491</c:v>
                </c:pt>
                <c:pt idx="319">
                  <c:v>8.44483752922409</c:v>
                </c:pt>
                <c:pt idx="320">
                  <c:v>7.7890404016574699</c:v>
                </c:pt>
                <c:pt idx="321">
                  <c:v>8.0258433441508998</c:v>
                </c:pt>
                <c:pt idx="322">
                  <c:v>10.043466862589501</c:v>
                </c:pt>
                <c:pt idx="323">
                  <c:v>8.9699234919915103</c:v>
                </c:pt>
                <c:pt idx="324">
                  <c:v>9.4165412025600794</c:v>
                </c:pt>
                <c:pt idx="325">
                  <c:v>8.6376393444921007</c:v>
                </c:pt>
                <c:pt idx="326">
                  <c:v>7.5464462737460201</c:v>
                </c:pt>
                <c:pt idx="327">
                  <c:v>7.8567067930958396</c:v>
                </c:pt>
                <c:pt idx="328">
                  <c:v>6.8458798752640497</c:v>
                </c:pt>
                <c:pt idx="329">
                  <c:v>9.6500780740264407</c:v>
                </c:pt>
                <c:pt idx="330">
                  <c:v>7.7253300379171304</c:v>
                </c:pt>
                <c:pt idx="331">
                  <c:v>8.2321742363839405</c:v>
                </c:pt>
                <c:pt idx="332">
                  <c:v>7.3877092390810404</c:v>
                </c:pt>
                <c:pt idx="333">
                  <c:v>10.131260372233999</c:v>
                </c:pt>
                <c:pt idx="334">
                  <c:v>8.9076123413191297</c:v>
                </c:pt>
                <c:pt idx="335">
                  <c:v>8.5589107847681003</c:v>
                </c:pt>
                <c:pt idx="336">
                  <c:v>7.8481530861995203</c:v>
                </c:pt>
                <c:pt idx="337">
                  <c:v>7.3562798765507402</c:v>
                </c:pt>
                <c:pt idx="338">
                  <c:v>6.8416154764775898</c:v>
                </c:pt>
                <c:pt idx="339">
                  <c:v>8.2005627970085602</c:v>
                </c:pt>
                <c:pt idx="340">
                  <c:v>6.3403593037277499</c:v>
                </c:pt>
                <c:pt idx="341">
                  <c:v>8.5506279675024697</c:v>
                </c:pt>
                <c:pt idx="342">
                  <c:v>8.7613934852560504</c:v>
                </c:pt>
                <c:pt idx="343">
                  <c:v>9.4586057120641698</c:v>
                </c:pt>
                <c:pt idx="344">
                  <c:v>8.0126809297068302</c:v>
                </c:pt>
                <c:pt idx="345">
                  <c:v>8.8126946129201507</c:v>
                </c:pt>
                <c:pt idx="346">
                  <c:v>9.0897534089870593</c:v>
                </c:pt>
                <c:pt idx="347">
                  <c:v>8.26616443661249</c:v>
                </c:pt>
                <c:pt idx="348">
                  <c:v>8.0368967726850702</c:v>
                </c:pt>
                <c:pt idx="349">
                  <c:v>6.1136821798322298</c:v>
                </c:pt>
                <c:pt idx="350">
                  <c:v>8.7212762399917008</c:v>
                </c:pt>
                <c:pt idx="351">
                  <c:v>8.3228800217698993</c:v>
                </c:pt>
                <c:pt idx="352">
                  <c:v>8.5465578000461395</c:v>
                </c:pt>
                <c:pt idx="353">
                  <c:v>5.6454468976432297</c:v>
                </c:pt>
                <c:pt idx="354">
                  <c:v>10.048669562380599</c:v>
                </c:pt>
                <c:pt idx="355">
                  <c:v>8.2440712702957804</c:v>
                </c:pt>
                <c:pt idx="356">
                  <c:v>6.0161571596983503</c:v>
                </c:pt>
                <c:pt idx="357">
                  <c:v>5.3375380797013099</c:v>
                </c:pt>
                <c:pt idx="358">
                  <c:v>8.5895138529958608</c:v>
                </c:pt>
                <c:pt idx="359">
                  <c:v>8.1458396129368396</c:v>
                </c:pt>
                <c:pt idx="360">
                  <c:v>9.3846297570728705</c:v>
                </c:pt>
                <c:pt idx="361">
                  <c:v>8.4062616307089506</c:v>
                </c:pt>
                <c:pt idx="362">
                  <c:v>9.1658658818743497</c:v>
                </c:pt>
                <c:pt idx="363">
                  <c:v>9.4054958867502201</c:v>
                </c:pt>
                <c:pt idx="364">
                  <c:v>7.6226639513235899</c:v>
                </c:pt>
                <c:pt idx="365">
                  <c:v>7.8244459308776104</c:v>
                </c:pt>
                <c:pt idx="366">
                  <c:v>8.1068160389470503</c:v>
                </c:pt>
                <c:pt idx="367">
                  <c:v>9.9145758495215492</c:v>
                </c:pt>
                <c:pt idx="368">
                  <c:v>8.0326848759676199</c:v>
                </c:pt>
                <c:pt idx="369">
                  <c:v>8.7382545765261206</c:v>
                </c:pt>
                <c:pt idx="370">
                  <c:v>6.7661917146603496</c:v>
                </c:pt>
                <c:pt idx="371">
                  <c:v>8.3673001018416198</c:v>
                </c:pt>
                <c:pt idx="372">
                  <c:v>9.5708081141536105</c:v>
                </c:pt>
                <c:pt idx="373">
                  <c:v>7.6338535596817598</c:v>
                </c:pt>
                <c:pt idx="374">
                  <c:v>6.1800166536525696</c:v>
                </c:pt>
                <c:pt idx="375">
                  <c:v>5.8021183753770602</c:v>
                </c:pt>
                <c:pt idx="376">
                  <c:v>8.7987565828598395</c:v>
                </c:pt>
                <c:pt idx="377">
                  <c:v>9.4192227139381206</c:v>
                </c:pt>
                <c:pt idx="378">
                  <c:v>10.1331299405901</c:v>
                </c:pt>
                <c:pt idx="379">
                  <c:v>8.8490835185323302</c:v>
                </c:pt>
                <c:pt idx="380">
                  <c:v>7.9039656340321596</c:v>
                </c:pt>
                <c:pt idx="381">
                  <c:v>9.5617012210911394</c:v>
                </c:pt>
                <c:pt idx="382">
                  <c:v>9.2192010004083702</c:v>
                </c:pt>
                <c:pt idx="383">
                  <c:v>9.2356181791604506</c:v>
                </c:pt>
                <c:pt idx="384">
                  <c:v>6.3935907539506296</c:v>
                </c:pt>
                <c:pt idx="385">
                  <c:v>8.9818073233775308</c:v>
                </c:pt>
                <c:pt idx="386">
                  <c:v>6.2747620212419299</c:v>
                </c:pt>
                <c:pt idx="387">
                  <c:v>8.6586927536899303</c:v>
                </c:pt>
                <c:pt idx="388">
                  <c:v>8.6762461212708306</c:v>
                </c:pt>
                <c:pt idx="389">
                  <c:v>8.0937677579310794</c:v>
                </c:pt>
                <c:pt idx="390">
                  <c:v>7.7731736804825298</c:v>
                </c:pt>
                <c:pt idx="391">
                  <c:v>8.9653345738048298</c:v>
                </c:pt>
                <c:pt idx="392">
                  <c:v>7.3185395485678999</c:v>
                </c:pt>
                <c:pt idx="393">
                  <c:v>5.8051349689164802</c:v>
                </c:pt>
                <c:pt idx="394">
                  <c:v>7.3858510781252003</c:v>
                </c:pt>
                <c:pt idx="395">
                  <c:v>6.1612073216950698</c:v>
                </c:pt>
                <c:pt idx="396">
                  <c:v>7.90875473878324</c:v>
                </c:pt>
                <c:pt idx="397">
                  <c:v>10.102174463416301</c:v>
                </c:pt>
                <c:pt idx="398">
                  <c:v>8.5085559980205705</c:v>
                </c:pt>
                <c:pt idx="399">
                  <c:v>9.4227869137420495</c:v>
                </c:pt>
                <c:pt idx="400">
                  <c:v>9.4634309996583408</c:v>
                </c:pt>
                <c:pt idx="401">
                  <c:v>9.0980671294933906</c:v>
                </c:pt>
                <c:pt idx="402">
                  <c:v>9.4310810386740798</c:v>
                </c:pt>
                <c:pt idx="403">
                  <c:v>7.9564767980367801</c:v>
                </c:pt>
                <c:pt idx="404">
                  <c:v>7.2793188354146201</c:v>
                </c:pt>
                <c:pt idx="405">
                  <c:v>7.5953872788539698</c:v>
                </c:pt>
                <c:pt idx="406">
                  <c:v>6.2225762680713599</c:v>
                </c:pt>
                <c:pt idx="407">
                  <c:v>6.7511014689367599</c:v>
                </c:pt>
                <c:pt idx="408">
                  <c:v>9.2876717149125003</c:v>
                </c:pt>
                <c:pt idx="409">
                  <c:v>9.1397032923767405</c:v>
                </c:pt>
                <c:pt idx="410">
                  <c:v>10.634460242636001</c:v>
                </c:pt>
                <c:pt idx="411">
                  <c:v>8.7863038782825793</c:v>
                </c:pt>
                <c:pt idx="412">
                  <c:v>8.57206009285707</c:v>
                </c:pt>
                <c:pt idx="413">
                  <c:v>9.4600869050849195</c:v>
                </c:pt>
                <c:pt idx="414">
                  <c:v>8.2305772171464504</c:v>
                </c:pt>
                <c:pt idx="415">
                  <c:v>7.79646924308605</c:v>
                </c:pt>
                <c:pt idx="416">
                  <c:v>9.2494649266602291</c:v>
                </c:pt>
                <c:pt idx="417">
                  <c:v>7.6381982442857703</c:v>
                </c:pt>
                <c:pt idx="418">
                  <c:v>8.8814195515078005</c:v>
                </c:pt>
                <c:pt idx="419">
                  <c:v>7.3877092390810404</c:v>
                </c:pt>
                <c:pt idx="420">
                  <c:v>8.0330094985966607</c:v>
                </c:pt>
                <c:pt idx="421">
                  <c:v>8.2977926263808595</c:v>
                </c:pt>
                <c:pt idx="422">
                  <c:v>7.7142311448490801</c:v>
                </c:pt>
                <c:pt idx="423">
                  <c:v>7.2800082528841799</c:v>
                </c:pt>
                <c:pt idx="424">
                  <c:v>8.5041079518675797</c:v>
                </c:pt>
                <c:pt idx="425">
                  <c:v>10.113464807318501</c:v>
                </c:pt>
                <c:pt idx="426">
                  <c:v>9.8520363509450402</c:v>
                </c:pt>
                <c:pt idx="427">
                  <c:v>8.4484859934064396</c:v>
                </c:pt>
                <c:pt idx="428">
                  <c:v>8.8932981442179102</c:v>
                </c:pt>
                <c:pt idx="429">
                  <c:v>7.6167758086983701</c:v>
                </c:pt>
                <c:pt idx="430">
                  <c:v>7.3356339819271996</c:v>
                </c:pt>
                <c:pt idx="431">
                  <c:v>9.4274658509648201</c:v>
                </c:pt>
                <c:pt idx="432">
                  <c:v>7.5812098261963401</c:v>
                </c:pt>
                <c:pt idx="433">
                  <c:v>6.6795991858443804</c:v>
                </c:pt>
                <c:pt idx="434">
                  <c:v>8.7873729887318692</c:v>
                </c:pt>
                <c:pt idx="435">
                  <c:v>9.1733651358512809</c:v>
                </c:pt>
                <c:pt idx="436">
                  <c:v>6.1903154058531404</c:v>
                </c:pt>
                <c:pt idx="437">
                  <c:v>9.3745828153702302</c:v>
                </c:pt>
                <c:pt idx="438">
                  <c:v>9.4211683975677403</c:v>
                </c:pt>
                <c:pt idx="439">
                  <c:v>7.14282740116162</c:v>
                </c:pt>
                <c:pt idx="440">
                  <c:v>7.3740018593501597</c:v>
                </c:pt>
                <c:pt idx="441">
                  <c:v>7.3264656138403197</c:v>
                </c:pt>
                <c:pt idx="442">
                  <c:v>7.47420480649612</c:v>
                </c:pt>
                <c:pt idx="443">
                  <c:v>8.7992092422413908</c:v>
                </c:pt>
                <c:pt idx="444">
                  <c:v>9.4289938580175203</c:v>
                </c:pt>
                <c:pt idx="445">
                  <c:v>7.7119965070476599</c:v>
                </c:pt>
                <c:pt idx="446">
                  <c:v>7.2793188354146201</c:v>
                </c:pt>
                <c:pt idx="447">
                  <c:v>7.6058900010531199</c:v>
                </c:pt>
                <c:pt idx="448">
                  <c:v>7.9247959139564301</c:v>
                </c:pt>
                <c:pt idx="449">
                  <c:v>8.8853025129806298</c:v>
                </c:pt>
                <c:pt idx="450">
                  <c:v>8.2327060098609692</c:v>
                </c:pt>
                <c:pt idx="451">
                  <c:v>6.1092475827643602</c:v>
                </c:pt>
                <c:pt idx="452">
                  <c:v>7.2723983925700404</c:v>
                </c:pt>
                <c:pt idx="453">
                  <c:v>8.8682725089978103</c:v>
                </c:pt>
                <c:pt idx="454">
                  <c:v>8.1455496317835792</c:v>
                </c:pt>
                <c:pt idx="455">
                  <c:v>8.09559870137819</c:v>
                </c:pt>
                <c:pt idx="456">
                  <c:v>10.0116690853806</c:v>
                </c:pt>
                <c:pt idx="457">
                  <c:v>6.30991827822651</c:v>
                </c:pt>
                <c:pt idx="458">
                  <c:v>8.6006147995553093</c:v>
                </c:pt>
                <c:pt idx="459">
                  <c:v>8.4033523749924708</c:v>
                </c:pt>
                <c:pt idx="460">
                  <c:v>9.0860235374687992</c:v>
                </c:pt>
                <c:pt idx="461">
                  <c:v>7.0030654587864598</c:v>
                </c:pt>
                <c:pt idx="462">
                  <c:v>8.6678520677013502</c:v>
                </c:pt>
                <c:pt idx="463">
                  <c:v>7.3562798765507402</c:v>
                </c:pt>
                <c:pt idx="464">
                  <c:v>8.8011684019366907</c:v>
                </c:pt>
                <c:pt idx="465">
                  <c:v>7.8732170548627396</c:v>
                </c:pt>
                <c:pt idx="466">
                  <c:v>9.2340568985934901</c:v>
                </c:pt>
                <c:pt idx="467">
                  <c:v>6.9650803456014003</c:v>
                </c:pt>
                <c:pt idx="468">
                  <c:v>5.9864520052844297</c:v>
                </c:pt>
                <c:pt idx="469">
                  <c:v>8.4004346308060391</c:v>
                </c:pt>
                <c:pt idx="470">
                  <c:v>7.4277388405328901</c:v>
                </c:pt>
                <c:pt idx="471">
                  <c:v>6.1070228877422501</c:v>
                </c:pt>
                <c:pt idx="472">
                  <c:v>7.8414929244600096</c:v>
                </c:pt>
                <c:pt idx="473">
                  <c:v>6.4457198193855696</c:v>
                </c:pt>
                <c:pt idx="474">
                  <c:v>8.3916299684408902</c:v>
                </c:pt>
                <c:pt idx="475">
                  <c:v>8.9893195660429495</c:v>
                </c:pt>
                <c:pt idx="476">
                  <c:v>7.1838707150624499</c:v>
                </c:pt>
                <c:pt idx="477">
                  <c:v>10.444561061459799</c:v>
                </c:pt>
                <c:pt idx="478">
                  <c:v>10.6506730065789</c:v>
                </c:pt>
                <c:pt idx="479">
                  <c:v>9.7393202063222102</c:v>
                </c:pt>
                <c:pt idx="480">
                  <c:v>8.3733228209965294</c:v>
                </c:pt>
                <c:pt idx="481">
                  <c:v>7.8902082131099602</c:v>
                </c:pt>
                <c:pt idx="482">
                  <c:v>7.6487397889562398</c:v>
                </c:pt>
                <c:pt idx="483">
                  <c:v>6.3818160174060896</c:v>
                </c:pt>
                <c:pt idx="484">
                  <c:v>7.6884553565499401</c:v>
                </c:pt>
                <c:pt idx="485">
                  <c:v>7.6053923648149304</c:v>
                </c:pt>
                <c:pt idx="486">
                  <c:v>8.6745387621400099</c:v>
                </c:pt>
                <c:pt idx="487">
                  <c:v>9.3936614291032203</c:v>
                </c:pt>
                <c:pt idx="488">
                  <c:v>8.2799507157225207</c:v>
                </c:pt>
                <c:pt idx="489">
                  <c:v>10.0086580501416</c:v>
                </c:pt>
                <c:pt idx="490">
                  <c:v>8.1385647372616301</c:v>
                </c:pt>
                <c:pt idx="491">
                  <c:v>10.102748163387</c:v>
                </c:pt>
                <c:pt idx="492">
                  <c:v>6.0822189103764401</c:v>
                </c:pt>
                <c:pt idx="493">
                  <c:v>9.0546217969767593</c:v>
                </c:pt>
                <c:pt idx="494">
                  <c:v>7.1444071803211298</c:v>
                </c:pt>
                <c:pt idx="495">
                  <c:v>9.7561469646374093</c:v>
                </c:pt>
                <c:pt idx="496">
                  <c:v>7.3125534981025897</c:v>
                </c:pt>
                <c:pt idx="497">
                  <c:v>7.6449193449588497</c:v>
                </c:pt>
                <c:pt idx="498">
                  <c:v>6.0684255882441098</c:v>
                </c:pt>
                <c:pt idx="499">
                  <c:v>10.1911821249097</c:v>
                </c:pt>
                <c:pt idx="500">
                  <c:v>7.6487397889562398</c:v>
                </c:pt>
                <c:pt idx="501">
                  <c:v>9.1611501277854099</c:v>
                </c:pt>
                <c:pt idx="502">
                  <c:v>8.3941211938262406</c:v>
                </c:pt>
                <c:pt idx="503">
                  <c:v>7.7960579743161196</c:v>
                </c:pt>
                <c:pt idx="504">
                  <c:v>9.2733151711375701</c:v>
                </c:pt>
                <c:pt idx="505">
                  <c:v>8.0307349240985406</c:v>
                </c:pt>
                <c:pt idx="506">
                  <c:v>8.0163178985034094</c:v>
                </c:pt>
                <c:pt idx="507">
                  <c:v>8.5801679905776194</c:v>
                </c:pt>
                <c:pt idx="508">
                  <c:v>8.5974820226450408</c:v>
                </c:pt>
                <c:pt idx="509">
                  <c:v>7.3645470142556402</c:v>
                </c:pt>
                <c:pt idx="510">
                  <c:v>9.4867592521492501</c:v>
                </c:pt>
                <c:pt idx="511">
                  <c:v>10.839267136994099</c:v>
                </c:pt>
                <c:pt idx="512">
                  <c:v>7.4667994750186004</c:v>
                </c:pt>
                <c:pt idx="513">
                  <c:v>7.0553128433397498</c:v>
                </c:pt>
                <c:pt idx="514">
                  <c:v>5.43372200355424</c:v>
                </c:pt>
                <c:pt idx="515">
                  <c:v>7.1308988302963403</c:v>
                </c:pt>
                <c:pt idx="516">
                  <c:v>9.0597500133436792</c:v>
                </c:pt>
                <c:pt idx="517">
                  <c:v>7.0475172213572899</c:v>
                </c:pt>
                <c:pt idx="518">
                  <c:v>7.5406215286571499</c:v>
                </c:pt>
                <c:pt idx="519">
                  <c:v>8.2093084116469299</c:v>
                </c:pt>
                <c:pt idx="520">
                  <c:v>6.2897155709089896</c:v>
                </c:pt>
                <c:pt idx="521">
                  <c:v>9.0065091316943402</c:v>
                </c:pt>
                <c:pt idx="522">
                  <c:v>9.0369389125567796</c:v>
                </c:pt>
                <c:pt idx="523">
                  <c:v>7.4843686432861301</c:v>
                </c:pt>
                <c:pt idx="524">
                  <c:v>6.2672005485413598</c:v>
                </c:pt>
                <c:pt idx="525">
                  <c:v>8.4510533889116903</c:v>
                </c:pt>
                <c:pt idx="526">
                  <c:v>6.0591231955817904</c:v>
                </c:pt>
                <c:pt idx="527">
                  <c:v>8.0752715462974507</c:v>
                </c:pt>
                <c:pt idx="528">
                  <c:v>5.2522734280466299</c:v>
                </c:pt>
                <c:pt idx="529">
                  <c:v>8.0404468813031098</c:v>
                </c:pt>
                <c:pt idx="530">
                  <c:v>9.83440539134868</c:v>
                </c:pt>
                <c:pt idx="531">
                  <c:v>9.7278237834062402</c:v>
                </c:pt>
                <c:pt idx="532">
                  <c:v>7.8180279385307196</c:v>
                </c:pt>
                <c:pt idx="533">
                  <c:v>9.2706826009823402</c:v>
                </c:pt>
                <c:pt idx="534">
                  <c:v>5.9712618397904604</c:v>
                </c:pt>
                <c:pt idx="535">
                  <c:v>7.4127640174265599</c:v>
                </c:pt>
                <c:pt idx="536">
                  <c:v>9.1596784571739498</c:v>
                </c:pt>
                <c:pt idx="537">
                  <c:v>8.0189546831557106</c:v>
                </c:pt>
                <c:pt idx="538">
                  <c:v>6.12905021006054</c:v>
                </c:pt>
                <c:pt idx="539">
                  <c:v>6.8596149036542</c:v>
                </c:pt>
                <c:pt idx="540">
                  <c:v>8.4467707271196897</c:v>
                </c:pt>
                <c:pt idx="541">
                  <c:v>8.7719904365322403</c:v>
                </c:pt>
                <c:pt idx="542">
                  <c:v>6.4892049313253102</c:v>
                </c:pt>
                <c:pt idx="543">
                  <c:v>9.7016773191583106</c:v>
                </c:pt>
                <c:pt idx="544">
                  <c:v>7.0166096838942096</c:v>
                </c:pt>
                <c:pt idx="545">
                  <c:v>6.9421567056994604</c:v>
                </c:pt>
                <c:pt idx="546">
                  <c:v>6.8575140625453903</c:v>
                </c:pt>
                <c:pt idx="547">
                  <c:v>9.3905764222791106</c:v>
                </c:pt>
                <c:pt idx="548">
                  <c:v>8.3822894289514291</c:v>
                </c:pt>
                <c:pt idx="549">
                  <c:v>7.1929342212157996</c:v>
                </c:pt>
                <c:pt idx="550">
                  <c:v>6.3225652399272798</c:v>
                </c:pt>
                <c:pt idx="551">
                  <c:v>7.2820736580934602</c:v>
                </c:pt>
                <c:pt idx="552">
                  <c:v>6.6528630293533402</c:v>
                </c:pt>
                <c:pt idx="553">
                  <c:v>9.3989752908267299</c:v>
                </c:pt>
                <c:pt idx="554">
                  <c:v>9.5830756554614194</c:v>
                </c:pt>
                <c:pt idx="555">
                  <c:v>8.1969879272588901</c:v>
                </c:pt>
                <c:pt idx="556">
                  <c:v>7.5336937098486301</c:v>
                </c:pt>
                <c:pt idx="557">
                  <c:v>6.8987145343299803</c:v>
                </c:pt>
                <c:pt idx="558">
                  <c:v>7.2793188354146201</c:v>
                </c:pt>
                <c:pt idx="559">
                  <c:v>8.7790958108805306</c:v>
                </c:pt>
                <c:pt idx="560">
                  <c:v>9.8222232657051602</c:v>
                </c:pt>
                <c:pt idx="561">
                  <c:v>6.7105231094524198</c:v>
                </c:pt>
                <c:pt idx="562">
                  <c:v>8.2345649932671297</c:v>
                </c:pt>
                <c:pt idx="563">
                  <c:v>8.4309814945971695</c:v>
                </c:pt>
                <c:pt idx="564">
                  <c:v>8.7885934312937302</c:v>
                </c:pt>
                <c:pt idx="565">
                  <c:v>5.7235851019523798</c:v>
                </c:pt>
                <c:pt idx="566">
                  <c:v>7.4247617618232002</c:v>
                </c:pt>
                <c:pt idx="567">
                  <c:v>10.2977905959381</c:v>
                </c:pt>
                <c:pt idx="568">
                  <c:v>7.9813915815800698</c:v>
                </c:pt>
                <c:pt idx="569">
                  <c:v>5.6869753563398202</c:v>
                </c:pt>
                <c:pt idx="570">
                  <c:v>9.4288331250749593</c:v>
                </c:pt>
                <c:pt idx="571">
                  <c:v>8.3067190432026905</c:v>
                </c:pt>
                <c:pt idx="572">
                  <c:v>9.1419544591097104</c:v>
                </c:pt>
                <c:pt idx="573">
                  <c:v>9.6488533341305391</c:v>
                </c:pt>
                <c:pt idx="574">
                  <c:v>5.9375362050824201</c:v>
                </c:pt>
                <c:pt idx="575">
                  <c:v>8.8260005454829606</c:v>
                </c:pt>
                <c:pt idx="576">
                  <c:v>6.0210233493495204</c:v>
                </c:pt>
                <c:pt idx="577">
                  <c:v>7.0992017435530901</c:v>
                </c:pt>
                <c:pt idx="578">
                  <c:v>8.6247912020142508</c:v>
                </c:pt>
                <c:pt idx="579">
                  <c:v>8.4512670413000706</c:v>
                </c:pt>
                <c:pt idx="580">
                  <c:v>7.7231200922663303</c:v>
                </c:pt>
                <c:pt idx="581">
                  <c:v>9.3462688892004202</c:v>
                </c:pt>
                <c:pt idx="582">
                  <c:v>7.8504931808711396</c:v>
                </c:pt>
                <c:pt idx="583">
                  <c:v>9.07440609473535</c:v>
                </c:pt>
                <c:pt idx="584">
                  <c:v>6.6554403503676403</c:v>
                </c:pt>
                <c:pt idx="585">
                  <c:v>8.1309423022318708</c:v>
                </c:pt>
                <c:pt idx="586">
                  <c:v>8.21256839823414</c:v>
                </c:pt>
                <c:pt idx="587">
                  <c:v>8.46968220874518</c:v>
                </c:pt>
                <c:pt idx="588">
                  <c:v>8.39321601159652</c:v>
                </c:pt>
                <c:pt idx="589">
                  <c:v>9.8330114387318002</c:v>
                </c:pt>
                <c:pt idx="590">
                  <c:v>8.1338808879491999</c:v>
                </c:pt>
                <c:pt idx="591">
                  <c:v>8.6881167032578208</c:v>
                </c:pt>
                <c:pt idx="592">
                  <c:v>8.0727793331694908</c:v>
                </c:pt>
                <c:pt idx="593">
                  <c:v>7.9373746961632898</c:v>
                </c:pt>
                <c:pt idx="594">
                  <c:v>8.7755494344861802</c:v>
                </c:pt>
                <c:pt idx="595">
                  <c:v>6.1923624894748697</c:v>
                </c:pt>
                <c:pt idx="596">
                  <c:v>10.430137311649</c:v>
                </c:pt>
                <c:pt idx="597">
                  <c:v>8.1839557173049506</c:v>
                </c:pt>
                <c:pt idx="598">
                  <c:v>8.5754620995402107</c:v>
                </c:pt>
                <c:pt idx="599">
                  <c:v>7.67693714581808</c:v>
                </c:pt>
                <c:pt idx="600">
                  <c:v>8.0817842069349997</c:v>
                </c:pt>
                <c:pt idx="601">
                  <c:v>10.916160616526501</c:v>
                </c:pt>
                <c:pt idx="602">
                  <c:v>9.44208681209766</c:v>
                </c:pt>
                <c:pt idx="603">
                  <c:v>7.4442486494967</c:v>
                </c:pt>
                <c:pt idx="604">
                  <c:v>8.7852336236127293</c:v>
                </c:pt>
                <c:pt idx="605">
                  <c:v>9.4685421391054501</c:v>
                </c:pt>
                <c:pt idx="606">
                  <c:v>9.3262549965725299</c:v>
                </c:pt>
                <c:pt idx="607">
                  <c:v>7.1929342212157996</c:v>
                </c:pt>
                <c:pt idx="608">
                  <c:v>8.6020856584342003</c:v>
                </c:pt>
                <c:pt idx="609">
                  <c:v>9.9585910787621508</c:v>
                </c:pt>
                <c:pt idx="610">
                  <c:v>10.2653142036144</c:v>
                </c:pt>
                <c:pt idx="611">
                  <c:v>9.0843235313926893</c:v>
                </c:pt>
                <c:pt idx="612">
                  <c:v>7.3051882153930299</c:v>
                </c:pt>
                <c:pt idx="613">
                  <c:v>8.6550402581083592</c:v>
                </c:pt>
                <c:pt idx="614">
                  <c:v>6.4297194780391296</c:v>
                </c:pt>
                <c:pt idx="615">
                  <c:v>8.8470723125677999</c:v>
                </c:pt>
                <c:pt idx="616">
                  <c:v>7.8367647832640603</c:v>
                </c:pt>
                <c:pt idx="617">
                  <c:v>8.4153819252695499</c:v>
                </c:pt>
                <c:pt idx="618">
                  <c:v>6.96129604591016</c:v>
                </c:pt>
                <c:pt idx="619">
                  <c:v>7.0925737159746696</c:v>
                </c:pt>
                <c:pt idx="620">
                  <c:v>8.7591977503713601</c:v>
                </c:pt>
                <c:pt idx="621">
                  <c:v>6.7696419768525002</c:v>
                </c:pt>
                <c:pt idx="622">
                  <c:v>5.9427993751267003</c:v>
                </c:pt>
                <c:pt idx="623">
                  <c:v>6.5279579176225502</c:v>
                </c:pt>
                <c:pt idx="624">
                  <c:v>6.5971457018866504</c:v>
                </c:pt>
                <c:pt idx="625">
                  <c:v>8.5273415224680509</c:v>
                </c:pt>
                <c:pt idx="626">
                  <c:v>8.7387354613634702</c:v>
                </c:pt>
                <c:pt idx="627">
                  <c:v>7.2675254278281702</c:v>
                </c:pt>
                <c:pt idx="628">
                  <c:v>9.4792982354296793</c:v>
                </c:pt>
                <c:pt idx="629">
                  <c:v>9.7143830434453395</c:v>
                </c:pt>
                <c:pt idx="630">
                  <c:v>10.0400705343226</c:v>
                </c:pt>
                <c:pt idx="631">
                  <c:v>8.3475904070300508</c:v>
                </c:pt>
                <c:pt idx="632">
                  <c:v>10.5152890936421</c:v>
                </c:pt>
                <c:pt idx="633">
                  <c:v>10.9254347562687</c:v>
                </c:pt>
                <c:pt idx="634">
                  <c:v>5.9989365619466799</c:v>
                </c:pt>
                <c:pt idx="635">
                  <c:v>6.5439118455647902</c:v>
                </c:pt>
                <c:pt idx="636">
                  <c:v>7.0570369816978902</c:v>
                </c:pt>
                <c:pt idx="637">
                  <c:v>8.6576505441114904</c:v>
                </c:pt>
                <c:pt idx="638">
                  <c:v>9.7208259379290691</c:v>
                </c:pt>
                <c:pt idx="639">
                  <c:v>6.8373328146855901</c:v>
                </c:pt>
                <c:pt idx="640">
                  <c:v>7.3524411002435803</c:v>
                </c:pt>
                <c:pt idx="641">
                  <c:v>8.2653929308522205</c:v>
                </c:pt>
                <c:pt idx="642">
                  <c:v>9.0536865619307996</c:v>
                </c:pt>
                <c:pt idx="643">
                  <c:v>8.1565102260799591</c:v>
                </c:pt>
                <c:pt idx="644">
                  <c:v>9.23669014729896</c:v>
                </c:pt>
                <c:pt idx="645">
                  <c:v>8.3037524155634106</c:v>
                </c:pt>
                <c:pt idx="646">
                  <c:v>8.9997427898304903</c:v>
                </c:pt>
                <c:pt idx="647">
                  <c:v>8.6911464985396698</c:v>
                </c:pt>
                <c:pt idx="648">
                  <c:v>8.9567376131772605</c:v>
                </c:pt>
                <c:pt idx="649">
                  <c:v>9.9506096596048597</c:v>
                </c:pt>
                <c:pt idx="650">
                  <c:v>6.8936563546026299</c:v>
                </c:pt>
                <c:pt idx="651">
                  <c:v>8.0291070546197307</c:v>
                </c:pt>
                <c:pt idx="652">
                  <c:v>6.6200732065303498</c:v>
                </c:pt>
                <c:pt idx="653">
                  <c:v>7.1716568227685098</c:v>
                </c:pt>
                <c:pt idx="654">
                  <c:v>8.8366645863574202</c:v>
                </c:pt>
                <c:pt idx="655">
                  <c:v>5.6733232671714902</c:v>
                </c:pt>
                <c:pt idx="656">
                  <c:v>8.6053872021521496</c:v>
                </c:pt>
                <c:pt idx="657">
                  <c:v>8.5758393868489708</c:v>
                </c:pt>
                <c:pt idx="658">
                  <c:v>7.4988697339769299</c:v>
                </c:pt>
                <c:pt idx="659">
                  <c:v>6.9334230257307103</c:v>
                </c:pt>
                <c:pt idx="660">
                  <c:v>7.4283331941907997</c:v>
                </c:pt>
                <c:pt idx="661">
                  <c:v>9.3328234561907308</c:v>
                </c:pt>
                <c:pt idx="662">
                  <c:v>8.17413934342947</c:v>
                </c:pt>
                <c:pt idx="663">
                  <c:v>6.7765069923721803</c:v>
                </c:pt>
                <c:pt idx="664">
                  <c:v>8.9913133361738105</c:v>
                </c:pt>
                <c:pt idx="665">
                  <c:v>5.5568280616995303</c:v>
                </c:pt>
                <c:pt idx="666">
                  <c:v>7.2078598714324702</c:v>
                </c:pt>
                <c:pt idx="667">
                  <c:v>7.1670378769122198</c:v>
                </c:pt>
                <c:pt idx="668">
                  <c:v>6.8564619845945796</c:v>
                </c:pt>
                <c:pt idx="669">
                  <c:v>9.1704554382772603</c:v>
                </c:pt>
                <c:pt idx="670">
                  <c:v>10.8541990346124</c:v>
                </c:pt>
                <c:pt idx="671">
                  <c:v>8.0519780789022999</c:v>
                </c:pt>
                <c:pt idx="672">
                  <c:v>9.7986824381699993</c:v>
                </c:pt>
                <c:pt idx="673">
                  <c:v>8.9179807099732908</c:v>
                </c:pt>
                <c:pt idx="674">
                  <c:v>8.0864102753237805</c:v>
                </c:pt>
                <c:pt idx="675">
                  <c:v>9.1180057607733804</c:v>
                </c:pt>
                <c:pt idx="676">
                  <c:v>6.47850964220856</c:v>
                </c:pt>
                <c:pt idx="677">
                  <c:v>9.3147003873004195</c:v>
                </c:pt>
                <c:pt idx="678">
                  <c:v>9.3924952482130308</c:v>
                </c:pt>
                <c:pt idx="679">
                  <c:v>8.9115299417365499</c:v>
                </c:pt>
                <c:pt idx="680">
                  <c:v>8.5705443669132304</c:v>
                </c:pt>
                <c:pt idx="681">
                  <c:v>8.9049015779351404</c:v>
                </c:pt>
                <c:pt idx="682">
                  <c:v>8.9928060594264796</c:v>
                </c:pt>
                <c:pt idx="683">
                  <c:v>6.9527286446248597</c:v>
                </c:pt>
                <c:pt idx="684">
                  <c:v>9.8176028133789508</c:v>
                </c:pt>
                <c:pt idx="685">
                  <c:v>11.342552241692101</c:v>
                </c:pt>
                <c:pt idx="686">
                  <c:v>7.4330753488985799</c:v>
                </c:pt>
                <c:pt idx="687">
                  <c:v>9.3848817414511707</c:v>
                </c:pt>
                <c:pt idx="688">
                  <c:v>7.57250298502038</c:v>
                </c:pt>
                <c:pt idx="689">
                  <c:v>8.2807110756628397</c:v>
                </c:pt>
                <c:pt idx="690">
                  <c:v>8.2656501655803201</c:v>
                </c:pt>
                <c:pt idx="691">
                  <c:v>9.0606795974217693</c:v>
                </c:pt>
                <c:pt idx="692">
                  <c:v>7.7819732344343802</c:v>
                </c:pt>
                <c:pt idx="693">
                  <c:v>7.9645033635515396</c:v>
                </c:pt>
                <c:pt idx="694">
                  <c:v>8.0368967726850702</c:v>
                </c:pt>
                <c:pt idx="695">
                  <c:v>9.1218369733847702</c:v>
                </c:pt>
                <c:pt idx="696">
                  <c:v>9.2920125206202009</c:v>
                </c:pt>
                <c:pt idx="697">
                  <c:v>5.5721540321777603</c:v>
                </c:pt>
                <c:pt idx="698">
                  <c:v>7.0975488506147899</c:v>
                </c:pt>
                <c:pt idx="699">
                  <c:v>9.2345450606729997</c:v>
                </c:pt>
                <c:pt idx="700">
                  <c:v>9.3112710905546194</c:v>
                </c:pt>
                <c:pt idx="701">
                  <c:v>8.4204620024564605</c:v>
                </c:pt>
                <c:pt idx="702">
                  <c:v>8.36007143564402</c:v>
                </c:pt>
                <c:pt idx="703">
                  <c:v>9.68365102697941</c:v>
                </c:pt>
                <c:pt idx="704">
                  <c:v>8.3267588145117308</c:v>
                </c:pt>
                <c:pt idx="705">
                  <c:v>7.3607399030582696</c:v>
                </c:pt>
                <c:pt idx="706">
                  <c:v>9.0242517286129793</c:v>
                </c:pt>
                <c:pt idx="707">
                  <c:v>8.1312365496961103</c:v>
                </c:pt>
                <c:pt idx="708">
                  <c:v>6.3044488024219802</c:v>
                </c:pt>
                <c:pt idx="709">
                  <c:v>7.8640356590724503</c:v>
                </c:pt>
                <c:pt idx="710">
                  <c:v>9.2460935416820007</c:v>
                </c:pt>
                <c:pt idx="711">
                  <c:v>7.77275271646874</c:v>
                </c:pt>
                <c:pt idx="712">
                  <c:v>8.9937999717955392</c:v>
                </c:pt>
                <c:pt idx="713">
                  <c:v>8.6353317194332693</c:v>
                </c:pt>
                <c:pt idx="714">
                  <c:v>9.09952053687093</c:v>
                </c:pt>
                <c:pt idx="715">
                  <c:v>7.1316985104669097</c:v>
                </c:pt>
                <c:pt idx="716">
                  <c:v>8.8830855244045708</c:v>
                </c:pt>
                <c:pt idx="717">
                  <c:v>9.0885116636110492</c:v>
                </c:pt>
                <c:pt idx="718">
                  <c:v>10.005773346076801</c:v>
                </c:pt>
                <c:pt idx="719">
                  <c:v>7.4792996377828302</c:v>
                </c:pt>
                <c:pt idx="720">
                  <c:v>7.7608931958510201</c:v>
                </c:pt>
                <c:pt idx="721">
                  <c:v>7.8532163881560697</c:v>
                </c:pt>
                <c:pt idx="722">
                  <c:v>8.65014941866486</c:v>
                </c:pt>
                <c:pt idx="723">
                  <c:v>8.4794913242322192</c:v>
                </c:pt>
                <c:pt idx="724">
                  <c:v>7.8042513835281104</c:v>
                </c:pt>
                <c:pt idx="725">
                  <c:v>7.8671055003167298</c:v>
                </c:pt>
                <c:pt idx="726">
                  <c:v>7.4109518755836303</c:v>
                </c:pt>
                <c:pt idx="727">
                  <c:v>9.2010977906092499</c:v>
                </c:pt>
                <c:pt idx="728">
                  <c:v>9.0065091316943402</c:v>
                </c:pt>
                <c:pt idx="729">
                  <c:v>7.7685333009260296</c:v>
                </c:pt>
                <c:pt idx="730">
                  <c:v>7.2570027070920702</c:v>
                </c:pt>
                <c:pt idx="731">
                  <c:v>7.0758088639783798</c:v>
                </c:pt>
                <c:pt idx="732">
                  <c:v>9.0700432864374605</c:v>
                </c:pt>
                <c:pt idx="733">
                  <c:v>6.1202974189509503</c:v>
                </c:pt>
                <c:pt idx="734">
                  <c:v>7.9895604493338599</c:v>
                </c:pt>
                <c:pt idx="735">
                  <c:v>6.3750248198280897</c:v>
                </c:pt>
                <c:pt idx="736">
                  <c:v>8.8879288190032995</c:v>
                </c:pt>
                <c:pt idx="737">
                  <c:v>9.4417695028771593</c:v>
                </c:pt>
                <c:pt idx="738">
                  <c:v>8.4749117991596297</c:v>
                </c:pt>
                <c:pt idx="739">
                  <c:v>10.054275441658101</c:v>
                </c:pt>
                <c:pt idx="740">
                  <c:v>6.6253923680079501</c:v>
                </c:pt>
                <c:pt idx="741">
                  <c:v>10.571316925111701</c:v>
                </c:pt>
                <c:pt idx="742">
                  <c:v>8.8289335289610893</c:v>
                </c:pt>
                <c:pt idx="743">
                  <c:v>6.7569323892475497</c:v>
                </c:pt>
                <c:pt idx="744">
                  <c:v>8.3818315534855596</c:v>
                </c:pt>
                <c:pt idx="745">
                  <c:v>9.3920784252317198</c:v>
                </c:pt>
                <c:pt idx="746">
                  <c:v>8.6504995587244604</c:v>
                </c:pt>
                <c:pt idx="747">
                  <c:v>7.9922686432707399</c:v>
                </c:pt>
                <c:pt idx="748">
                  <c:v>7.5776338326027197</c:v>
                </c:pt>
                <c:pt idx="749">
                  <c:v>7.5299433706015799</c:v>
                </c:pt>
                <c:pt idx="750">
                  <c:v>10.086433914098899</c:v>
                </c:pt>
                <c:pt idx="751">
                  <c:v>7.1459844677143796</c:v>
                </c:pt>
                <c:pt idx="752">
                  <c:v>7.0553128433397498</c:v>
                </c:pt>
                <c:pt idx="753">
                  <c:v>7.1731917424865896</c:v>
                </c:pt>
                <c:pt idx="754">
                  <c:v>11.2258965125224</c:v>
                </c:pt>
                <c:pt idx="755">
                  <c:v>8.5139880604672893</c:v>
                </c:pt>
                <c:pt idx="756">
                  <c:v>5.7930136083841397</c:v>
                </c:pt>
                <c:pt idx="757">
                  <c:v>10.1272309239223</c:v>
                </c:pt>
                <c:pt idx="758">
                  <c:v>8.5963739892906794</c:v>
                </c:pt>
                <c:pt idx="759">
                  <c:v>8.6422386803904594</c:v>
                </c:pt>
                <c:pt idx="760">
                  <c:v>5.5872486584002496</c:v>
                </c:pt>
                <c:pt idx="761">
                  <c:v>6.4134589571673501</c:v>
                </c:pt>
                <c:pt idx="762">
                  <c:v>7.6004023345003997</c:v>
                </c:pt>
                <c:pt idx="763">
                  <c:v>7.0273145140397704</c:v>
                </c:pt>
                <c:pt idx="764">
                  <c:v>6.3261494731550902</c:v>
                </c:pt>
                <c:pt idx="765">
                  <c:v>8.7696625081122708</c:v>
                </c:pt>
                <c:pt idx="766">
                  <c:v>9.1149301871715203</c:v>
                </c:pt>
                <c:pt idx="767">
                  <c:v>7.6123368371677396</c:v>
                </c:pt>
                <c:pt idx="768">
                  <c:v>8.9497545251860995</c:v>
                </c:pt>
                <c:pt idx="769">
                  <c:v>8.38617292897783</c:v>
                </c:pt>
                <c:pt idx="770">
                  <c:v>8.5604442334105499</c:v>
                </c:pt>
                <c:pt idx="771">
                  <c:v>7.3626452704178202</c:v>
                </c:pt>
                <c:pt idx="772">
                  <c:v>8.0033630586299402</c:v>
                </c:pt>
                <c:pt idx="773">
                  <c:v>6.6093492431673804</c:v>
                </c:pt>
                <c:pt idx="774">
                  <c:v>6.7417006946520504</c:v>
                </c:pt>
                <c:pt idx="775">
                  <c:v>9.0268981875135204</c:v>
                </c:pt>
                <c:pt idx="776">
                  <c:v>8.9595686535444994</c:v>
                </c:pt>
                <c:pt idx="777">
                  <c:v>10.7831557929537</c:v>
                </c:pt>
                <c:pt idx="778">
                  <c:v>9.0836427189302196</c:v>
                </c:pt>
                <c:pt idx="779">
                  <c:v>10.300449948152499</c:v>
                </c:pt>
                <c:pt idx="780">
                  <c:v>8.1143247091553299</c:v>
                </c:pt>
                <c:pt idx="781">
                  <c:v>7.2970910051604099</c:v>
                </c:pt>
                <c:pt idx="782">
                  <c:v>7.5120712458354602</c:v>
                </c:pt>
                <c:pt idx="783">
                  <c:v>7.4157769754153904</c:v>
                </c:pt>
              </c:numCache>
            </c:numRef>
          </c:xVal>
          <c:yVal>
            <c:numRef>
              <c:f>[data.csv]分组数据!$K$2:$K$785</c:f>
              <c:numCache>
                <c:formatCode>0.000_ </c:formatCode>
                <c:ptCount val="784"/>
                <c:pt idx="0">
                  <c:v>4.7004803657924104</c:v>
                </c:pt>
                <c:pt idx="1">
                  <c:v>6.2934192788464802</c:v>
                </c:pt>
                <c:pt idx="2">
                  <c:v>9.1279365457213597</c:v>
                </c:pt>
                <c:pt idx="3">
                  <c:v>5.9076299370286796</c:v>
                </c:pt>
                <c:pt idx="4">
                  <c:v>7.1163941440934604</c:v>
                </c:pt>
                <c:pt idx="5">
                  <c:v>6.9948499858330697</c:v>
                </c:pt>
                <c:pt idx="6">
                  <c:v>7.0749631979660403</c:v>
                </c:pt>
                <c:pt idx="7">
                  <c:v>6.4892049313253102</c:v>
                </c:pt>
                <c:pt idx="8">
                  <c:v>5.3913522325152199</c:v>
                </c:pt>
                <c:pt idx="9">
                  <c:v>7.58375630070711</c:v>
                </c:pt>
                <c:pt idx="10">
                  <c:v>6.7190131543852596</c:v>
                </c:pt>
                <c:pt idx="11">
                  <c:v>6.7897222120705401</c:v>
                </c:pt>
                <c:pt idx="12">
                  <c:v>6.14846829591764</c:v>
                </c:pt>
                <c:pt idx="13">
                  <c:v>4.7184988712950897</c:v>
                </c:pt>
                <c:pt idx="14">
                  <c:v>5.8805329864007003</c:v>
                </c:pt>
                <c:pt idx="15">
                  <c:v>6.3543700407973498</c:v>
                </c:pt>
                <c:pt idx="16">
                  <c:v>8.1650792588050596</c:v>
                </c:pt>
                <c:pt idx="17">
                  <c:v>5.9026333334013596</c:v>
                </c:pt>
                <c:pt idx="18">
                  <c:v>5.6362171551604296</c:v>
                </c:pt>
                <c:pt idx="19">
                  <c:v>5.6094717951849598</c:v>
                </c:pt>
                <c:pt idx="20">
                  <c:v>9.4420074942312695</c:v>
                </c:pt>
                <c:pt idx="21">
                  <c:v>6.2785214241658398</c:v>
                </c:pt>
                <c:pt idx="22">
                  <c:v>5.6276211136906298</c:v>
                </c:pt>
                <c:pt idx="23">
                  <c:v>8.5279352879481394</c:v>
                </c:pt>
                <c:pt idx="24">
                  <c:v>6.1561311686632099</c:v>
                </c:pt>
                <c:pt idx="25">
                  <c:v>6.2645404671704004</c:v>
                </c:pt>
                <c:pt idx="26">
                  <c:v>5.52279336309602</c:v>
                </c:pt>
                <c:pt idx="27">
                  <c:v>7.0911873300601096</c:v>
                </c:pt>
                <c:pt idx="28">
                  <c:v>7.4036702900123696</c:v>
                </c:pt>
                <c:pt idx="29">
                  <c:v>8.7218305546936001</c:v>
                </c:pt>
                <c:pt idx="30">
                  <c:v>6.0637852086875998</c:v>
                </c:pt>
                <c:pt idx="31">
                  <c:v>8.8751473168533508</c:v>
                </c:pt>
                <c:pt idx="32">
                  <c:v>7.6525456926939199</c:v>
                </c:pt>
                <c:pt idx="33">
                  <c:v>10.0367501590408</c:v>
                </c:pt>
                <c:pt idx="34">
                  <c:v>5.0039463059454503</c:v>
                </c:pt>
                <c:pt idx="35">
                  <c:v>7.1292975489293697</c:v>
                </c:pt>
                <c:pt idx="36">
                  <c:v>9.0994088112688996</c:v>
                </c:pt>
                <c:pt idx="37">
                  <c:v>7.4211775285953898</c:v>
                </c:pt>
                <c:pt idx="38">
                  <c:v>5.0814043649844596</c:v>
                </c:pt>
                <c:pt idx="39">
                  <c:v>4.9473404437239399</c:v>
                </c:pt>
                <c:pt idx="40">
                  <c:v>4.9126548857360497</c:v>
                </c:pt>
                <c:pt idx="41">
                  <c:v>5.0689042022202297</c:v>
                </c:pt>
                <c:pt idx="42">
                  <c:v>5.7349580921246499</c:v>
                </c:pt>
                <c:pt idx="43">
                  <c:v>5.8998973535824897</c:v>
                </c:pt>
                <c:pt idx="44">
                  <c:v>7.4454175567016803</c:v>
                </c:pt>
                <c:pt idx="45">
                  <c:v>7.0273145140397704</c:v>
                </c:pt>
                <c:pt idx="46">
                  <c:v>5.0205856249494198</c:v>
                </c:pt>
                <c:pt idx="47">
                  <c:v>5.9295891433898902</c:v>
                </c:pt>
                <c:pt idx="48">
                  <c:v>7.3664451483275899</c:v>
                </c:pt>
                <c:pt idx="49">
                  <c:v>3.4657359027997199</c:v>
                </c:pt>
                <c:pt idx="50">
                  <c:v>8.1881334145104692</c:v>
                </c:pt>
                <c:pt idx="51">
                  <c:v>7.0544496581329401</c:v>
                </c:pt>
                <c:pt idx="52">
                  <c:v>6.7776465936351098</c:v>
                </c:pt>
                <c:pt idx="53">
                  <c:v>5.2522734280466299</c:v>
                </c:pt>
                <c:pt idx="54">
                  <c:v>9.6109939230871202</c:v>
                </c:pt>
                <c:pt idx="55">
                  <c:v>4.7019943706236296</c:v>
                </c:pt>
                <c:pt idx="56">
                  <c:v>7.6458758251848096</c:v>
                </c:pt>
                <c:pt idx="57">
                  <c:v>4.9052747784384296</c:v>
                </c:pt>
                <c:pt idx="58">
                  <c:v>8.7209500289302504</c:v>
                </c:pt>
                <c:pt idx="59">
                  <c:v>4.9904325867787298</c:v>
                </c:pt>
                <c:pt idx="60">
                  <c:v>5.0562458053482997</c:v>
                </c:pt>
                <c:pt idx="61">
                  <c:v>6.5264948595707901</c:v>
                </c:pt>
                <c:pt idx="62">
                  <c:v>6.9005628084006299</c:v>
                </c:pt>
                <c:pt idx="63">
                  <c:v>6.9488972223133096</c:v>
                </c:pt>
                <c:pt idx="64">
                  <c:v>5.6687308365972804</c:v>
                </c:pt>
                <c:pt idx="65">
                  <c:v>9.2672876524179308</c:v>
                </c:pt>
                <c:pt idx="66">
                  <c:v>8.4417444607074597</c:v>
                </c:pt>
                <c:pt idx="67">
                  <c:v>7.86068096623511</c:v>
                </c:pt>
                <c:pt idx="68">
                  <c:v>5.9939614273065596</c:v>
                </c:pt>
                <c:pt idx="69">
                  <c:v>6.3385940782031804</c:v>
                </c:pt>
                <c:pt idx="70">
                  <c:v>7.6296981412776201</c:v>
                </c:pt>
                <c:pt idx="71">
                  <c:v>6.4134589571673501</c:v>
                </c:pt>
                <c:pt idx="72">
                  <c:v>7.4377951216719298</c:v>
                </c:pt>
                <c:pt idx="73">
                  <c:v>7.3045159464601497</c:v>
                </c:pt>
                <c:pt idx="74">
                  <c:v>7.95085485771998</c:v>
                </c:pt>
                <c:pt idx="75">
                  <c:v>8.7876782390394901</c:v>
                </c:pt>
                <c:pt idx="76">
                  <c:v>8.4796989869886499</c:v>
                </c:pt>
                <c:pt idx="77">
                  <c:v>5.6835797673386796</c:v>
                </c:pt>
                <c:pt idx="78">
                  <c:v>4.5951198501345898</c:v>
                </c:pt>
                <c:pt idx="79">
                  <c:v>8.4311994782492601</c:v>
                </c:pt>
                <c:pt idx="80">
                  <c:v>5.9712618397904604</c:v>
                </c:pt>
                <c:pt idx="81">
                  <c:v>5.8888779583328796</c:v>
                </c:pt>
                <c:pt idx="82">
                  <c:v>5.9269260259704097</c:v>
                </c:pt>
                <c:pt idx="83">
                  <c:v>7.0424450912885002</c:v>
                </c:pt>
                <c:pt idx="84">
                  <c:v>12.8604010321564</c:v>
                </c:pt>
                <c:pt idx="85">
                  <c:v>5.42053499927228</c:v>
                </c:pt>
                <c:pt idx="86">
                  <c:v>6.4068799860693098</c:v>
                </c:pt>
                <c:pt idx="87">
                  <c:v>6.4967749901858598</c:v>
                </c:pt>
                <c:pt idx="88">
                  <c:v>6.4216222678065096</c:v>
                </c:pt>
                <c:pt idx="89">
                  <c:v>5.6454468976432297</c:v>
                </c:pt>
                <c:pt idx="90">
                  <c:v>6.7557689219842496</c:v>
                </c:pt>
                <c:pt idx="91">
                  <c:v>4.6491870714048602</c:v>
                </c:pt>
                <c:pt idx="92">
                  <c:v>6.9884131819995901</c:v>
                </c:pt>
                <c:pt idx="93">
                  <c:v>5.7300997829735696</c:v>
                </c:pt>
                <c:pt idx="94">
                  <c:v>6.9772813416307402</c:v>
                </c:pt>
                <c:pt idx="95">
                  <c:v>5.40717177146011</c:v>
                </c:pt>
                <c:pt idx="96">
                  <c:v>7.6843240676811497</c:v>
                </c:pt>
                <c:pt idx="97">
                  <c:v>5.1704839950381496</c:v>
                </c:pt>
                <c:pt idx="98">
                  <c:v>15.2494878037792</c:v>
                </c:pt>
                <c:pt idx="99">
                  <c:v>9.8829276385707594</c:v>
                </c:pt>
                <c:pt idx="100">
                  <c:v>5.8944028342648496</c:v>
                </c:pt>
                <c:pt idx="101">
                  <c:v>5.6276211136906298</c:v>
                </c:pt>
                <c:pt idx="102">
                  <c:v>5.2417470150596399</c:v>
                </c:pt>
                <c:pt idx="103">
                  <c:v>6.6052979209481997</c:v>
                </c:pt>
                <c:pt idx="104">
                  <c:v>7.4133673356952396</c:v>
                </c:pt>
                <c:pt idx="105">
                  <c:v>7.0791843946096602</c:v>
                </c:pt>
                <c:pt idx="106">
                  <c:v>7.6610563823618296</c:v>
                </c:pt>
                <c:pt idx="107">
                  <c:v>6.7878449823095703</c:v>
                </c:pt>
                <c:pt idx="108">
                  <c:v>7.99539087693661</c:v>
                </c:pt>
                <c:pt idx="109">
                  <c:v>5.1984970312658199</c:v>
                </c:pt>
                <c:pt idx="110">
                  <c:v>6.6093492431673804</c:v>
                </c:pt>
                <c:pt idx="111">
                  <c:v>6.2409254067395601</c:v>
                </c:pt>
                <c:pt idx="112">
                  <c:v>6.5453496603344199</c:v>
                </c:pt>
                <c:pt idx="113">
                  <c:v>6.14394716983454</c:v>
                </c:pt>
                <c:pt idx="114">
                  <c:v>6.7005773461893101</c:v>
                </c:pt>
                <c:pt idx="115">
                  <c:v>1.6094379124341001</c:v>
                </c:pt>
                <c:pt idx="116">
                  <c:v>5.6664266881124297</c:v>
                </c:pt>
                <c:pt idx="117">
                  <c:v>4.7564596335343099</c:v>
                </c:pt>
                <c:pt idx="118">
                  <c:v>6.93537044601511</c:v>
                </c:pt>
                <c:pt idx="119">
                  <c:v>5.7620513827801698</c:v>
                </c:pt>
                <c:pt idx="120">
                  <c:v>9.2942218559568808</c:v>
                </c:pt>
                <c:pt idx="121">
                  <c:v>7.25205395185281</c:v>
                </c:pt>
                <c:pt idx="122">
                  <c:v>7.1974353540965899</c:v>
                </c:pt>
                <c:pt idx="123">
                  <c:v>7.3501949898816603</c:v>
                </c:pt>
                <c:pt idx="124">
                  <c:v>6.6476883735633203</c:v>
                </c:pt>
                <c:pt idx="125">
                  <c:v>6.2166061010848601</c:v>
                </c:pt>
                <c:pt idx="126">
                  <c:v>7.7437032581737499</c:v>
                </c:pt>
                <c:pt idx="127">
                  <c:v>7.4436636831155898</c:v>
                </c:pt>
                <c:pt idx="128">
                  <c:v>7.1605870739981698</c:v>
                </c:pt>
                <c:pt idx="129">
                  <c:v>5.3447237393621903</c:v>
                </c:pt>
                <c:pt idx="130">
                  <c:v>4.7535901911063601</c:v>
                </c:pt>
                <c:pt idx="131">
                  <c:v>6.9911768871212097</c:v>
                </c:pt>
                <c:pt idx="132">
                  <c:v>5.4293456289544402</c:v>
                </c:pt>
                <c:pt idx="133">
                  <c:v>6.2822667468960001</c:v>
                </c:pt>
                <c:pt idx="134">
                  <c:v>6.0567840132286204</c:v>
                </c:pt>
                <c:pt idx="135">
                  <c:v>7.2806971953847404</c:v>
                </c:pt>
                <c:pt idx="136">
                  <c:v>4.06902675423781</c:v>
                </c:pt>
                <c:pt idx="137">
                  <c:v>4.9416424226093003</c:v>
                </c:pt>
                <c:pt idx="138">
                  <c:v>7.2348984203148303</c:v>
                </c:pt>
                <c:pt idx="139">
                  <c:v>4.6395716127054198</c:v>
                </c:pt>
                <c:pt idx="140">
                  <c:v>4.4543472962535002</c:v>
                </c:pt>
                <c:pt idx="141">
                  <c:v>6.8585650347913596</c:v>
                </c:pt>
                <c:pt idx="142">
                  <c:v>6.3607266065521797</c:v>
                </c:pt>
                <c:pt idx="143">
                  <c:v>6.8658910748834296</c:v>
                </c:pt>
                <c:pt idx="144">
                  <c:v>4.5747109785033802</c:v>
                </c:pt>
                <c:pt idx="145">
                  <c:v>7.8526723396446103</c:v>
                </c:pt>
                <c:pt idx="146">
                  <c:v>6.6139209870451499</c:v>
                </c:pt>
                <c:pt idx="147">
                  <c:v>6.6476883735633203</c:v>
                </c:pt>
                <c:pt idx="148">
                  <c:v>7.2492150571143803</c:v>
                </c:pt>
                <c:pt idx="149">
                  <c:v>7.7919359569380502</c:v>
                </c:pt>
                <c:pt idx="150">
                  <c:v>9.7469068392343203</c:v>
                </c:pt>
                <c:pt idx="151">
                  <c:v>8.3954774327321395</c:v>
                </c:pt>
                <c:pt idx="152">
                  <c:v>6.0913098820776899</c:v>
                </c:pt>
                <c:pt idx="153">
                  <c:v>6.0014148779611496</c:v>
                </c:pt>
                <c:pt idx="154">
                  <c:v>4.6634390941120598</c:v>
                </c:pt>
                <c:pt idx="155">
                  <c:v>6.2304814475784802</c:v>
                </c:pt>
                <c:pt idx="156">
                  <c:v>5.2574953720277797</c:v>
                </c:pt>
                <c:pt idx="157">
                  <c:v>7.4241652810420202</c:v>
                </c:pt>
                <c:pt idx="158">
                  <c:v>5.5645204073226902</c:v>
                </c:pt>
                <c:pt idx="159">
                  <c:v>3.8712010109078898</c:v>
                </c:pt>
                <c:pt idx="160">
                  <c:v>7.5073241125825101</c:v>
                </c:pt>
                <c:pt idx="161">
                  <c:v>9.0721122526927402</c:v>
                </c:pt>
                <c:pt idx="162">
                  <c:v>5.7776523232226502</c:v>
                </c:pt>
                <c:pt idx="163">
                  <c:v>5.6276211136906298</c:v>
                </c:pt>
                <c:pt idx="164">
                  <c:v>5.9506425525877198</c:v>
                </c:pt>
                <c:pt idx="165">
                  <c:v>7.80588204022862</c:v>
                </c:pt>
                <c:pt idx="166">
                  <c:v>5.3612921657094201</c:v>
                </c:pt>
                <c:pt idx="167">
                  <c:v>8.6199302688673498</c:v>
                </c:pt>
                <c:pt idx="168">
                  <c:v>8.0844254007800593</c:v>
                </c:pt>
                <c:pt idx="169">
                  <c:v>6.9137373506596802</c:v>
                </c:pt>
                <c:pt idx="170">
                  <c:v>5.9610053396232701</c:v>
                </c:pt>
                <c:pt idx="171">
                  <c:v>7.1090621356871697</c:v>
                </c:pt>
                <c:pt idx="172">
                  <c:v>4.3174881135363101</c:v>
                </c:pt>
                <c:pt idx="173">
                  <c:v>4.4308167988433098</c:v>
                </c:pt>
                <c:pt idx="174">
                  <c:v>6.7274317248508497</c:v>
                </c:pt>
                <c:pt idx="175">
                  <c:v>4.8978397999509102</c:v>
                </c:pt>
                <c:pt idx="176">
                  <c:v>7.9193561906606096</c:v>
                </c:pt>
                <c:pt idx="177">
                  <c:v>7.9269635448629696</c:v>
                </c:pt>
                <c:pt idx="178">
                  <c:v>5.31320597904178</c:v>
                </c:pt>
                <c:pt idx="179">
                  <c:v>3.2958368660043198</c:v>
                </c:pt>
                <c:pt idx="180">
                  <c:v>5.7868973813666997</c:v>
                </c:pt>
                <c:pt idx="181">
                  <c:v>6.1320413747652296</c:v>
                </c:pt>
                <c:pt idx="182">
                  <c:v>5.4722706736714697</c:v>
                </c:pt>
                <c:pt idx="183">
                  <c:v>5.4161004022044201</c:v>
                </c:pt>
                <c:pt idx="184">
                  <c:v>8.5937837935779502</c:v>
                </c:pt>
                <c:pt idx="185">
                  <c:v>9.7902628618214997</c:v>
                </c:pt>
                <c:pt idx="186">
                  <c:v>7.4927603009223702</c:v>
                </c:pt>
                <c:pt idx="187">
                  <c:v>4.3174881135363101</c:v>
                </c:pt>
                <c:pt idx="188">
                  <c:v>7.2751723194527704</c:v>
                </c:pt>
                <c:pt idx="189">
                  <c:v>4.4886363697321396</c:v>
                </c:pt>
                <c:pt idx="190">
                  <c:v>4.8441870864585903</c:v>
                </c:pt>
                <c:pt idx="191">
                  <c:v>7.1838707150624499</c:v>
                </c:pt>
                <c:pt idx="192">
                  <c:v>6.1882641230825897</c:v>
                </c:pt>
                <c:pt idx="193">
                  <c:v>7.3601039729891502</c:v>
                </c:pt>
                <c:pt idx="194">
                  <c:v>8.1040990561435802</c:v>
                </c:pt>
                <c:pt idx="195">
                  <c:v>5.7413993382274997</c:v>
                </c:pt>
                <c:pt idx="196">
                  <c:v>5.7037824746562</c:v>
                </c:pt>
                <c:pt idx="197">
                  <c:v>5.9506425525877198</c:v>
                </c:pt>
                <c:pt idx="198">
                  <c:v>6.4997870406558498</c:v>
                </c:pt>
                <c:pt idx="199">
                  <c:v>6.3681871863504904</c:v>
                </c:pt>
                <c:pt idx="200">
                  <c:v>7.6098622009135504</c:v>
                </c:pt>
                <c:pt idx="201">
                  <c:v>5.3518581334760604</c:v>
                </c:pt>
                <c:pt idx="202">
                  <c:v>6.3297209055226897</c:v>
                </c:pt>
                <c:pt idx="203">
                  <c:v>5.85272480937632</c:v>
                </c:pt>
                <c:pt idx="204">
                  <c:v>4.7957905455967396</c:v>
                </c:pt>
                <c:pt idx="205">
                  <c:v>7.3708601665367102</c:v>
                </c:pt>
                <c:pt idx="206">
                  <c:v>5.9532433342877802</c:v>
                </c:pt>
                <c:pt idx="207">
                  <c:v>6.6783421146543303</c:v>
                </c:pt>
                <c:pt idx="208">
                  <c:v>5.6664266881124297</c:v>
                </c:pt>
                <c:pt idx="209">
                  <c:v>4.9416424226093003</c:v>
                </c:pt>
                <c:pt idx="210">
                  <c:v>5.5333894887275203</c:v>
                </c:pt>
                <c:pt idx="211">
                  <c:v>7.2896105214511602</c:v>
                </c:pt>
                <c:pt idx="212">
                  <c:v>5.6365737249627497</c:v>
                </c:pt>
                <c:pt idx="213">
                  <c:v>5.8348107370626003</c:v>
                </c:pt>
                <c:pt idx="214">
                  <c:v>6.4488893941468497</c:v>
                </c:pt>
                <c:pt idx="215">
                  <c:v>5.2678581590633202</c:v>
                </c:pt>
                <c:pt idx="216">
                  <c:v>5.1059454739005803</c:v>
                </c:pt>
                <c:pt idx="217">
                  <c:v>5.0845051426627101</c:v>
                </c:pt>
                <c:pt idx="218">
                  <c:v>7.2327331361776102</c:v>
                </c:pt>
                <c:pt idx="219">
                  <c:v>5.5803585591097304</c:v>
                </c:pt>
                <c:pt idx="220">
                  <c:v>5.9914645471079799</c:v>
                </c:pt>
                <c:pt idx="221">
                  <c:v>6.1463292576688904</c:v>
                </c:pt>
                <c:pt idx="222">
                  <c:v>6.9027427371585901</c:v>
                </c:pt>
                <c:pt idx="223">
                  <c:v>6.2285110035911799</c:v>
                </c:pt>
                <c:pt idx="224">
                  <c:v>6.4861607889440798</c:v>
                </c:pt>
                <c:pt idx="225">
                  <c:v>7.5032896306750798</c:v>
                </c:pt>
                <c:pt idx="226">
                  <c:v>9.0996694849255793</c:v>
                </c:pt>
                <c:pt idx="227">
                  <c:v>5.7745515455443996</c:v>
                </c:pt>
                <c:pt idx="228">
                  <c:v>7.1236727852046</c:v>
                </c:pt>
                <c:pt idx="229">
                  <c:v>6.7056390948600004</c:v>
                </c:pt>
                <c:pt idx="230">
                  <c:v>6.8582148334220001</c:v>
                </c:pt>
                <c:pt idx="231">
                  <c:v>6.4723462945009</c:v>
                </c:pt>
                <c:pt idx="232">
                  <c:v>4.4485163759427104</c:v>
                </c:pt>
                <c:pt idx="233">
                  <c:v>5.2882670306945299</c:v>
                </c:pt>
                <c:pt idx="234">
                  <c:v>5.6258209331864801</c:v>
                </c:pt>
                <c:pt idx="235">
                  <c:v>5.8009848026125601</c:v>
                </c:pt>
                <c:pt idx="236">
                  <c:v>6.8847425046730599</c:v>
                </c:pt>
                <c:pt idx="237">
                  <c:v>5.4510384535657002</c:v>
                </c:pt>
                <c:pt idx="238">
                  <c:v>4.9126548857360497</c:v>
                </c:pt>
                <c:pt idx="239">
                  <c:v>6.4052284580308401</c:v>
                </c:pt>
                <c:pt idx="240">
                  <c:v>6.8762646118907602</c:v>
                </c:pt>
                <c:pt idx="241">
                  <c:v>6.6187389835172104</c:v>
                </c:pt>
                <c:pt idx="242">
                  <c:v>6.6758232216348397</c:v>
                </c:pt>
                <c:pt idx="243">
                  <c:v>5.1704839950381496</c:v>
                </c:pt>
                <c:pt idx="244">
                  <c:v>7.0466472778487503</c:v>
                </c:pt>
                <c:pt idx="245">
                  <c:v>9.0549389102472695</c:v>
                </c:pt>
                <c:pt idx="246">
                  <c:v>11.4260268089</c:v>
                </c:pt>
                <c:pt idx="247">
                  <c:v>7.7945142082502503</c:v>
                </c:pt>
                <c:pt idx="248">
                  <c:v>8.8980923455791494</c:v>
                </c:pt>
                <c:pt idx="249">
                  <c:v>5.1179938124167501</c:v>
                </c:pt>
                <c:pt idx="250">
                  <c:v>7.6907431635418702</c:v>
                </c:pt>
                <c:pt idx="251">
                  <c:v>8.2591993626662799</c:v>
                </c:pt>
                <c:pt idx="252">
                  <c:v>8.38454781731118</c:v>
                </c:pt>
                <c:pt idx="253">
                  <c:v>5.3936275463523602</c:v>
                </c:pt>
                <c:pt idx="254">
                  <c:v>6.3421214187211499</c:v>
                </c:pt>
                <c:pt idx="255">
                  <c:v>8.00658976518476</c:v>
                </c:pt>
                <c:pt idx="256">
                  <c:v>8.6316150290144993</c:v>
                </c:pt>
                <c:pt idx="257">
                  <c:v>6.1136821798322298</c:v>
                </c:pt>
                <c:pt idx="258">
                  <c:v>7.9200831990532299</c:v>
                </c:pt>
                <c:pt idx="259">
                  <c:v>4.7791234931115296</c:v>
                </c:pt>
                <c:pt idx="260">
                  <c:v>6.7782159076271498</c:v>
                </c:pt>
                <c:pt idx="261">
                  <c:v>7.1236727852046</c:v>
                </c:pt>
                <c:pt idx="262">
                  <c:v>6.9867974863220903</c:v>
                </c:pt>
                <c:pt idx="263">
                  <c:v>5.8051349689164802</c:v>
                </c:pt>
                <c:pt idx="264">
                  <c:v>6.1003189520200598</c:v>
                </c:pt>
                <c:pt idx="265">
                  <c:v>5.4992153089149198</c:v>
                </c:pt>
                <c:pt idx="266">
                  <c:v>5.31320597904178</c:v>
                </c:pt>
                <c:pt idx="267">
                  <c:v>8.2337687092170899</c:v>
                </c:pt>
                <c:pt idx="268">
                  <c:v>7.9965416734989496</c:v>
                </c:pt>
                <c:pt idx="269">
                  <c:v>7.5585167430456401</c:v>
                </c:pt>
                <c:pt idx="270">
                  <c:v>5.5721540321777603</c:v>
                </c:pt>
                <c:pt idx="271">
                  <c:v>5.7960577507653701</c:v>
                </c:pt>
                <c:pt idx="272">
                  <c:v>5.8250163394703103</c:v>
                </c:pt>
                <c:pt idx="273">
                  <c:v>5.3033049080590704</c:v>
                </c:pt>
                <c:pt idx="274">
                  <c:v>5.6801726090170597</c:v>
                </c:pt>
                <c:pt idx="275">
                  <c:v>5.5053315359323598</c:v>
                </c:pt>
                <c:pt idx="276">
                  <c:v>6.0890448754468398</c:v>
                </c:pt>
                <c:pt idx="277">
                  <c:v>5.5606816310155196</c:v>
                </c:pt>
                <c:pt idx="278">
                  <c:v>4.0430512678345503</c:v>
                </c:pt>
                <c:pt idx="279">
                  <c:v>8.5052825403904002</c:v>
                </c:pt>
                <c:pt idx="280">
                  <c:v>8.4918753834319407</c:v>
                </c:pt>
                <c:pt idx="281">
                  <c:v>7.3556411029742499</c:v>
                </c:pt>
                <c:pt idx="282">
                  <c:v>5.1590552992145202</c:v>
                </c:pt>
                <c:pt idx="283">
                  <c:v>6.8762646118907602</c:v>
                </c:pt>
                <c:pt idx="284">
                  <c:v>6.2728770065461603</c:v>
                </c:pt>
                <c:pt idx="285">
                  <c:v>7.1921820587132403</c:v>
                </c:pt>
                <c:pt idx="286">
                  <c:v>9.0523211077051897</c:v>
                </c:pt>
                <c:pt idx="287">
                  <c:v>6.21860011969172</c:v>
                </c:pt>
                <c:pt idx="288">
                  <c:v>6.3721814855269496</c:v>
                </c:pt>
                <c:pt idx="289">
                  <c:v>4.60517018598809</c:v>
                </c:pt>
                <c:pt idx="290">
                  <c:v>7.6039976644493796</c:v>
                </c:pt>
                <c:pt idx="291">
                  <c:v>6.2791466195597598</c:v>
                </c:pt>
                <c:pt idx="292">
                  <c:v>6.9157234486313097</c:v>
                </c:pt>
                <c:pt idx="293">
                  <c:v>5.6383546693337401</c:v>
                </c:pt>
                <c:pt idx="294">
                  <c:v>7.1639466843425401</c:v>
                </c:pt>
                <c:pt idx="295">
                  <c:v>8.9729711133979908</c:v>
                </c:pt>
                <c:pt idx="296">
                  <c:v>4.4773368144781998</c:v>
                </c:pt>
                <c:pt idx="297">
                  <c:v>6.3026189757448998</c:v>
                </c:pt>
                <c:pt idx="298">
                  <c:v>5.6698809229805196</c:v>
                </c:pt>
                <c:pt idx="299">
                  <c:v>5.50736199348274</c:v>
                </c:pt>
                <c:pt idx="300">
                  <c:v>6.2225762680713599</c:v>
                </c:pt>
                <c:pt idx="301">
                  <c:v>6.0282785202306899</c:v>
                </c:pt>
                <c:pt idx="302">
                  <c:v>5.1836544582278901</c:v>
                </c:pt>
                <c:pt idx="303">
                  <c:v>6.48310735145719</c:v>
                </c:pt>
                <c:pt idx="304">
                  <c:v>4.6539603501575204</c:v>
                </c:pt>
                <c:pt idx="305">
                  <c:v>5.6559918108198497</c:v>
                </c:pt>
                <c:pt idx="306">
                  <c:v>6.1114673395026697</c:v>
                </c:pt>
                <c:pt idx="307">
                  <c:v>6.4401487743361203</c:v>
                </c:pt>
                <c:pt idx="308">
                  <c:v>5.2417470150596399</c:v>
                </c:pt>
                <c:pt idx="309">
                  <c:v>8.89672491749789</c:v>
                </c:pt>
                <c:pt idx="310">
                  <c:v>6.7202201551352898</c:v>
                </c:pt>
                <c:pt idx="311">
                  <c:v>7.3806713296749002</c:v>
                </c:pt>
                <c:pt idx="312">
                  <c:v>6.9488972223133096</c:v>
                </c:pt>
                <c:pt idx="313">
                  <c:v>5.27128869416011</c:v>
                </c:pt>
                <c:pt idx="314">
                  <c:v>6.3473892096560096</c:v>
                </c:pt>
                <c:pt idx="315">
                  <c:v>7.0237589547384403</c:v>
                </c:pt>
                <c:pt idx="316">
                  <c:v>7.4474598622985004</c:v>
                </c:pt>
                <c:pt idx="317">
                  <c:v>3.8712010109078898</c:v>
                </c:pt>
                <c:pt idx="318">
                  <c:v>4.6634390941120598</c:v>
                </c:pt>
                <c:pt idx="319">
                  <c:v>7.1244782624934198</c:v>
                </c:pt>
                <c:pt idx="320">
                  <c:v>6.7661917146603496</c:v>
                </c:pt>
                <c:pt idx="321">
                  <c:v>5.1179938124167501</c:v>
                </c:pt>
                <c:pt idx="322">
                  <c:v>6.9255951971104599</c:v>
                </c:pt>
                <c:pt idx="323">
                  <c:v>5.7004435733906798</c:v>
                </c:pt>
                <c:pt idx="324">
                  <c:v>7.4139702901904396</c:v>
                </c:pt>
                <c:pt idx="325">
                  <c:v>8.26204284396694</c:v>
                </c:pt>
                <c:pt idx="326">
                  <c:v>4.7621739347977501</c:v>
                </c:pt>
                <c:pt idx="327">
                  <c:v>6.2422232654551602</c:v>
                </c:pt>
                <c:pt idx="328">
                  <c:v>6.47389069635227</c:v>
                </c:pt>
                <c:pt idx="329">
                  <c:v>4.8040210447332496</c:v>
                </c:pt>
                <c:pt idx="330">
                  <c:v>6.7592552706636901</c:v>
                </c:pt>
                <c:pt idx="331">
                  <c:v>4.1820501426411996</c:v>
                </c:pt>
                <c:pt idx="332">
                  <c:v>5.0238805208462702</c:v>
                </c:pt>
                <c:pt idx="333">
                  <c:v>6.8946700394334801</c:v>
                </c:pt>
                <c:pt idx="334">
                  <c:v>5.7268477475871897</c:v>
                </c:pt>
                <c:pt idx="335">
                  <c:v>4.4026459218766103</c:v>
                </c:pt>
                <c:pt idx="336">
                  <c:v>6.7696419768525002</c:v>
                </c:pt>
                <c:pt idx="337">
                  <c:v>4.8675344504555804</c:v>
                </c:pt>
                <c:pt idx="338">
                  <c:v>5.8435444170313602</c:v>
                </c:pt>
                <c:pt idx="339">
                  <c:v>7.93278082715306</c:v>
                </c:pt>
                <c:pt idx="340">
                  <c:v>8.7172455139070397</c:v>
                </c:pt>
                <c:pt idx="341">
                  <c:v>4.4308167988433098</c:v>
                </c:pt>
                <c:pt idx="342">
                  <c:v>5.8861040314501496</c:v>
                </c:pt>
                <c:pt idx="343">
                  <c:v>7.1234713144675501</c:v>
                </c:pt>
                <c:pt idx="344">
                  <c:v>6.3421214187211499</c:v>
                </c:pt>
                <c:pt idx="345">
                  <c:v>5.7838251823297302</c:v>
                </c:pt>
                <c:pt idx="346">
                  <c:v>6.7563508248229001</c:v>
                </c:pt>
                <c:pt idx="347">
                  <c:v>9.1600991555394309</c:v>
                </c:pt>
                <c:pt idx="348">
                  <c:v>4.8559289043352702</c:v>
                </c:pt>
                <c:pt idx="349">
                  <c:v>5.4595855141441501</c:v>
                </c:pt>
                <c:pt idx="350">
                  <c:v>6.3595738686723697</c:v>
                </c:pt>
                <c:pt idx="351">
                  <c:v>5.4638318050256096</c:v>
                </c:pt>
                <c:pt idx="352">
                  <c:v>7.4494980053828401</c:v>
                </c:pt>
                <c:pt idx="353">
                  <c:v>3.6635616461296401</c:v>
                </c:pt>
                <c:pt idx="354">
                  <c:v>7.5714736488512697</c:v>
                </c:pt>
                <c:pt idx="355">
                  <c:v>8.01201823915906</c:v>
                </c:pt>
                <c:pt idx="356">
                  <c:v>5.6869753563398202</c:v>
                </c:pt>
                <c:pt idx="357">
                  <c:v>6.3315018498936899</c:v>
                </c:pt>
                <c:pt idx="358">
                  <c:v>5.4722706736714697</c:v>
                </c:pt>
                <c:pt idx="359">
                  <c:v>4.9972122737641103</c:v>
                </c:pt>
                <c:pt idx="360">
                  <c:v>6.0913098820776899</c:v>
                </c:pt>
                <c:pt idx="361">
                  <c:v>6.9469759921354104</c:v>
                </c:pt>
                <c:pt idx="362">
                  <c:v>5.8111409929766999</c:v>
                </c:pt>
                <c:pt idx="363">
                  <c:v>6.7776465936351098</c:v>
                </c:pt>
                <c:pt idx="364">
                  <c:v>6.13988455222625</c:v>
                </c:pt>
                <c:pt idx="365">
                  <c:v>8.1758290087145902</c:v>
                </c:pt>
                <c:pt idx="366">
                  <c:v>4.4308167988433098</c:v>
                </c:pt>
                <c:pt idx="367">
                  <c:v>4.9628446302598999</c:v>
                </c:pt>
                <c:pt idx="368">
                  <c:v>6.6359465556866404</c:v>
                </c:pt>
                <c:pt idx="369">
                  <c:v>4.3882571844245097</c:v>
                </c:pt>
                <c:pt idx="370">
                  <c:v>2.9444389791664398</c:v>
                </c:pt>
                <c:pt idx="371">
                  <c:v>5.4467373716663099</c:v>
                </c:pt>
                <c:pt idx="372">
                  <c:v>7.3343293503005302</c:v>
                </c:pt>
                <c:pt idx="373">
                  <c:v>5.7071102647488701</c:v>
                </c:pt>
                <c:pt idx="374">
                  <c:v>3.7135720667043</c:v>
                </c:pt>
                <c:pt idx="375">
                  <c:v>6.8700534117981196</c:v>
                </c:pt>
                <c:pt idx="376">
                  <c:v>6.9186952190204698</c:v>
                </c:pt>
                <c:pt idx="377">
                  <c:v>7.1163941440934604</c:v>
                </c:pt>
                <c:pt idx="378">
                  <c:v>5.5834963087816902</c:v>
                </c:pt>
                <c:pt idx="379">
                  <c:v>8.4691052806091793</c:v>
                </c:pt>
                <c:pt idx="380">
                  <c:v>7.1631723908466398</c:v>
                </c:pt>
                <c:pt idx="381">
                  <c:v>6.4488893941468497</c:v>
                </c:pt>
                <c:pt idx="382">
                  <c:v>5.5490760848952201</c:v>
                </c:pt>
                <c:pt idx="383">
                  <c:v>5.8941523646329799</c:v>
                </c:pt>
                <c:pt idx="384">
                  <c:v>8.5694060628631696</c:v>
                </c:pt>
                <c:pt idx="385">
                  <c:v>5.1328529268205001</c:v>
                </c:pt>
                <c:pt idx="386">
                  <c:v>6.1393456139216402</c:v>
                </c:pt>
                <c:pt idx="387">
                  <c:v>7.6972348439899001</c:v>
                </c:pt>
                <c:pt idx="388">
                  <c:v>4.2121275978784798</c:v>
                </c:pt>
                <c:pt idx="389">
                  <c:v>6.4318677065774201</c:v>
                </c:pt>
                <c:pt idx="390">
                  <c:v>6.0614569189280099</c:v>
                </c:pt>
                <c:pt idx="391">
                  <c:v>6.0913098820776899</c:v>
                </c:pt>
                <c:pt idx="392">
                  <c:v>6.8844866520427797</c:v>
                </c:pt>
                <c:pt idx="393">
                  <c:v>4.1588830833596697</c:v>
                </c:pt>
                <c:pt idx="394">
                  <c:v>5.4467373716663099</c:v>
                </c:pt>
                <c:pt idx="395">
                  <c:v>8.5952647268363904</c:v>
                </c:pt>
                <c:pt idx="396">
                  <c:v>6.2595814640649197</c:v>
                </c:pt>
                <c:pt idx="397">
                  <c:v>9.5012173353244798</c:v>
                </c:pt>
                <c:pt idx="398">
                  <c:v>7.3852309230665698</c:v>
                </c:pt>
                <c:pt idx="399">
                  <c:v>7.3085427975391903</c:v>
                </c:pt>
                <c:pt idx="400">
                  <c:v>6.8123450941774699</c:v>
                </c:pt>
                <c:pt idx="401">
                  <c:v>6.9426396808356303</c:v>
                </c:pt>
                <c:pt idx="402">
                  <c:v>6.9782137426306896</c:v>
                </c:pt>
                <c:pt idx="403">
                  <c:v>5.3375380797013099</c:v>
                </c:pt>
                <c:pt idx="404">
                  <c:v>4.6913478822291399</c:v>
                </c:pt>
                <c:pt idx="405">
                  <c:v>5.5333894887275203</c:v>
                </c:pt>
                <c:pt idx="406">
                  <c:v>6.3368257311464404</c:v>
                </c:pt>
                <c:pt idx="407">
                  <c:v>4.9926975934095799</c:v>
                </c:pt>
                <c:pt idx="408">
                  <c:v>6.7511014689367599</c:v>
                </c:pt>
                <c:pt idx="409">
                  <c:v>4.3944491546724302</c:v>
                </c:pt>
                <c:pt idx="410">
                  <c:v>7.53689712956617</c:v>
                </c:pt>
                <c:pt idx="411">
                  <c:v>7.3218497137883496</c:v>
                </c:pt>
                <c:pt idx="412">
                  <c:v>7.0379059634471801</c:v>
                </c:pt>
                <c:pt idx="413">
                  <c:v>8.0003494953246808</c:v>
                </c:pt>
                <c:pt idx="414">
                  <c:v>8.0274765308604792</c:v>
                </c:pt>
                <c:pt idx="415">
                  <c:v>7.6694952510076897</c:v>
                </c:pt>
                <c:pt idx="416">
                  <c:v>5.43372200355424</c:v>
                </c:pt>
                <c:pt idx="417">
                  <c:v>6.3977626415200302</c:v>
                </c:pt>
                <c:pt idx="418">
                  <c:v>4.76643833358421</c:v>
                </c:pt>
                <c:pt idx="419">
                  <c:v>7.4854916080307499</c:v>
                </c:pt>
                <c:pt idx="420">
                  <c:v>7.6934816408351701</c:v>
                </c:pt>
                <c:pt idx="421">
                  <c:v>4.5747109785033802</c:v>
                </c:pt>
                <c:pt idx="422">
                  <c:v>7.5595594960076999</c:v>
                </c:pt>
                <c:pt idx="423">
                  <c:v>5.8377304471659297</c:v>
                </c:pt>
                <c:pt idx="424">
                  <c:v>6.4457198193855696</c:v>
                </c:pt>
                <c:pt idx="425">
                  <c:v>9.2562693038645794</c:v>
                </c:pt>
                <c:pt idx="426">
                  <c:v>6.0753460310886798</c:v>
                </c:pt>
                <c:pt idx="427">
                  <c:v>7.1884127364969501</c:v>
                </c:pt>
                <c:pt idx="428">
                  <c:v>6.2106000770246501</c:v>
                </c:pt>
                <c:pt idx="429">
                  <c:v>7.2710085382809897</c:v>
                </c:pt>
                <c:pt idx="430">
                  <c:v>7.3401868353201101</c:v>
                </c:pt>
                <c:pt idx="431">
                  <c:v>5.5039756035212202</c:v>
                </c:pt>
                <c:pt idx="432">
                  <c:v>6.8700534117981196</c:v>
                </c:pt>
                <c:pt idx="433">
                  <c:v>7.1340937211928601</c:v>
                </c:pt>
                <c:pt idx="434">
                  <c:v>6.8156399900743301</c:v>
                </c:pt>
                <c:pt idx="435">
                  <c:v>6.0935697700451303</c:v>
                </c:pt>
                <c:pt idx="436">
                  <c:v>5.5134287461649798</c:v>
                </c:pt>
                <c:pt idx="437">
                  <c:v>7.54855597916987</c:v>
                </c:pt>
                <c:pt idx="438">
                  <c:v>6.5930445341424297</c:v>
                </c:pt>
                <c:pt idx="439">
                  <c:v>5.8406416573733901</c:v>
                </c:pt>
                <c:pt idx="440">
                  <c:v>5.4930614433405403</c:v>
                </c:pt>
                <c:pt idx="441">
                  <c:v>6.5439118455647902</c:v>
                </c:pt>
                <c:pt idx="442">
                  <c:v>6.48310735145719</c:v>
                </c:pt>
                <c:pt idx="443">
                  <c:v>5.9375362050824201</c:v>
                </c:pt>
                <c:pt idx="444">
                  <c:v>7.6468313914304797</c:v>
                </c:pt>
                <c:pt idx="445">
                  <c:v>4.4886363697321396</c:v>
                </c:pt>
                <c:pt idx="446">
                  <c:v>6.9591610670420296</c:v>
                </c:pt>
                <c:pt idx="447">
                  <c:v>5.0814043649844596</c:v>
                </c:pt>
                <c:pt idx="448">
                  <c:v>4.6539603501575204</c:v>
                </c:pt>
                <c:pt idx="449">
                  <c:v>5.8971538676367397</c:v>
                </c:pt>
                <c:pt idx="450">
                  <c:v>5.5134287461649798</c:v>
                </c:pt>
                <c:pt idx="451">
                  <c:v>6.0330862217987997</c:v>
                </c:pt>
                <c:pt idx="452">
                  <c:v>6.2402758451707596</c:v>
                </c:pt>
                <c:pt idx="453">
                  <c:v>8.5447651236192197</c:v>
                </c:pt>
                <c:pt idx="454">
                  <c:v>6.62140565176413</c:v>
                </c:pt>
                <c:pt idx="455">
                  <c:v>7.5740450053721897</c:v>
                </c:pt>
                <c:pt idx="456">
                  <c:v>6.2146080984221896</c:v>
                </c:pt>
                <c:pt idx="457">
                  <c:v>5.4380793089231902</c:v>
                </c:pt>
                <c:pt idx="458">
                  <c:v>5.9678546814688396</c:v>
                </c:pt>
                <c:pt idx="459">
                  <c:v>7.2882444010201199</c:v>
                </c:pt>
                <c:pt idx="460">
                  <c:v>7.2152399787300903</c:v>
                </c:pt>
                <c:pt idx="461">
                  <c:v>5.3706380281276598</c:v>
                </c:pt>
                <c:pt idx="462">
                  <c:v>8.3882228101192702</c:v>
                </c:pt>
                <c:pt idx="463">
                  <c:v>8.9694146508661703</c:v>
                </c:pt>
                <c:pt idx="464">
                  <c:v>6.5694814204142897</c:v>
                </c:pt>
                <c:pt idx="465">
                  <c:v>5.6167710976665699</c:v>
                </c:pt>
                <c:pt idx="466">
                  <c:v>6.19065687759967</c:v>
                </c:pt>
                <c:pt idx="467">
                  <c:v>5.1532915944977704</c:v>
                </c:pt>
                <c:pt idx="468">
                  <c:v>8.1958853913147909</c:v>
                </c:pt>
                <c:pt idx="469">
                  <c:v>6.81014245011513</c:v>
                </c:pt>
                <c:pt idx="470">
                  <c:v>6.0378709199221303</c:v>
                </c:pt>
                <c:pt idx="471">
                  <c:v>7.3178761986264904</c:v>
                </c:pt>
                <c:pt idx="472">
                  <c:v>6.13988455222625</c:v>
                </c:pt>
                <c:pt idx="473">
                  <c:v>4.82028156560503</c:v>
                </c:pt>
                <c:pt idx="474">
                  <c:v>7.5852810786391203</c:v>
                </c:pt>
                <c:pt idx="475">
                  <c:v>6.1543271675372599</c:v>
                </c:pt>
                <c:pt idx="476">
                  <c:v>5.6733232671714902</c:v>
                </c:pt>
                <c:pt idx="477">
                  <c:v>5.7589017738772803</c:v>
                </c:pt>
                <c:pt idx="478">
                  <c:v>9.1504842048228099</c:v>
                </c:pt>
                <c:pt idx="479">
                  <c:v>6.9627168370561101</c:v>
                </c:pt>
                <c:pt idx="480">
                  <c:v>6.8057225534169801</c:v>
                </c:pt>
                <c:pt idx="481">
                  <c:v>5.9635793436184397</c:v>
                </c:pt>
                <c:pt idx="482">
                  <c:v>4.7004803657924104</c:v>
                </c:pt>
                <c:pt idx="483">
                  <c:v>4.4942386252807998</c:v>
                </c:pt>
                <c:pt idx="484">
                  <c:v>7.00033446027523</c:v>
                </c:pt>
                <c:pt idx="485">
                  <c:v>6.1047932324149796</c:v>
                </c:pt>
                <c:pt idx="486">
                  <c:v>6.0684255882441098</c:v>
                </c:pt>
                <c:pt idx="487">
                  <c:v>4.7184988712950897</c:v>
                </c:pt>
                <c:pt idx="488">
                  <c:v>7.6468313914304797</c:v>
                </c:pt>
                <c:pt idx="489">
                  <c:v>8.0491077213264006</c:v>
                </c:pt>
                <c:pt idx="490">
                  <c:v>5.1199878310236198</c:v>
                </c:pt>
                <c:pt idx="491">
                  <c:v>8.4392316499465192</c:v>
                </c:pt>
                <c:pt idx="492">
                  <c:v>6.3473892096560096</c:v>
                </c:pt>
                <c:pt idx="493">
                  <c:v>7.5781454724194601</c:v>
                </c:pt>
                <c:pt idx="494">
                  <c:v>7.9728107841213998</c:v>
                </c:pt>
                <c:pt idx="495">
                  <c:v>5.58537424360589</c:v>
                </c:pt>
                <c:pt idx="496">
                  <c:v>8.3974632617911098</c:v>
                </c:pt>
                <c:pt idx="497">
                  <c:v>4.6728288344618996</c:v>
                </c:pt>
                <c:pt idx="498">
                  <c:v>5.2770937300964098</c:v>
                </c:pt>
                <c:pt idx="499">
                  <c:v>11.0855802230428</c:v>
                </c:pt>
                <c:pt idx="500">
                  <c:v>4.9904325867787298</c:v>
                </c:pt>
                <c:pt idx="501">
                  <c:v>5.5254529391317799</c:v>
                </c:pt>
                <c:pt idx="502">
                  <c:v>6.4194518925649602</c:v>
                </c:pt>
                <c:pt idx="503">
                  <c:v>6.0306852602612597</c:v>
                </c:pt>
                <c:pt idx="504">
                  <c:v>7.1420365747068004</c:v>
                </c:pt>
                <c:pt idx="505">
                  <c:v>5.9080829381689304</c:v>
                </c:pt>
                <c:pt idx="506">
                  <c:v>5.6021188208797001</c:v>
                </c:pt>
                <c:pt idx="507">
                  <c:v>9.0532186162039707</c:v>
                </c:pt>
                <c:pt idx="508">
                  <c:v>5.4806389233419903</c:v>
                </c:pt>
                <c:pt idx="509">
                  <c:v>9.05333562316601</c:v>
                </c:pt>
                <c:pt idx="510">
                  <c:v>8.39185670010494</c:v>
                </c:pt>
                <c:pt idx="511">
                  <c:v>8.1839557173049506</c:v>
                </c:pt>
                <c:pt idx="512">
                  <c:v>5.5909869805108503</c:v>
                </c:pt>
                <c:pt idx="513">
                  <c:v>7.9905768817439196</c:v>
                </c:pt>
                <c:pt idx="514">
                  <c:v>4.6347289882296296</c:v>
                </c:pt>
                <c:pt idx="515">
                  <c:v>4.3174881135363101</c:v>
                </c:pt>
                <c:pt idx="516">
                  <c:v>4.3567088266895899</c:v>
                </c:pt>
                <c:pt idx="517">
                  <c:v>4.1896547420264199</c:v>
                </c:pt>
                <c:pt idx="518">
                  <c:v>5.7137328055093599</c:v>
                </c:pt>
                <c:pt idx="519">
                  <c:v>4.27666611901605</c:v>
                </c:pt>
                <c:pt idx="520">
                  <c:v>6.9411900550683701</c:v>
                </c:pt>
                <c:pt idx="521">
                  <c:v>4.8040210447332496</c:v>
                </c:pt>
                <c:pt idx="522">
                  <c:v>6.6385677891665198</c:v>
                </c:pt>
                <c:pt idx="523">
                  <c:v>7.7828072628396896</c:v>
                </c:pt>
                <c:pt idx="524">
                  <c:v>5.7300997829735696</c:v>
                </c:pt>
                <c:pt idx="525">
                  <c:v>8.0562908764168402</c:v>
                </c:pt>
                <c:pt idx="526">
                  <c:v>5.8464387750577202</c:v>
                </c:pt>
                <c:pt idx="527">
                  <c:v>6.34563636082859</c:v>
                </c:pt>
                <c:pt idx="528">
                  <c:v>7.0166096838942096</c:v>
                </c:pt>
                <c:pt idx="529">
                  <c:v>6.0450053140360103</c:v>
                </c:pt>
                <c:pt idx="530">
                  <c:v>5.9674279692797398</c:v>
                </c:pt>
                <c:pt idx="531">
                  <c:v>6.2025355171879202</c:v>
                </c:pt>
                <c:pt idx="532">
                  <c:v>6.4551985633401197</c:v>
                </c:pt>
                <c:pt idx="533">
                  <c:v>9.6227148883852802</c:v>
                </c:pt>
                <c:pt idx="534">
                  <c:v>5.5947113796018302</c:v>
                </c:pt>
                <c:pt idx="535">
                  <c:v>3.93182563272432</c:v>
                </c:pt>
                <c:pt idx="536">
                  <c:v>6.6498477352315799</c:v>
                </c:pt>
                <c:pt idx="537">
                  <c:v>6.7546040994879597</c:v>
                </c:pt>
                <c:pt idx="538">
                  <c:v>5.4467373716663099</c:v>
                </c:pt>
                <c:pt idx="539">
                  <c:v>5.6961342538179398</c:v>
                </c:pt>
                <c:pt idx="540">
                  <c:v>9.15841529911126</c:v>
                </c:pt>
                <c:pt idx="541">
                  <c:v>7.0673198486534696</c:v>
                </c:pt>
                <c:pt idx="542">
                  <c:v>7.3375877435385899</c:v>
                </c:pt>
                <c:pt idx="543">
                  <c:v>7.7323692222843796</c:v>
                </c:pt>
                <c:pt idx="544">
                  <c:v>4.9052747784384296</c:v>
                </c:pt>
                <c:pt idx="545">
                  <c:v>7.0732697174597101</c:v>
                </c:pt>
                <c:pt idx="546">
                  <c:v>5.2219761332913102</c:v>
                </c:pt>
                <c:pt idx="547">
                  <c:v>9.6176038620257192</c:v>
                </c:pt>
                <c:pt idx="548">
                  <c:v>5.2626901889048803</c:v>
                </c:pt>
                <c:pt idx="549">
                  <c:v>7.3990922261642602</c:v>
                </c:pt>
                <c:pt idx="550">
                  <c:v>4.9698132995759998</c:v>
                </c:pt>
                <c:pt idx="551">
                  <c:v>4.7095302013123304</c:v>
                </c:pt>
                <c:pt idx="552">
                  <c:v>7.2122944685003398</c:v>
                </c:pt>
                <c:pt idx="553">
                  <c:v>7.03702761468627</c:v>
                </c:pt>
                <c:pt idx="554">
                  <c:v>4.3820266346738803</c:v>
                </c:pt>
                <c:pt idx="555">
                  <c:v>6.1548580940164097</c:v>
                </c:pt>
                <c:pt idx="556">
                  <c:v>3.17805383034794</c:v>
                </c:pt>
                <c:pt idx="557">
                  <c:v>4.4426512564903096</c:v>
                </c:pt>
                <c:pt idx="558">
                  <c:v>9.0009764440703393</c:v>
                </c:pt>
                <c:pt idx="559">
                  <c:v>6.6754027885826099</c:v>
                </c:pt>
                <c:pt idx="560">
                  <c:v>5.9362160728775004</c:v>
                </c:pt>
                <c:pt idx="561">
                  <c:v>6.6666386756776701</c:v>
                </c:pt>
                <c:pt idx="562">
                  <c:v>8.0426994968976295</c:v>
                </c:pt>
                <c:pt idx="563">
                  <c:v>5.67675380226828</c:v>
                </c:pt>
                <c:pt idx="564">
                  <c:v>6.6025878921893302</c:v>
                </c:pt>
                <c:pt idx="565">
                  <c:v>5.8833223884882697</c:v>
                </c:pt>
                <c:pt idx="566">
                  <c:v>4.4543472962535002</c:v>
                </c:pt>
                <c:pt idx="567">
                  <c:v>7.6250258044392796</c:v>
                </c:pt>
                <c:pt idx="568">
                  <c:v>6.3535000972888103</c:v>
                </c:pt>
                <c:pt idx="569">
                  <c:v>5.5333894887275203</c:v>
                </c:pt>
                <c:pt idx="570">
                  <c:v>7.5459181512093201</c:v>
                </c:pt>
                <c:pt idx="571">
                  <c:v>5.4806389233419903</c:v>
                </c:pt>
                <c:pt idx="572">
                  <c:v>7.4336665401661604</c:v>
                </c:pt>
                <c:pt idx="573">
                  <c:v>7.5632005923580703</c:v>
                </c:pt>
                <c:pt idx="574">
                  <c:v>6.6682282484173996</c:v>
                </c:pt>
                <c:pt idx="575">
                  <c:v>9.7595017020077393</c:v>
                </c:pt>
                <c:pt idx="576">
                  <c:v>8.2511421390907493</c:v>
                </c:pt>
                <c:pt idx="577">
                  <c:v>4.0253516907351496</c:v>
                </c:pt>
                <c:pt idx="578">
                  <c:v>5.3351313396707498</c:v>
                </c:pt>
                <c:pt idx="579">
                  <c:v>4.7791234931115296</c:v>
                </c:pt>
                <c:pt idx="580">
                  <c:v>6.69950034016167</c:v>
                </c:pt>
                <c:pt idx="581">
                  <c:v>7.8529832607508796</c:v>
                </c:pt>
                <c:pt idx="582">
                  <c:v>8.1799006184111196</c:v>
                </c:pt>
                <c:pt idx="583">
                  <c:v>4.6539603501575204</c:v>
                </c:pt>
                <c:pt idx="584">
                  <c:v>3.95124371858142</c:v>
                </c:pt>
                <c:pt idx="585">
                  <c:v>5.7235851019523798</c:v>
                </c:pt>
                <c:pt idx="586">
                  <c:v>5.8971538676367397</c:v>
                </c:pt>
                <c:pt idx="587">
                  <c:v>7.9434277678763703</c:v>
                </c:pt>
                <c:pt idx="588">
                  <c:v>4.2484952420493496</c:v>
                </c:pt>
                <c:pt idx="589">
                  <c:v>5.6204008657171496</c:v>
                </c:pt>
                <c:pt idx="590">
                  <c:v>6.4264884574576904</c:v>
                </c:pt>
                <c:pt idx="591">
                  <c:v>6.0063531596017299</c:v>
                </c:pt>
                <c:pt idx="592">
                  <c:v>4.3820266346738803</c:v>
                </c:pt>
                <c:pt idx="593">
                  <c:v>8.3758600152995903</c:v>
                </c:pt>
                <c:pt idx="594">
                  <c:v>5.9997633499226701</c:v>
                </c:pt>
                <c:pt idx="595">
                  <c:v>8.3530258452023194</c:v>
                </c:pt>
                <c:pt idx="596">
                  <c:v>8.9048110924806103</c:v>
                </c:pt>
                <c:pt idx="597">
                  <c:v>7.00033446027523</c:v>
                </c:pt>
                <c:pt idx="598">
                  <c:v>4.8520302639196098</c:v>
                </c:pt>
                <c:pt idx="599">
                  <c:v>4.7184988712950897</c:v>
                </c:pt>
                <c:pt idx="600">
                  <c:v>9.5153956524852994</c:v>
                </c:pt>
                <c:pt idx="601">
                  <c:v>7.3258075025957696</c:v>
                </c:pt>
                <c:pt idx="602">
                  <c:v>5.1179938124167501</c:v>
                </c:pt>
                <c:pt idx="603">
                  <c:v>4.8283137373022997</c:v>
                </c:pt>
                <c:pt idx="604">
                  <c:v>6.87901281011648</c:v>
                </c:pt>
                <c:pt idx="605">
                  <c:v>7.54855597916987</c:v>
                </c:pt>
                <c:pt idx="606">
                  <c:v>7.4960973451759498</c:v>
                </c:pt>
                <c:pt idx="607">
                  <c:v>7.2456550675945302</c:v>
                </c:pt>
                <c:pt idx="608">
                  <c:v>4.3307333402863302</c:v>
                </c:pt>
                <c:pt idx="609">
                  <c:v>9.5429480077809501</c:v>
                </c:pt>
                <c:pt idx="610">
                  <c:v>5.7446044691764504</c:v>
                </c:pt>
                <c:pt idx="611">
                  <c:v>5.3278761687895804</c:v>
                </c:pt>
                <c:pt idx="612">
                  <c:v>4.9836066217083301</c:v>
                </c:pt>
                <c:pt idx="613">
                  <c:v>10.682090966291</c:v>
                </c:pt>
                <c:pt idx="614">
                  <c:v>8.6606872910549608</c:v>
                </c:pt>
                <c:pt idx="615">
                  <c:v>5.5333894887275203</c:v>
                </c:pt>
                <c:pt idx="616">
                  <c:v>8.1610895128457894</c:v>
                </c:pt>
                <c:pt idx="617">
                  <c:v>4.9698132995759998</c:v>
                </c:pt>
                <c:pt idx="618">
                  <c:v>6.9603477291012998</c:v>
                </c:pt>
                <c:pt idx="619">
                  <c:v>5.0369526024136198</c:v>
                </c:pt>
                <c:pt idx="620">
                  <c:v>6.1896321123520099</c:v>
                </c:pt>
                <c:pt idx="621">
                  <c:v>6.0402547112774103</c:v>
                </c:pt>
                <c:pt idx="622">
                  <c:v>5.4510384535657002</c:v>
                </c:pt>
                <c:pt idx="623">
                  <c:v>4.8520302639196098</c:v>
                </c:pt>
                <c:pt idx="624">
                  <c:v>5.5012582105447203</c:v>
                </c:pt>
                <c:pt idx="625">
                  <c:v>6.6541525201832101</c:v>
                </c:pt>
                <c:pt idx="626">
                  <c:v>5.94542060860657</c:v>
                </c:pt>
                <c:pt idx="627">
                  <c:v>6.6982680541154096</c:v>
                </c:pt>
                <c:pt idx="628">
                  <c:v>5.6801726090170597</c:v>
                </c:pt>
                <c:pt idx="629">
                  <c:v>8.7132532743206994</c:v>
                </c:pt>
                <c:pt idx="630">
                  <c:v>8.5879147639166398</c:v>
                </c:pt>
                <c:pt idx="631">
                  <c:v>6.2728770065461603</c:v>
                </c:pt>
                <c:pt idx="632">
                  <c:v>7.2100796281707797</c:v>
                </c:pt>
                <c:pt idx="633">
                  <c:v>9.2355109191181199</c:v>
                </c:pt>
                <c:pt idx="634">
                  <c:v>5.20331963792575</c:v>
                </c:pt>
                <c:pt idx="635">
                  <c:v>7.3696007205263996</c:v>
                </c:pt>
                <c:pt idx="636">
                  <c:v>6.7638849085624297</c:v>
                </c:pt>
                <c:pt idx="637">
                  <c:v>11.1675154047373</c:v>
                </c:pt>
                <c:pt idx="638">
                  <c:v>4.4543472962535002</c:v>
                </c:pt>
                <c:pt idx="639">
                  <c:v>5.6454468976432297</c:v>
                </c:pt>
                <c:pt idx="640">
                  <c:v>4.3820266346738803</c:v>
                </c:pt>
                <c:pt idx="641">
                  <c:v>6.7900972355139002</c:v>
                </c:pt>
                <c:pt idx="642">
                  <c:v>5.5254529391317799</c:v>
                </c:pt>
                <c:pt idx="643">
                  <c:v>6.7696419768525002</c:v>
                </c:pt>
                <c:pt idx="644">
                  <c:v>8.1199938277251</c:v>
                </c:pt>
                <c:pt idx="645">
                  <c:v>7.9824163468277298</c:v>
                </c:pt>
                <c:pt idx="646">
                  <c:v>7.75245793801085</c:v>
                </c:pt>
                <c:pt idx="647">
                  <c:v>6.0088131854425901</c:v>
                </c:pt>
                <c:pt idx="648">
                  <c:v>8.8187485828005201</c:v>
                </c:pt>
                <c:pt idx="649">
                  <c:v>4.5538768916005399</c:v>
                </c:pt>
                <c:pt idx="650">
                  <c:v>4.9972122737641103</c:v>
                </c:pt>
                <c:pt idx="651">
                  <c:v>6.4150969591715903</c:v>
                </c:pt>
                <c:pt idx="652">
                  <c:v>5.5451774444795596</c:v>
                </c:pt>
                <c:pt idx="653">
                  <c:v>7.3251489579555704</c:v>
                </c:pt>
                <c:pt idx="654">
                  <c:v>7.6406038263936296</c:v>
                </c:pt>
                <c:pt idx="655">
                  <c:v>4.3040650932041702</c:v>
                </c:pt>
                <c:pt idx="656">
                  <c:v>9.5702500784248397</c:v>
                </c:pt>
                <c:pt idx="657">
                  <c:v>7.4958196830889303</c:v>
                </c:pt>
                <c:pt idx="658">
                  <c:v>7.8363697605451197</c:v>
                </c:pt>
                <c:pt idx="659">
                  <c:v>3.7841896339182601</c:v>
                </c:pt>
                <c:pt idx="660">
                  <c:v>6.7286286130846999</c:v>
                </c:pt>
                <c:pt idx="661">
                  <c:v>6.8662385987791996</c:v>
                </c:pt>
                <c:pt idx="662">
                  <c:v>7.0527210492323196</c:v>
                </c:pt>
                <c:pt idx="663">
                  <c:v>3.8066624897703099</c:v>
                </c:pt>
                <c:pt idx="664">
                  <c:v>6.74758652682931</c:v>
                </c:pt>
                <c:pt idx="665">
                  <c:v>8.2427563457144704</c:v>
                </c:pt>
                <c:pt idx="666">
                  <c:v>5.0039463059454503</c:v>
                </c:pt>
                <c:pt idx="667">
                  <c:v>5.9763509092979303</c:v>
                </c:pt>
                <c:pt idx="668">
                  <c:v>5.8051349689164802</c:v>
                </c:pt>
                <c:pt idx="669">
                  <c:v>5.9738096118692603</c:v>
                </c:pt>
                <c:pt idx="670">
                  <c:v>6.7129562006770698</c:v>
                </c:pt>
                <c:pt idx="671">
                  <c:v>6.7262334023587398</c:v>
                </c:pt>
                <c:pt idx="672">
                  <c:v>8.7272920292096394</c:v>
                </c:pt>
                <c:pt idx="673">
                  <c:v>7.7393592026890898</c:v>
                </c:pt>
                <c:pt idx="674">
                  <c:v>5.8749307308520304</c:v>
                </c:pt>
                <c:pt idx="675">
                  <c:v>7.9105906122564704</c:v>
                </c:pt>
                <c:pt idx="676">
                  <c:v>12.2396137989368</c:v>
                </c:pt>
                <c:pt idx="677">
                  <c:v>8.94780609305705</c:v>
                </c:pt>
                <c:pt idx="678">
                  <c:v>7.2196420401307302</c:v>
                </c:pt>
                <c:pt idx="679">
                  <c:v>9.6841492520628893</c:v>
                </c:pt>
                <c:pt idx="680">
                  <c:v>5.8916442118257697</c:v>
                </c:pt>
                <c:pt idx="681">
                  <c:v>7.68294316987829</c:v>
                </c:pt>
                <c:pt idx="682">
                  <c:v>8.5145898055461195</c:v>
                </c:pt>
                <c:pt idx="683">
                  <c:v>6.9017372066565699</c:v>
                </c:pt>
                <c:pt idx="684">
                  <c:v>5.7004435733906798</c:v>
                </c:pt>
                <c:pt idx="685">
                  <c:v>6.5381398237676702</c:v>
                </c:pt>
                <c:pt idx="686">
                  <c:v>5.0751738152338204</c:v>
                </c:pt>
                <c:pt idx="687">
                  <c:v>4.9199809258281197</c:v>
                </c:pt>
                <c:pt idx="688">
                  <c:v>3.8918202981106198</c:v>
                </c:pt>
                <c:pt idx="689">
                  <c:v>8.8392766905853506</c:v>
                </c:pt>
                <c:pt idx="690">
                  <c:v>7.5927862789398199</c:v>
                </c:pt>
                <c:pt idx="691">
                  <c:v>4.3630986247883596</c:v>
                </c:pt>
                <c:pt idx="692">
                  <c:v>5.2781146592305097</c:v>
                </c:pt>
                <c:pt idx="693">
                  <c:v>7.7070626553704704</c:v>
                </c:pt>
                <c:pt idx="694">
                  <c:v>7.1762545320171398</c:v>
                </c:pt>
                <c:pt idx="695">
                  <c:v>6.3647507568519099</c:v>
                </c:pt>
                <c:pt idx="696">
                  <c:v>4.5849674786705696</c:v>
                </c:pt>
                <c:pt idx="697">
                  <c:v>8.9100457614735493</c:v>
                </c:pt>
                <c:pt idx="698">
                  <c:v>6.2285110035911799</c:v>
                </c:pt>
                <c:pt idx="699">
                  <c:v>11.3883141697202</c:v>
                </c:pt>
                <c:pt idx="700">
                  <c:v>5.5333894887275203</c:v>
                </c:pt>
                <c:pt idx="701">
                  <c:v>5.4595855141441501</c:v>
                </c:pt>
                <c:pt idx="702">
                  <c:v>6.7650389767805397</c:v>
                </c:pt>
                <c:pt idx="703">
                  <c:v>6.9275579062783104</c:v>
                </c:pt>
                <c:pt idx="704">
                  <c:v>5.4467373716663099</c:v>
                </c:pt>
                <c:pt idx="705">
                  <c:v>5.6204008657171496</c:v>
                </c:pt>
                <c:pt idx="706">
                  <c:v>6.21527454296535</c:v>
                </c:pt>
                <c:pt idx="707">
                  <c:v>6.3716118472318497</c:v>
                </c:pt>
                <c:pt idx="708">
                  <c:v>8.8400010658433903</c:v>
                </c:pt>
                <c:pt idx="709">
                  <c:v>6.1964441277945204</c:v>
                </c:pt>
                <c:pt idx="710">
                  <c:v>6.2522891653898798</c:v>
                </c:pt>
                <c:pt idx="711">
                  <c:v>9.5473838739656802</c:v>
                </c:pt>
                <c:pt idx="712">
                  <c:v>7.9434277678763703</c:v>
                </c:pt>
                <c:pt idx="713">
                  <c:v>7.5683792678365203</c:v>
                </c:pt>
                <c:pt idx="714">
                  <c:v>6.2065759267249199</c:v>
                </c:pt>
                <c:pt idx="715">
                  <c:v>7.4804283060741996</c:v>
                </c:pt>
                <c:pt idx="716">
                  <c:v>5.7525726388256304</c:v>
                </c:pt>
                <c:pt idx="717">
                  <c:v>12.7625119652565</c:v>
                </c:pt>
                <c:pt idx="718">
                  <c:v>7.0277087969428598</c:v>
                </c:pt>
                <c:pt idx="719">
                  <c:v>5.82304589548301</c:v>
                </c:pt>
                <c:pt idx="720">
                  <c:v>8.6436496153687905</c:v>
                </c:pt>
                <c:pt idx="721">
                  <c:v>5.6835797673386796</c:v>
                </c:pt>
                <c:pt idx="722">
                  <c:v>5.9153031861424097</c:v>
                </c:pt>
                <c:pt idx="723">
                  <c:v>5.7462031905401503</c:v>
                </c:pt>
                <c:pt idx="724">
                  <c:v>5.8289456176102004</c:v>
                </c:pt>
                <c:pt idx="725">
                  <c:v>7.3617565507503597</c:v>
                </c:pt>
                <c:pt idx="726">
                  <c:v>7.29369772060143</c:v>
                </c:pt>
                <c:pt idx="727">
                  <c:v>5.8021183753770602</c:v>
                </c:pt>
                <c:pt idx="728">
                  <c:v>5.4038028743940103</c:v>
                </c:pt>
                <c:pt idx="729">
                  <c:v>5.1179938124167501</c:v>
                </c:pt>
                <c:pt idx="730">
                  <c:v>7.60688453121963</c:v>
                </c:pt>
                <c:pt idx="731">
                  <c:v>7.4018415787438299</c:v>
                </c:pt>
                <c:pt idx="732">
                  <c:v>8.3112508474217996</c:v>
                </c:pt>
                <c:pt idx="733">
                  <c:v>5.2933048247244896</c:v>
                </c:pt>
                <c:pt idx="734">
                  <c:v>6.6096187486264899</c:v>
                </c:pt>
                <c:pt idx="735">
                  <c:v>7.2943772992888203</c:v>
                </c:pt>
                <c:pt idx="736">
                  <c:v>6.7334018918373504</c:v>
                </c:pt>
                <c:pt idx="737">
                  <c:v>8.3596618034294998</c:v>
                </c:pt>
                <c:pt idx="738">
                  <c:v>5.0369526024136198</c:v>
                </c:pt>
                <c:pt idx="739">
                  <c:v>6.7945865808764898</c:v>
                </c:pt>
                <c:pt idx="740">
                  <c:v>7.6847839435227803</c:v>
                </c:pt>
                <c:pt idx="741">
                  <c:v>5.6970934865054002</c:v>
                </c:pt>
                <c:pt idx="742">
                  <c:v>7.3852309230665698</c:v>
                </c:pt>
                <c:pt idx="743">
                  <c:v>6.4777412979525604</c:v>
                </c:pt>
                <c:pt idx="744">
                  <c:v>5.1817835502920797</c:v>
                </c:pt>
                <c:pt idx="745">
                  <c:v>7.4558766874918199</c:v>
                </c:pt>
                <c:pt idx="746">
                  <c:v>5.2364419628299403</c:v>
                </c:pt>
                <c:pt idx="747">
                  <c:v>8.4007717283989791</c:v>
                </c:pt>
                <c:pt idx="748">
                  <c:v>6.8478283304017804</c:v>
                </c:pt>
                <c:pt idx="749">
                  <c:v>6.8834625864130903</c:v>
                </c:pt>
                <c:pt idx="750">
                  <c:v>5.7397929121792304</c:v>
                </c:pt>
                <c:pt idx="751">
                  <c:v>7.2997973667581597</c:v>
                </c:pt>
                <c:pt idx="752">
                  <c:v>5.22035582507832</c:v>
                </c:pt>
                <c:pt idx="753">
                  <c:v>6.7707894239089796</c:v>
                </c:pt>
                <c:pt idx="754">
                  <c:v>5.3471075307174596</c:v>
                </c:pt>
                <c:pt idx="755">
                  <c:v>5.4680601411351297</c:v>
                </c:pt>
                <c:pt idx="756">
                  <c:v>9.2635019200904107</c:v>
                </c:pt>
                <c:pt idx="757">
                  <c:v>5.7071102647488701</c:v>
                </c:pt>
                <c:pt idx="758">
                  <c:v>7.55616656570069</c:v>
                </c:pt>
                <c:pt idx="759">
                  <c:v>5.7300997829735696</c:v>
                </c:pt>
                <c:pt idx="760">
                  <c:v>6.5694814204142897</c:v>
                </c:pt>
                <c:pt idx="761">
                  <c:v>8.1089241559753393</c:v>
                </c:pt>
                <c:pt idx="762">
                  <c:v>7.5275787951232296</c:v>
                </c:pt>
                <c:pt idx="763">
                  <c:v>7.8477625374736002</c:v>
                </c:pt>
                <c:pt idx="764">
                  <c:v>6.3885614055456301</c:v>
                </c:pt>
                <c:pt idx="765">
                  <c:v>4.4830025520138799</c:v>
                </c:pt>
                <c:pt idx="766">
                  <c:v>6.8977049431286304</c:v>
                </c:pt>
                <c:pt idx="767">
                  <c:v>7.4460014983241196</c:v>
                </c:pt>
                <c:pt idx="768">
                  <c:v>7.1869010204116304</c:v>
                </c:pt>
                <c:pt idx="769">
                  <c:v>8.8558059925365598</c:v>
                </c:pt>
                <c:pt idx="770">
                  <c:v>7.0237589547384403</c:v>
                </c:pt>
                <c:pt idx="771">
                  <c:v>5.0689042022202297</c:v>
                </c:pt>
                <c:pt idx="772">
                  <c:v>5.2417470150596399</c:v>
                </c:pt>
                <c:pt idx="773">
                  <c:v>5.4764635519315101</c:v>
                </c:pt>
                <c:pt idx="774">
                  <c:v>4.9972122737641103</c:v>
                </c:pt>
                <c:pt idx="775">
                  <c:v>6.6758232216348397</c:v>
                </c:pt>
                <c:pt idx="776">
                  <c:v>6.6749821786920798</c:v>
                </c:pt>
                <c:pt idx="777">
                  <c:v>6.2519038831658804</c:v>
                </c:pt>
                <c:pt idx="778">
                  <c:v>6.76272950693187</c:v>
                </c:pt>
                <c:pt idx="779">
                  <c:v>9.9772623059133299</c:v>
                </c:pt>
                <c:pt idx="780">
                  <c:v>10.0960969169849</c:v>
                </c:pt>
                <c:pt idx="781">
                  <c:v>6.5778613577210399</c:v>
                </c:pt>
                <c:pt idx="782">
                  <c:v>5.3936275463523602</c:v>
                </c:pt>
                <c:pt idx="783">
                  <c:v>5.3612921657094201</c:v>
                </c:pt>
              </c:numCache>
            </c:numRef>
          </c:yVal>
          <c:smooth val="0"/>
          <c:extLst>
            <c:ext xmlns:c16="http://schemas.microsoft.com/office/drawing/2014/chart" uri="{C3380CC4-5D6E-409C-BE32-E72D297353CC}">
              <c16:uniqueId val="{00000000-457C-460D-A54E-DCDCE6EB097D}"/>
            </c:ext>
          </c:extLst>
        </c:ser>
        <c:ser>
          <c:idx val="1"/>
          <c:order val="1"/>
          <c:tx>
            <c:strRef>
              <c:f>"信息搜寻"</c:f>
              <c:strCache>
                <c:ptCount val="1"/>
                <c:pt idx="0">
                  <c:v>信息搜寻</c:v>
                </c:pt>
              </c:strCache>
            </c:strRef>
          </c:tx>
          <c:spPr>
            <a:ln w="19050" cap="rnd">
              <a:noFill/>
              <a:round/>
            </a:ln>
            <a:effectLst/>
          </c:spPr>
          <c:marker>
            <c:symbol val="circle"/>
            <c:size val="5"/>
            <c:spPr>
              <a:solidFill>
                <a:schemeClr val="accent2">
                  <a:alpha val="80000"/>
                </a:schemeClr>
              </a:solidFill>
              <a:ln w="9525">
                <a:noFill/>
              </a:ln>
              <a:effectLst/>
            </c:spPr>
          </c:marker>
          <c:xVal>
            <c:numRef>
              <c:f>[data.csv]分组数据!$H$786:$H$1227</c:f>
              <c:numCache>
                <c:formatCode>0.000_ </c:formatCode>
                <c:ptCount val="442"/>
                <c:pt idx="0">
                  <c:v>6.7487595474916704</c:v>
                </c:pt>
                <c:pt idx="1">
                  <c:v>1.7917594692280501</c:v>
                </c:pt>
                <c:pt idx="2">
                  <c:v>4.9126548857360497</c:v>
                </c:pt>
                <c:pt idx="3">
                  <c:v>4.0943445622221004</c:v>
                </c:pt>
                <c:pt idx="4">
                  <c:v>1.0986122886681</c:v>
                </c:pt>
                <c:pt idx="5">
                  <c:v>5.7557422135869096</c:v>
                </c:pt>
                <c:pt idx="6">
                  <c:v>7.04403289727468</c:v>
                </c:pt>
                <c:pt idx="7">
                  <c:v>3.5835189384561099</c:v>
                </c:pt>
                <c:pt idx="8">
                  <c:v>2.7725887222397798</c:v>
                </c:pt>
                <c:pt idx="9">
                  <c:v>3.4339872044851401</c:v>
                </c:pt>
                <c:pt idx="10">
                  <c:v>2.3978952727983698</c:v>
                </c:pt>
                <c:pt idx="11">
                  <c:v>5.0562458053482997</c:v>
                </c:pt>
                <c:pt idx="12">
                  <c:v>9.0341996742572999</c:v>
                </c:pt>
                <c:pt idx="13">
                  <c:v>5.5759491031463098</c:v>
                </c:pt>
                <c:pt idx="14">
                  <c:v>0</c:v>
                </c:pt>
                <c:pt idx="15">
                  <c:v>4.4773368144781998</c:v>
                </c:pt>
                <c:pt idx="16">
                  <c:v>4.8520302639196098</c:v>
                </c:pt>
                <c:pt idx="17">
                  <c:v>6.1862086239004901</c:v>
                </c:pt>
                <c:pt idx="18">
                  <c:v>5.1059454739005803</c:v>
                </c:pt>
                <c:pt idx="19">
                  <c:v>4.4426512564903096</c:v>
                </c:pt>
                <c:pt idx="20">
                  <c:v>2.7725887222397798</c:v>
                </c:pt>
                <c:pt idx="21">
                  <c:v>0</c:v>
                </c:pt>
                <c:pt idx="22">
                  <c:v>5.3033049080590704</c:v>
                </c:pt>
                <c:pt idx="23">
                  <c:v>5.6276211136906298</c:v>
                </c:pt>
                <c:pt idx="24">
                  <c:v>1.7917594692280501</c:v>
                </c:pt>
                <c:pt idx="25">
                  <c:v>0</c:v>
                </c:pt>
                <c:pt idx="26">
                  <c:v>5.8721177894754097</c:v>
                </c:pt>
                <c:pt idx="27">
                  <c:v>4.7706846244656598</c:v>
                </c:pt>
                <c:pt idx="28">
                  <c:v>1.0986122886681</c:v>
                </c:pt>
                <c:pt idx="29">
                  <c:v>4.1431347263915299</c:v>
                </c:pt>
                <c:pt idx="30">
                  <c:v>3.6635616461296401</c:v>
                </c:pt>
                <c:pt idx="31">
                  <c:v>0.69314718055994495</c:v>
                </c:pt>
                <c:pt idx="32">
                  <c:v>2.3978952727983698</c:v>
                </c:pt>
                <c:pt idx="33">
                  <c:v>3.5835189384561099</c:v>
                </c:pt>
                <c:pt idx="34">
                  <c:v>1.0986122886681</c:v>
                </c:pt>
                <c:pt idx="35">
                  <c:v>6.1092475827643602</c:v>
                </c:pt>
                <c:pt idx="36">
                  <c:v>3.8286413964890902</c:v>
                </c:pt>
                <c:pt idx="37">
                  <c:v>3.4011973816621501</c:v>
                </c:pt>
                <c:pt idx="38">
                  <c:v>1.0986122886681</c:v>
                </c:pt>
                <c:pt idx="39">
                  <c:v>5.2040066870767898</c:v>
                </c:pt>
                <c:pt idx="40">
                  <c:v>0</c:v>
                </c:pt>
                <c:pt idx="41">
                  <c:v>6.5206211275586901</c:v>
                </c:pt>
                <c:pt idx="42">
                  <c:v>6.1569789855855497</c:v>
                </c:pt>
                <c:pt idx="43">
                  <c:v>4.0775374439057197</c:v>
                </c:pt>
                <c:pt idx="44">
                  <c:v>0</c:v>
                </c:pt>
                <c:pt idx="45">
                  <c:v>1.7917594692280501</c:v>
                </c:pt>
                <c:pt idx="46">
                  <c:v>3.55534806148941</c:v>
                </c:pt>
                <c:pt idx="47">
                  <c:v>2.1972245773362098</c:v>
                </c:pt>
                <c:pt idx="48">
                  <c:v>3.4657359027997199</c:v>
                </c:pt>
                <c:pt idx="49">
                  <c:v>2.8332133440562099</c:v>
                </c:pt>
                <c:pt idx="50">
                  <c:v>6.4861607889440798</c:v>
                </c:pt>
                <c:pt idx="51">
                  <c:v>2.3025850929940401</c:v>
                </c:pt>
                <c:pt idx="52">
                  <c:v>5.4889377261566796</c:v>
                </c:pt>
                <c:pt idx="53">
                  <c:v>5.1416635565026603</c:v>
                </c:pt>
                <c:pt idx="54">
                  <c:v>4.3438054218536797</c:v>
                </c:pt>
                <c:pt idx="55">
                  <c:v>0</c:v>
                </c:pt>
                <c:pt idx="56">
                  <c:v>2.7725887222397798</c:v>
                </c:pt>
                <c:pt idx="57">
                  <c:v>4.6539603501575204</c:v>
                </c:pt>
                <c:pt idx="58">
                  <c:v>3.8286413964890902</c:v>
                </c:pt>
                <c:pt idx="59">
                  <c:v>3.8066624897703099</c:v>
                </c:pt>
                <c:pt idx="60">
                  <c:v>6.6945620585210897</c:v>
                </c:pt>
                <c:pt idx="61">
                  <c:v>5.3082676974011997</c:v>
                </c:pt>
                <c:pt idx="62">
                  <c:v>4.6151205168412597</c:v>
                </c:pt>
                <c:pt idx="63">
                  <c:v>3.73766961828336</c:v>
                </c:pt>
                <c:pt idx="64">
                  <c:v>4.0943445622221004</c:v>
                </c:pt>
                <c:pt idx="65">
                  <c:v>5.1532915944977704</c:v>
                </c:pt>
                <c:pt idx="66">
                  <c:v>2.1972245773362098</c:v>
                </c:pt>
                <c:pt idx="67">
                  <c:v>5.9788857649011202</c:v>
                </c:pt>
                <c:pt idx="68">
                  <c:v>4.8598124043616702</c:v>
                </c:pt>
                <c:pt idx="69">
                  <c:v>2.9444389791664398</c:v>
                </c:pt>
                <c:pt idx="70">
                  <c:v>3.2188758248682001</c:v>
                </c:pt>
                <c:pt idx="71">
                  <c:v>4.5538768916005399</c:v>
                </c:pt>
                <c:pt idx="72">
                  <c:v>4.8598124043616702</c:v>
                </c:pt>
                <c:pt idx="73">
                  <c:v>5.8318824772835098</c:v>
                </c:pt>
                <c:pt idx="74">
                  <c:v>5.4722706736714697</c:v>
                </c:pt>
                <c:pt idx="75">
                  <c:v>4.0253516907351496</c:v>
                </c:pt>
                <c:pt idx="76">
                  <c:v>5.5053315359323598</c:v>
                </c:pt>
                <c:pt idx="77">
                  <c:v>4.1431347263915299</c:v>
                </c:pt>
                <c:pt idx="78">
                  <c:v>4.5325994931532501</c:v>
                </c:pt>
                <c:pt idx="79">
                  <c:v>1.6094379124341001</c:v>
                </c:pt>
                <c:pt idx="80">
                  <c:v>3.55534806148941</c:v>
                </c:pt>
                <c:pt idx="81">
                  <c:v>2.7080502011022101</c:v>
                </c:pt>
                <c:pt idx="82">
                  <c:v>5.6094717951849598</c:v>
                </c:pt>
                <c:pt idx="83">
                  <c:v>1.3862943611198899</c:v>
                </c:pt>
                <c:pt idx="84">
                  <c:v>5.1817835502920797</c:v>
                </c:pt>
                <c:pt idx="85">
                  <c:v>5.82304589548301</c:v>
                </c:pt>
                <c:pt idx="86">
                  <c:v>4.81218435537241</c:v>
                </c:pt>
                <c:pt idx="87">
                  <c:v>4.3438054218536797</c:v>
                </c:pt>
                <c:pt idx="88">
                  <c:v>4.7184988712950897</c:v>
                </c:pt>
                <c:pt idx="89">
                  <c:v>4.6539603501575204</c:v>
                </c:pt>
                <c:pt idx="90">
                  <c:v>5.16478597392351</c:v>
                </c:pt>
                <c:pt idx="91">
                  <c:v>5.1298987149230699</c:v>
                </c:pt>
                <c:pt idx="92">
                  <c:v>6.1136821798322298</c:v>
                </c:pt>
                <c:pt idx="93">
                  <c:v>4.3040650932041702</c:v>
                </c:pt>
                <c:pt idx="94">
                  <c:v>1.3862943611198899</c:v>
                </c:pt>
                <c:pt idx="95">
                  <c:v>6.2595814640649197</c:v>
                </c:pt>
                <c:pt idx="96">
                  <c:v>1.7917594692280501</c:v>
                </c:pt>
                <c:pt idx="97">
                  <c:v>5.7170277014062201</c:v>
                </c:pt>
                <c:pt idx="98">
                  <c:v>0.69314718055994495</c:v>
                </c:pt>
                <c:pt idx="99">
                  <c:v>5.4249500174814003</c:v>
                </c:pt>
                <c:pt idx="100">
                  <c:v>3.73766961828336</c:v>
                </c:pt>
                <c:pt idx="101">
                  <c:v>6.4800445619266496</c:v>
                </c:pt>
                <c:pt idx="102">
                  <c:v>2.8903717578961601</c:v>
                </c:pt>
                <c:pt idx="103">
                  <c:v>0</c:v>
                </c:pt>
                <c:pt idx="104">
                  <c:v>2.99573227355399</c:v>
                </c:pt>
                <c:pt idx="105">
                  <c:v>1.3862943611198899</c:v>
                </c:pt>
                <c:pt idx="106">
                  <c:v>2.5649493574615301</c:v>
                </c:pt>
                <c:pt idx="107">
                  <c:v>3.0910424533583098</c:v>
                </c:pt>
                <c:pt idx="108">
                  <c:v>5.5254529391317799</c:v>
                </c:pt>
                <c:pt idx="109">
                  <c:v>4.6913478822291399</c:v>
                </c:pt>
                <c:pt idx="110">
                  <c:v>4.7095302013123304</c:v>
                </c:pt>
                <c:pt idx="111">
                  <c:v>5.8493247799468504</c:v>
                </c:pt>
                <c:pt idx="112">
                  <c:v>5.1590552992145202</c:v>
                </c:pt>
                <c:pt idx="113">
                  <c:v>6.0014148779611496</c:v>
                </c:pt>
                <c:pt idx="114">
                  <c:v>5.82304589548301</c:v>
                </c:pt>
                <c:pt idx="115">
                  <c:v>5.1416635565026603</c:v>
                </c:pt>
                <c:pt idx="116">
                  <c:v>4.2046926193909604</c:v>
                </c:pt>
                <c:pt idx="117">
                  <c:v>3.0445224377234199</c:v>
                </c:pt>
                <c:pt idx="118">
                  <c:v>3.73766961828336</c:v>
                </c:pt>
                <c:pt idx="119">
                  <c:v>5.8721177894754097</c:v>
                </c:pt>
                <c:pt idx="120">
                  <c:v>3.2580965380214799</c:v>
                </c:pt>
                <c:pt idx="121">
                  <c:v>4.5951198501345898</c:v>
                </c:pt>
                <c:pt idx="122">
                  <c:v>5.0998664278241899</c:v>
                </c:pt>
                <c:pt idx="123">
                  <c:v>0</c:v>
                </c:pt>
                <c:pt idx="124">
                  <c:v>4.8903491282217502</c:v>
                </c:pt>
                <c:pt idx="125">
                  <c:v>4.4773368144781998</c:v>
                </c:pt>
                <c:pt idx="126">
                  <c:v>1.0986122886681</c:v>
                </c:pt>
                <c:pt idx="127">
                  <c:v>4.2484952420493496</c:v>
                </c:pt>
                <c:pt idx="128">
                  <c:v>5.2094861528414196</c:v>
                </c:pt>
                <c:pt idx="129">
                  <c:v>5.2678581590633202</c:v>
                </c:pt>
                <c:pt idx="130">
                  <c:v>6.0402547112774103</c:v>
                </c:pt>
                <c:pt idx="131">
                  <c:v>3.9702919135521202</c:v>
                </c:pt>
                <c:pt idx="132">
                  <c:v>5.6970934865054002</c:v>
                </c:pt>
                <c:pt idx="133">
                  <c:v>4.2046926193909604</c:v>
                </c:pt>
                <c:pt idx="134">
                  <c:v>5.4680601411351297</c:v>
                </c:pt>
                <c:pt idx="135">
                  <c:v>3.4339872044851401</c:v>
                </c:pt>
                <c:pt idx="136">
                  <c:v>4.9698132995759998</c:v>
                </c:pt>
                <c:pt idx="137">
                  <c:v>6.0014148779611496</c:v>
                </c:pt>
                <c:pt idx="138">
                  <c:v>1.0986122886681</c:v>
                </c:pt>
                <c:pt idx="139">
                  <c:v>1.0986122886681</c:v>
                </c:pt>
                <c:pt idx="140">
                  <c:v>4.0943445622221004</c:v>
                </c:pt>
                <c:pt idx="141">
                  <c:v>5.6869753563398202</c:v>
                </c:pt>
                <c:pt idx="142">
                  <c:v>6.3578422665080998</c:v>
                </c:pt>
                <c:pt idx="143">
                  <c:v>3.9889840465642701</c:v>
                </c:pt>
                <c:pt idx="144">
                  <c:v>0.69314718055994495</c:v>
                </c:pt>
                <c:pt idx="145">
                  <c:v>6.1737861039019304</c:v>
                </c:pt>
                <c:pt idx="146">
                  <c:v>2.07944154167983</c:v>
                </c:pt>
                <c:pt idx="147">
                  <c:v>5.5683445037610904</c:v>
                </c:pt>
                <c:pt idx="148">
                  <c:v>3.0910424533583098</c:v>
                </c:pt>
                <c:pt idx="149">
                  <c:v>4.1271343850450899</c:v>
                </c:pt>
                <c:pt idx="150">
                  <c:v>6.3225652399272798</c:v>
                </c:pt>
                <c:pt idx="151">
                  <c:v>4.5432947822700003</c:v>
                </c:pt>
                <c:pt idx="152">
                  <c:v>5.3278761687895804</c:v>
                </c:pt>
                <c:pt idx="153">
                  <c:v>3.4965075614664798</c:v>
                </c:pt>
                <c:pt idx="154">
                  <c:v>3.4339872044851401</c:v>
                </c:pt>
                <c:pt idx="155">
                  <c:v>4.8978397999509102</c:v>
                </c:pt>
                <c:pt idx="156">
                  <c:v>6.7417006946520504</c:v>
                </c:pt>
                <c:pt idx="157">
                  <c:v>2.63905732961525</c:v>
                </c:pt>
                <c:pt idx="158">
                  <c:v>3.0445224377234199</c:v>
                </c:pt>
                <c:pt idx="159">
                  <c:v>0.69314718055994495</c:v>
                </c:pt>
                <c:pt idx="160">
                  <c:v>2.9444389791664398</c:v>
                </c:pt>
                <c:pt idx="161">
                  <c:v>3.1354942159291399</c:v>
                </c:pt>
                <c:pt idx="162">
                  <c:v>5.6559918108198497</c:v>
                </c:pt>
                <c:pt idx="163">
                  <c:v>6.9488972223133096</c:v>
                </c:pt>
                <c:pt idx="164">
                  <c:v>3.8066624897703099</c:v>
                </c:pt>
                <c:pt idx="165">
                  <c:v>4.0604430105464102</c:v>
                </c:pt>
                <c:pt idx="166">
                  <c:v>0</c:v>
                </c:pt>
                <c:pt idx="167">
                  <c:v>4.8903491282217502</c:v>
                </c:pt>
                <c:pt idx="168">
                  <c:v>6.2245584292753602</c:v>
                </c:pt>
                <c:pt idx="169">
                  <c:v>3.73766961828336</c:v>
                </c:pt>
                <c:pt idx="170">
                  <c:v>4.7957905455967396</c:v>
                </c:pt>
                <c:pt idx="171">
                  <c:v>4.7621739347977501</c:v>
                </c:pt>
                <c:pt idx="172">
                  <c:v>6.1136821798322298</c:v>
                </c:pt>
                <c:pt idx="173">
                  <c:v>4.6443908991413698</c:v>
                </c:pt>
                <c:pt idx="174">
                  <c:v>1.0986122886681</c:v>
                </c:pt>
                <c:pt idx="175">
                  <c:v>4.3567088266895899</c:v>
                </c:pt>
                <c:pt idx="176">
                  <c:v>1.3862943611198899</c:v>
                </c:pt>
                <c:pt idx="177">
                  <c:v>3.2580965380214799</c:v>
                </c:pt>
                <c:pt idx="178">
                  <c:v>2.1972245773362098</c:v>
                </c:pt>
                <c:pt idx="179">
                  <c:v>2.7080502011022101</c:v>
                </c:pt>
                <c:pt idx="180">
                  <c:v>3.6109179126442199</c:v>
                </c:pt>
                <c:pt idx="181">
                  <c:v>2.1972245773362098</c:v>
                </c:pt>
                <c:pt idx="182">
                  <c:v>5.4764635519315101</c:v>
                </c:pt>
                <c:pt idx="183">
                  <c:v>5.3798973535404597</c:v>
                </c:pt>
                <c:pt idx="184">
                  <c:v>5.5093883366279703</c:v>
                </c:pt>
                <c:pt idx="185">
                  <c:v>4.8040210447332496</c:v>
                </c:pt>
                <c:pt idx="186">
                  <c:v>1.6094379124341001</c:v>
                </c:pt>
                <c:pt idx="187">
                  <c:v>1.6094379124341001</c:v>
                </c:pt>
                <c:pt idx="188">
                  <c:v>4.7621739347977501</c:v>
                </c:pt>
                <c:pt idx="189">
                  <c:v>2.3025850929940401</c:v>
                </c:pt>
                <c:pt idx="190">
                  <c:v>3.6635616461296401</c:v>
                </c:pt>
                <c:pt idx="191">
                  <c:v>3.2188758248682001</c:v>
                </c:pt>
                <c:pt idx="192">
                  <c:v>2.8903717578961601</c:v>
                </c:pt>
                <c:pt idx="193">
                  <c:v>0.69314718055994495</c:v>
                </c:pt>
                <c:pt idx="194">
                  <c:v>0</c:v>
                </c:pt>
                <c:pt idx="195">
                  <c:v>5.5214609178622398</c:v>
                </c:pt>
                <c:pt idx="196">
                  <c:v>1.6094379124341001</c:v>
                </c:pt>
                <c:pt idx="197">
                  <c:v>3.85014760171005</c:v>
                </c:pt>
                <c:pt idx="198">
                  <c:v>4.4886363697321396</c:v>
                </c:pt>
                <c:pt idx="199">
                  <c:v>0</c:v>
                </c:pt>
                <c:pt idx="200">
                  <c:v>3.3672958299864701</c:v>
                </c:pt>
                <c:pt idx="201">
                  <c:v>4.5643481914678299</c:v>
                </c:pt>
                <c:pt idx="202">
                  <c:v>3.17805383034794</c:v>
                </c:pt>
                <c:pt idx="203">
                  <c:v>4.9052747784384296</c:v>
                </c:pt>
                <c:pt idx="204">
                  <c:v>4.4773368144781998</c:v>
                </c:pt>
                <c:pt idx="205">
                  <c:v>4.3438054218536797</c:v>
                </c:pt>
                <c:pt idx="206">
                  <c:v>0</c:v>
                </c:pt>
                <c:pt idx="207">
                  <c:v>5.9558373694648301</c:v>
                </c:pt>
                <c:pt idx="208">
                  <c:v>6.8997231072848697</c:v>
                </c:pt>
                <c:pt idx="209">
                  <c:v>6.2461067654815601</c:v>
                </c:pt>
                <c:pt idx="210">
                  <c:v>0</c:v>
                </c:pt>
                <c:pt idx="211">
                  <c:v>6.2971093199339299</c:v>
                </c:pt>
                <c:pt idx="212">
                  <c:v>4.60517018598809</c:v>
                </c:pt>
                <c:pt idx="213">
                  <c:v>3.0445224377234199</c:v>
                </c:pt>
                <c:pt idx="214">
                  <c:v>5.0369526024136198</c:v>
                </c:pt>
                <c:pt idx="215">
                  <c:v>4.0253516907351496</c:v>
                </c:pt>
                <c:pt idx="216">
                  <c:v>0</c:v>
                </c:pt>
                <c:pt idx="217">
                  <c:v>4.8978397999509102</c:v>
                </c:pt>
                <c:pt idx="218">
                  <c:v>5.7071102647488701</c:v>
                </c:pt>
                <c:pt idx="219">
                  <c:v>4.4308167988433098</c:v>
                </c:pt>
                <c:pt idx="220">
                  <c:v>3.8066624897703099</c:v>
                </c:pt>
                <c:pt idx="221">
                  <c:v>2.7725887222397798</c:v>
                </c:pt>
                <c:pt idx="222">
                  <c:v>1.3862943611198899</c:v>
                </c:pt>
                <c:pt idx="223">
                  <c:v>3.3672958299864701</c:v>
                </c:pt>
                <c:pt idx="224">
                  <c:v>2.3978952727983698</c:v>
                </c:pt>
                <c:pt idx="225">
                  <c:v>3.7841896339182601</c:v>
                </c:pt>
                <c:pt idx="226">
                  <c:v>3.0910424533583098</c:v>
                </c:pt>
                <c:pt idx="227">
                  <c:v>1.3862943611198899</c:v>
                </c:pt>
                <c:pt idx="228">
                  <c:v>2.07944154167983</c:v>
                </c:pt>
                <c:pt idx="229">
                  <c:v>1.6094379124341001</c:v>
                </c:pt>
                <c:pt idx="230">
                  <c:v>5.8522024797744701</c:v>
                </c:pt>
                <c:pt idx="231">
                  <c:v>2.4849066497879999</c:v>
                </c:pt>
                <c:pt idx="232">
                  <c:v>1.6094379124341001</c:v>
                </c:pt>
                <c:pt idx="233">
                  <c:v>5.03043792139243</c:v>
                </c:pt>
                <c:pt idx="234">
                  <c:v>3.8286413964890902</c:v>
                </c:pt>
                <c:pt idx="235">
                  <c:v>6.0913098820776899</c:v>
                </c:pt>
                <c:pt idx="236">
                  <c:v>5.9506425525877198</c:v>
                </c:pt>
                <c:pt idx="237">
                  <c:v>5.5759491031463098</c:v>
                </c:pt>
                <c:pt idx="238">
                  <c:v>3.9889840465642701</c:v>
                </c:pt>
                <c:pt idx="239">
                  <c:v>5.5490760848952201</c:v>
                </c:pt>
                <c:pt idx="240">
                  <c:v>2.3025850929940401</c:v>
                </c:pt>
                <c:pt idx="241">
                  <c:v>4.2484952420493496</c:v>
                </c:pt>
                <c:pt idx="242">
                  <c:v>3.95124371858142</c:v>
                </c:pt>
                <c:pt idx="243">
                  <c:v>2.8903717578961601</c:v>
                </c:pt>
                <c:pt idx="244">
                  <c:v>0.69314718055994495</c:v>
                </c:pt>
                <c:pt idx="245">
                  <c:v>2.3025850929940401</c:v>
                </c:pt>
                <c:pt idx="246">
                  <c:v>2.07944154167983</c:v>
                </c:pt>
                <c:pt idx="247">
                  <c:v>4.2484952420493496</c:v>
                </c:pt>
                <c:pt idx="248">
                  <c:v>4.1588830833596697</c:v>
                </c:pt>
                <c:pt idx="249">
                  <c:v>2.7725887222397798</c:v>
                </c:pt>
                <c:pt idx="250">
                  <c:v>2.4849066497879999</c:v>
                </c:pt>
                <c:pt idx="251">
                  <c:v>2.8332133440562099</c:v>
                </c:pt>
                <c:pt idx="252">
                  <c:v>2.3978952727983698</c:v>
                </c:pt>
                <c:pt idx="253">
                  <c:v>5.9814142112544797</c:v>
                </c:pt>
                <c:pt idx="254">
                  <c:v>2.07944154167983</c:v>
                </c:pt>
                <c:pt idx="255">
                  <c:v>4.0253516907351496</c:v>
                </c:pt>
                <c:pt idx="256">
                  <c:v>2.5649493574615301</c:v>
                </c:pt>
                <c:pt idx="257">
                  <c:v>5.2417470150596399</c:v>
                </c:pt>
                <c:pt idx="258">
                  <c:v>5.4847969334906503</c:v>
                </c:pt>
                <c:pt idx="259">
                  <c:v>5.0562458053482997</c:v>
                </c:pt>
                <c:pt idx="260">
                  <c:v>5.5294290875114198</c:v>
                </c:pt>
                <c:pt idx="261">
                  <c:v>4.7273878187123399</c:v>
                </c:pt>
                <c:pt idx="262">
                  <c:v>6.1590953884919299</c:v>
                </c:pt>
                <c:pt idx="263">
                  <c:v>2.3978952727983698</c:v>
                </c:pt>
                <c:pt idx="264">
                  <c:v>2.7725887222397798</c:v>
                </c:pt>
                <c:pt idx="265">
                  <c:v>3.1354942159291399</c:v>
                </c:pt>
                <c:pt idx="266">
                  <c:v>2.1972245773362098</c:v>
                </c:pt>
                <c:pt idx="267">
                  <c:v>2.07944154167983</c:v>
                </c:pt>
                <c:pt idx="268">
                  <c:v>1.6094379124341001</c:v>
                </c:pt>
                <c:pt idx="269">
                  <c:v>1.3862943611198899</c:v>
                </c:pt>
                <c:pt idx="270">
                  <c:v>4.7361984483944903</c:v>
                </c:pt>
                <c:pt idx="271">
                  <c:v>5.7333412768977396</c:v>
                </c:pt>
                <c:pt idx="272">
                  <c:v>4.5108595065168497</c:v>
                </c:pt>
                <c:pt idx="273">
                  <c:v>6.3578422665080998</c:v>
                </c:pt>
                <c:pt idx="274">
                  <c:v>0</c:v>
                </c:pt>
                <c:pt idx="275">
                  <c:v>0</c:v>
                </c:pt>
                <c:pt idx="276">
                  <c:v>3.2580965380214799</c:v>
                </c:pt>
                <c:pt idx="277">
                  <c:v>6.1800166536525696</c:v>
                </c:pt>
                <c:pt idx="278">
                  <c:v>5.03043792139243</c:v>
                </c:pt>
                <c:pt idx="279">
                  <c:v>6.6066501861982099</c:v>
                </c:pt>
                <c:pt idx="280">
                  <c:v>4.4998096703302597</c:v>
                </c:pt>
                <c:pt idx="281">
                  <c:v>3.2580965380214799</c:v>
                </c:pt>
                <c:pt idx="282">
                  <c:v>4.5217885770490396</c:v>
                </c:pt>
                <c:pt idx="283">
                  <c:v>4.0430512678345503</c:v>
                </c:pt>
                <c:pt idx="284">
                  <c:v>3.1354942159291399</c:v>
                </c:pt>
                <c:pt idx="285">
                  <c:v>4.3567088266895899</c:v>
                </c:pt>
                <c:pt idx="286">
                  <c:v>3.7135720667043</c:v>
                </c:pt>
                <c:pt idx="287">
                  <c:v>5.5947113796018302</c:v>
                </c:pt>
                <c:pt idx="288">
                  <c:v>3.8286413964890902</c:v>
                </c:pt>
                <c:pt idx="289">
                  <c:v>1.0986122886681</c:v>
                </c:pt>
                <c:pt idx="290">
                  <c:v>6.3818160174060896</c:v>
                </c:pt>
                <c:pt idx="291">
                  <c:v>5.2933048247244896</c:v>
                </c:pt>
                <c:pt idx="292">
                  <c:v>6.8134445995108903</c:v>
                </c:pt>
                <c:pt idx="293">
                  <c:v>0</c:v>
                </c:pt>
                <c:pt idx="294">
                  <c:v>5.7557422135869096</c:v>
                </c:pt>
                <c:pt idx="295">
                  <c:v>4.3307333402863302</c:v>
                </c:pt>
                <c:pt idx="296">
                  <c:v>3.55534806148941</c:v>
                </c:pt>
                <c:pt idx="297">
                  <c:v>3.6109179126442199</c:v>
                </c:pt>
                <c:pt idx="298">
                  <c:v>5.1929568508902104</c:v>
                </c:pt>
                <c:pt idx="299">
                  <c:v>4.2046926193909604</c:v>
                </c:pt>
                <c:pt idx="300">
                  <c:v>1.7917594692280501</c:v>
                </c:pt>
                <c:pt idx="301">
                  <c:v>6.1506027684462703</c:v>
                </c:pt>
                <c:pt idx="302">
                  <c:v>3.73766961828336</c:v>
                </c:pt>
                <c:pt idx="303">
                  <c:v>4.3438054218536797</c:v>
                </c:pt>
                <c:pt idx="304">
                  <c:v>6.2363695902037</c:v>
                </c:pt>
                <c:pt idx="305">
                  <c:v>4.1108738641733096</c:v>
                </c:pt>
                <c:pt idx="306">
                  <c:v>5.4680601411351297</c:v>
                </c:pt>
                <c:pt idx="307">
                  <c:v>5.4806389233419903</c:v>
                </c:pt>
                <c:pt idx="308">
                  <c:v>2.07944154167983</c:v>
                </c:pt>
                <c:pt idx="309">
                  <c:v>4.2484952420493496</c:v>
                </c:pt>
                <c:pt idx="310">
                  <c:v>3.8286413964890902</c:v>
                </c:pt>
                <c:pt idx="311">
                  <c:v>4.0253516907351496</c:v>
                </c:pt>
                <c:pt idx="312">
                  <c:v>4.6913478822291399</c:v>
                </c:pt>
                <c:pt idx="313">
                  <c:v>5.4161004022044201</c:v>
                </c:pt>
                <c:pt idx="314">
                  <c:v>5.5333894887275203</c:v>
                </c:pt>
                <c:pt idx="315">
                  <c:v>1.9459101490553099</c:v>
                </c:pt>
                <c:pt idx="316">
                  <c:v>5.3890717298165001</c:v>
                </c:pt>
                <c:pt idx="317">
                  <c:v>5.1059454739005803</c:v>
                </c:pt>
                <c:pt idx="318">
                  <c:v>1.0986122886681</c:v>
                </c:pt>
                <c:pt idx="319">
                  <c:v>6.0063531596017299</c:v>
                </c:pt>
                <c:pt idx="320">
                  <c:v>4.5432947822700003</c:v>
                </c:pt>
                <c:pt idx="321">
                  <c:v>4.4308167988433098</c:v>
                </c:pt>
                <c:pt idx="322">
                  <c:v>4.4308167988433098</c:v>
                </c:pt>
                <c:pt idx="323">
                  <c:v>3.55534806148941</c:v>
                </c:pt>
                <c:pt idx="324">
                  <c:v>0</c:v>
                </c:pt>
                <c:pt idx="325">
                  <c:v>5.7683209957937702</c:v>
                </c:pt>
                <c:pt idx="326">
                  <c:v>4.1108738641733096</c:v>
                </c:pt>
                <c:pt idx="327">
                  <c:v>6.2971093199339299</c:v>
                </c:pt>
                <c:pt idx="328">
                  <c:v>5.2470240721604799</c:v>
                </c:pt>
                <c:pt idx="329">
                  <c:v>5.8692969131337698</c:v>
                </c:pt>
                <c:pt idx="330">
                  <c:v>2.5649493574615301</c:v>
                </c:pt>
                <c:pt idx="331">
                  <c:v>5.38449506278908</c:v>
                </c:pt>
                <c:pt idx="332">
                  <c:v>0</c:v>
                </c:pt>
                <c:pt idx="333">
                  <c:v>2.9444389791664398</c:v>
                </c:pt>
                <c:pt idx="334">
                  <c:v>4.1431347263915299</c:v>
                </c:pt>
                <c:pt idx="335">
                  <c:v>4.2626798770413101</c:v>
                </c:pt>
                <c:pt idx="336">
                  <c:v>5.0172798368149198</c:v>
                </c:pt>
                <c:pt idx="337">
                  <c:v>5.4553211153576999</c:v>
                </c:pt>
                <c:pt idx="338">
                  <c:v>6.1333980429966397</c:v>
                </c:pt>
                <c:pt idx="339">
                  <c:v>1.7917594692280501</c:v>
                </c:pt>
                <c:pt idx="340">
                  <c:v>4.7874917427820396</c:v>
                </c:pt>
                <c:pt idx="341">
                  <c:v>1.6094379124341001</c:v>
                </c:pt>
                <c:pt idx="342">
                  <c:v>3.9120230054281402</c:v>
                </c:pt>
                <c:pt idx="343">
                  <c:v>5.7960577507653701</c:v>
                </c:pt>
                <c:pt idx="344">
                  <c:v>4.8441870864585903</c:v>
                </c:pt>
                <c:pt idx="345">
                  <c:v>4.5951198501345898</c:v>
                </c:pt>
                <c:pt idx="346">
                  <c:v>4.5747109785033802</c:v>
                </c:pt>
                <c:pt idx="347">
                  <c:v>5.0998664278241899</c:v>
                </c:pt>
                <c:pt idx="348">
                  <c:v>3.9120230054281402</c:v>
                </c:pt>
                <c:pt idx="349">
                  <c:v>3.7612001156935602</c:v>
                </c:pt>
                <c:pt idx="350">
                  <c:v>5.4380793089231902</c:v>
                </c:pt>
                <c:pt idx="351">
                  <c:v>3.8066624897703099</c:v>
                </c:pt>
                <c:pt idx="352">
                  <c:v>4.9698132995759998</c:v>
                </c:pt>
                <c:pt idx="353">
                  <c:v>4.4773368144781998</c:v>
                </c:pt>
                <c:pt idx="354">
                  <c:v>4.3694478524670197</c:v>
                </c:pt>
                <c:pt idx="355">
                  <c:v>6.4800445619266496</c:v>
                </c:pt>
                <c:pt idx="356">
                  <c:v>1.0986122886681</c:v>
                </c:pt>
                <c:pt idx="357">
                  <c:v>6.0890448754468398</c:v>
                </c:pt>
                <c:pt idx="358">
                  <c:v>1.9459101490553099</c:v>
                </c:pt>
                <c:pt idx="359">
                  <c:v>4.8520302639196098</c:v>
                </c:pt>
                <c:pt idx="360">
                  <c:v>3.55534806148941</c:v>
                </c:pt>
                <c:pt idx="361">
                  <c:v>5.4889377261566796</c:v>
                </c:pt>
                <c:pt idx="362">
                  <c:v>2.5649493574615301</c:v>
                </c:pt>
                <c:pt idx="363">
                  <c:v>0.69314718055994495</c:v>
                </c:pt>
                <c:pt idx="364">
                  <c:v>5.5683445037610904</c:v>
                </c:pt>
                <c:pt idx="365">
                  <c:v>3.0445224377234199</c:v>
                </c:pt>
                <c:pt idx="366">
                  <c:v>5.34233425196481</c:v>
                </c:pt>
                <c:pt idx="367">
                  <c:v>3.4011973816621501</c:v>
                </c:pt>
                <c:pt idx="368">
                  <c:v>5.3278761687895804</c:v>
                </c:pt>
                <c:pt idx="369">
                  <c:v>5.5872486584002496</c:v>
                </c:pt>
                <c:pt idx="370">
                  <c:v>2.99573227355399</c:v>
                </c:pt>
                <c:pt idx="371">
                  <c:v>5.6131281063880696</c:v>
                </c:pt>
                <c:pt idx="372">
                  <c:v>5.22035582507832</c:v>
                </c:pt>
                <c:pt idx="373">
                  <c:v>4.4773368144781998</c:v>
                </c:pt>
                <c:pt idx="374">
                  <c:v>5.5373342670185304</c:v>
                </c:pt>
                <c:pt idx="375">
                  <c:v>4.5747109785033802</c:v>
                </c:pt>
                <c:pt idx="376">
                  <c:v>5.3936275463523602</c:v>
                </c:pt>
                <c:pt idx="377">
                  <c:v>0</c:v>
                </c:pt>
                <c:pt idx="378">
                  <c:v>1.0986122886681</c:v>
                </c:pt>
                <c:pt idx="379">
                  <c:v>3.68887945411393</c:v>
                </c:pt>
                <c:pt idx="380">
                  <c:v>6.1333980429966397</c:v>
                </c:pt>
                <c:pt idx="381">
                  <c:v>5.9480349891806403</c:v>
                </c:pt>
                <c:pt idx="382">
                  <c:v>6.20859002609662</c:v>
                </c:pt>
                <c:pt idx="383">
                  <c:v>5.1357984370502603</c:v>
                </c:pt>
                <c:pt idx="384">
                  <c:v>4.9344739331306897</c:v>
                </c:pt>
                <c:pt idx="385">
                  <c:v>6.5220927981701502</c:v>
                </c:pt>
                <c:pt idx="386">
                  <c:v>0.69314718055994495</c:v>
                </c:pt>
                <c:pt idx="387">
                  <c:v>4.4886363697321396</c:v>
                </c:pt>
                <c:pt idx="388">
                  <c:v>1.0986122886681</c:v>
                </c:pt>
                <c:pt idx="389">
                  <c:v>5.4467373716663099</c:v>
                </c:pt>
                <c:pt idx="390">
                  <c:v>0</c:v>
                </c:pt>
                <c:pt idx="391">
                  <c:v>7.1899221707457999</c:v>
                </c:pt>
                <c:pt idx="392">
                  <c:v>5.7620513827801698</c:v>
                </c:pt>
                <c:pt idx="393">
                  <c:v>4.2341065045972597</c:v>
                </c:pt>
                <c:pt idx="394">
                  <c:v>5.8318824772835098</c:v>
                </c:pt>
                <c:pt idx="395">
                  <c:v>2.7725887222397798</c:v>
                </c:pt>
                <c:pt idx="396">
                  <c:v>5.1761497325738199</c:v>
                </c:pt>
                <c:pt idx="397">
                  <c:v>4.2626798770413101</c:v>
                </c:pt>
                <c:pt idx="398">
                  <c:v>6.05443934626937</c:v>
                </c:pt>
                <c:pt idx="399">
                  <c:v>3.5263605246161598</c:v>
                </c:pt>
                <c:pt idx="400">
                  <c:v>5.04985600724953</c:v>
                </c:pt>
                <c:pt idx="401">
                  <c:v>2.1972245773362098</c:v>
                </c:pt>
                <c:pt idx="402">
                  <c:v>2.3025850929940401</c:v>
                </c:pt>
                <c:pt idx="403">
                  <c:v>4.9199809258281197</c:v>
                </c:pt>
                <c:pt idx="404">
                  <c:v>5.5759491031463098</c:v>
                </c:pt>
                <c:pt idx="405">
                  <c:v>5.8171111599631997</c:v>
                </c:pt>
                <c:pt idx="406">
                  <c:v>5.5093883366279703</c:v>
                </c:pt>
                <c:pt idx="407">
                  <c:v>2.9444389791664398</c:v>
                </c:pt>
                <c:pt idx="408">
                  <c:v>3.9702919135521202</c:v>
                </c:pt>
                <c:pt idx="409">
                  <c:v>3.2958368660043198</c:v>
                </c:pt>
                <c:pt idx="410">
                  <c:v>5.7071102647488701</c:v>
                </c:pt>
                <c:pt idx="411">
                  <c:v>5.7557422135869096</c:v>
                </c:pt>
                <c:pt idx="412">
                  <c:v>10.601323722582199</c:v>
                </c:pt>
                <c:pt idx="413">
                  <c:v>2.9444389791664398</c:v>
                </c:pt>
                <c:pt idx="414">
                  <c:v>5.9610053396232701</c:v>
                </c:pt>
                <c:pt idx="415">
                  <c:v>2.5649493574615301</c:v>
                </c:pt>
                <c:pt idx="416">
                  <c:v>4.2195077051760999</c:v>
                </c:pt>
                <c:pt idx="417">
                  <c:v>6.7105231094524198</c:v>
                </c:pt>
                <c:pt idx="418">
                  <c:v>5.6131281063880696</c:v>
                </c:pt>
                <c:pt idx="419">
                  <c:v>2.1972245773362098</c:v>
                </c:pt>
                <c:pt idx="420">
                  <c:v>5.4424177105217897</c:v>
                </c:pt>
                <c:pt idx="421">
                  <c:v>6.5424719605068002</c:v>
                </c:pt>
                <c:pt idx="422">
                  <c:v>2.8332133440562099</c:v>
                </c:pt>
                <c:pt idx="423">
                  <c:v>4.3694478524670197</c:v>
                </c:pt>
                <c:pt idx="424">
                  <c:v>3.0445224377234199</c:v>
                </c:pt>
                <c:pt idx="425">
                  <c:v>4.1108738641733096</c:v>
                </c:pt>
                <c:pt idx="426">
                  <c:v>4.6249728132842698</c:v>
                </c:pt>
                <c:pt idx="427">
                  <c:v>6.6174029779744696</c:v>
                </c:pt>
                <c:pt idx="428">
                  <c:v>2.3025850929940401</c:v>
                </c:pt>
                <c:pt idx="429">
                  <c:v>5.9162020626074296</c:v>
                </c:pt>
                <c:pt idx="430">
                  <c:v>4.60517018598809</c:v>
                </c:pt>
                <c:pt idx="431">
                  <c:v>0.69314718055994495</c:v>
                </c:pt>
                <c:pt idx="432">
                  <c:v>5.5451774444795596</c:v>
                </c:pt>
                <c:pt idx="433">
                  <c:v>4.0604430105464102</c:v>
                </c:pt>
                <c:pt idx="434">
                  <c:v>2.3025850929940401</c:v>
                </c:pt>
                <c:pt idx="435">
                  <c:v>9.4121377052707906</c:v>
                </c:pt>
                <c:pt idx="436">
                  <c:v>1.3862943611198899</c:v>
                </c:pt>
                <c:pt idx="437">
                  <c:v>3.5263605246161598</c:v>
                </c:pt>
                <c:pt idx="438">
                  <c:v>5.3936275463523602</c:v>
                </c:pt>
                <c:pt idx="439">
                  <c:v>1.6094379124341001</c:v>
                </c:pt>
                <c:pt idx="440">
                  <c:v>3.2958368660043198</c:v>
                </c:pt>
                <c:pt idx="441">
                  <c:v>5.5012582105447203</c:v>
                </c:pt>
              </c:numCache>
            </c:numRef>
          </c:xVal>
          <c:yVal>
            <c:numRef>
              <c:f>[data.csv]分组数据!$K$786:$K$1227</c:f>
              <c:numCache>
                <c:formatCode>0.000_ </c:formatCode>
                <c:ptCount val="442"/>
                <c:pt idx="0">
                  <c:v>4.7095302013123304</c:v>
                </c:pt>
                <c:pt idx="1">
                  <c:v>8.0426994968976295</c:v>
                </c:pt>
                <c:pt idx="2">
                  <c:v>5.2678581590633202</c:v>
                </c:pt>
                <c:pt idx="3">
                  <c:v>4.0604430105464102</c:v>
                </c:pt>
                <c:pt idx="4">
                  <c:v>6.3368257311464404</c:v>
                </c:pt>
                <c:pt idx="5">
                  <c:v>7.1510935375818603</c:v>
                </c:pt>
                <c:pt idx="6">
                  <c:v>6.3647507568519099</c:v>
                </c:pt>
                <c:pt idx="7">
                  <c:v>5.6524891802686499</c:v>
                </c:pt>
                <c:pt idx="8">
                  <c:v>6.8814113036425297</c:v>
                </c:pt>
                <c:pt idx="9">
                  <c:v>4.3567088266895899</c:v>
                </c:pt>
                <c:pt idx="10">
                  <c:v>5.5721540321777603</c:v>
                </c:pt>
                <c:pt idx="11">
                  <c:v>4.7874917427820396</c:v>
                </c:pt>
                <c:pt idx="12">
                  <c:v>8.1062990872274394</c:v>
                </c:pt>
                <c:pt idx="13">
                  <c:v>4.3040650932041702</c:v>
                </c:pt>
                <c:pt idx="14">
                  <c:v>3.8712010109078898</c:v>
                </c:pt>
                <c:pt idx="15">
                  <c:v>6.5722825426940004</c:v>
                </c:pt>
                <c:pt idx="16">
                  <c:v>7.9997345063471403</c:v>
                </c:pt>
                <c:pt idx="17">
                  <c:v>6.1923624894748697</c:v>
                </c:pt>
                <c:pt idx="18">
                  <c:v>5.8522024797744701</c:v>
                </c:pt>
                <c:pt idx="19">
                  <c:v>5.0369526024136198</c:v>
                </c:pt>
                <c:pt idx="20">
                  <c:v>5.2882670306945299</c:v>
                </c:pt>
                <c:pt idx="21">
                  <c:v>4.6821312271242199</c:v>
                </c:pt>
                <c:pt idx="22">
                  <c:v>7.2189097076190603</c:v>
                </c:pt>
                <c:pt idx="23">
                  <c:v>3.7841896339182601</c:v>
                </c:pt>
                <c:pt idx="24">
                  <c:v>6.5424719605068002</c:v>
                </c:pt>
                <c:pt idx="25">
                  <c:v>7.7570511420320098</c:v>
                </c:pt>
                <c:pt idx="26">
                  <c:v>7.6182510978766897</c:v>
                </c:pt>
                <c:pt idx="27">
                  <c:v>7.2930176797727801</c:v>
                </c:pt>
                <c:pt idx="28">
                  <c:v>2.8903717578961601</c:v>
                </c:pt>
                <c:pt idx="29">
                  <c:v>6.1675164908883398</c:v>
                </c:pt>
                <c:pt idx="30">
                  <c:v>3.0910424533583098</c:v>
                </c:pt>
                <c:pt idx="31">
                  <c:v>7.09423484592475</c:v>
                </c:pt>
                <c:pt idx="32">
                  <c:v>6.7659996839348402</c:v>
                </c:pt>
                <c:pt idx="33">
                  <c:v>4.3174881135363101</c:v>
                </c:pt>
                <c:pt idx="34">
                  <c:v>5.5568280616995303</c:v>
                </c:pt>
                <c:pt idx="35">
                  <c:v>4.6539603501575204</c:v>
                </c:pt>
                <c:pt idx="36">
                  <c:v>3.4657359027997199</c:v>
                </c:pt>
                <c:pt idx="37">
                  <c:v>5.22035582507832</c:v>
                </c:pt>
                <c:pt idx="38">
                  <c:v>5.03043792139243</c:v>
                </c:pt>
                <c:pt idx="39">
                  <c:v>4.8675344504555804</c:v>
                </c:pt>
                <c:pt idx="40">
                  <c:v>5.9889614168898602</c:v>
                </c:pt>
                <c:pt idx="41">
                  <c:v>4.6443908991413698</c:v>
                </c:pt>
                <c:pt idx="42">
                  <c:v>4.7621739347977501</c:v>
                </c:pt>
                <c:pt idx="43">
                  <c:v>5.3565862746720097</c:v>
                </c:pt>
                <c:pt idx="44">
                  <c:v>5.2040066870767898</c:v>
                </c:pt>
                <c:pt idx="45">
                  <c:v>5.0562458053482997</c:v>
                </c:pt>
                <c:pt idx="46">
                  <c:v>5.6312117818213601</c:v>
                </c:pt>
                <c:pt idx="47">
                  <c:v>4.6913478822291399</c:v>
                </c:pt>
                <c:pt idx="48">
                  <c:v>2.3025850929940401</c:v>
                </c:pt>
                <c:pt idx="49">
                  <c:v>6.69208374250662</c:v>
                </c:pt>
                <c:pt idx="50">
                  <c:v>5.7235851019523798</c:v>
                </c:pt>
                <c:pt idx="51">
                  <c:v>6.1820849067166304</c:v>
                </c:pt>
                <c:pt idx="52">
                  <c:v>7.0707241072602702</c:v>
                </c:pt>
                <c:pt idx="53">
                  <c:v>3.8918202981106198</c:v>
                </c:pt>
                <c:pt idx="54">
                  <c:v>4.3694478524670197</c:v>
                </c:pt>
                <c:pt idx="55">
                  <c:v>4.6821312271242199</c:v>
                </c:pt>
                <c:pt idx="56">
                  <c:v>7.6152983398258103</c:v>
                </c:pt>
                <c:pt idx="57">
                  <c:v>6.7580945044277296</c:v>
                </c:pt>
                <c:pt idx="58">
                  <c:v>6.1727438943234896</c:v>
                </c:pt>
                <c:pt idx="59">
                  <c:v>6.0038870671065299</c:v>
                </c:pt>
                <c:pt idx="60">
                  <c:v>5.6131281063880696</c:v>
                </c:pt>
                <c:pt idx="61">
                  <c:v>7.8690193764990202</c:v>
                </c:pt>
                <c:pt idx="62">
                  <c:v>7.4535618716433696</c:v>
                </c:pt>
                <c:pt idx="63">
                  <c:v>4.4426512564903096</c:v>
                </c:pt>
                <c:pt idx="64">
                  <c:v>5.4806389233419903</c:v>
                </c:pt>
                <c:pt idx="65">
                  <c:v>6.0980742821662401</c:v>
                </c:pt>
                <c:pt idx="66">
                  <c:v>7.7146774738009203</c:v>
                </c:pt>
                <c:pt idx="67">
                  <c:v>4.7791234931115296</c:v>
                </c:pt>
                <c:pt idx="68">
                  <c:v>4.2626798770413101</c:v>
                </c:pt>
                <c:pt idx="69">
                  <c:v>4.2046926193909604</c:v>
                </c:pt>
                <c:pt idx="70">
                  <c:v>3.86072971104059</c:v>
                </c:pt>
                <c:pt idx="71">
                  <c:v>7.1372784372603801</c:v>
                </c:pt>
                <c:pt idx="72">
                  <c:v>4.4942386252807998</c:v>
                </c:pt>
                <c:pt idx="73">
                  <c:v>6.1675164908883398</c:v>
                </c:pt>
                <c:pt idx="74">
                  <c:v>8.2244315732211497</c:v>
                </c:pt>
                <c:pt idx="75">
                  <c:v>7.03085747611612</c:v>
                </c:pt>
                <c:pt idx="76">
                  <c:v>4.3820266346738803</c:v>
                </c:pt>
                <c:pt idx="77">
                  <c:v>4.8040210447332496</c:v>
                </c:pt>
                <c:pt idx="78">
                  <c:v>6.8741984954532898</c:v>
                </c:pt>
                <c:pt idx="79">
                  <c:v>5.5984219589983697</c:v>
                </c:pt>
                <c:pt idx="80">
                  <c:v>6.1070228877422501</c:v>
                </c:pt>
                <c:pt idx="81">
                  <c:v>5.8493247799468504</c:v>
                </c:pt>
                <c:pt idx="82">
                  <c:v>4.9199809258281197</c:v>
                </c:pt>
                <c:pt idx="83">
                  <c:v>6.1862086239004901</c:v>
                </c:pt>
                <c:pt idx="84">
                  <c:v>6.14846829591764</c:v>
                </c:pt>
                <c:pt idx="85">
                  <c:v>7.9146177090406704</c:v>
                </c:pt>
                <c:pt idx="86">
                  <c:v>6.5176712729122697</c:v>
                </c:pt>
                <c:pt idx="87">
                  <c:v>6.5117453296447199</c:v>
                </c:pt>
                <c:pt idx="88">
                  <c:v>9.4164598322845894</c:v>
                </c:pt>
                <c:pt idx="89">
                  <c:v>6.3026189757448998</c:v>
                </c:pt>
                <c:pt idx="90">
                  <c:v>5.6249196262304704</c:v>
                </c:pt>
                <c:pt idx="91">
                  <c:v>4.4886363697321396</c:v>
                </c:pt>
                <c:pt idx="92">
                  <c:v>4.4886363697321396</c:v>
                </c:pt>
                <c:pt idx="93">
                  <c:v>5.5053315359323598</c:v>
                </c:pt>
                <c:pt idx="94">
                  <c:v>6.6385677891665198</c:v>
                </c:pt>
                <c:pt idx="95">
                  <c:v>5.8406416573733901</c:v>
                </c:pt>
                <c:pt idx="96">
                  <c:v>4.5108595065168497</c:v>
                </c:pt>
                <c:pt idx="97">
                  <c:v>4.9767337424205698</c:v>
                </c:pt>
                <c:pt idx="98">
                  <c:v>7.3920315675145902</c:v>
                </c:pt>
                <c:pt idx="99">
                  <c:v>5.0172798368149198</c:v>
                </c:pt>
                <c:pt idx="100">
                  <c:v>6.0340449946431001</c:v>
                </c:pt>
                <c:pt idx="101">
                  <c:v>6.8448154792082603</c:v>
                </c:pt>
                <c:pt idx="102">
                  <c:v>7.6338535596817598</c:v>
                </c:pt>
                <c:pt idx="103">
                  <c:v>5.7930136083841397</c:v>
                </c:pt>
                <c:pt idx="104">
                  <c:v>5.1239639794032499</c:v>
                </c:pt>
                <c:pt idx="105">
                  <c:v>7.6572827929781901</c:v>
                </c:pt>
                <c:pt idx="106">
                  <c:v>6.0258659738253098</c:v>
                </c:pt>
                <c:pt idx="107">
                  <c:v>3.4011973816621501</c:v>
                </c:pt>
                <c:pt idx="108">
                  <c:v>4.9487598903781604</c:v>
                </c:pt>
                <c:pt idx="109">
                  <c:v>5.5645204073226902</c:v>
                </c:pt>
                <c:pt idx="110">
                  <c:v>9.8207579049371301</c:v>
                </c:pt>
                <c:pt idx="111">
                  <c:v>5.8738065036397398</c:v>
                </c:pt>
                <c:pt idx="112">
                  <c:v>6.7912214627261802</c:v>
                </c:pt>
                <c:pt idx="113">
                  <c:v>5.1873858058407496</c:v>
                </c:pt>
                <c:pt idx="114">
                  <c:v>4.2484952420493496</c:v>
                </c:pt>
                <c:pt idx="115">
                  <c:v>6.2285110035911799</c:v>
                </c:pt>
                <c:pt idx="116">
                  <c:v>6.8921338980791802</c:v>
                </c:pt>
                <c:pt idx="117">
                  <c:v>5.7525726388256304</c:v>
                </c:pt>
                <c:pt idx="118">
                  <c:v>4.27666611901605</c:v>
                </c:pt>
                <c:pt idx="119">
                  <c:v>5.0689042022202297</c:v>
                </c:pt>
                <c:pt idx="120">
                  <c:v>4.9126548857360497</c:v>
                </c:pt>
                <c:pt idx="121">
                  <c:v>6.6476883735633203</c:v>
                </c:pt>
                <c:pt idx="122">
                  <c:v>4.7361984483944903</c:v>
                </c:pt>
                <c:pt idx="123">
                  <c:v>5.0369526024136198</c:v>
                </c:pt>
                <c:pt idx="124">
                  <c:v>6.9631899858702297</c:v>
                </c:pt>
                <c:pt idx="125">
                  <c:v>5.2983173665480301</c:v>
                </c:pt>
                <c:pt idx="126">
                  <c:v>3.17805383034794</c:v>
                </c:pt>
                <c:pt idx="127">
                  <c:v>5.1416635565026603</c:v>
                </c:pt>
                <c:pt idx="128">
                  <c:v>6.88516878030934</c:v>
                </c:pt>
                <c:pt idx="129">
                  <c:v>6.2402758451707596</c:v>
                </c:pt>
                <c:pt idx="130">
                  <c:v>6.9726062513017499</c:v>
                </c:pt>
                <c:pt idx="131">
                  <c:v>4.0253516907351496</c:v>
                </c:pt>
                <c:pt idx="132">
                  <c:v>7.4645098346365204</c:v>
                </c:pt>
                <c:pt idx="133">
                  <c:v>3.0445224377234199</c:v>
                </c:pt>
                <c:pt idx="134">
                  <c:v>6.6528630293533402</c:v>
                </c:pt>
                <c:pt idx="135">
                  <c:v>4.83628190695147</c:v>
                </c:pt>
                <c:pt idx="136">
                  <c:v>7.0414116637948103</c:v>
                </c:pt>
                <c:pt idx="137">
                  <c:v>6.5998704992128303</c:v>
                </c:pt>
                <c:pt idx="138">
                  <c:v>5.4889377261566796</c:v>
                </c:pt>
                <c:pt idx="139">
                  <c:v>5.1179938124167501</c:v>
                </c:pt>
                <c:pt idx="140">
                  <c:v>5.3375380797013099</c:v>
                </c:pt>
                <c:pt idx="141">
                  <c:v>5.1761497325738199</c:v>
                </c:pt>
                <c:pt idx="142">
                  <c:v>5.2933048247244896</c:v>
                </c:pt>
                <c:pt idx="143">
                  <c:v>5.8111409929766999</c:v>
                </c:pt>
                <c:pt idx="144">
                  <c:v>6.6476883735633203</c:v>
                </c:pt>
                <c:pt idx="145">
                  <c:v>4.3694478524670197</c:v>
                </c:pt>
                <c:pt idx="146">
                  <c:v>5.9401712527204298</c:v>
                </c:pt>
                <c:pt idx="147">
                  <c:v>7.0343879299154999</c:v>
                </c:pt>
                <c:pt idx="148">
                  <c:v>6.50428817353664</c:v>
                </c:pt>
                <c:pt idx="149">
                  <c:v>5.5134287461649798</c:v>
                </c:pt>
                <c:pt idx="150">
                  <c:v>5.2257466737131999</c:v>
                </c:pt>
                <c:pt idx="151">
                  <c:v>6.3153580015223296</c:v>
                </c:pt>
                <c:pt idx="152">
                  <c:v>9.32847889999322</c:v>
                </c:pt>
                <c:pt idx="153">
                  <c:v>6.4567696555721596</c:v>
                </c:pt>
                <c:pt idx="154">
                  <c:v>5.7493929859082504</c:v>
                </c:pt>
                <c:pt idx="155">
                  <c:v>4.8675344504555804</c:v>
                </c:pt>
                <c:pt idx="156">
                  <c:v>5.6347896031692404</c:v>
                </c:pt>
                <c:pt idx="157">
                  <c:v>6.2672005485413598</c:v>
                </c:pt>
                <c:pt idx="158">
                  <c:v>4.5951198501345898</c:v>
                </c:pt>
                <c:pt idx="159">
                  <c:v>4.4308167988433098</c:v>
                </c:pt>
                <c:pt idx="160">
                  <c:v>6.1506027684462703</c:v>
                </c:pt>
                <c:pt idx="161">
                  <c:v>6.7900972355139002</c:v>
                </c:pt>
                <c:pt idx="162">
                  <c:v>5.7960577507653701</c:v>
                </c:pt>
                <c:pt idx="163">
                  <c:v>4.7184988712950897</c:v>
                </c:pt>
                <c:pt idx="164">
                  <c:v>4.4773368144781998</c:v>
                </c:pt>
                <c:pt idx="165">
                  <c:v>6.9874902470009896</c:v>
                </c:pt>
                <c:pt idx="166">
                  <c:v>5.5333894887275203</c:v>
                </c:pt>
                <c:pt idx="167">
                  <c:v>4.3174881135363101</c:v>
                </c:pt>
                <c:pt idx="168">
                  <c:v>5.16478597392351</c:v>
                </c:pt>
                <c:pt idx="169">
                  <c:v>5.34233425196481</c:v>
                </c:pt>
                <c:pt idx="170">
                  <c:v>4.5217885770490396</c:v>
                </c:pt>
                <c:pt idx="171">
                  <c:v>6.8772960714974198</c:v>
                </c:pt>
                <c:pt idx="172">
                  <c:v>5.7589017738772803</c:v>
                </c:pt>
                <c:pt idx="173">
                  <c:v>5.9061400582105703</c:v>
                </c:pt>
                <c:pt idx="174">
                  <c:v>5.0265086432525399</c:v>
                </c:pt>
                <c:pt idx="175">
                  <c:v>5.8607862234658601</c:v>
                </c:pt>
                <c:pt idx="176">
                  <c:v>4.9836066217083301</c:v>
                </c:pt>
                <c:pt idx="177">
                  <c:v>7.8528278122817401</c:v>
                </c:pt>
                <c:pt idx="178">
                  <c:v>4.5217885770490396</c:v>
                </c:pt>
                <c:pt idx="179">
                  <c:v>8.1519098729408999</c:v>
                </c:pt>
                <c:pt idx="180">
                  <c:v>6.5294188382622202</c:v>
                </c:pt>
                <c:pt idx="181">
                  <c:v>6.8035052576083297</c:v>
                </c:pt>
                <c:pt idx="182">
                  <c:v>5.3612921657094201</c:v>
                </c:pt>
                <c:pt idx="183">
                  <c:v>7.8669522318667404</c:v>
                </c:pt>
                <c:pt idx="184">
                  <c:v>9.1679546554797398</c:v>
                </c:pt>
                <c:pt idx="185">
                  <c:v>4.9767337424205698</c:v>
                </c:pt>
                <c:pt idx="186">
                  <c:v>5.7930136083841397</c:v>
                </c:pt>
                <c:pt idx="187">
                  <c:v>4.8675344504555804</c:v>
                </c:pt>
                <c:pt idx="188">
                  <c:v>6.0185932144962297</c:v>
                </c:pt>
                <c:pt idx="189">
                  <c:v>5.3447237393621903</c:v>
                </c:pt>
                <c:pt idx="190">
                  <c:v>5.5668166195830402</c:v>
                </c:pt>
                <c:pt idx="191">
                  <c:v>6.1420374055873497</c:v>
                </c:pt>
                <c:pt idx="192">
                  <c:v>2.3025850929940401</c:v>
                </c:pt>
                <c:pt idx="193">
                  <c:v>7.8339963417094598</c:v>
                </c:pt>
                <c:pt idx="194">
                  <c:v>5.2626901889048803</c:v>
                </c:pt>
                <c:pt idx="195">
                  <c:v>5.0455733454575302</c:v>
                </c:pt>
                <c:pt idx="196">
                  <c:v>6.8208348069514297</c:v>
                </c:pt>
                <c:pt idx="197">
                  <c:v>5.3798973535404597</c:v>
                </c:pt>
                <c:pt idx="198">
                  <c:v>5.5034820809942397</c:v>
                </c:pt>
                <c:pt idx="199">
                  <c:v>5.4249500174814003</c:v>
                </c:pt>
                <c:pt idx="200">
                  <c:v>6.8679744089702899</c:v>
                </c:pt>
                <c:pt idx="201">
                  <c:v>5.9712618397904604</c:v>
                </c:pt>
                <c:pt idx="202">
                  <c:v>3.9702919135521202</c:v>
                </c:pt>
                <c:pt idx="203">
                  <c:v>6.7363736622265096</c:v>
                </c:pt>
                <c:pt idx="204">
                  <c:v>5.0562458053482997</c:v>
                </c:pt>
                <c:pt idx="205">
                  <c:v>13.0300419268958</c:v>
                </c:pt>
                <c:pt idx="206">
                  <c:v>3.9120230054281402</c:v>
                </c:pt>
                <c:pt idx="207">
                  <c:v>5.4510384535657002</c:v>
                </c:pt>
                <c:pt idx="208">
                  <c:v>5.6454468976432297</c:v>
                </c:pt>
                <c:pt idx="209">
                  <c:v>5.6347896031692404</c:v>
                </c:pt>
                <c:pt idx="210">
                  <c:v>4.5325994931532501</c:v>
                </c:pt>
                <c:pt idx="211">
                  <c:v>5.4722706736714697</c:v>
                </c:pt>
                <c:pt idx="212">
                  <c:v>4.6249728132842698</c:v>
                </c:pt>
                <c:pt idx="213">
                  <c:v>3.5263605246161598</c:v>
                </c:pt>
                <c:pt idx="214">
                  <c:v>7.4860526178631401</c:v>
                </c:pt>
                <c:pt idx="215">
                  <c:v>5.3278761687895804</c:v>
                </c:pt>
                <c:pt idx="216">
                  <c:v>6.0330862217987997</c:v>
                </c:pt>
                <c:pt idx="217">
                  <c:v>4.6539603501575204</c:v>
                </c:pt>
                <c:pt idx="218">
                  <c:v>5.6629604801359399</c:v>
                </c:pt>
                <c:pt idx="219">
                  <c:v>5.6312117818213601</c:v>
                </c:pt>
                <c:pt idx="220">
                  <c:v>6.4907235345025001</c:v>
                </c:pt>
                <c:pt idx="221">
                  <c:v>5.8348107370626003</c:v>
                </c:pt>
                <c:pt idx="222">
                  <c:v>5.7714411231300096</c:v>
                </c:pt>
                <c:pt idx="223">
                  <c:v>6.0426328336823802</c:v>
                </c:pt>
                <c:pt idx="224">
                  <c:v>6.7274317248508497</c:v>
                </c:pt>
                <c:pt idx="225">
                  <c:v>11.641125169372</c:v>
                </c:pt>
                <c:pt idx="226">
                  <c:v>6.5294188382622202</c:v>
                </c:pt>
                <c:pt idx="227">
                  <c:v>7.0535857271936697</c:v>
                </c:pt>
                <c:pt idx="228">
                  <c:v>6.8977049431286304</c:v>
                </c:pt>
                <c:pt idx="229">
                  <c:v>4.5643481914678299</c:v>
                </c:pt>
                <c:pt idx="230">
                  <c:v>5.4510384535657002</c:v>
                </c:pt>
                <c:pt idx="231">
                  <c:v>4.6821312271242199</c:v>
                </c:pt>
                <c:pt idx="232">
                  <c:v>5.7037824746562</c:v>
                </c:pt>
                <c:pt idx="233">
                  <c:v>5.03043792139243</c:v>
                </c:pt>
                <c:pt idx="234">
                  <c:v>7.6294899163939904</c:v>
                </c:pt>
                <c:pt idx="235">
                  <c:v>4.5538768916005399</c:v>
                </c:pt>
                <c:pt idx="236">
                  <c:v>7.2696167496081596</c:v>
                </c:pt>
                <c:pt idx="237">
                  <c:v>5.9026333334013596</c:v>
                </c:pt>
                <c:pt idx="238">
                  <c:v>8.2101244051642599</c:v>
                </c:pt>
                <c:pt idx="239">
                  <c:v>5.6204008657171496</c:v>
                </c:pt>
                <c:pt idx="240">
                  <c:v>4.7791234931115296</c:v>
                </c:pt>
                <c:pt idx="241">
                  <c:v>4.7621739347977501</c:v>
                </c:pt>
                <c:pt idx="242">
                  <c:v>5.7384139186258398</c:v>
                </c:pt>
                <c:pt idx="243">
                  <c:v>4.8283137373022997</c:v>
                </c:pt>
                <c:pt idx="244">
                  <c:v>2.1972245773362098</c:v>
                </c:pt>
                <c:pt idx="245">
                  <c:v>6.0306852602612597</c:v>
                </c:pt>
                <c:pt idx="246">
                  <c:v>5.6131281063880696</c:v>
                </c:pt>
                <c:pt idx="247">
                  <c:v>5.4764635519315101</c:v>
                </c:pt>
                <c:pt idx="248">
                  <c:v>6.0330862217987997</c:v>
                </c:pt>
                <c:pt idx="249">
                  <c:v>5.8377304471659297</c:v>
                </c:pt>
                <c:pt idx="250">
                  <c:v>5.34233425196481</c:v>
                </c:pt>
                <c:pt idx="251">
                  <c:v>8.2738469327844992</c:v>
                </c:pt>
                <c:pt idx="252">
                  <c:v>4.3944491546724302</c:v>
                </c:pt>
                <c:pt idx="253">
                  <c:v>7.49331724886214</c:v>
                </c:pt>
                <c:pt idx="254">
                  <c:v>7.8636512654486497</c:v>
                </c:pt>
                <c:pt idx="255">
                  <c:v>6.8906091201471602</c:v>
                </c:pt>
                <c:pt idx="256">
                  <c:v>4.5217885770490396</c:v>
                </c:pt>
                <c:pt idx="257">
                  <c:v>4.8283137373022997</c:v>
                </c:pt>
                <c:pt idx="258">
                  <c:v>6.0958245624322203</c:v>
                </c:pt>
                <c:pt idx="259">
                  <c:v>4.5432947822700003</c:v>
                </c:pt>
                <c:pt idx="260">
                  <c:v>6.4118182677098901</c:v>
                </c:pt>
                <c:pt idx="261">
                  <c:v>5.7462031905401503</c:v>
                </c:pt>
                <c:pt idx="262">
                  <c:v>6.9641356124182403</c:v>
                </c:pt>
                <c:pt idx="263">
                  <c:v>4.4188406077965903</c:v>
                </c:pt>
                <c:pt idx="264">
                  <c:v>6.4997870406558498</c:v>
                </c:pt>
                <c:pt idx="265">
                  <c:v>5.8081424899804404</c:v>
                </c:pt>
                <c:pt idx="266">
                  <c:v>5.4380793089231902</c:v>
                </c:pt>
                <c:pt idx="267">
                  <c:v>5.8579331544834501</c:v>
                </c:pt>
                <c:pt idx="268">
                  <c:v>4.9199809258281197</c:v>
                </c:pt>
                <c:pt idx="269">
                  <c:v>5.5012582105447203</c:v>
                </c:pt>
                <c:pt idx="270">
                  <c:v>9.0651989863065108</c:v>
                </c:pt>
                <c:pt idx="271">
                  <c:v>4.3307333402863302</c:v>
                </c:pt>
                <c:pt idx="272">
                  <c:v>4.3567088266895899</c:v>
                </c:pt>
                <c:pt idx="273">
                  <c:v>6.4692503167957698</c:v>
                </c:pt>
                <c:pt idx="274">
                  <c:v>6.0591231955817904</c:v>
                </c:pt>
                <c:pt idx="275">
                  <c:v>5.2149357576089796</c:v>
                </c:pt>
                <c:pt idx="276">
                  <c:v>5.1761497325738199</c:v>
                </c:pt>
                <c:pt idx="277">
                  <c:v>4.2121275978784798</c:v>
                </c:pt>
                <c:pt idx="278">
                  <c:v>5.6524891802686499</c:v>
                </c:pt>
                <c:pt idx="279">
                  <c:v>6.5279579176225502</c:v>
                </c:pt>
                <c:pt idx="280">
                  <c:v>4.0253516907351496</c:v>
                </c:pt>
                <c:pt idx="281">
                  <c:v>7.7782114745124904</c:v>
                </c:pt>
                <c:pt idx="282">
                  <c:v>5.0998664278241899</c:v>
                </c:pt>
                <c:pt idx="283">
                  <c:v>6.0890448754468398</c:v>
                </c:pt>
                <c:pt idx="284">
                  <c:v>6.8554087986099201</c:v>
                </c:pt>
                <c:pt idx="285">
                  <c:v>2.7725887222397798</c:v>
                </c:pt>
                <c:pt idx="286">
                  <c:v>5.0998664278241899</c:v>
                </c:pt>
                <c:pt idx="287">
                  <c:v>6.2079191102713898</c:v>
                </c:pt>
                <c:pt idx="288">
                  <c:v>5.4424177105217897</c:v>
                </c:pt>
                <c:pt idx="289">
                  <c:v>4.8903491282217502</c:v>
                </c:pt>
                <c:pt idx="290">
                  <c:v>6.3868793193626399</c:v>
                </c:pt>
                <c:pt idx="291">
                  <c:v>8.0430208852982794</c:v>
                </c:pt>
                <c:pt idx="292">
                  <c:v>6.5875500148247896</c:v>
                </c:pt>
                <c:pt idx="293">
                  <c:v>4.3861846448225403</c:v>
                </c:pt>
                <c:pt idx="294">
                  <c:v>7.6463537224459897</c:v>
                </c:pt>
                <c:pt idx="295">
                  <c:v>6.3630281035404597</c:v>
                </c:pt>
                <c:pt idx="296">
                  <c:v>4.7791234931115296</c:v>
                </c:pt>
                <c:pt idx="297">
                  <c:v>6.0730445341003998</c:v>
                </c:pt>
                <c:pt idx="298">
                  <c:v>5.9964520886190202</c:v>
                </c:pt>
                <c:pt idx="299">
                  <c:v>5.4701676234746897</c:v>
                </c:pt>
                <c:pt idx="300">
                  <c:v>5.2983173665480301</c:v>
                </c:pt>
                <c:pt idx="301">
                  <c:v>4.7184988712950897</c:v>
                </c:pt>
                <c:pt idx="302">
                  <c:v>8.7884409574045907</c:v>
                </c:pt>
                <c:pt idx="303">
                  <c:v>6.62140565176413</c:v>
                </c:pt>
                <c:pt idx="304">
                  <c:v>7.5822291942764597</c:v>
                </c:pt>
                <c:pt idx="305">
                  <c:v>6.2989492468559396</c:v>
                </c:pt>
                <c:pt idx="306">
                  <c:v>6.7487595474916704</c:v>
                </c:pt>
                <c:pt idx="307">
                  <c:v>6.9351272257779799</c:v>
                </c:pt>
                <c:pt idx="308">
                  <c:v>6.70196036600254</c:v>
                </c:pt>
                <c:pt idx="309">
                  <c:v>4.9487598903781604</c:v>
                </c:pt>
                <c:pt idx="310">
                  <c:v>5.6167710976665699</c:v>
                </c:pt>
                <c:pt idx="311">
                  <c:v>5.4595855141441501</c:v>
                </c:pt>
                <c:pt idx="312">
                  <c:v>7.41758040241454</c:v>
                </c:pt>
                <c:pt idx="313">
                  <c:v>7.6962126393463999</c:v>
                </c:pt>
                <c:pt idx="314">
                  <c:v>4.8828019225863697</c:v>
                </c:pt>
                <c:pt idx="315">
                  <c:v>6.7499311937885702</c:v>
                </c:pt>
                <c:pt idx="316">
                  <c:v>6.1923624894748697</c:v>
                </c:pt>
                <c:pt idx="317">
                  <c:v>6.8394764382288402</c:v>
                </c:pt>
                <c:pt idx="318">
                  <c:v>9.0706184288010405</c:v>
                </c:pt>
                <c:pt idx="319">
                  <c:v>7.3550019211052504</c:v>
                </c:pt>
                <c:pt idx="320">
                  <c:v>4.06902675423781</c:v>
                </c:pt>
                <c:pt idx="321">
                  <c:v>5.9182215853402598</c:v>
                </c:pt>
                <c:pt idx="322">
                  <c:v>4.6249728132842698</c:v>
                </c:pt>
                <c:pt idx="323">
                  <c:v>6.7638849085624297</c:v>
                </c:pt>
                <c:pt idx="324">
                  <c:v>4.6347289882296296</c:v>
                </c:pt>
                <c:pt idx="325">
                  <c:v>7.2943772992888203</c:v>
                </c:pt>
                <c:pt idx="326">
                  <c:v>4.5849674786705696</c:v>
                </c:pt>
                <c:pt idx="327">
                  <c:v>4.7791234931115296</c:v>
                </c:pt>
                <c:pt idx="328">
                  <c:v>7.3861610114920104</c:v>
                </c:pt>
                <c:pt idx="329">
                  <c:v>4.0943445622221004</c:v>
                </c:pt>
                <c:pt idx="330">
                  <c:v>7.9312847615258901</c:v>
                </c:pt>
                <c:pt idx="331">
                  <c:v>6.7765069923721803</c:v>
                </c:pt>
                <c:pt idx="332">
                  <c:v>5.9661467391236904</c:v>
                </c:pt>
                <c:pt idx="333">
                  <c:v>5.37527840768416</c:v>
                </c:pt>
                <c:pt idx="334">
                  <c:v>7.53689712956617</c:v>
                </c:pt>
                <c:pt idx="335">
                  <c:v>5.8171111599631997</c:v>
                </c:pt>
                <c:pt idx="336">
                  <c:v>6.3001739867518296</c:v>
                </c:pt>
                <c:pt idx="337">
                  <c:v>5.4467373716663099</c:v>
                </c:pt>
                <c:pt idx="338">
                  <c:v>5.8304151255895604</c:v>
                </c:pt>
                <c:pt idx="339">
                  <c:v>6.2728770065461603</c:v>
                </c:pt>
                <c:pt idx="340">
                  <c:v>6.2705157303604802</c:v>
                </c:pt>
                <c:pt idx="341">
                  <c:v>4.83628190695147</c:v>
                </c:pt>
                <c:pt idx="342">
                  <c:v>5.9242557974145296</c:v>
                </c:pt>
                <c:pt idx="343">
                  <c:v>4.0163830207523796</c:v>
                </c:pt>
                <c:pt idx="344">
                  <c:v>7.1747243098363702</c:v>
                </c:pt>
                <c:pt idx="345">
                  <c:v>7.3699157307668397</c:v>
                </c:pt>
                <c:pt idx="346">
                  <c:v>8.0650766304642598</c:v>
                </c:pt>
                <c:pt idx="347">
                  <c:v>5.6383546693337401</c:v>
                </c:pt>
                <c:pt idx="348">
                  <c:v>4.8828019225863697</c:v>
                </c:pt>
                <c:pt idx="349">
                  <c:v>7.8811822022270999</c:v>
                </c:pt>
                <c:pt idx="350">
                  <c:v>5.91889385427314</c:v>
                </c:pt>
                <c:pt idx="351">
                  <c:v>3.9982007016691901</c:v>
                </c:pt>
                <c:pt idx="352">
                  <c:v>4.9052747784384296</c:v>
                </c:pt>
                <c:pt idx="353">
                  <c:v>7.4524024512236302</c:v>
                </c:pt>
                <c:pt idx="354">
                  <c:v>5.3890717298165001</c:v>
                </c:pt>
                <c:pt idx="355">
                  <c:v>6.44094654063292</c:v>
                </c:pt>
                <c:pt idx="356">
                  <c:v>6.2841341610708001</c:v>
                </c:pt>
                <c:pt idx="357">
                  <c:v>5.4026773818722704</c:v>
                </c:pt>
                <c:pt idx="358">
                  <c:v>3.5835189384561099</c:v>
                </c:pt>
                <c:pt idx="359">
                  <c:v>2.9177707320842701</c:v>
                </c:pt>
                <c:pt idx="360">
                  <c:v>6.0753460310886798</c:v>
                </c:pt>
                <c:pt idx="361">
                  <c:v>4.2556127098182204</c:v>
                </c:pt>
                <c:pt idx="362">
                  <c:v>6.8211074722564602</c:v>
                </c:pt>
                <c:pt idx="363">
                  <c:v>5.0562458053482997</c:v>
                </c:pt>
                <c:pt idx="364">
                  <c:v>6.0124919143000497</c:v>
                </c:pt>
                <c:pt idx="365">
                  <c:v>5.5451774444795596</c:v>
                </c:pt>
                <c:pt idx="366">
                  <c:v>5.7930136083841397</c:v>
                </c:pt>
                <c:pt idx="367">
                  <c:v>7.2492150571143803</c:v>
                </c:pt>
                <c:pt idx="368">
                  <c:v>5.1929568508902104</c:v>
                </c:pt>
                <c:pt idx="369">
                  <c:v>6.9517721643989097</c:v>
                </c:pt>
                <c:pt idx="370">
                  <c:v>5.5746856790995398</c:v>
                </c:pt>
                <c:pt idx="371">
                  <c:v>4.5538768916005399</c:v>
                </c:pt>
                <c:pt idx="372">
                  <c:v>9.4243220814979995</c:v>
                </c:pt>
                <c:pt idx="373">
                  <c:v>7.3639135014058104</c:v>
                </c:pt>
                <c:pt idx="374">
                  <c:v>9.8948694889930309</c:v>
                </c:pt>
                <c:pt idx="375">
                  <c:v>4.1743872698956297</c:v>
                </c:pt>
                <c:pt idx="376">
                  <c:v>6.3153580015223296</c:v>
                </c:pt>
                <c:pt idx="377">
                  <c:v>5.6903594543240601</c:v>
                </c:pt>
                <c:pt idx="378">
                  <c:v>7.51752085060303</c:v>
                </c:pt>
                <c:pt idx="379">
                  <c:v>6.1590953884919299</c:v>
                </c:pt>
                <c:pt idx="380">
                  <c:v>5.0875963352323801</c:v>
                </c:pt>
                <c:pt idx="381">
                  <c:v>7.5191499576698204</c:v>
                </c:pt>
                <c:pt idx="382">
                  <c:v>8.3624089776153703</c:v>
                </c:pt>
                <c:pt idx="383">
                  <c:v>3.7135720667043</c:v>
                </c:pt>
                <c:pt idx="384">
                  <c:v>5.6559918108198497</c:v>
                </c:pt>
                <c:pt idx="385">
                  <c:v>5.8998973535824897</c:v>
                </c:pt>
                <c:pt idx="386">
                  <c:v>5.0172798368149198</c:v>
                </c:pt>
                <c:pt idx="387">
                  <c:v>6.4150969591715903</c:v>
                </c:pt>
                <c:pt idx="388">
                  <c:v>3.55534806148941</c:v>
                </c:pt>
                <c:pt idx="389">
                  <c:v>4.5849674786705696</c:v>
                </c:pt>
                <c:pt idx="390">
                  <c:v>7.3901814282264198</c:v>
                </c:pt>
                <c:pt idx="391">
                  <c:v>6.34563636082859</c:v>
                </c:pt>
                <c:pt idx="392">
                  <c:v>7.5958899177185302</c:v>
                </c:pt>
                <c:pt idx="393">
                  <c:v>13.8498008673971</c:v>
                </c:pt>
                <c:pt idx="394">
                  <c:v>6.47697236288968</c:v>
                </c:pt>
                <c:pt idx="395">
                  <c:v>4.4308167988433098</c:v>
                </c:pt>
                <c:pt idx="396">
                  <c:v>4.6913478822291399</c:v>
                </c:pt>
                <c:pt idx="397">
                  <c:v>4.0943445622221004</c:v>
                </c:pt>
                <c:pt idx="398">
                  <c:v>8.1327064896932608</c:v>
                </c:pt>
                <c:pt idx="399">
                  <c:v>5.3518581334760604</c:v>
                </c:pt>
                <c:pt idx="400">
                  <c:v>5.92633325772543</c:v>
                </c:pt>
                <c:pt idx="401">
                  <c:v>5.5606816310155196</c:v>
                </c:pt>
                <c:pt idx="402">
                  <c:v>5.93489419561958</c:v>
                </c:pt>
                <c:pt idx="403">
                  <c:v>5.7203117766074101</c:v>
                </c:pt>
                <c:pt idx="404">
                  <c:v>8.2656501655803201</c:v>
                </c:pt>
                <c:pt idx="405">
                  <c:v>5.9375362050824201</c:v>
                </c:pt>
                <c:pt idx="406">
                  <c:v>5.5619628611715699</c:v>
                </c:pt>
                <c:pt idx="407">
                  <c:v>6.2915691395583204</c:v>
                </c:pt>
                <c:pt idx="408">
                  <c:v>6.6476883735633203</c:v>
                </c:pt>
                <c:pt idx="409">
                  <c:v>5.9480349891806403</c:v>
                </c:pt>
                <c:pt idx="410">
                  <c:v>4.8520302639196098</c:v>
                </c:pt>
                <c:pt idx="411">
                  <c:v>6.91473089271856</c:v>
                </c:pt>
                <c:pt idx="412">
                  <c:v>8.7137463304569103</c:v>
                </c:pt>
                <c:pt idx="413">
                  <c:v>5.7397929121792304</c:v>
                </c:pt>
                <c:pt idx="414">
                  <c:v>6.6437897331476696</c:v>
                </c:pt>
                <c:pt idx="415">
                  <c:v>5.7268477475871897</c:v>
                </c:pt>
                <c:pt idx="416">
                  <c:v>6.5206211275586901</c:v>
                </c:pt>
                <c:pt idx="417">
                  <c:v>6.4536249988926899</c:v>
                </c:pt>
                <c:pt idx="418">
                  <c:v>6.0161571596983503</c:v>
                </c:pt>
                <c:pt idx="419">
                  <c:v>6.3767269478986197</c:v>
                </c:pt>
                <c:pt idx="420">
                  <c:v>6.6720329454610603</c:v>
                </c:pt>
                <c:pt idx="421">
                  <c:v>7.4312996751559002</c:v>
                </c:pt>
                <c:pt idx="422">
                  <c:v>6.36990098282822</c:v>
                </c:pt>
                <c:pt idx="423">
                  <c:v>5.4510384535657002</c:v>
                </c:pt>
                <c:pt idx="424">
                  <c:v>4.6539603501575204</c:v>
                </c:pt>
                <c:pt idx="425">
                  <c:v>5.5412635451584196</c:v>
                </c:pt>
                <c:pt idx="426">
                  <c:v>4.8675344504555804</c:v>
                </c:pt>
                <c:pt idx="427">
                  <c:v>5.7365722974791904</c:v>
                </c:pt>
                <c:pt idx="428">
                  <c:v>7.8081980152247503</c:v>
                </c:pt>
                <c:pt idx="429">
                  <c:v>7.8739783796045</c:v>
                </c:pt>
                <c:pt idx="430">
                  <c:v>4.6913478822291399</c:v>
                </c:pt>
                <c:pt idx="431">
                  <c:v>5.2094861528414196</c:v>
                </c:pt>
                <c:pt idx="432">
                  <c:v>6.9295167707636498</c:v>
                </c:pt>
                <c:pt idx="433">
                  <c:v>9.3798299499547593</c:v>
                </c:pt>
                <c:pt idx="434">
                  <c:v>6.1675164908883398</c:v>
                </c:pt>
                <c:pt idx="435">
                  <c:v>5.93224518744801</c:v>
                </c:pt>
                <c:pt idx="436">
                  <c:v>7.6209501548458602</c:v>
                </c:pt>
                <c:pt idx="437">
                  <c:v>6.5916737320086503</c:v>
                </c:pt>
                <c:pt idx="438">
                  <c:v>6.2461067654815601</c:v>
                </c:pt>
                <c:pt idx="439">
                  <c:v>4.4659081186545802</c:v>
                </c:pt>
                <c:pt idx="440">
                  <c:v>4.5432947822700003</c:v>
                </c:pt>
                <c:pt idx="441">
                  <c:v>7.87169266432364</c:v>
                </c:pt>
              </c:numCache>
            </c:numRef>
          </c:yVal>
          <c:smooth val="0"/>
          <c:extLst>
            <c:ext xmlns:c16="http://schemas.microsoft.com/office/drawing/2014/chart" uri="{C3380CC4-5D6E-409C-BE32-E72D297353CC}">
              <c16:uniqueId val="{00000001-457C-460D-A54E-DCDCE6EB097D}"/>
            </c:ext>
          </c:extLst>
        </c:ser>
        <c:ser>
          <c:idx val="2"/>
          <c:order val="2"/>
          <c:tx>
            <c:strRef>
              <c:f>"专家"</c:f>
              <c:strCache>
                <c:ptCount val="1"/>
                <c:pt idx="0">
                  <c:v>专家</c:v>
                </c:pt>
              </c:strCache>
            </c:strRef>
          </c:tx>
          <c:spPr>
            <a:ln w="19050" cap="rnd">
              <a:noFill/>
              <a:round/>
            </a:ln>
            <a:effectLst/>
          </c:spPr>
          <c:marker>
            <c:symbol val="circle"/>
            <c:size val="5"/>
            <c:spPr>
              <a:solidFill>
                <a:schemeClr val="bg1">
                  <a:lumMod val="65000"/>
                  <a:alpha val="80000"/>
                </a:schemeClr>
              </a:solidFill>
              <a:ln w="9525">
                <a:noFill/>
              </a:ln>
              <a:effectLst/>
            </c:spPr>
          </c:marker>
          <c:xVal>
            <c:numRef>
              <c:f>[data.csv]分组数据!$H$1228:$H$1960</c:f>
              <c:numCache>
                <c:formatCode>0.000_ </c:formatCode>
                <c:ptCount val="733"/>
                <c:pt idx="0">
                  <c:v>11.8540724720909</c:v>
                </c:pt>
                <c:pt idx="1">
                  <c:v>10.804827069957</c:v>
                </c:pt>
                <c:pt idx="2">
                  <c:v>9.6541925124890504</c:v>
                </c:pt>
                <c:pt idx="3">
                  <c:v>10.7462178546355</c:v>
                </c:pt>
                <c:pt idx="4">
                  <c:v>9.0304957450571202</c:v>
                </c:pt>
                <c:pt idx="5">
                  <c:v>10.678537248715701</c:v>
                </c:pt>
                <c:pt idx="6">
                  <c:v>9.8482919170681704</c:v>
                </c:pt>
                <c:pt idx="7">
                  <c:v>10.5225306070888</c:v>
                </c:pt>
                <c:pt idx="8">
                  <c:v>11.403913847700901</c:v>
                </c:pt>
                <c:pt idx="9">
                  <c:v>9.5739412759856393</c:v>
                </c:pt>
                <c:pt idx="10">
                  <c:v>10.0603203465629</c:v>
                </c:pt>
                <c:pt idx="11">
                  <c:v>11.697876893950101</c:v>
                </c:pt>
                <c:pt idx="12">
                  <c:v>9.3176689497287004</c:v>
                </c:pt>
                <c:pt idx="13">
                  <c:v>11.8032116437918</c:v>
                </c:pt>
                <c:pt idx="14">
                  <c:v>11.438385091652201</c:v>
                </c:pt>
                <c:pt idx="15">
                  <c:v>9.8294103491398097</c:v>
                </c:pt>
                <c:pt idx="16">
                  <c:v>11.7086484863084</c:v>
                </c:pt>
                <c:pt idx="17">
                  <c:v>11.97646449364</c:v>
                </c:pt>
                <c:pt idx="18">
                  <c:v>11.557755416888</c:v>
                </c:pt>
                <c:pt idx="19">
                  <c:v>11.0984700650239</c:v>
                </c:pt>
                <c:pt idx="20">
                  <c:v>11.018743890670001</c:v>
                </c:pt>
                <c:pt idx="21">
                  <c:v>9.1304309887478805</c:v>
                </c:pt>
                <c:pt idx="22">
                  <c:v>10.9415887546091</c:v>
                </c:pt>
                <c:pt idx="23">
                  <c:v>10.384152893207199</c:v>
                </c:pt>
                <c:pt idx="24">
                  <c:v>9.98529792773369</c:v>
                </c:pt>
                <c:pt idx="25">
                  <c:v>9.5096298174696798</c:v>
                </c:pt>
                <c:pt idx="26">
                  <c:v>10.522018939715201</c:v>
                </c:pt>
                <c:pt idx="27">
                  <c:v>10.0128351093714</c:v>
                </c:pt>
                <c:pt idx="28">
                  <c:v>12.3737288565711</c:v>
                </c:pt>
                <c:pt idx="29">
                  <c:v>9.21900274505483</c:v>
                </c:pt>
                <c:pt idx="30">
                  <c:v>12.0585466406745</c:v>
                </c:pt>
                <c:pt idx="31">
                  <c:v>11.6990232162919</c:v>
                </c:pt>
                <c:pt idx="32">
                  <c:v>11.4089195869319</c:v>
                </c:pt>
                <c:pt idx="33">
                  <c:v>7.42237370098682</c:v>
                </c:pt>
                <c:pt idx="34">
                  <c:v>10.4437166266713</c:v>
                </c:pt>
                <c:pt idx="35">
                  <c:v>10.1484708704547</c:v>
                </c:pt>
                <c:pt idx="36">
                  <c:v>11.394209494265199</c:v>
                </c:pt>
                <c:pt idx="37">
                  <c:v>10.520590271772299</c:v>
                </c:pt>
                <c:pt idx="38">
                  <c:v>11.4532497677823</c:v>
                </c:pt>
                <c:pt idx="39">
                  <c:v>9.8537194103020003</c:v>
                </c:pt>
                <c:pt idx="40">
                  <c:v>11.2376329901643</c:v>
                </c:pt>
                <c:pt idx="41">
                  <c:v>10.8632399918208</c:v>
                </c:pt>
                <c:pt idx="42">
                  <c:v>9.6160054600870097</c:v>
                </c:pt>
                <c:pt idx="43">
                  <c:v>9.2300449552505093</c:v>
                </c:pt>
                <c:pt idx="44">
                  <c:v>10.6884843867259</c:v>
                </c:pt>
                <c:pt idx="45">
                  <c:v>12.133523457840401</c:v>
                </c:pt>
                <c:pt idx="46">
                  <c:v>12.5713613839908</c:v>
                </c:pt>
                <c:pt idx="47">
                  <c:v>10.2784934531595</c:v>
                </c:pt>
                <c:pt idx="48">
                  <c:v>9.9759477392653793</c:v>
                </c:pt>
                <c:pt idx="49">
                  <c:v>10.065181141534101</c:v>
                </c:pt>
                <c:pt idx="50">
                  <c:v>13.627742596397599</c:v>
                </c:pt>
                <c:pt idx="51">
                  <c:v>10.167581090179199</c:v>
                </c:pt>
                <c:pt idx="52">
                  <c:v>10.738611611991599</c:v>
                </c:pt>
                <c:pt idx="53">
                  <c:v>9.3587603770944501</c:v>
                </c:pt>
                <c:pt idx="54">
                  <c:v>10.1445103139375</c:v>
                </c:pt>
                <c:pt idx="55">
                  <c:v>10.368635662805399</c:v>
                </c:pt>
                <c:pt idx="56">
                  <c:v>11.457666422652199</c:v>
                </c:pt>
                <c:pt idx="57">
                  <c:v>10.155257432638599</c:v>
                </c:pt>
                <c:pt idx="58">
                  <c:v>9.0429862423040106</c:v>
                </c:pt>
                <c:pt idx="59">
                  <c:v>9.5815590413557494</c:v>
                </c:pt>
                <c:pt idx="60">
                  <c:v>9.5926733160272999</c:v>
                </c:pt>
                <c:pt idx="61">
                  <c:v>12.3504370239078</c:v>
                </c:pt>
                <c:pt idx="62">
                  <c:v>11.584725060586001</c:v>
                </c:pt>
                <c:pt idx="63">
                  <c:v>9.4138524813411593</c:v>
                </c:pt>
                <c:pt idx="64">
                  <c:v>10.472261278256299</c:v>
                </c:pt>
                <c:pt idx="65">
                  <c:v>9.4113201105886706</c:v>
                </c:pt>
                <c:pt idx="66">
                  <c:v>10.321671433052</c:v>
                </c:pt>
                <c:pt idx="67">
                  <c:v>8.5600610916434103</c:v>
                </c:pt>
                <c:pt idx="68">
                  <c:v>10.003604343870901</c:v>
                </c:pt>
                <c:pt idx="69">
                  <c:v>10.087224773471201</c:v>
                </c:pt>
                <c:pt idx="70">
                  <c:v>9.9101155388263393</c:v>
                </c:pt>
                <c:pt idx="71">
                  <c:v>9.8851198951779402</c:v>
                </c:pt>
                <c:pt idx="72">
                  <c:v>9.8718420747005808</c:v>
                </c:pt>
                <c:pt idx="73">
                  <c:v>11.456492670157999</c:v>
                </c:pt>
                <c:pt idx="74">
                  <c:v>10.7158611709905</c:v>
                </c:pt>
                <c:pt idx="75">
                  <c:v>10.258746494416901</c:v>
                </c:pt>
                <c:pt idx="76">
                  <c:v>11.377426423508</c:v>
                </c:pt>
                <c:pt idx="77">
                  <c:v>9.2154274110247396</c:v>
                </c:pt>
                <c:pt idx="78">
                  <c:v>11.3636595021306</c:v>
                </c:pt>
                <c:pt idx="79">
                  <c:v>10.1220204912926</c:v>
                </c:pt>
                <c:pt idx="80">
                  <c:v>13.1791576138286</c:v>
                </c:pt>
                <c:pt idx="81">
                  <c:v>10.3202222529025</c:v>
                </c:pt>
                <c:pt idx="82">
                  <c:v>11.340463145771601</c:v>
                </c:pt>
                <c:pt idx="83">
                  <c:v>11.9223825943479</c:v>
                </c:pt>
                <c:pt idx="84">
                  <c:v>10.775157416632799</c:v>
                </c:pt>
                <c:pt idx="85">
                  <c:v>10.5914462964069</c:v>
                </c:pt>
                <c:pt idx="86">
                  <c:v>8.4122770214666698</c:v>
                </c:pt>
                <c:pt idx="87">
                  <c:v>10.8675965478657</c:v>
                </c:pt>
                <c:pt idx="88">
                  <c:v>11.1262477631133</c:v>
                </c:pt>
                <c:pt idx="89">
                  <c:v>10.0897181258267</c:v>
                </c:pt>
                <c:pt idx="90">
                  <c:v>9.9402533317264492</c:v>
                </c:pt>
                <c:pt idx="91">
                  <c:v>10.7363966754712</c:v>
                </c:pt>
                <c:pt idx="92">
                  <c:v>9.3371492188398708</c:v>
                </c:pt>
                <c:pt idx="93">
                  <c:v>9.2572239578750306</c:v>
                </c:pt>
                <c:pt idx="94">
                  <c:v>10.2220867276226</c:v>
                </c:pt>
                <c:pt idx="95">
                  <c:v>11.7090677407814</c:v>
                </c:pt>
                <c:pt idx="96">
                  <c:v>10.108792945720401</c:v>
                </c:pt>
                <c:pt idx="97">
                  <c:v>11.5980567423463</c:v>
                </c:pt>
                <c:pt idx="98">
                  <c:v>9.3715234095675708</c:v>
                </c:pt>
                <c:pt idx="99">
                  <c:v>11.891259155686299</c:v>
                </c:pt>
                <c:pt idx="100">
                  <c:v>11.595712096945499</c:v>
                </c:pt>
                <c:pt idx="101">
                  <c:v>10.3219017909305</c:v>
                </c:pt>
                <c:pt idx="102">
                  <c:v>10.8494147535385</c:v>
                </c:pt>
                <c:pt idx="103">
                  <c:v>9.7160730486761597</c:v>
                </c:pt>
                <c:pt idx="104">
                  <c:v>9.4705484674272</c:v>
                </c:pt>
                <c:pt idx="105">
                  <c:v>9.6068320052852396</c:v>
                </c:pt>
                <c:pt idx="106">
                  <c:v>11.3010927048018</c:v>
                </c:pt>
                <c:pt idx="107">
                  <c:v>10.9522265907085</c:v>
                </c:pt>
                <c:pt idx="108">
                  <c:v>13.087432330462899</c:v>
                </c:pt>
                <c:pt idx="109">
                  <c:v>11.091513885032301</c:v>
                </c:pt>
                <c:pt idx="110">
                  <c:v>9.5290122611146995</c:v>
                </c:pt>
                <c:pt idx="111">
                  <c:v>11.5671674078179</c:v>
                </c:pt>
                <c:pt idx="112">
                  <c:v>11.2159335231926</c:v>
                </c:pt>
                <c:pt idx="113">
                  <c:v>12.620355430079201</c:v>
                </c:pt>
                <c:pt idx="114">
                  <c:v>11.2952792754353</c:v>
                </c:pt>
                <c:pt idx="115">
                  <c:v>8.9942965577771901</c:v>
                </c:pt>
                <c:pt idx="116">
                  <c:v>11.6083265497334</c:v>
                </c:pt>
                <c:pt idx="117">
                  <c:v>9.5713658386521701</c:v>
                </c:pt>
                <c:pt idx="118">
                  <c:v>10.6360958019769</c:v>
                </c:pt>
                <c:pt idx="119">
                  <c:v>10.6914447878587</c:v>
                </c:pt>
                <c:pt idx="120">
                  <c:v>11.153618488843099</c:v>
                </c:pt>
                <c:pt idx="121">
                  <c:v>10.104099155343199</c:v>
                </c:pt>
                <c:pt idx="122">
                  <c:v>9.9080770048699307</c:v>
                </c:pt>
                <c:pt idx="123">
                  <c:v>11.613603032723599</c:v>
                </c:pt>
                <c:pt idx="124">
                  <c:v>11.4545439505063</c:v>
                </c:pt>
                <c:pt idx="125">
                  <c:v>12.8999245776943</c:v>
                </c:pt>
                <c:pt idx="126">
                  <c:v>12.725619131791399</c:v>
                </c:pt>
                <c:pt idx="127">
                  <c:v>10.101477384966699</c:v>
                </c:pt>
                <c:pt idx="128">
                  <c:v>10.645710570742599</c:v>
                </c:pt>
                <c:pt idx="129">
                  <c:v>10.352969546061001</c:v>
                </c:pt>
                <c:pt idx="130">
                  <c:v>10.9159063115045</c:v>
                </c:pt>
                <c:pt idx="131">
                  <c:v>12.3644899247493</c:v>
                </c:pt>
                <c:pt idx="132">
                  <c:v>10.8982197107168</c:v>
                </c:pt>
                <c:pt idx="133">
                  <c:v>10.4353503353679</c:v>
                </c:pt>
                <c:pt idx="134">
                  <c:v>10.9190080453377</c:v>
                </c:pt>
                <c:pt idx="135">
                  <c:v>10.7967962080183</c:v>
                </c:pt>
                <c:pt idx="136">
                  <c:v>11.0365495759334</c:v>
                </c:pt>
                <c:pt idx="137">
                  <c:v>11.2312519714656</c:v>
                </c:pt>
                <c:pt idx="138">
                  <c:v>11.108290012602501</c:v>
                </c:pt>
                <c:pt idx="139">
                  <c:v>11.409452056493899</c:v>
                </c:pt>
                <c:pt idx="140">
                  <c:v>10.8011050191446</c:v>
                </c:pt>
                <c:pt idx="141">
                  <c:v>12.046619599639801</c:v>
                </c:pt>
                <c:pt idx="142">
                  <c:v>9.9547983467705503</c:v>
                </c:pt>
                <c:pt idx="143">
                  <c:v>8.8368098823983594</c:v>
                </c:pt>
                <c:pt idx="144">
                  <c:v>9.6614159913363995</c:v>
                </c:pt>
                <c:pt idx="145">
                  <c:v>12.1749585845004</c:v>
                </c:pt>
                <c:pt idx="146">
                  <c:v>11.1713080144083</c:v>
                </c:pt>
                <c:pt idx="147">
                  <c:v>10.832635277912701</c:v>
                </c:pt>
                <c:pt idx="148">
                  <c:v>9.7457220136380602</c:v>
                </c:pt>
                <c:pt idx="149">
                  <c:v>9.8590130624342898</c:v>
                </c:pt>
                <c:pt idx="150">
                  <c:v>13.1238063358388</c:v>
                </c:pt>
                <c:pt idx="151">
                  <c:v>10.584789858728101</c:v>
                </c:pt>
                <c:pt idx="152">
                  <c:v>10.096913889062099</c:v>
                </c:pt>
                <c:pt idx="153">
                  <c:v>10.738286193554799</c:v>
                </c:pt>
                <c:pt idx="154">
                  <c:v>10.4134027620007</c:v>
                </c:pt>
                <c:pt idx="155">
                  <c:v>10.0368376787328</c:v>
                </c:pt>
                <c:pt idx="156">
                  <c:v>10.676323531997401</c:v>
                </c:pt>
                <c:pt idx="157">
                  <c:v>12.581130091216901</c:v>
                </c:pt>
                <c:pt idx="158">
                  <c:v>10.046765047239701</c:v>
                </c:pt>
                <c:pt idx="159">
                  <c:v>9.5256619302313794</c:v>
                </c:pt>
                <c:pt idx="160">
                  <c:v>9.6881261416639699</c:v>
                </c:pt>
                <c:pt idx="161">
                  <c:v>12.2066025051297</c:v>
                </c:pt>
                <c:pt idx="162">
                  <c:v>10.4629318972045</c:v>
                </c:pt>
                <c:pt idx="163">
                  <c:v>8.7872203286292905</c:v>
                </c:pt>
                <c:pt idx="164">
                  <c:v>8.6899693353666603</c:v>
                </c:pt>
                <c:pt idx="165">
                  <c:v>10.123586473664099</c:v>
                </c:pt>
                <c:pt idx="166">
                  <c:v>12.196017259158801</c:v>
                </c:pt>
                <c:pt idx="167">
                  <c:v>10.6218637871418</c:v>
                </c:pt>
                <c:pt idx="168">
                  <c:v>10.6656242712441</c:v>
                </c:pt>
                <c:pt idx="169">
                  <c:v>12.0808041636948</c:v>
                </c:pt>
                <c:pt idx="170">
                  <c:v>11.9560459591821</c:v>
                </c:pt>
                <c:pt idx="171">
                  <c:v>10.3336452732346</c:v>
                </c:pt>
                <c:pt idx="172">
                  <c:v>10.605990828019999</c:v>
                </c:pt>
                <c:pt idx="173">
                  <c:v>11.462831451158101</c:v>
                </c:pt>
                <c:pt idx="174">
                  <c:v>12.502343974478601</c:v>
                </c:pt>
                <c:pt idx="175">
                  <c:v>13.1162406718383</c:v>
                </c:pt>
                <c:pt idx="176">
                  <c:v>9.7900948651810307</c:v>
                </c:pt>
                <c:pt idx="177">
                  <c:v>12.114127298321799</c:v>
                </c:pt>
                <c:pt idx="178">
                  <c:v>10.8486766744529</c:v>
                </c:pt>
                <c:pt idx="179">
                  <c:v>9.8868499113831003</c:v>
                </c:pt>
                <c:pt idx="180">
                  <c:v>9.4686966150461291</c:v>
                </c:pt>
                <c:pt idx="181">
                  <c:v>11.906473175484001</c:v>
                </c:pt>
                <c:pt idx="182">
                  <c:v>12.920384270789899</c:v>
                </c:pt>
                <c:pt idx="183">
                  <c:v>9.3294558528663405</c:v>
                </c:pt>
                <c:pt idx="184">
                  <c:v>10.1895307828193</c:v>
                </c:pt>
                <c:pt idx="185">
                  <c:v>12.501209362942699</c:v>
                </c:pt>
                <c:pt idx="186">
                  <c:v>9.8115915378315908</c:v>
                </c:pt>
                <c:pt idx="187">
                  <c:v>9.7442573269655703</c:v>
                </c:pt>
                <c:pt idx="188">
                  <c:v>11.2942593748494</c:v>
                </c:pt>
                <c:pt idx="189">
                  <c:v>10.852942230788701</c:v>
                </c:pt>
                <c:pt idx="190">
                  <c:v>9.5640910443976601</c:v>
                </c:pt>
                <c:pt idx="191">
                  <c:v>9.8793997570070307</c:v>
                </c:pt>
                <c:pt idx="192">
                  <c:v>9.8701375728545706</c:v>
                </c:pt>
                <c:pt idx="193">
                  <c:v>11.393150446632999</c:v>
                </c:pt>
                <c:pt idx="194">
                  <c:v>11.714567506704601</c:v>
                </c:pt>
                <c:pt idx="195">
                  <c:v>13.6056928222579</c:v>
                </c:pt>
                <c:pt idx="196">
                  <c:v>10.2408879297301</c:v>
                </c:pt>
                <c:pt idx="197">
                  <c:v>12.760741933969401</c:v>
                </c:pt>
                <c:pt idx="198">
                  <c:v>10.6208394217928</c:v>
                </c:pt>
                <c:pt idx="199">
                  <c:v>9.3864761696830499</c:v>
                </c:pt>
                <c:pt idx="200">
                  <c:v>9.6627526771915093</c:v>
                </c:pt>
                <c:pt idx="201">
                  <c:v>11.4962369836839</c:v>
                </c:pt>
                <c:pt idx="202">
                  <c:v>9.9134873871144595</c:v>
                </c:pt>
                <c:pt idx="203">
                  <c:v>9.1398106057856499</c:v>
                </c:pt>
                <c:pt idx="204">
                  <c:v>10.994655534314999</c:v>
                </c:pt>
                <c:pt idx="205">
                  <c:v>11.203461207189401</c:v>
                </c:pt>
                <c:pt idx="206">
                  <c:v>12.9709426345725</c:v>
                </c:pt>
                <c:pt idx="207">
                  <c:v>11.2920543297616</c:v>
                </c:pt>
                <c:pt idx="208">
                  <c:v>10.953224673422101</c:v>
                </c:pt>
                <c:pt idx="209">
                  <c:v>9.7740050947578894</c:v>
                </c:pt>
                <c:pt idx="210">
                  <c:v>9.7329957474957496</c:v>
                </c:pt>
                <c:pt idx="211">
                  <c:v>12.1491159760443</c:v>
                </c:pt>
                <c:pt idx="212">
                  <c:v>9.5924686147199001</c:v>
                </c:pt>
                <c:pt idx="213">
                  <c:v>11.6489063551246</c:v>
                </c:pt>
                <c:pt idx="214">
                  <c:v>8.6452345412971194</c:v>
                </c:pt>
                <c:pt idx="215">
                  <c:v>12.3069807639617</c:v>
                </c:pt>
                <c:pt idx="216">
                  <c:v>12.6735919413736</c:v>
                </c:pt>
                <c:pt idx="217">
                  <c:v>12.9036823541838</c:v>
                </c:pt>
                <c:pt idx="218">
                  <c:v>8.3786205415522907</c:v>
                </c:pt>
                <c:pt idx="219">
                  <c:v>9.8715840035231199</c:v>
                </c:pt>
                <c:pt idx="220">
                  <c:v>9.9130912886788192</c:v>
                </c:pt>
                <c:pt idx="221">
                  <c:v>9.6494981210508097</c:v>
                </c:pt>
                <c:pt idx="222">
                  <c:v>11.675911285457399</c:v>
                </c:pt>
                <c:pt idx="223">
                  <c:v>9.2064327471451595</c:v>
                </c:pt>
                <c:pt idx="224">
                  <c:v>9.8066462010865703</c:v>
                </c:pt>
                <c:pt idx="225">
                  <c:v>10.405292613081</c:v>
                </c:pt>
                <c:pt idx="226">
                  <c:v>10.8062674223823</c:v>
                </c:pt>
                <c:pt idx="227">
                  <c:v>9.7913821187518195</c:v>
                </c:pt>
                <c:pt idx="228">
                  <c:v>9.6038678425113009</c:v>
                </c:pt>
                <c:pt idx="229">
                  <c:v>10.637344721343799</c:v>
                </c:pt>
                <c:pt idx="230">
                  <c:v>13.0272171841534</c:v>
                </c:pt>
                <c:pt idx="231">
                  <c:v>10.738069189083699</c:v>
                </c:pt>
                <c:pt idx="232">
                  <c:v>10.737656750807901</c:v>
                </c:pt>
                <c:pt idx="233">
                  <c:v>11.541046340686799</c:v>
                </c:pt>
                <c:pt idx="234">
                  <c:v>11.3766130660728</c:v>
                </c:pt>
                <c:pt idx="235">
                  <c:v>12.4817896714514</c:v>
                </c:pt>
                <c:pt idx="236">
                  <c:v>10.0966254017639</c:v>
                </c:pt>
                <c:pt idx="237">
                  <c:v>10.6375127260483</c:v>
                </c:pt>
                <c:pt idx="238">
                  <c:v>8.8123969052668603</c:v>
                </c:pt>
                <c:pt idx="239">
                  <c:v>10.7927359132983</c:v>
                </c:pt>
                <c:pt idx="240">
                  <c:v>10.4208219482149</c:v>
                </c:pt>
                <c:pt idx="241">
                  <c:v>10.693579939152499</c:v>
                </c:pt>
                <c:pt idx="242">
                  <c:v>9.7422031548079708</c:v>
                </c:pt>
                <c:pt idx="243">
                  <c:v>10.6015973986758</c:v>
                </c:pt>
                <c:pt idx="244">
                  <c:v>10.4617023595559</c:v>
                </c:pt>
                <c:pt idx="245">
                  <c:v>10.4550423665161</c:v>
                </c:pt>
                <c:pt idx="246">
                  <c:v>8.7246950467404893</c:v>
                </c:pt>
                <c:pt idx="247">
                  <c:v>10.3703612887729</c:v>
                </c:pt>
                <c:pt idx="248">
                  <c:v>11.9838723991639</c:v>
                </c:pt>
                <c:pt idx="249">
                  <c:v>8.1699026473591392</c:v>
                </c:pt>
                <c:pt idx="250">
                  <c:v>10.9164511716705</c:v>
                </c:pt>
                <c:pt idx="251">
                  <c:v>11.3202747455754</c:v>
                </c:pt>
                <c:pt idx="252">
                  <c:v>10.827925009546</c:v>
                </c:pt>
                <c:pt idx="253">
                  <c:v>9.3013686703237397</c:v>
                </c:pt>
                <c:pt idx="254">
                  <c:v>10.193317317045301</c:v>
                </c:pt>
                <c:pt idx="255">
                  <c:v>11.1962813455164</c:v>
                </c:pt>
                <c:pt idx="256">
                  <c:v>11.632209595641701</c:v>
                </c:pt>
                <c:pt idx="257">
                  <c:v>8.9609811738435603</c:v>
                </c:pt>
                <c:pt idx="258">
                  <c:v>9.9937395065131494</c:v>
                </c:pt>
                <c:pt idx="259">
                  <c:v>9.5530076652602993</c:v>
                </c:pt>
                <c:pt idx="260">
                  <c:v>11.662543028590999</c:v>
                </c:pt>
                <c:pt idx="261">
                  <c:v>11.6646245707154</c:v>
                </c:pt>
                <c:pt idx="262">
                  <c:v>9.9416018846447791</c:v>
                </c:pt>
                <c:pt idx="263">
                  <c:v>9.8567103609771998</c:v>
                </c:pt>
                <c:pt idx="264">
                  <c:v>9.0368199711352908</c:v>
                </c:pt>
                <c:pt idx="265">
                  <c:v>10.893753390594799</c:v>
                </c:pt>
                <c:pt idx="266">
                  <c:v>11.403211040347101</c:v>
                </c:pt>
                <c:pt idx="267">
                  <c:v>10.976696559481701</c:v>
                </c:pt>
                <c:pt idx="268">
                  <c:v>9.8038881873133708</c:v>
                </c:pt>
                <c:pt idx="269">
                  <c:v>10.8838041741748</c:v>
                </c:pt>
                <c:pt idx="270">
                  <c:v>11.143295537870999</c:v>
                </c:pt>
                <c:pt idx="271">
                  <c:v>10.3225925463483</c:v>
                </c:pt>
                <c:pt idx="272">
                  <c:v>11.590997000390299</c:v>
                </c:pt>
                <c:pt idx="273">
                  <c:v>12.640225626569199</c:v>
                </c:pt>
                <c:pt idx="274">
                  <c:v>10.7222977510917</c:v>
                </c:pt>
                <c:pt idx="275">
                  <c:v>10.588300096306</c:v>
                </c:pt>
                <c:pt idx="276">
                  <c:v>10.313741177376</c:v>
                </c:pt>
                <c:pt idx="277">
                  <c:v>10.3984276670718</c:v>
                </c:pt>
                <c:pt idx="278">
                  <c:v>9.0603311046494692</c:v>
                </c:pt>
                <c:pt idx="279">
                  <c:v>10.456855290567701</c:v>
                </c:pt>
                <c:pt idx="280">
                  <c:v>10.6933530119725</c:v>
                </c:pt>
                <c:pt idx="281">
                  <c:v>10.032935619723</c:v>
                </c:pt>
                <c:pt idx="282">
                  <c:v>9.9063833556481509</c:v>
                </c:pt>
                <c:pt idx="283">
                  <c:v>12.1466410617607</c:v>
                </c:pt>
                <c:pt idx="284">
                  <c:v>9.5135512460455907</c:v>
                </c:pt>
                <c:pt idx="285">
                  <c:v>10.853387126584</c:v>
                </c:pt>
                <c:pt idx="286">
                  <c:v>9.4158900548893403</c:v>
                </c:pt>
                <c:pt idx="287">
                  <c:v>10.9935971287124</c:v>
                </c:pt>
                <c:pt idx="288">
                  <c:v>10.7229589664295</c:v>
                </c:pt>
                <c:pt idx="289">
                  <c:v>9.6518159176073794</c:v>
                </c:pt>
                <c:pt idx="290">
                  <c:v>9.7759382315891497</c:v>
                </c:pt>
                <c:pt idx="291">
                  <c:v>10.1125727465992</c:v>
                </c:pt>
                <c:pt idx="292">
                  <c:v>9.6603326021344191</c:v>
                </c:pt>
                <c:pt idx="293">
                  <c:v>9.8796046120727894</c:v>
                </c:pt>
                <c:pt idx="294">
                  <c:v>11.8569547890254</c:v>
                </c:pt>
                <c:pt idx="295">
                  <c:v>11.1446116224928</c:v>
                </c:pt>
                <c:pt idx="296">
                  <c:v>11.1405710959278</c:v>
                </c:pt>
                <c:pt idx="297">
                  <c:v>8.8768237631805995</c:v>
                </c:pt>
                <c:pt idx="298">
                  <c:v>9.5120732676506208</c:v>
                </c:pt>
                <c:pt idx="299">
                  <c:v>10.6661141528658</c:v>
                </c:pt>
                <c:pt idx="300">
                  <c:v>9.4928842665718403</c:v>
                </c:pt>
                <c:pt idx="301">
                  <c:v>10.850462666541199</c:v>
                </c:pt>
                <c:pt idx="302">
                  <c:v>9.3066500521135893</c:v>
                </c:pt>
                <c:pt idx="303">
                  <c:v>10.107774428999999</c:v>
                </c:pt>
                <c:pt idx="304">
                  <c:v>9.65553888230294</c:v>
                </c:pt>
                <c:pt idx="305">
                  <c:v>10.4430755449697</c:v>
                </c:pt>
                <c:pt idx="306">
                  <c:v>12.011000139810699</c:v>
                </c:pt>
                <c:pt idx="307">
                  <c:v>9.4526589026764292</c:v>
                </c:pt>
                <c:pt idx="308">
                  <c:v>8.7850806365398295</c:v>
                </c:pt>
                <c:pt idx="309">
                  <c:v>10.8071184862634</c:v>
                </c:pt>
                <c:pt idx="310">
                  <c:v>9.5176780020864005</c:v>
                </c:pt>
                <c:pt idx="311">
                  <c:v>11.277203131449101</c:v>
                </c:pt>
                <c:pt idx="312">
                  <c:v>8.5638859194082197</c:v>
                </c:pt>
                <c:pt idx="313">
                  <c:v>11.0182028227856</c:v>
                </c:pt>
                <c:pt idx="314">
                  <c:v>11.223228029705</c:v>
                </c:pt>
                <c:pt idx="315">
                  <c:v>12.140322724277</c:v>
                </c:pt>
                <c:pt idx="316">
                  <c:v>10.8796873561641</c:v>
                </c:pt>
                <c:pt idx="317">
                  <c:v>12.507557766094299</c:v>
                </c:pt>
                <c:pt idx="318">
                  <c:v>9.7812634197907506</c:v>
                </c:pt>
                <c:pt idx="319">
                  <c:v>9.8540346688165901</c:v>
                </c:pt>
                <c:pt idx="320">
                  <c:v>9.6734452595307605</c:v>
                </c:pt>
                <c:pt idx="321">
                  <c:v>10.973117206279699</c:v>
                </c:pt>
                <c:pt idx="322">
                  <c:v>10.6207418084393</c:v>
                </c:pt>
                <c:pt idx="323">
                  <c:v>11.1982832109356</c:v>
                </c:pt>
                <c:pt idx="324">
                  <c:v>10.6465433192174</c:v>
                </c:pt>
                <c:pt idx="325">
                  <c:v>10.4749472098389</c:v>
                </c:pt>
                <c:pt idx="326">
                  <c:v>11.6656723027293</c:v>
                </c:pt>
                <c:pt idx="327">
                  <c:v>10.1153274576789</c:v>
                </c:pt>
                <c:pt idx="328">
                  <c:v>11.7512649707063</c:v>
                </c:pt>
                <c:pt idx="329">
                  <c:v>10.4188827200164</c:v>
                </c:pt>
                <c:pt idx="330">
                  <c:v>10.395650099471601</c:v>
                </c:pt>
                <c:pt idx="331">
                  <c:v>12.407833201423999</c:v>
                </c:pt>
                <c:pt idx="332">
                  <c:v>9.6927047909201303</c:v>
                </c:pt>
                <c:pt idx="333">
                  <c:v>11.727778746766599</c:v>
                </c:pt>
                <c:pt idx="334">
                  <c:v>10.2936021081393</c:v>
                </c:pt>
                <c:pt idx="335">
                  <c:v>10.7279041944818</c:v>
                </c:pt>
                <c:pt idx="336">
                  <c:v>9.0334838546132801</c:v>
                </c:pt>
                <c:pt idx="337">
                  <c:v>10.808939759229199</c:v>
                </c:pt>
                <c:pt idx="338">
                  <c:v>10.2062552624059</c:v>
                </c:pt>
                <c:pt idx="339">
                  <c:v>10.7280576544564</c:v>
                </c:pt>
                <c:pt idx="340">
                  <c:v>10.379876998980899</c:v>
                </c:pt>
                <c:pt idx="341">
                  <c:v>11.0726049020895</c:v>
                </c:pt>
                <c:pt idx="342">
                  <c:v>9.7809808780433301</c:v>
                </c:pt>
                <c:pt idx="343">
                  <c:v>10.5181595462196</c:v>
                </c:pt>
                <c:pt idx="344">
                  <c:v>11.255539786749701</c:v>
                </c:pt>
                <c:pt idx="345">
                  <c:v>10.821396973625699</c:v>
                </c:pt>
                <c:pt idx="346">
                  <c:v>11.317336281175301</c:v>
                </c:pt>
                <c:pt idx="347">
                  <c:v>10.8035472712998</c:v>
                </c:pt>
                <c:pt idx="348">
                  <c:v>10.346697926886501</c:v>
                </c:pt>
                <c:pt idx="349">
                  <c:v>12.6176821713153</c:v>
                </c:pt>
                <c:pt idx="350">
                  <c:v>11.375730225792299</c:v>
                </c:pt>
                <c:pt idx="351">
                  <c:v>9.1213998626795298</c:v>
                </c:pt>
                <c:pt idx="352">
                  <c:v>11.4608318504119</c:v>
                </c:pt>
                <c:pt idx="353">
                  <c:v>11.1431218589161</c:v>
                </c:pt>
                <c:pt idx="354">
                  <c:v>8.5185922123299402</c:v>
                </c:pt>
                <c:pt idx="355">
                  <c:v>11.8888725033406</c:v>
                </c:pt>
                <c:pt idx="356">
                  <c:v>11.970046468384901</c:v>
                </c:pt>
                <c:pt idx="357">
                  <c:v>11.443489638250201</c:v>
                </c:pt>
                <c:pt idx="358">
                  <c:v>10.6104390140724</c:v>
                </c:pt>
                <c:pt idx="359">
                  <c:v>11.3336672114681</c:v>
                </c:pt>
                <c:pt idx="360">
                  <c:v>11.132294422862</c:v>
                </c:pt>
                <c:pt idx="361">
                  <c:v>10.6346768673826</c:v>
                </c:pt>
                <c:pt idx="362">
                  <c:v>9.8205949544465607</c:v>
                </c:pt>
                <c:pt idx="363">
                  <c:v>12.4951013109185</c:v>
                </c:pt>
                <c:pt idx="364">
                  <c:v>10.83667473207</c:v>
                </c:pt>
                <c:pt idx="365">
                  <c:v>9.7043046386667609</c:v>
                </c:pt>
                <c:pt idx="366">
                  <c:v>11.3203111186908</c:v>
                </c:pt>
                <c:pt idx="367">
                  <c:v>11.6023364605708</c:v>
                </c:pt>
                <c:pt idx="368">
                  <c:v>12.053055489688401</c:v>
                </c:pt>
                <c:pt idx="369">
                  <c:v>12.5036926725209</c:v>
                </c:pt>
                <c:pt idx="370">
                  <c:v>10.3087859800871</c:v>
                </c:pt>
                <c:pt idx="371">
                  <c:v>10.3288206452817</c:v>
                </c:pt>
                <c:pt idx="372">
                  <c:v>11.2134676633056</c:v>
                </c:pt>
                <c:pt idx="373">
                  <c:v>11.2834368260961</c:v>
                </c:pt>
                <c:pt idx="374">
                  <c:v>10.7287150734532</c:v>
                </c:pt>
                <c:pt idx="375">
                  <c:v>10.2412446776202</c:v>
                </c:pt>
                <c:pt idx="376">
                  <c:v>11.0401179083917</c:v>
                </c:pt>
                <c:pt idx="377">
                  <c:v>10.0859341015182</c:v>
                </c:pt>
                <c:pt idx="378">
                  <c:v>12.694514614011</c:v>
                </c:pt>
                <c:pt idx="379">
                  <c:v>10.7210843862826</c:v>
                </c:pt>
                <c:pt idx="380">
                  <c:v>12.80044866399</c:v>
                </c:pt>
                <c:pt idx="381">
                  <c:v>10.077230753555201</c:v>
                </c:pt>
                <c:pt idx="382">
                  <c:v>10.371739648743</c:v>
                </c:pt>
                <c:pt idx="383">
                  <c:v>10.7951986654358</c:v>
                </c:pt>
                <c:pt idx="384">
                  <c:v>10.0350858278928</c:v>
                </c:pt>
                <c:pt idx="385">
                  <c:v>9.4602426925910805</c:v>
                </c:pt>
                <c:pt idx="386">
                  <c:v>8.2646208294112107</c:v>
                </c:pt>
                <c:pt idx="387">
                  <c:v>12.006291554252799</c:v>
                </c:pt>
                <c:pt idx="388">
                  <c:v>8.7142391436085695</c:v>
                </c:pt>
                <c:pt idx="389">
                  <c:v>11.2124418006812</c:v>
                </c:pt>
                <c:pt idx="390">
                  <c:v>11.0655909389854</c:v>
                </c:pt>
                <c:pt idx="391">
                  <c:v>12.347949740696</c:v>
                </c:pt>
                <c:pt idx="392">
                  <c:v>8.9470256559726895</c:v>
                </c:pt>
                <c:pt idx="393">
                  <c:v>12.746438624765601</c:v>
                </c:pt>
                <c:pt idx="394">
                  <c:v>10.061473724592901</c:v>
                </c:pt>
                <c:pt idx="395">
                  <c:v>10.129347411344501</c:v>
                </c:pt>
                <c:pt idx="396">
                  <c:v>9.9528965727936693</c:v>
                </c:pt>
                <c:pt idx="397">
                  <c:v>9.5967585671641107</c:v>
                </c:pt>
                <c:pt idx="398">
                  <c:v>10.0953055418074</c:v>
                </c:pt>
                <c:pt idx="399">
                  <c:v>11.175674925549901</c:v>
                </c:pt>
                <c:pt idx="400">
                  <c:v>11.832324203973499</c:v>
                </c:pt>
                <c:pt idx="401">
                  <c:v>11.354410274507799</c:v>
                </c:pt>
                <c:pt idx="402">
                  <c:v>10.443862269758601</c:v>
                </c:pt>
                <c:pt idx="403">
                  <c:v>11.742289628097399</c:v>
                </c:pt>
                <c:pt idx="404">
                  <c:v>9.2565557957731404</c:v>
                </c:pt>
                <c:pt idx="405">
                  <c:v>10.240245462634499</c:v>
                </c:pt>
                <c:pt idx="406">
                  <c:v>11.7879097607938</c:v>
                </c:pt>
                <c:pt idx="407">
                  <c:v>11.2324308341984</c:v>
                </c:pt>
                <c:pt idx="408">
                  <c:v>12.8166476720627</c:v>
                </c:pt>
                <c:pt idx="409">
                  <c:v>13.248155146261</c:v>
                </c:pt>
                <c:pt idx="410">
                  <c:v>10.7067887415879</c:v>
                </c:pt>
                <c:pt idx="411">
                  <c:v>10.045941520331001</c:v>
                </c:pt>
                <c:pt idx="412">
                  <c:v>10.5423897182436</c:v>
                </c:pt>
                <c:pt idx="413">
                  <c:v>11.5484373859715</c:v>
                </c:pt>
                <c:pt idx="414">
                  <c:v>9.6146047595078201</c:v>
                </c:pt>
                <c:pt idx="415">
                  <c:v>10.4531684380707</c:v>
                </c:pt>
                <c:pt idx="416">
                  <c:v>10.889005795033899</c:v>
                </c:pt>
                <c:pt idx="417">
                  <c:v>10.919098594700801</c:v>
                </c:pt>
                <c:pt idx="418">
                  <c:v>11.541017172136399</c:v>
                </c:pt>
                <c:pt idx="419">
                  <c:v>11.4664102112287</c:v>
                </c:pt>
                <c:pt idx="420">
                  <c:v>9.8913137516044198</c:v>
                </c:pt>
                <c:pt idx="421">
                  <c:v>10.504574267246801</c:v>
                </c:pt>
                <c:pt idx="422">
                  <c:v>11.185656745752899</c:v>
                </c:pt>
                <c:pt idx="423">
                  <c:v>10.054920256296301</c:v>
                </c:pt>
                <c:pt idx="424">
                  <c:v>10.1861445202713</c:v>
                </c:pt>
                <c:pt idx="425">
                  <c:v>10.0319687141846</c:v>
                </c:pt>
                <c:pt idx="426">
                  <c:v>10.6497962812103</c:v>
                </c:pt>
                <c:pt idx="427">
                  <c:v>9.7491701921517695</c:v>
                </c:pt>
                <c:pt idx="428">
                  <c:v>10.770440970581699</c:v>
                </c:pt>
                <c:pt idx="429">
                  <c:v>10.460614531668901</c:v>
                </c:pt>
                <c:pt idx="430">
                  <c:v>11.7833494699857</c:v>
                </c:pt>
                <c:pt idx="431">
                  <c:v>10.3855123866963</c:v>
                </c:pt>
                <c:pt idx="432">
                  <c:v>12.0977577700459</c:v>
                </c:pt>
                <c:pt idx="433">
                  <c:v>12.298961714992499</c:v>
                </c:pt>
                <c:pt idx="434">
                  <c:v>11.253727183485401</c:v>
                </c:pt>
                <c:pt idx="435">
                  <c:v>10.2488487365745</c:v>
                </c:pt>
                <c:pt idx="436">
                  <c:v>9.9320750093880399</c:v>
                </c:pt>
                <c:pt idx="437">
                  <c:v>11.1186376574521</c:v>
                </c:pt>
                <c:pt idx="438">
                  <c:v>12.007335080367</c:v>
                </c:pt>
                <c:pt idx="439">
                  <c:v>12.1296720473165</c:v>
                </c:pt>
                <c:pt idx="440">
                  <c:v>8.8974088652709504</c:v>
                </c:pt>
                <c:pt idx="441">
                  <c:v>12.702772975400601</c:v>
                </c:pt>
                <c:pt idx="442">
                  <c:v>10.575462167863201</c:v>
                </c:pt>
                <c:pt idx="443">
                  <c:v>10.2948199290672</c:v>
                </c:pt>
                <c:pt idx="444">
                  <c:v>11.486930504693101</c:v>
                </c:pt>
                <c:pt idx="445">
                  <c:v>11.190458692361201</c:v>
                </c:pt>
                <c:pt idx="446">
                  <c:v>11.115666593409101</c:v>
                </c:pt>
                <c:pt idx="447">
                  <c:v>11.943330309602599</c:v>
                </c:pt>
                <c:pt idx="448">
                  <c:v>11.6786432725974</c:v>
                </c:pt>
                <c:pt idx="449">
                  <c:v>10.837736073784001</c:v>
                </c:pt>
                <c:pt idx="450">
                  <c:v>11.7211908837357</c:v>
                </c:pt>
                <c:pt idx="451">
                  <c:v>10.579132457959901</c:v>
                </c:pt>
                <c:pt idx="452">
                  <c:v>13.422596850438</c:v>
                </c:pt>
                <c:pt idx="453">
                  <c:v>9.9266668254835295</c:v>
                </c:pt>
                <c:pt idx="454">
                  <c:v>10.6396702759096</c:v>
                </c:pt>
                <c:pt idx="455">
                  <c:v>10.6073273626348</c:v>
                </c:pt>
                <c:pt idx="456">
                  <c:v>10.2846599680752</c:v>
                </c:pt>
                <c:pt idx="457">
                  <c:v>9.9924137617305302</c:v>
                </c:pt>
                <c:pt idx="458">
                  <c:v>12.1207924963732</c:v>
                </c:pt>
                <c:pt idx="459">
                  <c:v>11.4915792469506</c:v>
                </c:pt>
                <c:pt idx="460">
                  <c:v>10.323085651110199</c:v>
                </c:pt>
                <c:pt idx="461">
                  <c:v>11.8055652277412</c:v>
                </c:pt>
                <c:pt idx="462">
                  <c:v>11.0949068907904</c:v>
                </c:pt>
                <c:pt idx="463">
                  <c:v>10.0034233811487</c:v>
                </c:pt>
                <c:pt idx="464">
                  <c:v>11.9836163579961</c:v>
                </c:pt>
                <c:pt idx="465">
                  <c:v>12.456438290525099</c:v>
                </c:pt>
                <c:pt idx="466">
                  <c:v>9.7194445148438309</c:v>
                </c:pt>
                <c:pt idx="467">
                  <c:v>10.7124825641179</c:v>
                </c:pt>
                <c:pt idx="468">
                  <c:v>10.4170294837963</c:v>
                </c:pt>
                <c:pt idx="469">
                  <c:v>10.1683486972022</c:v>
                </c:pt>
                <c:pt idx="470">
                  <c:v>12.404214236410899</c:v>
                </c:pt>
                <c:pt idx="471">
                  <c:v>11.1387555148427</c:v>
                </c:pt>
                <c:pt idx="472">
                  <c:v>11.486427473664</c:v>
                </c:pt>
                <c:pt idx="473">
                  <c:v>11.5089977616322</c:v>
                </c:pt>
                <c:pt idx="474">
                  <c:v>11.645610249322999</c:v>
                </c:pt>
                <c:pt idx="475">
                  <c:v>11.8317645763656</c:v>
                </c:pt>
                <c:pt idx="476">
                  <c:v>10.728123415808501</c:v>
                </c:pt>
                <c:pt idx="477">
                  <c:v>11.7911100790066</c:v>
                </c:pt>
                <c:pt idx="478">
                  <c:v>10.193616628630901</c:v>
                </c:pt>
                <c:pt idx="479">
                  <c:v>10.5767636034536</c:v>
                </c:pt>
                <c:pt idx="480">
                  <c:v>10.318011505132599</c:v>
                </c:pt>
                <c:pt idx="481">
                  <c:v>11.0578340932588</c:v>
                </c:pt>
                <c:pt idx="482">
                  <c:v>13.087751228486599</c:v>
                </c:pt>
                <c:pt idx="483">
                  <c:v>10.6124342606299</c:v>
                </c:pt>
                <c:pt idx="484">
                  <c:v>9.2411605143160696</c:v>
                </c:pt>
                <c:pt idx="485">
                  <c:v>9.6256237890216791</c:v>
                </c:pt>
                <c:pt idx="486">
                  <c:v>13.303525929478299</c:v>
                </c:pt>
                <c:pt idx="487">
                  <c:v>8.7654585315042208</c:v>
                </c:pt>
                <c:pt idx="488">
                  <c:v>13.350666395748</c:v>
                </c:pt>
                <c:pt idx="489">
                  <c:v>10.5553699322182</c:v>
                </c:pt>
                <c:pt idx="490">
                  <c:v>11.2600312180041</c:v>
                </c:pt>
                <c:pt idx="491">
                  <c:v>10.4802975267246</c:v>
                </c:pt>
                <c:pt idx="492">
                  <c:v>10.5016644955048</c:v>
                </c:pt>
                <c:pt idx="493">
                  <c:v>11.5410366179312</c:v>
                </c:pt>
                <c:pt idx="494">
                  <c:v>11.0998313296975</c:v>
                </c:pt>
                <c:pt idx="495">
                  <c:v>11.793318537085099</c:v>
                </c:pt>
                <c:pt idx="496">
                  <c:v>12.3106308394139</c:v>
                </c:pt>
                <c:pt idx="497">
                  <c:v>10.8039130952207</c:v>
                </c:pt>
                <c:pt idx="498">
                  <c:v>9.0894149040473007</c:v>
                </c:pt>
                <c:pt idx="499">
                  <c:v>13.503105372456901</c:v>
                </c:pt>
                <c:pt idx="500">
                  <c:v>10.556801832594299</c:v>
                </c:pt>
                <c:pt idx="501">
                  <c:v>9.2716236003930792</c:v>
                </c:pt>
                <c:pt idx="502">
                  <c:v>12.2586318882668</c:v>
                </c:pt>
                <c:pt idx="503">
                  <c:v>11.807429216768901</c:v>
                </c:pt>
                <c:pt idx="504">
                  <c:v>9.8852726641152202</c:v>
                </c:pt>
                <c:pt idx="505">
                  <c:v>11.1149075574971</c:v>
                </c:pt>
                <c:pt idx="506">
                  <c:v>9.2812647103128807</c:v>
                </c:pt>
                <c:pt idx="507">
                  <c:v>12.5392716739024</c:v>
                </c:pt>
                <c:pt idx="508">
                  <c:v>10.1732092996109</c:v>
                </c:pt>
                <c:pt idx="509">
                  <c:v>9.3411054418557296</c:v>
                </c:pt>
                <c:pt idx="510">
                  <c:v>10.249096493490899</c:v>
                </c:pt>
                <c:pt idx="511">
                  <c:v>11.869851377413701</c:v>
                </c:pt>
                <c:pt idx="512">
                  <c:v>13.125970862597899</c:v>
                </c:pt>
                <c:pt idx="513">
                  <c:v>12.553979259777</c:v>
                </c:pt>
                <c:pt idx="514">
                  <c:v>11.316375157925499</c:v>
                </c:pt>
                <c:pt idx="515">
                  <c:v>8.9311554297783395</c:v>
                </c:pt>
                <c:pt idx="516">
                  <c:v>11.356341827901201</c:v>
                </c:pt>
                <c:pt idx="517">
                  <c:v>9.8294103491398097</c:v>
                </c:pt>
                <c:pt idx="518">
                  <c:v>10.852264835444499</c:v>
                </c:pt>
                <c:pt idx="519">
                  <c:v>10.7086902868863</c:v>
                </c:pt>
                <c:pt idx="520">
                  <c:v>9.8135628450081391</c:v>
                </c:pt>
                <c:pt idx="521">
                  <c:v>10.700814552005699</c:v>
                </c:pt>
                <c:pt idx="522">
                  <c:v>10.6532513335149</c:v>
                </c:pt>
                <c:pt idx="523">
                  <c:v>9.5390684138639603</c:v>
                </c:pt>
                <c:pt idx="524">
                  <c:v>11.0528721665776</c:v>
                </c:pt>
                <c:pt idx="525">
                  <c:v>9.1850225639918897</c:v>
                </c:pt>
                <c:pt idx="526">
                  <c:v>12.3926434946135</c:v>
                </c:pt>
                <c:pt idx="527">
                  <c:v>10.037974738244801</c:v>
                </c:pt>
                <c:pt idx="528">
                  <c:v>10.7439334201169</c:v>
                </c:pt>
                <c:pt idx="529">
                  <c:v>11.127865743638701</c:v>
                </c:pt>
                <c:pt idx="530">
                  <c:v>9.3441717196096992</c:v>
                </c:pt>
                <c:pt idx="531">
                  <c:v>10.2435604418772</c:v>
                </c:pt>
                <c:pt idx="532">
                  <c:v>11.7273591956801</c:v>
                </c:pt>
                <c:pt idx="533">
                  <c:v>10.428423160620399</c:v>
                </c:pt>
                <c:pt idx="534">
                  <c:v>10.8012883950964</c:v>
                </c:pt>
                <c:pt idx="535">
                  <c:v>10.818477438677199</c:v>
                </c:pt>
                <c:pt idx="536">
                  <c:v>10.311781987654401</c:v>
                </c:pt>
                <c:pt idx="537">
                  <c:v>9.5255160087368793</c:v>
                </c:pt>
                <c:pt idx="538">
                  <c:v>9.4242413419234605</c:v>
                </c:pt>
                <c:pt idx="539">
                  <c:v>11.640966814851099</c:v>
                </c:pt>
                <c:pt idx="540">
                  <c:v>10.9764400944236</c:v>
                </c:pt>
                <c:pt idx="541">
                  <c:v>11.4912216315264</c:v>
                </c:pt>
                <c:pt idx="542">
                  <c:v>10.744580487844299</c:v>
                </c:pt>
                <c:pt idx="543">
                  <c:v>11.949236572416099</c:v>
                </c:pt>
                <c:pt idx="544">
                  <c:v>11.2650280491897</c:v>
                </c:pt>
                <c:pt idx="545">
                  <c:v>10.7446451715947</c:v>
                </c:pt>
                <c:pt idx="546">
                  <c:v>11.2271482438034</c:v>
                </c:pt>
                <c:pt idx="547">
                  <c:v>10.1520649051071</c:v>
                </c:pt>
                <c:pt idx="548">
                  <c:v>11.1952239508655</c:v>
                </c:pt>
                <c:pt idx="549">
                  <c:v>11.324461079578001</c:v>
                </c:pt>
                <c:pt idx="550">
                  <c:v>8.8408696240913898</c:v>
                </c:pt>
                <c:pt idx="551">
                  <c:v>9.4406581270383896</c:v>
                </c:pt>
                <c:pt idx="552">
                  <c:v>9.5489531730964998</c:v>
                </c:pt>
                <c:pt idx="553">
                  <c:v>8.2576449582082194</c:v>
                </c:pt>
                <c:pt idx="554">
                  <c:v>11.1761371784104</c:v>
                </c:pt>
                <c:pt idx="555">
                  <c:v>12.9192577198266</c:v>
                </c:pt>
                <c:pt idx="556">
                  <c:v>12.2209563319034</c:v>
                </c:pt>
                <c:pt idx="557">
                  <c:v>10.039634272209399</c:v>
                </c:pt>
                <c:pt idx="558">
                  <c:v>10.350957954789299</c:v>
                </c:pt>
                <c:pt idx="559">
                  <c:v>9.6180695817374104</c:v>
                </c:pt>
                <c:pt idx="560">
                  <c:v>11.9423739911603</c:v>
                </c:pt>
                <c:pt idx="561">
                  <c:v>10.1671586550264</c:v>
                </c:pt>
                <c:pt idx="562">
                  <c:v>11.866458478209999</c:v>
                </c:pt>
                <c:pt idx="563">
                  <c:v>11.1340487323335</c:v>
                </c:pt>
                <c:pt idx="564">
                  <c:v>10.8463033633496</c:v>
                </c:pt>
                <c:pt idx="565">
                  <c:v>11.227919807721801</c:v>
                </c:pt>
                <c:pt idx="566">
                  <c:v>12.321684436851699</c:v>
                </c:pt>
                <c:pt idx="567">
                  <c:v>10.607920805113</c:v>
                </c:pt>
                <c:pt idx="568">
                  <c:v>12.0080423500308</c:v>
                </c:pt>
                <c:pt idx="569">
                  <c:v>10.355327211154099</c:v>
                </c:pt>
                <c:pt idx="570">
                  <c:v>8.8848872018373992</c:v>
                </c:pt>
                <c:pt idx="571">
                  <c:v>9.7029612910873198</c:v>
                </c:pt>
                <c:pt idx="572">
                  <c:v>12.271921245639399</c:v>
                </c:pt>
                <c:pt idx="573">
                  <c:v>10.2960700348132</c:v>
                </c:pt>
                <c:pt idx="574">
                  <c:v>11.2631683948059</c:v>
                </c:pt>
                <c:pt idx="575">
                  <c:v>10.8174956812527</c:v>
                </c:pt>
                <c:pt idx="576">
                  <c:v>11.050429581934701</c:v>
                </c:pt>
                <c:pt idx="577">
                  <c:v>8.8460651906928796</c:v>
                </c:pt>
                <c:pt idx="578">
                  <c:v>12.097105634278201</c:v>
                </c:pt>
                <c:pt idx="579">
                  <c:v>10.968922165398199</c:v>
                </c:pt>
                <c:pt idx="580">
                  <c:v>8.9450718943613001</c:v>
                </c:pt>
                <c:pt idx="581">
                  <c:v>10.0622845642831</c:v>
                </c:pt>
                <c:pt idx="582">
                  <c:v>9.8239030731932804</c:v>
                </c:pt>
                <c:pt idx="583">
                  <c:v>10.9582698549873</c:v>
                </c:pt>
                <c:pt idx="584">
                  <c:v>11.460842385099999</c:v>
                </c:pt>
                <c:pt idx="585">
                  <c:v>10.6769466353027</c:v>
                </c:pt>
                <c:pt idx="586">
                  <c:v>10.385975428270299</c:v>
                </c:pt>
                <c:pt idx="587">
                  <c:v>9.8547698857386905</c:v>
                </c:pt>
                <c:pt idx="588">
                  <c:v>9.9380821973006199</c:v>
                </c:pt>
                <c:pt idx="589">
                  <c:v>9.6839624467446299</c:v>
                </c:pt>
                <c:pt idx="590">
                  <c:v>10.8104549569494</c:v>
                </c:pt>
                <c:pt idx="591">
                  <c:v>11.392879871659501</c:v>
                </c:pt>
                <c:pt idx="592">
                  <c:v>13.7029351888433</c:v>
                </c:pt>
                <c:pt idx="593">
                  <c:v>10.121256687512799</c:v>
                </c:pt>
                <c:pt idx="594">
                  <c:v>11.667053287393401</c:v>
                </c:pt>
                <c:pt idx="595">
                  <c:v>9.3171298661576998</c:v>
                </c:pt>
                <c:pt idx="596">
                  <c:v>9.8313468747584398</c:v>
                </c:pt>
                <c:pt idx="597">
                  <c:v>10.833385287816499</c:v>
                </c:pt>
                <c:pt idx="598">
                  <c:v>9.2950490999031299</c:v>
                </c:pt>
                <c:pt idx="599">
                  <c:v>10.4437457569858</c:v>
                </c:pt>
                <c:pt idx="600">
                  <c:v>12.2195119323966</c:v>
                </c:pt>
                <c:pt idx="601">
                  <c:v>10.0313969211581</c:v>
                </c:pt>
                <c:pt idx="602">
                  <c:v>11.657077755646601</c:v>
                </c:pt>
                <c:pt idx="603">
                  <c:v>10.053458079112399</c:v>
                </c:pt>
                <c:pt idx="604">
                  <c:v>9.6219200810842</c:v>
                </c:pt>
                <c:pt idx="605">
                  <c:v>9.5510891653646492</c:v>
                </c:pt>
                <c:pt idx="606">
                  <c:v>8.7660824591488602</c:v>
                </c:pt>
                <c:pt idx="607">
                  <c:v>12.8838447327837</c:v>
                </c:pt>
                <c:pt idx="608">
                  <c:v>10.103730883963999</c:v>
                </c:pt>
                <c:pt idx="609">
                  <c:v>9.0302563101224198</c:v>
                </c:pt>
                <c:pt idx="610">
                  <c:v>11.1185486538474</c:v>
                </c:pt>
                <c:pt idx="611">
                  <c:v>11.8989018964945</c:v>
                </c:pt>
                <c:pt idx="612">
                  <c:v>9.17035136375981</c:v>
                </c:pt>
                <c:pt idx="613">
                  <c:v>9.5157641259041199</c:v>
                </c:pt>
                <c:pt idx="614">
                  <c:v>8.8337542234183903</c:v>
                </c:pt>
                <c:pt idx="615">
                  <c:v>11.857578433681599</c:v>
                </c:pt>
                <c:pt idx="616">
                  <c:v>10.9439762558537</c:v>
                </c:pt>
                <c:pt idx="617">
                  <c:v>13.771307855284499</c:v>
                </c:pt>
                <c:pt idx="618">
                  <c:v>9.9968412742693307</c:v>
                </c:pt>
                <c:pt idx="619">
                  <c:v>10.1485882712023</c:v>
                </c:pt>
                <c:pt idx="620">
                  <c:v>11.1309034085885</c:v>
                </c:pt>
                <c:pt idx="621">
                  <c:v>9.1738838349655598</c:v>
                </c:pt>
                <c:pt idx="622">
                  <c:v>11.4217088949006</c:v>
                </c:pt>
                <c:pt idx="623">
                  <c:v>12.8735583693217</c:v>
                </c:pt>
                <c:pt idx="624">
                  <c:v>9.1319463045481708</c:v>
                </c:pt>
                <c:pt idx="625">
                  <c:v>10.625805110395801</c:v>
                </c:pt>
                <c:pt idx="626">
                  <c:v>9.4600869050849195</c:v>
                </c:pt>
                <c:pt idx="627">
                  <c:v>8.1845137530337198</c:v>
                </c:pt>
                <c:pt idx="628">
                  <c:v>12.272800954830601</c:v>
                </c:pt>
                <c:pt idx="629">
                  <c:v>10.130583283688701</c:v>
                </c:pt>
                <c:pt idx="630">
                  <c:v>12.432111999956399</c:v>
                </c:pt>
                <c:pt idx="631">
                  <c:v>11.065997532053901</c:v>
                </c:pt>
                <c:pt idx="632">
                  <c:v>11.0116705620608</c:v>
                </c:pt>
                <c:pt idx="633">
                  <c:v>13.2379252815066</c:v>
                </c:pt>
                <c:pt idx="634">
                  <c:v>11.8552164540541</c:v>
                </c:pt>
                <c:pt idx="635">
                  <c:v>12.906766279845501</c:v>
                </c:pt>
                <c:pt idx="636">
                  <c:v>11.359389596107899</c:v>
                </c:pt>
                <c:pt idx="637">
                  <c:v>11.2121986789976</c:v>
                </c:pt>
                <c:pt idx="638">
                  <c:v>9.38764938694659</c:v>
                </c:pt>
                <c:pt idx="639">
                  <c:v>11.205843084281099</c:v>
                </c:pt>
                <c:pt idx="640">
                  <c:v>10.4193902660424</c:v>
                </c:pt>
                <c:pt idx="641">
                  <c:v>10.955479820569</c:v>
                </c:pt>
                <c:pt idx="642">
                  <c:v>12.151769563113501</c:v>
                </c:pt>
                <c:pt idx="643">
                  <c:v>12.042135063161201</c:v>
                </c:pt>
                <c:pt idx="644">
                  <c:v>12.1414541211924</c:v>
                </c:pt>
                <c:pt idx="645">
                  <c:v>12.095950812770599</c:v>
                </c:pt>
                <c:pt idx="646">
                  <c:v>11.716437574335201</c:v>
                </c:pt>
                <c:pt idx="647">
                  <c:v>10.017039427220199</c:v>
                </c:pt>
                <c:pt idx="648">
                  <c:v>11.263373767879701</c:v>
                </c:pt>
                <c:pt idx="649">
                  <c:v>9.8866465353401001</c:v>
                </c:pt>
                <c:pt idx="650">
                  <c:v>11.5174253253951</c:v>
                </c:pt>
                <c:pt idx="651">
                  <c:v>8.4370671469369505</c:v>
                </c:pt>
                <c:pt idx="652">
                  <c:v>9.6021797365025297</c:v>
                </c:pt>
                <c:pt idx="653">
                  <c:v>11.372375211959801</c:v>
                </c:pt>
                <c:pt idx="654">
                  <c:v>10.6090819441478</c:v>
                </c:pt>
                <c:pt idx="655">
                  <c:v>11.344210911582399</c:v>
                </c:pt>
                <c:pt idx="656">
                  <c:v>11.935313240274301</c:v>
                </c:pt>
                <c:pt idx="657">
                  <c:v>10.2169835598808</c:v>
                </c:pt>
                <c:pt idx="658">
                  <c:v>11.4224973484774</c:v>
                </c:pt>
                <c:pt idx="659">
                  <c:v>9.9973421280077499</c:v>
                </c:pt>
                <c:pt idx="660">
                  <c:v>13.6580201407507</c:v>
                </c:pt>
                <c:pt idx="661">
                  <c:v>12.0688257876766</c:v>
                </c:pt>
                <c:pt idx="662">
                  <c:v>11.0487925691962</c:v>
                </c:pt>
                <c:pt idx="663">
                  <c:v>11.4821363061503</c:v>
                </c:pt>
                <c:pt idx="664">
                  <c:v>10.7891747366121</c:v>
                </c:pt>
                <c:pt idx="665">
                  <c:v>9.6356734647218101</c:v>
                </c:pt>
                <c:pt idx="666">
                  <c:v>13.6372770337668</c:v>
                </c:pt>
                <c:pt idx="667">
                  <c:v>12.095738671595401</c:v>
                </c:pt>
                <c:pt idx="668">
                  <c:v>11.1191566873228</c:v>
                </c:pt>
                <c:pt idx="669">
                  <c:v>11.620586332787999</c:v>
                </c:pt>
                <c:pt idx="670">
                  <c:v>11.087022928122</c:v>
                </c:pt>
                <c:pt idx="671">
                  <c:v>9.1899335621985205</c:v>
                </c:pt>
                <c:pt idx="672">
                  <c:v>11.1203716462822</c:v>
                </c:pt>
                <c:pt idx="673">
                  <c:v>9.4073863241685203</c:v>
                </c:pt>
                <c:pt idx="674">
                  <c:v>10.8958500413615</c:v>
                </c:pt>
                <c:pt idx="675">
                  <c:v>10.922515361861301</c:v>
                </c:pt>
                <c:pt idx="676">
                  <c:v>11.030638706010601</c:v>
                </c:pt>
                <c:pt idx="677">
                  <c:v>11.26675634827</c:v>
                </c:pt>
                <c:pt idx="678">
                  <c:v>11.5069878723034</c:v>
                </c:pt>
                <c:pt idx="679">
                  <c:v>10.232035618540101</c:v>
                </c:pt>
                <c:pt idx="680">
                  <c:v>10.832576042640101</c:v>
                </c:pt>
                <c:pt idx="681">
                  <c:v>11.288731362019799</c:v>
                </c:pt>
                <c:pt idx="682">
                  <c:v>12.642121919981999</c:v>
                </c:pt>
                <c:pt idx="683">
                  <c:v>11.493569337977901</c:v>
                </c:pt>
                <c:pt idx="684">
                  <c:v>9.4210064017792803</c:v>
                </c:pt>
                <c:pt idx="685">
                  <c:v>11.1004508475511</c:v>
                </c:pt>
                <c:pt idx="686">
                  <c:v>12.674299697596799</c:v>
                </c:pt>
                <c:pt idx="687">
                  <c:v>12.0273884654535</c:v>
                </c:pt>
                <c:pt idx="688">
                  <c:v>10.069171468177</c:v>
                </c:pt>
                <c:pt idx="689">
                  <c:v>11.539927603672799</c:v>
                </c:pt>
                <c:pt idx="690">
                  <c:v>11.205380763422101</c:v>
                </c:pt>
                <c:pt idx="691">
                  <c:v>9.8036119671088695</c:v>
                </c:pt>
                <c:pt idx="692">
                  <c:v>10.611375551417501</c:v>
                </c:pt>
                <c:pt idx="693">
                  <c:v>9.4745490882423198</c:v>
                </c:pt>
                <c:pt idx="694">
                  <c:v>10.775450150560699</c:v>
                </c:pt>
                <c:pt idx="695">
                  <c:v>10.854566109895901</c:v>
                </c:pt>
                <c:pt idx="696">
                  <c:v>9.7714978280731692</c:v>
                </c:pt>
                <c:pt idx="697">
                  <c:v>9.2701175760120407</c:v>
                </c:pt>
                <c:pt idx="698">
                  <c:v>9.1006371068842196</c:v>
                </c:pt>
                <c:pt idx="699">
                  <c:v>9.3710977508542896</c:v>
                </c:pt>
                <c:pt idx="700">
                  <c:v>11.978406382154899</c:v>
                </c:pt>
                <c:pt idx="701">
                  <c:v>11.080972634024899</c:v>
                </c:pt>
                <c:pt idx="702">
                  <c:v>12.792032643090799</c:v>
                </c:pt>
                <c:pt idx="703">
                  <c:v>10.985021499669401</c:v>
                </c:pt>
                <c:pt idx="704">
                  <c:v>11.5750454387786</c:v>
                </c:pt>
                <c:pt idx="705">
                  <c:v>11.5342954907064</c:v>
                </c:pt>
                <c:pt idx="706">
                  <c:v>10.7556236895635</c:v>
                </c:pt>
                <c:pt idx="707">
                  <c:v>12.032510611849199</c:v>
                </c:pt>
                <c:pt idx="708">
                  <c:v>10.8586527837923</c:v>
                </c:pt>
                <c:pt idx="709">
                  <c:v>14.3506989838415</c:v>
                </c:pt>
                <c:pt idx="710">
                  <c:v>9.0291781429020705</c:v>
                </c:pt>
                <c:pt idx="711">
                  <c:v>12.675313483924899</c:v>
                </c:pt>
                <c:pt idx="712">
                  <c:v>11.9905251708375</c:v>
                </c:pt>
                <c:pt idx="713">
                  <c:v>12.5740539312166</c:v>
                </c:pt>
                <c:pt idx="714">
                  <c:v>9.5239094653798109</c:v>
                </c:pt>
                <c:pt idx="715">
                  <c:v>8.6993480676530908</c:v>
                </c:pt>
                <c:pt idx="716">
                  <c:v>11.0599284008167</c:v>
                </c:pt>
                <c:pt idx="717">
                  <c:v>10.4010151481581</c:v>
                </c:pt>
                <c:pt idx="718">
                  <c:v>9.7332328969603097</c:v>
                </c:pt>
                <c:pt idx="719">
                  <c:v>8.4026798046274696</c:v>
                </c:pt>
                <c:pt idx="720">
                  <c:v>12.5279097375319</c:v>
                </c:pt>
                <c:pt idx="721">
                  <c:v>11.504308444863099</c:v>
                </c:pt>
                <c:pt idx="722">
                  <c:v>12.7035698390848</c:v>
                </c:pt>
                <c:pt idx="723">
                  <c:v>9.75382677798172</c:v>
                </c:pt>
                <c:pt idx="724">
                  <c:v>9.2168193380738899</c:v>
                </c:pt>
                <c:pt idx="725">
                  <c:v>10.657259354912499</c:v>
                </c:pt>
                <c:pt idx="726">
                  <c:v>11.470633640779299</c:v>
                </c:pt>
                <c:pt idx="727">
                  <c:v>10.822733912235901</c:v>
                </c:pt>
                <c:pt idx="728">
                  <c:v>9.1320544535776307</c:v>
                </c:pt>
                <c:pt idx="729">
                  <c:v>10.5651956642606</c:v>
                </c:pt>
                <c:pt idx="730">
                  <c:v>11.288944062756901</c:v>
                </c:pt>
                <c:pt idx="731">
                  <c:v>12.853534462036601</c:v>
                </c:pt>
                <c:pt idx="732">
                  <c:v>9.6554748105425503</c:v>
                </c:pt>
              </c:numCache>
            </c:numRef>
          </c:xVal>
          <c:yVal>
            <c:numRef>
              <c:f>[data.csv]分组数据!$K$1228:$K$1960</c:f>
              <c:numCache>
                <c:formatCode>0.000_ </c:formatCode>
                <c:ptCount val="733"/>
                <c:pt idx="0">
                  <c:v>7.2247534057679701</c:v>
                </c:pt>
                <c:pt idx="1">
                  <c:v>8.0789982586851501</c:v>
                </c:pt>
                <c:pt idx="2">
                  <c:v>4.8978397999509102</c:v>
                </c:pt>
                <c:pt idx="3">
                  <c:v>9.1487840662770701</c:v>
                </c:pt>
                <c:pt idx="4">
                  <c:v>8.7432403492689499</c:v>
                </c:pt>
                <c:pt idx="5">
                  <c:v>9.3956685155660509</c:v>
                </c:pt>
                <c:pt idx="6">
                  <c:v>5.7037824746562</c:v>
                </c:pt>
                <c:pt idx="7">
                  <c:v>9.6876574702698495</c:v>
                </c:pt>
                <c:pt idx="8">
                  <c:v>8.2154121945849496</c:v>
                </c:pt>
                <c:pt idx="9">
                  <c:v>6.8232861223556798</c:v>
                </c:pt>
                <c:pt idx="10">
                  <c:v>5.4764635519315101</c:v>
                </c:pt>
                <c:pt idx="11">
                  <c:v>7.7336835707759004</c:v>
                </c:pt>
                <c:pt idx="12">
                  <c:v>6.0426328336823802</c:v>
                </c:pt>
                <c:pt idx="13">
                  <c:v>10.2044760135188</c:v>
                </c:pt>
                <c:pt idx="14">
                  <c:v>8.6516463812773292</c:v>
                </c:pt>
                <c:pt idx="15">
                  <c:v>4.9344739331306897</c:v>
                </c:pt>
                <c:pt idx="16">
                  <c:v>7.6907431635418702</c:v>
                </c:pt>
                <c:pt idx="17">
                  <c:v>7.22548147278229</c:v>
                </c:pt>
                <c:pt idx="18">
                  <c:v>7.7114370664736303</c:v>
                </c:pt>
                <c:pt idx="19">
                  <c:v>8.5923006639030408</c:v>
                </c:pt>
                <c:pt idx="20">
                  <c:v>7.7703287283503002</c:v>
                </c:pt>
                <c:pt idx="21">
                  <c:v>7.2685716354214103</c:v>
                </c:pt>
                <c:pt idx="22">
                  <c:v>6.9179531039585802</c:v>
                </c:pt>
                <c:pt idx="23">
                  <c:v>7.6897142980610003</c:v>
                </c:pt>
                <c:pt idx="24">
                  <c:v>6.8669332844618802</c:v>
                </c:pt>
                <c:pt idx="25">
                  <c:v>7.4753392365667297</c:v>
                </c:pt>
                <c:pt idx="26">
                  <c:v>6.5220927981701502</c:v>
                </c:pt>
                <c:pt idx="27">
                  <c:v>5.5333894887275203</c:v>
                </c:pt>
                <c:pt idx="28">
                  <c:v>10.010007395913799</c:v>
                </c:pt>
                <c:pt idx="29">
                  <c:v>8.5512080700035096</c:v>
                </c:pt>
                <c:pt idx="30">
                  <c:v>4.4830025520138799</c:v>
                </c:pt>
                <c:pt idx="31">
                  <c:v>7.0501225202690501</c:v>
                </c:pt>
                <c:pt idx="32">
                  <c:v>6.7068623366027396</c:v>
                </c:pt>
                <c:pt idx="33">
                  <c:v>8.8766841666144494</c:v>
                </c:pt>
                <c:pt idx="34">
                  <c:v>5.7203117766074101</c:v>
                </c:pt>
                <c:pt idx="35">
                  <c:v>5.6454468976432297</c:v>
                </c:pt>
                <c:pt idx="36">
                  <c:v>5.5619628611715699</c:v>
                </c:pt>
                <c:pt idx="37">
                  <c:v>5.36480710781687</c:v>
                </c:pt>
                <c:pt idx="38">
                  <c:v>6.4922398350204702</c:v>
                </c:pt>
                <c:pt idx="39">
                  <c:v>6.9874902470009896</c:v>
                </c:pt>
                <c:pt idx="40">
                  <c:v>7.24379885231179</c:v>
                </c:pt>
                <c:pt idx="41">
                  <c:v>7.5895044145897099</c:v>
                </c:pt>
                <c:pt idx="42">
                  <c:v>7.1522688560325296</c:v>
                </c:pt>
                <c:pt idx="43">
                  <c:v>9.2671931835689598</c:v>
                </c:pt>
                <c:pt idx="44">
                  <c:v>10.246203648491001</c:v>
                </c:pt>
                <c:pt idx="45">
                  <c:v>7.8826922062890201</c:v>
                </c:pt>
                <c:pt idx="46">
                  <c:v>9.8499888204389006</c:v>
                </c:pt>
                <c:pt idx="47">
                  <c:v>7.5938778446051103</c:v>
                </c:pt>
                <c:pt idx="48">
                  <c:v>5.4868694730926197</c:v>
                </c:pt>
                <c:pt idx="49">
                  <c:v>8.6722006469634696</c:v>
                </c:pt>
                <c:pt idx="50">
                  <c:v>5.1059454739005803</c:v>
                </c:pt>
                <c:pt idx="51">
                  <c:v>6.9865664594064203</c:v>
                </c:pt>
                <c:pt idx="52">
                  <c:v>7.0758088639783798</c:v>
                </c:pt>
                <c:pt idx="53">
                  <c:v>6.7357800142423203</c:v>
                </c:pt>
                <c:pt idx="54">
                  <c:v>7.3103273173078698</c:v>
                </c:pt>
                <c:pt idx="55">
                  <c:v>8.1845137530337198</c:v>
                </c:pt>
                <c:pt idx="56">
                  <c:v>7.9764809339000404</c:v>
                </c:pt>
                <c:pt idx="57">
                  <c:v>5.2882670306945299</c:v>
                </c:pt>
                <c:pt idx="58">
                  <c:v>8.7326270996603892</c:v>
                </c:pt>
                <c:pt idx="59">
                  <c:v>5.7268477475871897</c:v>
                </c:pt>
                <c:pt idx="60">
                  <c:v>6.6280413761795298</c:v>
                </c:pt>
                <c:pt idx="61">
                  <c:v>11.1208157749092</c:v>
                </c:pt>
                <c:pt idx="62">
                  <c:v>7.8034350569521598</c:v>
                </c:pt>
                <c:pt idx="63">
                  <c:v>6.8997231072848697</c:v>
                </c:pt>
                <c:pt idx="64">
                  <c:v>7.4197231073268997</c:v>
                </c:pt>
                <c:pt idx="65">
                  <c:v>5.1357984370502603</c:v>
                </c:pt>
                <c:pt idx="66">
                  <c:v>13.1833248836453</c:v>
                </c:pt>
                <c:pt idx="67">
                  <c:v>5.1590552992145202</c:v>
                </c:pt>
                <c:pt idx="68">
                  <c:v>7.27609525445137</c:v>
                </c:pt>
                <c:pt idx="69">
                  <c:v>7.8931988695445998</c:v>
                </c:pt>
                <c:pt idx="70">
                  <c:v>6.8855096700348097</c:v>
                </c:pt>
                <c:pt idx="71">
                  <c:v>8.0215845334550995</c:v>
                </c:pt>
                <c:pt idx="72">
                  <c:v>6.2519038831658804</c:v>
                </c:pt>
                <c:pt idx="73">
                  <c:v>5.5740533679814099</c:v>
                </c:pt>
                <c:pt idx="74">
                  <c:v>6.3198686090796796</c:v>
                </c:pt>
                <c:pt idx="75">
                  <c:v>7.2341771797498398</c:v>
                </c:pt>
                <c:pt idx="76">
                  <c:v>7.5271213570375703</c:v>
                </c:pt>
                <c:pt idx="77">
                  <c:v>3.6375861597263799</c:v>
                </c:pt>
                <c:pt idx="78">
                  <c:v>6.5347573610114704</c:v>
                </c:pt>
                <c:pt idx="79">
                  <c:v>7.0133157746426296</c:v>
                </c:pt>
                <c:pt idx="80">
                  <c:v>9.9082263068833001</c:v>
                </c:pt>
                <c:pt idx="81">
                  <c:v>7.1106961229788199</c:v>
                </c:pt>
                <c:pt idx="82">
                  <c:v>8.8150730888444606</c:v>
                </c:pt>
                <c:pt idx="83">
                  <c:v>10.532398388520701</c:v>
                </c:pt>
                <c:pt idx="84">
                  <c:v>7.66293785046153</c:v>
                </c:pt>
                <c:pt idx="85">
                  <c:v>5.0172798368149198</c:v>
                </c:pt>
                <c:pt idx="86">
                  <c:v>5.8721177894754097</c:v>
                </c:pt>
                <c:pt idx="87">
                  <c:v>4.2341065045972597</c:v>
                </c:pt>
                <c:pt idx="88">
                  <c:v>5.6733232671714902</c:v>
                </c:pt>
                <c:pt idx="89">
                  <c:v>5.7990926544605204</c:v>
                </c:pt>
                <c:pt idx="90">
                  <c:v>6.0038870671065299</c:v>
                </c:pt>
                <c:pt idx="91">
                  <c:v>5.1817835502920797</c:v>
                </c:pt>
                <c:pt idx="92">
                  <c:v>6.6694980898578704</c:v>
                </c:pt>
                <c:pt idx="93">
                  <c:v>6.7298240704894701</c:v>
                </c:pt>
                <c:pt idx="94">
                  <c:v>5.1059454739005803</c:v>
                </c:pt>
                <c:pt idx="95">
                  <c:v>5.1851486684423902</c:v>
                </c:pt>
                <c:pt idx="96">
                  <c:v>7.3038432252777001</c:v>
                </c:pt>
                <c:pt idx="97">
                  <c:v>8.4437619133303503</c:v>
                </c:pt>
                <c:pt idx="98">
                  <c:v>6.5624440936937196</c:v>
                </c:pt>
                <c:pt idx="99">
                  <c:v>5.8607862234658601</c:v>
                </c:pt>
                <c:pt idx="100">
                  <c:v>7.0057890192535002</c:v>
                </c:pt>
                <c:pt idx="101">
                  <c:v>8.8538082749771903</c:v>
                </c:pt>
                <c:pt idx="102">
                  <c:v>6.8721281013389799</c:v>
                </c:pt>
                <c:pt idx="103">
                  <c:v>3.7135720667043</c:v>
                </c:pt>
                <c:pt idx="104">
                  <c:v>5.8377304471659297</c:v>
                </c:pt>
                <c:pt idx="105">
                  <c:v>4.8040210447332496</c:v>
                </c:pt>
                <c:pt idx="106">
                  <c:v>9.1391021243751194</c:v>
                </c:pt>
                <c:pt idx="107">
                  <c:v>8.4060381420500701</c:v>
                </c:pt>
                <c:pt idx="108">
                  <c:v>9.2283767344622802</c:v>
                </c:pt>
                <c:pt idx="109">
                  <c:v>7.8524390853575099</c:v>
                </c:pt>
                <c:pt idx="110">
                  <c:v>7.9764809339000404</c:v>
                </c:pt>
                <c:pt idx="111">
                  <c:v>7.2970910051604099</c:v>
                </c:pt>
                <c:pt idx="112">
                  <c:v>7.2013572939449002</c:v>
                </c:pt>
                <c:pt idx="113">
                  <c:v>8.0290744701853107</c:v>
                </c:pt>
                <c:pt idx="114">
                  <c:v>6.8855096700348097</c:v>
                </c:pt>
                <c:pt idx="115">
                  <c:v>4.83628190695147</c:v>
                </c:pt>
                <c:pt idx="116">
                  <c:v>9.7656325408124403</c:v>
                </c:pt>
                <c:pt idx="117">
                  <c:v>5.4638318050256096</c:v>
                </c:pt>
                <c:pt idx="118">
                  <c:v>6.9436049318758304</c:v>
                </c:pt>
                <c:pt idx="119">
                  <c:v>6.1779441140506002</c:v>
                </c:pt>
                <c:pt idx="120">
                  <c:v>6.3532099478598196</c:v>
                </c:pt>
                <c:pt idx="121">
                  <c:v>5.8692969131337698</c:v>
                </c:pt>
                <c:pt idx="122">
                  <c:v>6.7541044741965299</c:v>
                </c:pt>
                <c:pt idx="123">
                  <c:v>7.4888529557334502</c:v>
                </c:pt>
                <c:pt idx="124">
                  <c:v>5.2983173665480301</c:v>
                </c:pt>
                <c:pt idx="125">
                  <c:v>10.3338858946895</c:v>
                </c:pt>
                <c:pt idx="126">
                  <c:v>8.4671622578106707</c:v>
                </c:pt>
                <c:pt idx="127">
                  <c:v>6.3497215722293596</c:v>
                </c:pt>
                <c:pt idx="128">
                  <c:v>6.0844994130751697</c:v>
                </c:pt>
                <c:pt idx="129">
                  <c:v>7.0299729117063796</c:v>
                </c:pt>
                <c:pt idx="130">
                  <c:v>6.5893848777248998</c:v>
                </c:pt>
                <c:pt idx="131">
                  <c:v>6.5352412710136498</c:v>
                </c:pt>
                <c:pt idx="132">
                  <c:v>10.2217958185296</c:v>
                </c:pt>
                <c:pt idx="133">
                  <c:v>7.2026611965232297</c:v>
                </c:pt>
                <c:pt idx="134">
                  <c:v>7.2623948195587902</c:v>
                </c:pt>
                <c:pt idx="135">
                  <c:v>7.6445604288815403</c:v>
                </c:pt>
                <c:pt idx="136">
                  <c:v>9.4131995799876798</c:v>
                </c:pt>
                <c:pt idx="137">
                  <c:v>7.5016344578834104</c:v>
                </c:pt>
                <c:pt idx="138">
                  <c:v>8.2169660914621598</c:v>
                </c:pt>
                <c:pt idx="139">
                  <c:v>6.5102583405231496</c:v>
                </c:pt>
                <c:pt idx="140">
                  <c:v>4.0253516907351496</c:v>
                </c:pt>
                <c:pt idx="141">
                  <c:v>9.6139788127429302</c:v>
                </c:pt>
                <c:pt idx="142">
                  <c:v>6.8447528323797302</c:v>
                </c:pt>
                <c:pt idx="143">
                  <c:v>6.5608420578235798</c:v>
                </c:pt>
                <c:pt idx="144">
                  <c:v>5.2729995585637397</c:v>
                </c:pt>
                <c:pt idx="145">
                  <c:v>7.7738047944195401</c:v>
                </c:pt>
                <c:pt idx="146">
                  <c:v>8.6772691392628705</c:v>
                </c:pt>
                <c:pt idx="147">
                  <c:v>6.47389069635227</c:v>
                </c:pt>
                <c:pt idx="148">
                  <c:v>9.0920634643851201</c:v>
                </c:pt>
                <c:pt idx="149">
                  <c:v>8.6113078516769601</c:v>
                </c:pt>
                <c:pt idx="150">
                  <c:v>9.6814449574471393</c:v>
                </c:pt>
                <c:pt idx="151">
                  <c:v>7.9327210274819402</c:v>
                </c:pt>
                <c:pt idx="152">
                  <c:v>5.9738096118692603</c:v>
                </c:pt>
                <c:pt idx="153">
                  <c:v>4.81218435537241</c:v>
                </c:pt>
                <c:pt idx="154">
                  <c:v>5.1873858058407496</c:v>
                </c:pt>
                <c:pt idx="155">
                  <c:v>8.4315808353403092</c:v>
                </c:pt>
                <c:pt idx="156">
                  <c:v>6.9027427371585901</c:v>
                </c:pt>
                <c:pt idx="157">
                  <c:v>8.0703590641971399</c:v>
                </c:pt>
                <c:pt idx="158">
                  <c:v>6.14846829591764</c:v>
                </c:pt>
                <c:pt idx="159">
                  <c:v>7.3081599857821899</c:v>
                </c:pt>
                <c:pt idx="160">
                  <c:v>7.7827477124451496</c:v>
                </c:pt>
                <c:pt idx="161">
                  <c:v>8.1737634742275205</c:v>
                </c:pt>
                <c:pt idx="162">
                  <c:v>3.4011973816621501</c:v>
                </c:pt>
                <c:pt idx="163">
                  <c:v>6.9893352659745602</c:v>
                </c:pt>
                <c:pt idx="164">
                  <c:v>6.0282785202306899</c:v>
                </c:pt>
                <c:pt idx="165">
                  <c:v>4.9308703256273896</c:v>
                </c:pt>
                <c:pt idx="166">
                  <c:v>7.9191137370286802</c:v>
                </c:pt>
                <c:pt idx="167">
                  <c:v>6.2426122948317797</c:v>
                </c:pt>
                <c:pt idx="168">
                  <c:v>8.9162377317214698</c:v>
                </c:pt>
                <c:pt idx="169">
                  <c:v>5.0106352940962502</c:v>
                </c:pt>
                <c:pt idx="170">
                  <c:v>7.3708601665367102</c:v>
                </c:pt>
                <c:pt idx="171">
                  <c:v>7.9039656340321596</c:v>
                </c:pt>
                <c:pt idx="172">
                  <c:v>4.4818719696435902</c:v>
                </c:pt>
                <c:pt idx="173">
                  <c:v>7.5245612262853596</c:v>
                </c:pt>
                <c:pt idx="174">
                  <c:v>7.6051434537993297</c:v>
                </c:pt>
                <c:pt idx="175">
                  <c:v>8.8278786456329801</c:v>
                </c:pt>
                <c:pt idx="176">
                  <c:v>7.3045159464601497</c:v>
                </c:pt>
                <c:pt idx="177">
                  <c:v>8.7284260917046108</c:v>
                </c:pt>
                <c:pt idx="178">
                  <c:v>5.31320597904178</c:v>
                </c:pt>
                <c:pt idx="179">
                  <c:v>7.9275047192245198</c:v>
                </c:pt>
                <c:pt idx="180">
                  <c:v>6.5201300890022997</c:v>
                </c:pt>
                <c:pt idx="181">
                  <c:v>8.4095244583174402</c:v>
                </c:pt>
                <c:pt idx="182">
                  <c:v>10.5787834863321</c:v>
                </c:pt>
                <c:pt idx="183">
                  <c:v>9.5464982734849997</c:v>
                </c:pt>
                <c:pt idx="184">
                  <c:v>5.3181199938442099</c:v>
                </c:pt>
                <c:pt idx="185">
                  <c:v>6.8035052576083297</c:v>
                </c:pt>
                <c:pt idx="186">
                  <c:v>7.7016523626422204</c:v>
                </c:pt>
                <c:pt idx="187">
                  <c:v>5.6131281063880696</c:v>
                </c:pt>
                <c:pt idx="188">
                  <c:v>6.9460139910992202</c:v>
                </c:pt>
                <c:pt idx="189">
                  <c:v>7.8826293349551797</c:v>
                </c:pt>
                <c:pt idx="190">
                  <c:v>6.50428817353664</c:v>
                </c:pt>
                <c:pt idx="191">
                  <c:v>7.6501687008449997</c:v>
                </c:pt>
                <c:pt idx="192">
                  <c:v>6.8112443786012902</c:v>
                </c:pt>
                <c:pt idx="193">
                  <c:v>8.9739427049835498</c:v>
                </c:pt>
                <c:pt idx="194">
                  <c:v>9.8013053141333604</c:v>
                </c:pt>
                <c:pt idx="195">
                  <c:v>9.7758464702297907</c:v>
                </c:pt>
                <c:pt idx="196">
                  <c:v>6.5792512120101003</c:v>
                </c:pt>
                <c:pt idx="197">
                  <c:v>6.3851943989977196</c:v>
                </c:pt>
                <c:pt idx="198">
                  <c:v>7.2527624180531802</c:v>
                </c:pt>
                <c:pt idx="199">
                  <c:v>6.1696107324914502</c:v>
                </c:pt>
                <c:pt idx="200">
                  <c:v>5.1704839950381496</c:v>
                </c:pt>
                <c:pt idx="201">
                  <c:v>6.8519782635131303</c:v>
                </c:pt>
                <c:pt idx="202">
                  <c:v>7.41547608779464</c:v>
                </c:pt>
                <c:pt idx="203">
                  <c:v>8.7698178720526094</c:v>
                </c:pt>
                <c:pt idx="204">
                  <c:v>7.5597331825040097</c:v>
                </c:pt>
                <c:pt idx="205">
                  <c:v>7.9278395852168497</c:v>
                </c:pt>
                <c:pt idx="206">
                  <c:v>9.0774716169017502</c:v>
                </c:pt>
                <c:pt idx="207">
                  <c:v>9.2546442975326997</c:v>
                </c:pt>
                <c:pt idx="208">
                  <c:v>8.3740154217398999</c:v>
                </c:pt>
                <c:pt idx="209">
                  <c:v>4.2046926193909604</c:v>
                </c:pt>
                <c:pt idx="210">
                  <c:v>7.7668405370855096</c:v>
                </c:pt>
                <c:pt idx="211">
                  <c:v>6.9007306640451702</c:v>
                </c:pt>
                <c:pt idx="212">
                  <c:v>6.0672675105234797</c:v>
                </c:pt>
                <c:pt idx="213">
                  <c:v>7.4054956631994697</c:v>
                </c:pt>
                <c:pt idx="214">
                  <c:v>4.7957905455967396</c:v>
                </c:pt>
                <c:pt idx="215">
                  <c:v>7.5796788230904504</c:v>
                </c:pt>
                <c:pt idx="216">
                  <c:v>10.262466506869901</c:v>
                </c:pt>
                <c:pt idx="217">
                  <c:v>8.3081990632064393</c:v>
                </c:pt>
                <c:pt idx="218">
                  <c:v>7.1906760343322</c:v>
                </c:pt>
                <c:pt idx="219">
                  <c:v>5.7397929121792304</c:v>
                </c:pt>
                <c:pt idx="220">
                  <c:v>7.8508826648098502</c:v>
                </c:pt>
                <c:pt idx="221">
                  <c:v>7.7689560445383297</c:v>
                </c:pt>
                <c:pt idx="222">
                  <c:v>6.6494162357642601</c:v>
                </c:pt>
                <c:pt idx="223">
                  <c:v>8.3841188371908899</c:v>
                </c:pt>
                <c:pt idx="224">
                  <c:v>6.7214257007906397</c:v>
                </c:pt>
                <c:pt idx="225">
                  <c:v>5.8607862234658601</c:v>
                </c:pt>
                <c:pt idx="226">
                  <c:v>8.7119372682087395</c:v>
                </c:pt>
                <c:pt idx="227">
                  <c:v>5.8879541707383103</c:v>
                </c:pt>
                <c:pt idx="228">
                  <c:v>5.80964286535567</c:v>
                </c:pt>
                <c:pt idx="229">
                  <c:v>5.7620513827801698</c:v>
                </c:pt>
                <c:pt idx="230">
                  <c:v>5.91079664404052</c:v>
                </c:pt>
                <c:pt idx="231">
                  <c:v>7.23849684089436</c:v>
                </c:pt>
                <c:pt idx="232">
                  <c:v>11.007571879295</c:v>
                </c:pt>
                <c:pt idx="233">
                  <c:v>7.3607399030582696</c:v>
                </c:pt>
                <c:pt idx="234">
                  <c:v>6.9819346771563797</c:v>
                </c:pt>
                <c:pt idx="235">
                  <c:v>8.3795390261174401</c:v>
                </c:pt>
                <c:pt idx="236">
                  <c:v>6.6844331402935797</c:v>
                </c:pt>
                <c:pt idx="237">
                  <c:v>6.3935907539506296</c:v>
                </c:pt>
                <c:pt idx="238">
                  <c:v>5.6914849468457902</c:v>
                </c:pt>
                <c:pt idx="239">
                  <c:v>5.67675380226828</c:v>
                </c:pt>
                <c:pt idx="240">
                  <c:v>7.1354219190239299</c:v>
                </c:pt>
                <c:pt idx="241">
                  <c:v>7.0449051171293702</c:v>
                </c:pt>
                <c:pt idx="242">
                  <c:v>7.7531942698843404</c:v>
                </c:pt>
                <c:pt idx="243">
                  <c:v>6.4183649359362098</c:v>
                </c:pt>
                <c:pt idx="244">
                  <c:v>6.8200163646741299</c:v>
                </c:pt>
                <c:pt idx="245">
                  <c:v>7.7164608001763497</c:v>
                </c:pt>
                <c:pt idx="246">
                  <c:v>6.3062752869480097</c:v>
                </c:pt>
                <c:pt idx="247">
                  <c:v>11.023667949270999</c:v>
                </c:pt>
                <c:pt idx="248">
                  <c:v>7.3689704021947904</c:v>
                </c:pt>
                <c:pt idx="249">
                  <c:v>10.5013345532417</c:v>
                </c:pt>
                <c:pt idx="250">
                  <c:v>7.5766097669730303</c:v>
                </c:pt>
                <c:pt idx="251">
                  <c:v>8.5773471142359803</c:v>
                </c:pt>
                <c:pt idx="252">
                  <c:v>8.2710368657929507</c:v>
                </c:pt>
                <c:pt idx="253">
                  <c:v>8.6862606325317699</c:v>
                </c:pt>
                <c:pt idx="254">
                  <c:v>6.0958245624322203</c:v>
                </c:pt>
                <c:pt idx="255">
                  <c:v>7.56796595929581</c:v>
                </c:pt>
                <c:pt idx="256">
                  <c:v>7.6586995582682897</c:v>
                </c:pt>
                <c:pt idx="257">
                  <c:v>6.4264884574576904</c:v>
                </c:pt>
                <c:pt idx="258">
                  <c:v>5.5161133115356504</c:v>
                </c:pt>
                <c:pt idx="259">
                  <c:v>7.2057176608414704</c:v>
                </c:pt>
                <c:pt idx="260">
                  <c:v>6.9153927061113398</c:v>
                </c:pt>
                <c:pt idx="261">
                  <c:v>11.417009101473599</c:v>
                </c:pt>
                <c:pt idx="262">
                  <c:v>5.6997744532586596</c:v>
                </c:pt>
                <c:pt idx="263">
                  <c:v>8.9031356330355305</c:v>
                </c:pt>
                <c:pt idx="264">
                  <c:v>6.7824187876708297</c:v>
                </c:pt>
                <c:pt idx="265">
                  <c:v>8.8020061518997803</c:v>
                </c:pt>
                <c:pt idx="266">
                  <c:v>8.1036152631975202</c:v>
                </c:pt>
                <c:pt idx="267">
                  <c:v>6.5581978028122601</c:v>
                </c:pt>
                <c:pt idx="268">
                  <c:v>5.3981627015177498</c:v>
                </c:pt>
                <c:pt idx="269">
                  <c:v>8.3416486189012993</c:v>
                </c:pt>
                <c:pt idx="270">
                  <c:v>6.3279367837291902</c:v>
                </c:pt>
                <c:pt idx="271">
                  <c:v>5.3375380797013099</c:v>
                </c:pt>
                <c:pt idx="272">
                  <c:v>6.2697273976432699</c:v>
                </c:pt>
                <c:pt idx="273">
                  <c:v>9.3209073106613705</c:v>
                </c:pt>
                <c:pt idx="274">
                  <c:v>4.4998096703302597</c:v>
                </c:pt>
                <c:pt idx="275">
                  <c:v>7.3479438231486798</c:v>
                </c:pt>
                <c:pt idx="276">
                  <c:v>8.4416431543455008</c:v>
                </c:pt>
                <c:pt idx="277">
                  <c:v>3.6375861597263799</c:v>
                </c:pt>
                <c:pt idx="278">
                  <c:v>6.9295167707636498</c:v>
                </c:pt>
                <c:pt idx="279">
                  <c:v>8.5297144719698998</c:v>
                </c:pt>
                <c:pt idx="280">
                  <c:v>5.7071102647488701</c:v>
                </c:pt>
                <c:pt idx="281">
                  <c:v>3.6375861597263799</c:v>
                </c:pt>
                <c:pt idx="282">
                  <c:v>5.7413993382274997</c:v>
                </c:pt>
                <c:pt idx="283">
                  <c:v>6.3113717668544904</c:v>
                </c:pt>
                <c:pt idx="284">
                  <c:v>8.1930622643630393</c:v>
                </c:pt>
                <c:pt idx="285">
                  <c:v>7.4187808827507897</c:v>
                </c:pt>
                <c:pt idx="286">
                  <c:v>6.8068293603921699</c:v>
                </c:pt>
                <c:pt idx="287">
                  <c:v>7.9905430173032697</c:v>
                </c:pt>
                <c:pt idx="288">
                  <c:v>6.8432167578445604</c:v>
                </c:pt>
                <c:pt idx="289">
                  <c:v>9.8617276182878904</c:v>
                </c:pt>
                <c:pt idx="290">
                  <c:v>10.422927395719499</c:v>
                </c:pt>
                <c:pt idx="291">
                  <c:v>7.4593388952202897</c:v>
                </c:pt>
                <c:pt idx="292">
                  <c:v>6.3153580015223296</c:v>
                </c:pt>
                <c:pt idx="293">
                  <c:v>5.7493929859082504</c:v>
                </c:pt>
                <c:pt idx="294">
                  <c:v>7.4333709882207604</c:v>
                </c:pt>
                <c:pt idx="295">
                  <c:v>6.8480052745763604</c:v>
                </c:pt>
                <c:pt idx="296">
                  <c:v>7.3011478058560302</c:v>
                </c:pt>
                <c:pt idx="297">
                  <c:v>7.1225978052569596</c:v>
                </c:pt>
                <c:pt idx="298">
                  <c:v>7.9076515947110799</c:v>
                </c:pt>
                <c:pt idx="299">
                  <c:v>6.5722825426940004</c:v>
                </c:pt>
                <c:pt idx="300">
                  <c:v>5.1318691589103702</c:v>
                </c:pt>
                <c:pt idx="301">
                  <c:v>6.8035052576083297</c:v>
                </c:pt>
                <c:pt idx="302">
                  <c:v>7.0090475304639996</c:v>
                </c:pt>
                <c:pt idx="303">
                  <c:v>6.3613024775729903</c:v>
                </c:pt>
                <c:pt idx="304">
                  <c:v>8.5617840747441107</c:v>
                </c:pt>
                <c:pt idx="305">
                  <c:v>7.5928702878448098</c:v>
                </c:pt>
                <c:pt idx="306">
                  <c:v>6.1612073216950698</c:v>
                </c:pt>
                <c:pt idx="307">
                  <c:v>7.7075121946003398</c:v>
                </c:pt>
                <c:pt idx="308">
                  <c:v>7.2203738367239403</c:v>
                </c:pt>
                <c:pt idx="309">
                  <c:v>7.6586995582682897</c:v>
                </c:pt>
                <c:pt idx="310">
                  <c:v>6.4457198193855696</c:v>
                </c:pt>
                <c:pt idx="311">
                  <c:v>7.2685716354214103</c:v>
                </c:pt>
                <c:pt idx="312">
                  <c:v>5.9427993751267003</c:v>
                </c:pt>
                <c:pt idx="313">
                  <c:v>7.5602407085923904</c:v>
                </c:pt>
                <c:pt idx="314">
                  <c:v>8.0248621502864097</c:v>
                </c:pt>
                <c:pt idx="315">
                  <c:v>9.6599641240157297</c:v>
                </c:pt>
                <c:pt idx="316">
                  <c:v>10.2515706924061</c:v>
                </c:pt>
                <c:pt idx="317">
                  <c:v>8.9258679578704996</c:v>
                </c:pt>
                <c:pt idx="318">
                  <c:v>6.34388043412633</c:v>
                </c:pt>
                <c:pt idx="319">
                  <c:v>7.2377781919234403</c:v>
                </c:pt>
                <c:pt idx="320">
                  <c:v>6.2709884318582896</c:v>
                </c:pt>
                <c:pt idx="321">
                  <c:v>7.3767166986494201</c:v>
                </c:pt>
                <c:pt idx="322">
                  <c:v>7.1861443045223199</c:v>
                </c:pt>
                <c:pt idx="323">
                  <c:v>10.1342420668516</c:v>
                </c:pt>
                <c:pt idx="324">
                  <c:v>7.2232956795623098</c:v>
                </c:pt>
                <c:pt idx="325">
                  <c:v>5.2311086168545797</c:v>
                </c:pt>
                <c:pt idx="326">
                  <c:v>7.9185073456451098</c:v>
                </c:pt>
                <c:pt idx="327">
                  <c:v>4.6151205168412597</c:v>
                </c:pt>
                <c:pt idx="328">
                  <c:v>6.4002574453088199</c:v>
                </c:pt>
                <c:pt idx="329">
                  <c:v>6.8956826977478602</c:v>
                </c:pt>
                <c:pt idx="330">
                  <c:v>6.1463292576688904</c:v>
                </c:pt>
                <c:pt idx="331">
                  <c:v>8.3737268963909504</c:v>
                </c:pt>
                <c:pt idx="332">
                  <c:v>6.4676987261043504</c:v>
                </c:pt>
                <c:pt idx="333">
                  <c:v>7.9915922820680896</c:v>
                </c:pt>
                <c:pt idx="334">
                  <c:v>7.9616026247304301</c:v>
                </c:pt>
                <c:pt idx="335">
                  <c:v>10.782566432144099</c:v>
                </c:pt>
                <c:pt idx="336">
                  <c:v>8.1487348089371601</c:v>
                </c:pt>
                <c:pt idx="337">
                  <c:v>7.0741168161973604</c:v>
                </c:pt>
                <c:pt idx="338">
                  <c:v>5.1298987149230699</c:v>
                </c:pt>
                <c:pt idx="339">
                  <c:v>9.3844617322047892</c:v>
                </c:pt>
                <c:pt idx="340">
                  <c:v>5.9532433342877802</c:v>
                </c:pt>
                <c:pt idx="341">
                  <c:v>8.1083222901732395</c:v>
                </c:pt>
                <c:pt idx="342">
                  <c:v>7.6391611716591701</c:v>
                </c:pt>
                <c:pt idx="343">
                  <c:v>9.3341496577024596</c:v>
                </c:pt>
                <c:pt idx="344">
                  <c:v>6.1758672701057602</c:v>
                </c:pt>
                <c:pt idx="345">
                  <c:v>9.2586723813220893</c:v>
                </c:pt>
                <c:pt idx="346">
                  <c:v>9.5418000667738507</c:v>
                </c:pt>
                <c:pt idx="347">
                  <c:v>8.1037967129817901</c:v>
                </c:pt>
                <c:pt idx="348">
                  <c:v>6.7298240704894701</c:v>
                </c:pt>
                <c:pt idx="349">
                  <c:v>9.0613762188362195</c:v>
                </c:pt>
                <c:pt idx="350">
                  <c:v>7.9447876285524197</c:v>
                </c:pt>
                <c:pt idx="351">
                  <c:v>6.9763480704477399</c:v>
                </c:pt>
                <c:pt idx="352">
                  <c:v>8.5730062562354501</c:v>
                </c:pt>
                <c:pt idx="353">
                  <c:v>6.8208893459604703</c:v>
                </c:pt>
                <c:pt idx="354">
                  <c:v>5.9763509092979303</c:v>
                </c:pt>
                <c:pt idx="355">
                  <c:v>10.130178139010001</c:v>
                </c:pt>
                <c:pt idx="356">
                  <c:v>7.4286302386011203</c:v>
                </c:pt>
                <c:pt idx="357">
                  <c:v>6.93731408122368</c:v>
                </c:pt>
                <c:pt idx="358">
                  <c:v>7.8354474335807298</c:v>
                </c:pt>
                <c:pt idx="359">
                  <c:v>6.7787848976851697</c:v>
                </c:pt>
                <c:pt idx="360">
                  <c:v>8.2500977525728398</c:v>
                </c:pt>
                <c:pt idx="361">
                  <c:v>7.5791679673960699</c:v>
                </c:pt>
                <c:pt idx="362">
                  <c:v>7.8826922062890201</c:v>
                </c:pt>
                <c:pt idx="363">
                  <c:v>7.7009740132662898</c:v>
                </c:pt>
                <c:pt idx="364">
                  <c:v>10.1668660953487</c:v>
                </c:pt>
                <c:pt idx="365">
                  <c:v>7.3015525822226097</c:v>
                </c:pt>
                <c:pt idx="366">
                  <c:v>7.3524411002435803</c:v>
                </c:pt>
                <c:pt idx="367">
                  <c:v>6.4377516497364002</c:v>
                </c:pt>
                <c:pt idx="368">
                  <c:v>8.4585041950675492</c:v>
                </c:pt>
                <c:pt idx="369">
                  <c:v>7.1348908515658804</c:v>
                </c:pt>
                <c:pt idx="370">
                  <c:v>7.2619270927027504</c:v>
                </c:pt>
                <c:pt idx="371">
                  <c:v>13.185008826561299</c:v>
                </c:pt>
                <c:pt idx="372">
                  <c:v>6.2065759267249199</c:v>
                </c:pt>
                <c:pt idx="373">
                  <c:v>8.0437034928856708</c:v>
                </c:pt>
                <c:pt idx="374">
                  <c:v>7.0958932210975298</c:v>
                </c:pt>
                <c:pt idx="375">
                  <c:v>9.2005299063414192</c:v>
                </c:pt>
                <c:pt idx="376">
                  <c:v>8.5379757305987596</c:v>
                </c:pt>
                <c:pt idx="377">
                  <c:v>7.10332206252611</c:v>
                </c:pt>
                <c:pt idx="378">
                  <c:v>7.6993894062567296</c:v>
                </c:pt>
                <c:pt idx="379">
                  <c:v>6.3595738686723697</c:v>
                </c:pt>
                <c:pt idx="380">
                  <c:v>8.2728260036503993</c:v>
                </c:pt>
                <c:pt idx="381">
                  <c:v>5.8636311755980897</c:v>
                </c:pt>
                <c:pt idx="382">
                  <c:v>7.8284363591575801</c:v>
                </c:pt>
                <c:pt idx="383">
                  <c:v>7.3672033942883504</c:v>
                </c:pt>
                <c:pt idx="384">
                  <c:v>10.130623125119801</c:v>
                </c:pt>
                <c:pt idx="385">
                  <c:v>4.0859763125515798</c:v>
                </c:pt>
                <c:pt idx="386">
                  <c:v>6.1246833908941998</c:v>
                </c:pt>
                <c:pt idx="387">
                  <c:v>7.9855978061638604</c:v>
                </c:pt>
                <c:pt idx="388">
                  <c:v>5.1119877883565401</c:v>
                </c:pt>
                <c:pt idx="389">
                  <c:v>6.1964441277945204</c:v>
                </c:pt>
                <c:pt idx="390">
                  <c:v>9.2141331702148701</c:v>
                </c:pt>
                <c:pt idx="391">
                  <c:v>8.91583507417627</c:v>
                </c:pt>
                <c:pt idx="392">
                  <c:v>8.73577524378371</c:v>
                </c:pt>
                <c:pt idx="393">
                  <c:v>6.3868793193626399</c:v>
                </c:pt>
                <c:pt idx="394">
                  <c:v>10.9016900136051</c:v>
                </c:pt>
                <c:pt idx="395">
                  <c:v>6.1654178542314204</c:v>
                </c:pt>
                <c:pt idx="396">
                  <c:v>6.2499752422594801</c:v>
                </c:pt>
                <c:pt idx="397">
                  <c:v>5.3659760150218503</c:v>
                </c:pt>
                <c:pt idx="398">
                  <c:v>9.0864154364857903</c:v>
                </c:pt>
                <c:pt idx="399">
                  <c:v>5.6383546693337401</c:v>
                </c:pt>
                <c:pt idx="400">
                  <c:v>6.7787848976851697</c:v>
                </c:pt>
                <c:pt idx="401">
                  <c:v>4.7874917427820396</c:v>
                </c:pt>
                <c:pt idx="402">
                  <c:v>5.6419070709381103</c:v>
                </c:pt>
                <c:pt idx="403">
                  <c:v>7.7850279438355603</c:v>
                </c:pt>
                <c:pt idx="404">
                  <c:v>6.7178046950236903</c:v>
                </c:pt>
                <c:pt idx="405">
                  <c:v>9.8322600432477607</c:v>
                </c:pt>
                <c:pt idx="406">
                  <c:v>8.5678651817232598</c:v>
                </c:pt>
                <c:pt idx="407">
                  <c:v>6.50428817353664</c:v>
                </c:pt>
                <c:pt idx="408">
                  <c:v>8.0491077213264006</c:v>
                </c:pt>
                <c:pt idx="409">
                  <c:v>10.759065325358799</c:v>
                </c:pt>
                <c:pt idx="410">
                  <c:v>7.5925678227520201</c:v>
                </c:pt>
                <c:pt idx="411">
                  <c:v>7.7457600924577399</c:v>
                </c:pt>
                <c:pt idx="412">
                  <c:v>8.4462877779004604</c:v>
                </c:pt>
                <c:pt idx="413">
                  <c:v>3.7841896339182601</c:v>
                </c:pt>
                <c:pt idx="414">
                  <c:v>6.6755079134184498</c:v>
                </c:pt>
                <c:pt idx="415">
                  <c:v>7.6205713880613999</c:v>
                </c:pt>
                <c:pt idx="416">
                  <c:v>8.1769070243330404</c:v>
                </c:pt>
                <c:pt idx="417">
                  <c:v>8.0238799927348694</c:v>
                </c:pt>
                <c:pt idx="418">
                  <c:v>7.7493224646603496</c:v>
                </c:pt>
                <c:pt idx="419">
                  <c:v>5.5451774444795596</c:v>
                </c:pt>
                <c:pt idx="420">
                  <c:v>6.1569789855855497</c:v>
                </c:pt>
                <c:pt idx="421">
                  <c:v>6.39024066706535</c:v>
                </c:pt>
                <c:pt idx="422">
                  <c:v>7.7735594085490298</c:v>
                </c:pt>
                <c:pt idx="423">
                  <c:v>3.73766961828336</c:v>
                </c:pt>
                <c:pt idx="424">
                  <c:v>5.0689042022202297</c:v>
                </c:pt>
                <c:pt idx="425">
                  <c:v>7.9718911381202702</c:v>
                </c:pt>
                <c:pt idx="426">
                  <c:v>6.1769062312381804</c:v>
                </c:pt>
                <c:pt idx="427">
                  <c:v>7.0774980535692302</c:v>
                </c:pt>
                <c:pt idx="428">
                  <c:v>8.5935311428493897</c:v>
                </c:pt>
                <c:pt idx="429">
                  <c:v>6.1882641230825897</c:v>
                </c:pt>
                <c:pt idx="430">
                  <c:v>8.0643219609107994</c:v>
                </c:pt>
                <c:pt idx="431">
                  <c:v>8.2834941261625108</c:v>
                </c:pt>
                <c:pt idx="432">
                  <c:v>7.7079615318354904</c:v>
                </c:pt>
                <c:pt idx="433">
                  <c:v>8.8394216076206007</c:v>
                </c:pt>
                <c:pt idx="434">
                  <c:v>9.2855406045391096</c:v>
                </c:pt>
                <c:pt idx="435">
                  <c:v>7.8184302720706498</c:v>
                </c:pt>
                <c:pt idx="436">
                  <c:v>9.2376636676250694</c:v>
                </c:pt>
                <c:pt idx="437">
                  <c:v>8.02001757076685</c:v>
                </c:pt>
                <c:pt idx="438">
                  <c:v>8.64979915596426</c:v>
                </c:pt>
                <c:pt idx="439">
                  <c:v>8.2296888809416302</c:v>
                </c:pt>
                <c:pt idx="440">
                  <c:v>7.9641557188409298</c:v>
                </c:pt>
                <c:pt idx="441">
                  <c:v>6.0330862217987997</c:v>
                </c:pt>
                <c:pt idx="442">
                  <c:v>7.51310289322495</c:v>
                </c:pt>
                <c:pt idx="443">
                  <c:v>8.0107468534539592</c:v>
                </c:pt>
                <c:pt idx="444">
                  <c:v>6.8906091201471602</c:v>
                </c:pt>
                <c:pt idx="445">
                  <c:v>6.6333184332803699</c:v>
                </c:pt>
                <c:pt idx="446">
                  <c:v>10.2970150230712</c:v>
                </c:pt>
                <c:pt idx="447">
                  <c:v>7.2964132687739198</c:v>
                </c:pt>
                <c:pt idx="448">
                  <c:v>6.2934192788464802</c:v>
                </c:pt>
                <c:pt idx="449">
                  <c:v>10.399128469976899</c:v>
                </c:pt>
                <c:pt idx="450">
                  <c:v>6.3526293963195597</c:v>
                </c:pt>
                <c:pt idx="451">
                  <c:v>10.367127224695301</c:v>
                </c:pt>
                <c:pt idx="452">
                  <c:v>6.5722825426940004</c:v>
                </c:pt>
                <c:pt idx="453">
                  <c:v>10.0145816000417</c:v>
                </c:pt>
                <c:pt idx="454">
                  <c:v>9.0889746762505297</c:v>
                </c:pt>
                <c:pt idx="455">
                  <c:v>6.1180971980413403</c:v>
                </c:pt>
                <c:pt idx="456">
                  <c:v>7.00940893270863</c:v>
                </c:pt>
                <c:pt idx="457">
                  <c:v>6.6359465556866404</c:v>
                </c:pt>
                <c:pt idx="458">
                  <c:v>8.5073448553614206</c:v>
                </c:pt>
                <c:pt idx="459">
                  <c:v>7.5820381418956799</c:v>
                </c:pt>
                <c:pt idx="460">
                  <c:v>7.01750614294125</c:v>
                </c:pt>
                <c:pt idx="461">
                  <c:v>6.4876840184846101</c:v>
                </c:pt>
                <c:pt idx="462">
                  <c:v>6.5838701578663903</c:v>
                </c:pt>
                <c:pt idx="463">
                  <c:v>5.8377304471659297</c:v>
                </c:pt>
                <c:pt idx="464">
                  <c:v>8.4863627810236295</c:v>
                </c:pt>
                <c:pt idx="465">
                  <c:v>10.777225626489001</c:v>
                </c:pt>
                <c:pt idx="466">
                  <c:v>7.2647301779298603</c:v>
                </c:pt>
                <c:pt idx="467">
                  <c:v>6.9772813416307402</c:v>
                </c:pt>
                <c:pt idx="468">
                  <c:v>5.2417470150596399</c:v>
                </c:pt>
                <c:pt idx="469">
                  <c:v>7.6211951628098404</c:v>
                </c:pt>
                <c:pt idx="470">
                  <c:v>9.30499124357552</c:v>
                </c:pt>
                <c:pt idx="471">
                  <c:v>5.82747394699875</c:v>
                </c:pt>
                <c:pt idx="472">
                  <c:v>8.6210726107922593</c:v>
                </c:pt>
                <c:pt idx="473">
                  <c:v>6.8035052576083297</c:v>
                </c:pt>
                <c:pt idx="474">
                  <c:v>8.5227775697101293</c:v>
                </c:pt>
                <c:pt idx="475">
                  <c:v>9.7886937945340406</c:v>
                </c:pt>
                <c:pt idx="476">
                  <c:v>7.22548147278229</c:v>
                </c:pt>
                <c:pt idx="477">
                  <c:v>6.6633455298747597</c:v>
                </c:pt>
                <c:pt idx="478">
                  <c:v>6.6052979209481997</c:v>
                </c:pt>
                <c:pt idx="479">
                  <c:v>7.7122201956740302</c:v>
                </c:pt>
                <c:pt idx="480">
                  <c:v>4.2626798770413101</c:v>
                </c:pt>
                <c:pt idx="481">
                  <c:v>8.2340342076920408</c:v>
                </c:pt>
                <c:pt idx="482">
                  <c:v>8.1324861363925791</c:v>
                </c:pt>
                <c:pt idx="483">
                  <c:v>9.6109939230871202</c:v>
                </c:pt>
                <c:pt idx="484">
                  <c:v>6.6970342476664797</c:v>
                </c:pt>
                <c:pt idx="485">
                  <c:v>8.8270280685091507</c:v>
                </c:pt>
                <c:pt idx="486">
                  <c:v>9.6715554951888301</c:v>
                </c:pt>
                <c:pt idx="487">
                  <c:v>6.0414444794130002</c:v>
                </c:pt>
                <c:pt idx="488">
                  <c:v>7.9179005863279102</c:v>
                </c:pt>
                <c:pt idx="489">
                  <c:v>7.5616417455887799</c:v>
                </c:pt>
                <c:pt idx="490">
                  <c:v>8.1309423022318708</c:v>
                </c:pt>
                <c:pt idx="491">
                  <c:v>5.3798973535404597</c:v>
                </c:pt>
                <c:pt idx="492">
                  <c:v>7.9149830058483897</c:v>
                </c:pt>
                <c:pt idx="493">
                  <c:v>7.5234813125734901</c:v>
                </c:pt>
                <c:pt idx="494">
                  <c:v>8.1050055375472407</c:v>
                </c:pt>
                <c:pt idx="495">
                  <c:v>10.029811785869599</c:v>
                </c:pt>
                <c:pt idx="496">
                  <c:v>6.8865316425305103</c:v>
                </c:pt>
                <c:pt idx="497">
                  <c:v>6.1964441277945204</c:v>
                </c:pt>
                <c:pt idx="498">
                  <c:v>7.2811562268364503</c:v>
                </c:pt>
                <c:pt idx="499">
                  <c:v>6.7007311095478101</c:v>
                </c:pt>
                <c:pt idx="500">
                  <c:v>6.3297209055226897</c:v>
                </c:pt>
                <c:pt idx="501">
                  <c:v>6.7210240136994797</c:v>
                </c:pt>
                <c:pt idx="502">
                  <c:v>8.70184536354847</c:v>
                </c:pt>
                <c:pt idx="503">
                  <c:v>8.3728608205263093</c:v>
                </c:pt>
                <c:pt idx="504">
                  <c:v>7.3286014891285998</c:v>
                </c:pt>
                <c:pt idx="505">
                  <c:v>8.2697569475329793</c:v>
                </c:pt>
                <c:pt idx="506">
                  <c:v>7.5683792678365203</c:v>
                </c:pt>
                <c:pt idx="507">
                  <c:v>5.8260001073804499</c:v>
                </c:pt>
                <c:pt idx="508">
                  <c:v>6.0402547112774103</c:v>
                </c:pt>
                <c:pt idx="509">
                  <c:v>5.8550719222024199</c:v>
                </c:pt>
                <c:pt idx="510">
                  <c:v>7.7021043400510498</c:v>
                </c:pt>
                <c:pt idx="511">
                  <c:v>6.7945865808764898</c:v>
                </c:pt>
                <c:pt idx="512">
                  <c:v>8.1628013534920694</c:v>
                </c:pt>
                <c:pt idx="513">
                  <c:v>10.8670720915004</c:v>
                </c:pt>
                <c:pt idx="514">
                  <c:v>6.9772813416307402</c:v>
                </c:pt>
                <c:pt idx="515">
                  <c:v>4.0253516907351496</c:v>
                </c:pt>
                <c:pt idx="516">
                  <c:v>6.8068293603921699</c:v>
                </c:pt>
                <c:pt idx="517">
                  <c:v>7.0228680860826396</c:v>
                </c:pt>
                <c:pt idx="518">
                  <c:v>8.1647948042447602</c:v>
                </c:pt>
                <c:pt idx="519">
                  <c:v>4.7874917427820396</c:v>
                </c:pt>
                <c:pt idx="520">
                  <c:v>10.2385301963477</c:v>
                </c:pt>
                <c:pt idx="521">
                  <c:v>7.9116905207083299</c:v>
                </c:pt>
                <c:pt idx="522">
                  <c:v>4.7184988712950897</c:v>
                </c:pt>
                <c:pt idx="523">
                  <c:v>6.1779441140506002</c:v>
                </c:pt>
                <c:pt idx="524">
                  <c:v>7.5234813125734901</c:v>
                </c:pt>
                <c:pt idx="525">
                  <c:v>4.3820266346738803</c:v>
                </c:pt>
                <c:pt idx="526">
                  <c:v>8.0385120209768104</c:v>
                </c:pt>
                <c:pt idx="527">
                  <c:v>6.4645883036899603</c:v>
                </c:pt>
                <c:pt idx="528">
                  <c:v>7.5796788230904504</c:v>
                </c:pt>
                <c:pt idx="529">
                  <c:v>5.8185981490847798</c:v>
                </c:pt>
                <c:pt idx="530">
                  <c:v>6.50428817353664</c:v>
                </c:pt>
                <c:pt idx="531">
                  <c:v>7.3732173609965903</c:v>
                </c:pt>
                <c:pt idx="532">
                  <c:v>7.2334554186214302</c:v>
                </c:pt>
                <c:pt idx="533">
                  <c:v>8.2377438038909307</c:v>
                </c:pt>
                <c:pt idx="534">
                  <c:v>6.3927542838056599</c:v>
                </c:pt>
                <c:pt idx="535">
                  <c:v>5.7930136083841397</c:v>
                </c:pt>
                <c:pt idx="536">
                  <c:v>6.9334230257307103</c:v>
                </c:pt>
                <c:pt idx="537">
                  <c:v>5.5834963087816902</c:v>
                </c:pt>
                <c:pt idx="538">
                  <c:v>6.1384467374566203</c:v>
                </c:pt>
                <c:pt idx="539">
                  <c:v>9.8173521554004495</c:v>
                </c:pt>
                <c:pt idx="540">
                  <c:v>6.3135480462770897</c:v>
                </c:pt>
                <c:pt idx="541">
                  <c:v>6.2557500417533598</c:v>
                </c:pt>
                <c:pt idx="542">
                  <c:v>7.8095413246534102</c:v>
                </c:pt>
                <c:pt idx="543">
                  <c:v>6.3385940782031804</c:v>
                </c:pt>
                <c:pt idx="544">
                  <c:v>5.5645204073226902</c:v>
                </c:pt>
                <c:pt idx="545">
                  <c:v>7.6138186848086198</c:v>
                </c:pt>
                <c:pt idx="546">
                  <c:v>5.8641991960621001</c:v>
                </c:pt>
                <c:pt idx="547">
                  <c:v>4.4426512564903096</c:v>
                </c:pt>
                <c:pt idx="548">
                  <c:v>7.5686743836716204</c:v>
                </c:pt>
                <c:pt idx="549">
                  <c:v>6.3952615981154404</c:v>
                </c:pt>
                <c:pt idx="550">
                  <c:v>6.2653012127377101</c:v>
                </c:pt>
                <c:pt idx="551">
                  <c:v>9.6698516485014299</c:v>
                </c:pt>
                <c:pt idx="552">
                  <c:v>7.1475592711894498</c:v>
                </c:pt>
                <c:pt idx="553">
                  <c:v>7.4966524381682804</c:v>
                </c:pt>
                <c:pt idx="554">
                  <c:v>6.7740810190097003</c:v>
                </c:pt>
                <c:pt idx="555">
                  <c:v>9.8641049512796695</c:v>
                </c:pt>
                <c:pt idx="556">
                  <c:v>9.3592774847505495</c:v>
                </c:pt>
                <c:pt idx="557">
                  <c:v>6.7226297948554397</c:v>
                </c:pt>
                <c:pt idx="558">
                  <c:v>6.6982680541154096</c:v>
                </c:pt>
                <c:pt idx="559">
                  <c:v>8.7454436800985906</c:v>
                </c:pt>
                <c:pt idx="560">
                  <c:v>7.3780713594099101</c:v>
                </c:pt>
                <c:pt idx="561">
                  <c:v>4.9511211665638397</c:v>
                </c:pt>
                <c:pt idx="562">
                  <c:v>7.2970910051604099</c:v>
                </c:pt>
                <c:pt idx="563">
                  <c:v>6.1136821798322298</c:v>
                </c:pt>
                <c:pt idx="564">
                  <c:v>9.2288840371774103</c:v>
                </c:pt>
                <c:pt idx="565">
                  <c:v>8.4977045148323693</c:v>
                </c:pt>
                <c:pt idx="566">
                  <c:v>7.7811385098450101</c:v>
                </c:pt>
                <c:pt idx="567">
                  <c:v>8.4901302718665406</c:v>
                </c:pt>
                <c:pt idx="568">
                  <c:v>8.3030093814734993</c:v>
                </c:pt>
                <c:pt idx="569">
                  <c:v>5.3518581334760604</c:v>
                </c:pt>
                <c:pt idx="570">
                  <c:v>6.5500083320820597</c:v>
                </c:pt>
                <c:pt idx="571">
                  <c:v>6.4735048194422102</c:v>
                </c:pt>
                <c:pt idx="572">
                  <c:v>7.2661287795564498</c:v>
                </c:pt>
                <c:pt idx="573">
                  <c:v>6.9221511592658604</c:v>
                </c:pt>
                <c:pt idx="574">
                  <c:v>7.7621706071382004</c:v>
                </c:pt>
                <c:pt idx="575">
                  <c:v>7.1140723413323004</c:v>
                </c:pt>
                <c:pt idx="576">
                  <c:v>8.7268056084460905</c:v>
                </c:pt>
                <c:pt idx="577">
                  <c:v>6.4907235345025001</c:v>
                </c:pt>
                <c:pt idx="578">
                  <c:v>8.3506662405209209</c:v>
                </c:pt>
                <c:pt idx="579">
                  <c:v>8.5911868713245596</c:v>
                </c:pt>
                <c:pt idx="580">
                  <c:v>7.6880659083015397</c:v>
                </c:pt>
                <c:pt idx="581">
                  <c:v>8.43641688138894</c:v>
                </c:pt>
                <c:pt idx="582">
                  <c:v>8.7820159697219307</c:v>
                </c:pt>
                <c:pt idx="583">
                  <c:v>7.1499168361320997</c:v>
                </c:pt>
                <c:pt idx="584">
                  <c:v>9.3392919180957605</c:v>
                </c:pt>
                <c:pt idx="585">
                  <c:v>10.373428679828599</c:v>
                </c:pt>
                <c:pt idx="586">
                  <c:v>6.3315018498936899</c:v>
                </c:pt>
                <c:pt idx="587">
                  <c:v>7.5005294853952904</c:v>
                </c:pt>
                <c:pt idx="588">
                  <c:v>7.2191427806885198</c:v>
                </c:pt>
                <c:pt idx="589">
                  <c:v>6.1717005974109096</c:v>
                </c:pt>
                <c:pt idx="590">
                  <c:v>6.0661080901037403</c:v>
                </c:pt>
                <c:pt idx="591">
                  <c:v>6.4645883036899603</c:v>
                </c:pt>
                <c:pt idx="592">
                  <c:v>8.7738488852628898</c:v>
                </c:pt>
                <c:pt idx="593">
                  <c:v>6.4907235345025001</c:v>
                </c:pt>
                <c:pt idx="594">
                  <c:v>7.8379489160252804</c:v>
                </c:pt>
                <c:pt idx="595">
                  <c:v>7.1066061377273</c:v>
                </c:pt>
                <c:pt idx="596">
                  <c:v>7.2682230211595602</c:v>
                </c:pt>
                <c:pt idx="597">
                  <c:v>7.70984654653126</c:v>
                </c:pt>
                <c:pt idx="598">
                  <c:v>5.7196558238124897</c:v>
                </c:pt>
                <c:pt idx="599">
                  <c:v>7.0704408612592298</c:v>
                </c:pt>
                <c:pt idx="600">
                  <c:v>8.1259268027078804</c:v>
                </c:pt>
                <c:pt idx="601">
                  <c:v>6.0867747269123003</c:v>
                </c:pt>
                <c:pt idx="602">
                  <c:v>8.7571151939692609</c:v>
                </c:pt>
                <c:pt idx="603">
                  <c:v>6.0007958745368599</c:v>
                </c:pt>
                <c:pt idx="604">
                  <c:v>3.85014760171005</c:v>
                </c:pt>
                <c:pt idx="605">
                  <c:v>7.7598274385296397</c:v>
                </c:pt>
                <c:pt idx="606">
                  <c:v>8.4365745603549005</c:v>
                </c:pt>
                <c:pt idx="607">
                  <c:v>8.6937816788623206</c:v>
                </c:pt>
                <c:pt idx="608">
                  <c:v>6.9226438914758797</c:v>
                </c:pt>
                <c:pt idx="609">
                  <c:v>9.0779369144222297</c:v>
                </c:pt>
                <c:pt idx="610">
                  <c:v>6.47697236288968</c:v>
                </c:pt>
                <c:pt idx="611">
                  <c:v>8.6336954071728993</c:v>
                </c:pt>
                <c:pt idx="612">
                  <c:v>6.6789708477778396</c:v>
                </c:pt>
                <c:pt idx="613">
                  <c:v>8.4803217166403293</c:v>
                </c:pt>
                <c:pt idx="614">
                  <c:v>5.7268477475871897</c:v>
                </c:pt>
                <c:pt idx="615">
                  <c:v>9.6027877830030395</c:v>
                </c:pt>
                <c:pt idx="616">
                  <c:v>8.6462458193308507</c:v>
                </c:pt>
                <c:pt idx="617">
                  <c:v>10.1945794299896</c:v>
                </c:pt>
                <c:pt idx="618">
                  <c:v>6.8495963648086002</c:v>
                </c:pt>
                <c:pt idx="619">
                  <c:v>6.6970342476664797</c:v>
                </c:pt>
                <c:pt idx="620">
                  <c:v>7.4815557019095102</c:v>
                </c:pt>
                <c:pt idx="621">
                  <c:v>6.6187389835172104</c:v>
                </c:pt>
                <c:pt idx="622">
                  <c:v>6.4345465187874504</c:v>
                </c:pt>
                <c:pt idx="623">
                  <c:v>9.4597233064937605</c:v>
                </c:pt>
                <c:pt idx="624">
                  <c:v>5.9067233186528902</c:v>
                </c:pt>
                <c:pt idx="625">
                  <c:v>7.2672462541803498</c:v>
                </c:pt>
                <c:pt idx="626">
                  <c:v>7.2668273475205902</c:v>
                </c:pt>
                <c:pt idx="627">
                  <c:v>7.5655861144145096</c:v>
                </c:pt>
                <c:pt idx="628">
                  <c:v>8.6745387621400099</c:v>
                </c:pt>
                <c:pt idx="629">
                  <c:v>9.3855533895328396</c:v>
                </c:pt>
                <c:pt idx="630">
                  <c:v>7.3271232922592899</c:v>
                </c:pt>
                <c:pt idx="631">
                  <c:v>6.1110237821656197</c:v>
                </c:pt>
                <c:pt idx="632">
                  <c:v>9.6204778807331</c:v>
                </c:pt>
                <c:pt idx="633">
                  <c:v>9.3311056230710303</c:v>
                </c:pt>
                <c:pt idx="634">
                  <c:v>9.7021317017737605</c:v>
                </c:pt>
                <c:pt idx="635">
                  <c:v>11.0367193673977</c:v>
                </c:pt>
                <c:pt idx="636">
                  <c:v>6.7696419768525002</c:v>
                </c:pt>
                <c:pt idx="637">
                  <c:v>5.6612228602374</c:v>
                </c:pt>
                <c:pt idx="638">
                  <c:v>5.6312117818213601</c:v>
                </c:pt>
                <c:pt idx="639">
                  <c:v>6.8543545022550196</c:v>
                </c:pt>
                <c:pt idx="640">
                  <c:v>7.2377781919234403</c:v>
                </c:pt>
                <c:pt idx="641">
                  <c:v>5.0751738152338204</c:v>
                </c:pt>
                <c:pt idx="642">
                  <c:v>7.1204443723924804</c:v>
                </c:pt>
                <c:pt idx="643">
                  <c:v>9.6375610417053608</c:v>
                </c:pt>
                <c:pt idx="644">
                  <c:v>9.2165212310512601</c:v>
                </c:pt>
                <c:pt idx="645">
                  <c:v>7.7777926263388304</c:v>
                </c:pt>
                <c:pt idx="646">
                  <c:v>7.7325153463439698</c:v>
                </c:pt>
                <c:pt idx="647">
                  <c:v>7.6078780732785001</c:v>
                </c:pt>
                <c:pt idx="648">
                  <c:v>8.5758393868489708</c:v>
                </c:pt>
                <c:pt idx="649">
                  <c:v>9.25022192441938</c:v>
                </c:pt>
                <c:pt idx="650">
                  <c:v>8.7549494550982896</c:v>
                </c:pt>
                <c:pt idx="651">
                  <c:v>7.4389715923958599</c:v>
                </c:pt>
                <c:pt idx="652">
                  <c:v>6.1786354379633703</c:v>
                </c:pt>
                <c:pt idx="653">
                  <c:v>5.0172798368149198</c:v>
                </c:pt>
                <c:pt idx="654">
                  <c:v>8.4235416353347805</c:v>
                </c:pt>
                <c:pt idx="655">
                  <c:v>8.8424600241952902</c:v>
                </c:pt>
                <c:pt idx="656">
                  <c:v>7.9892214088152702</c:v>
                </c:pt>
                <c:pt idx="657">
                  <c:v>6.8955561715251301</c:v>
                </c:pt>
                <c:pt idx="658">
                  <c:v>5.3890717298165001</c:v>
                </c:pt>
                <c:pt idx="659">
                  <c:v>7.2624727527700701</c:v>
                </c:pt>
                <c:pt idx="660">
                  <c:v>8.2804576865825599</c:v>
                </c:pt>
                <c:pt idx="661">
                  <c:v>6.4101748819661601</c:v>
                </c:pt>
                <c:pt idx="662">
                  <c:v>8.8917102364104093</c:v>
                </c:pt>
                <c:pt idx="663">
                  <c:v>7.0802369154941101</c:v>
                </c:pt>
                <c:pt idx="664">
                  <c:v>8.4416072044596397</c:v>
                </c:pt>
                <c:pt idx="665">
                  <c:v>6.0753460310886798</c:v>
                </c:pt>
                <c:pt idx="666">
                  <c:v>8.8520927634771294</c:v>
                </c:pt>
                <c:pt idx="667">
                  <c:v>10.6793059359102</c:v>
                </c:pt>
                <c:pt idx="668">
                  <c:v>8.4244197912638796</c:v>
                </c:pt>
                <c:pt idx="669">
                  <c:v>10.0960811706006</c:v>
                </c:pt>
                <c:pt idx="670">
                  <c:v>5.93489419561958</c:v>
                </c:pt>
                <c:pt idx="671">
                  <c:v>7.4030610910900903</c:v>
                </c:pt>
                <c:pt idx="672">
                  <c:v>6.69728113076859</c:v>
                </c:pt>
                <c:pt idx="673">
                  <c:v>3.8918202981106198</c:v>
                </c:pt>
                <c:pt idx="674">
                  <c:v>6.0935697700451303</c:v>
                </c:pt>
                <c:pt idx="675">
                  <c:v>7.86134179559998</c:v>
                </c:pt>
                <c:pt idx="676">
                  <c:v>7.4621000566616198</c:v>
                </c:pt>
                <c:pt idx="677">
                  <c:v>7.3152183897529701</c:v>
                </c:pt>
                <c:pt idx="678">
                  <c:v>8.5769703954520899</c:v>
                </c:pt>
                <c:pt idx="679">
                  <c:v>6.3491389913797898</c:v>
                </c:pt>
                <c:pt idx="680">
                  <c:v>7.6525456926939199</c:v>
                </c:pt>
                <c:pt idx="681">
                  <c:v>5.9661467391236904</c:v>
                </c:pt>
                <c:pt idx="682">
                  <c:v>10.391942815197201</c:v>
                </c:pt>
                <c:pt idx="683">
                  <c:v>7.9420779044338596</c:v>
                </c:pt>
                <c:pt idx="684">
                  <c:v>5.0875963352323801</c:v>
                </c:pt>
                <c:pt idx="685">
                  <c:v>11.7021431164862</c:v>
                </c:pt>
                <c:pt idx="686">
                  <c:v>10.324608257628499</c:v>
                </c:pt>
                <c:pt idx="687">
                  <c:v>7.2984451015081397</c:v>
                </c:pt>
                <c:pt idx="688">
                  <c:v>6.7578621894075201</c:v>
                </c:pt>
                <c:pt idx="689">
                  <c:v>4.8441870864585903</c:v>
                </c:pt>
                <c:pt idx="690">
                  <c:v>5.0369526024136198</c:v>
                </c:pt>
                <c:pt idx="691">
                  <c:v>5.2678581590633202</c:v>
                </c:pt>
                <c:pt idx="692">
                  <c:v>6.9304947659516198</c:v>
                </c:pt>
                <c:pt idx="693">
                  <c:v>5.93489419561958</c:v>
                </c:pt>
                <c:pt idx="694">
                  <c:v>10.165120780630801</c:v>
                </c:pt>
                <c:pt idx="695">
                  <c:v>8.1226680233463995</c:v>
                </c:pt>
                <c:pt idx="696">
                  <c:v>8.7960968460564306</c:v>
                </c:pt>
                <c:pt idx="697">
                  <c:v>6.12686918411418</c:v>
                </c:pt>
                <c:pt idx="698">
                  <c:v>5.7990926544605204</c:v>
                </c:pt>
                <c:pt idx="699">
                  <c:v>5.93224518744801</c:v>
                </c:pt>
                <c:pt idx="700">
                  <c:v>5.8916442118257697</c:v>
                </c:pt>
                <c:pt idx="701">
                  <c:v>6.5366915975913003</c:v>
                </c:pt>
                <c:pt idx="702">
                  <c:v>9.6746916933481195</c:v>
                </c:pt>
                <c:pt idx="703">
                  <c:v>10.524274184357299</c:v>
                </c:pt>
                <c:pt idx="704">
                  <c:v>7.0859014643656097</c:v>
                </c:pt>
                <c:pt idx="705">
                  <c:v>6.0137151560428004</c:v>
                </c:pt>
                <c:pt idx="706">
                  <c:v>8.9062917621041002</c:v>
                </c:pt>
                <c:pt idx="707">
                  <c:v>7.6211951628098404</c:v>
                </c:pt>
                <c:pt idx="708">
                  <c:v>6.5827174199865803</c:v>
                </c:pt>
                <c:pt idx="709">
                  <c:v>9.42849818177773</c:v>
                </c:pt>
                <c:pt idx="710">
                  <c:v>5.9375362050824201</c:v>
                </c:pt>
                <c:pt idx="711">
                  <c:v>7.7125183693624102</c:v>
                </c:pt>
                <c:pt idx="712">
                  <c:v>10.101984133075501</c:v>
                </c:pt>
                <c:pt idx="713">
                  <c:v>10.4942614179754</c:v>
                </c:pt>
                <c:pt idx="714">
                  <c:v>5.4131330409766099</c:v>
                </c:pt>
                <c:pt idx="715">
                  <c:v>7.2283884515735997</c:v>
                </c:pt>
                <c:pt idx="716">
                  <c:v>6.2205901700997304</c:v>
                </c:pt>
                <c:pt idx="717">
                  <c:v>9.8865651733401698</c:v>
                </c:pt>
                <c:pt idx="718">
                  <c:v>5.0937502008067597</c:v>
                </c:pt>
                <c:pt idx="719">
                  <c:v>6.6450909695056399</c:v>
                </c:pt>
                <c:pt idx="720">
                  <c:v>11.319165403875401</c:v>
                </c:pt>
                <c:pt idx="721">
                  <c:v>6.5176712729122697</c:v>
                </c:pt>
                <c:pt idx="722">
                  <c:v>6.0450053140360103</c:v>
                </c:pt>
                <c:pt idx="723">
                  <c:v>6.9421567056994604</c:v>
                </c:pt>
                <c:pt idx="724">
                  <c:v>8.6794820944599493</c:v>
                </c:pt>
                <c:pt idx="725">
                  <c:v>8.1845934470088899</c:v>
                </c:pt>
                <c:pt idx="726">
                  <c:v>5.8664680569332903</c:v>
                </c:pt>
                <c:pt idx="727">
                  <c:v>6.6631326959908002</c:v>
                </c:pt>
                <c:pt idx="728">
                  <c:v>4.6347289882296296</c:v>
                </c:pt>
                <c:pt idx="729">
                  <c:v>4.7449321283632502</c:v>
                </c:pt>
                <c:pt idx="730">
                  <c:v>7.3866773537351103</c:v>
                </c:pt>
                <c:pt idx="731">
                  <c:v>7.6381982442857703</c:v>
                </c:pt>
                <c:pt idx="732">
                  <c:v>6.56131351132343</c:v>
                </c:pt>
              </c:numCache>
            </c:numRef>
          </c:yVal>
          <c:smooth val="0"/>
          <c:extLst>
            <c:ext xmlns:c16="http://schemas.microsoft.com/office/drawing/2014/chart" uri="{C3380CC4-5D6E-409C-BE32-E72D297353CC}">
              <c16:uniqueId val="{00000002-457C-460D-A54E-DCDCE6EB097D}"/>
            </c:ext>
          </c:extLst>
        </c:ser>
        <c:dLbls>
          <c:showLegendKey val="0"/>
          <c:showVal val="0"/>
          <c:showCatName val="0"/>
          <c:showSerName val="0"/>
          <c:showPercent val="0"/>
          <c:showBubbleSize val="0"/>
        </c:dLbls>
        <c:axId val="559493570"/>
        <c:axId val="763399729"/>
      </c:scatterChart>
      <c:valAx>
        <c:axId val="559493570"/>
        <c:scaling>
          <c:orientation val="minMax"/>
          <c:max val="15"/>
          <c:min val="0"/>
        </c:scaling>
        <c:delete val="0"/>
        <c:axPos val="b"/>
        <c:title>
          <c:tx>
            <c:rich>
              <a:bodyPr rot="0" spcFirstLastPara="0" vertOverflow="ellipsis" vert="horz" wrap="square" anchor="ctr" anchorCtr="1"/>
              <a:lstStyle/>
              <a:p>
                <a:pPr defTabSz="914400">
                  <a:defRPr lang="zh-CN" sz="900" b="0" i="0" u="none" strike="noStrike" kern="1200" baseline="0">
                    <a:solidFill>
                      <a:sysClr val="windowText" lastClr="000000"/>
                    </a:solidFill>
                    <a:latin typeface="微软雅黑" panose="020B0503020204020204" pitchFamily="2" charset="-122"/>
                    <a:ea typeface="微软雅黑" panose="020B0503020204020204" pitchFamily="2" charset="-122"/>
                    <a:cs typeface="微软雅黑" panose="020B0503020204020204" pitchFamily="2" charset="-122"/>
                    <a:sym typeface="微软雅黑" panose="020B0503020204020204" pitchFamily="2" charset="-122"/>
                  </a:defRPr>
                </a:pPr>
                <a:r>
                  <a:rPr lang="zh-CN" altLang="en-US" sz="900">
                    <a:solidFill>
                      <a:sysClr val="windowText" lastClr="000000"/>
                    </a:solidFill>
                    <a:latin typeface="微软雅黑" panose="020B0503020204020204" pitchFamily="2" charset="-122"/>
                    <a:ea typeface="微软雅黑" panose="020B0503020204020204" pitchFamily="2" charset="-122"/>
                    <a:cs typeface="微软雅黑" panose="020B0503020204020204" pitchFamily="2" charset="-122"/>
                    <a:sym typeface="微软雅黑" panose="020B0503020204020204" pitchFamily="2" charset="-122"/>
                  </a:rPr>
                  <a:t>被收藏数</a:t>
                </a:r>
              </a:p>
            </c:rich>
          </c:tx>
          <c:layout>
            <c:manualLayout>
              <c:xMode val="edge"/>
              <c:yMode val="edge"/>
              <c:x val="0.44437068662106499"/>
              <c:y val="0.91548920287923197"/>
            </c:manualLayout>
          </c:layout>
          <c:overlay val="0"/>
          <c:spPr>
            <a:noFill/>
            <a:ln>
              <a:noFill/>
            </a:ln>
            <a:effectLst/>
          </c:spPr>
          <c:txPr>
            <a:bodyPr rot="0" spcFirstLastPara="0" vertOverflow="ellipsis" vert="horz" wrap="square" anchor="ctr" anchorCtr="1"/>
            <a:lstStyle/>
            <a:p>
              <a:pPr defTabSz="914400">
                <a:defRPr lang="zh-CN" sz="900" b="0" i="0" u="none" strike="noStrike" kern="1200" baseline="0">
                  <a:solidFill>
                    <a:sysClr val="windowText" lastClr="000000"/>
                  </a:solidFill>
                  <a:latin typeface="微软雅黑" panose="020B0503020204020204" pitchFamily="2" charset="-122"/>
                  <a:ea typeface="微软雅黑" panose="020B0503020204020204" pitchFamily="2" charset="-122"/>
                  <a:cs typeface="微软雅黑" panose="020B0503020204020204" pitchFamily="2" charset="-122"/>
                  <a:sym typeface="微软雅黑" panose="020B0503020204020204" pitchFamily="2" charset="-122"/>
                </a:defRPr>
              </a:pPr>
              <a:endParaRPr lang="zh-CN"/>
            </a:p>
          </c:txPr>
        </c:title>
        <c:numFmt formatCode="General"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zh-CN"/>
          </a:p>
        </c:txPr>
        <c:crossAx val="763399729"/>
        <c:crosses val="autoZero"/>
        <c:crossBetween val="midCat"/>
      </c:valAx>
      <c:valAx>
        <c:axId val="76339972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zh-CN" altLang="en-US" sz="900">
                    <a:solidFill>
                      <a:sysClr val="windowText" lastClr="000000"/>
                    </a:solidFill>
                    <a:latin typeface="微软雅黑" panose="020B0503020204020204" pitchFamily="2" charset="-122"/>
                    <a:ea typeface="微软雅黑" panose="020B0503020204020204" pitchFamily="2" charset="-122"/>
                  </a:rPr>
                  <a:t>参与人数</a:t>
                </a:r>
              </a:p>
            </c:rich>
          </c:tx>
          <c:layout>
            <c:manualLayout>
              <c:xMode val="edge"/>
              <c:yMode val="edge"/>
              <c:x val="9.2486443867209594E-3"/>
              <c:y val="0.373568801781194"/>
            </c:manualLayout>
          </c:layout>
          <c:overlay val="0"/>
          <c:spPr>
            <a:noFill/>
            <a:ln>
              <a:noFill/>
            </a:ln>
            <a:effectLst/>
          </c:spPr>
          <c:txPr>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endParaRPr lang="zh-CN"/>
            </a:p>
          </c:txPr>
        </c:title>
        <c:numFmt formatCode="0_);[Red]\(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zh-CN"/>
          </a:p>
        </c:txPr>
        <c:crossAx val="559493570"/>
        <c:crosses val="autoZero"/>
        <c:crossBetween val="midCat"/>
        <c:majorUnit val="4"/>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lang="zh-CN"/>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008926800238048"/>
          <c:y val="3.1703703703703699E-2"/>
          <c:w val="0.80864907756397542"/>
          <c:h val="0.80367407407407399"/>
        </c:manualLayout>
      </c:layout>
      <c:scatterChart>
        <c:scatterStyle val="lineMarker"/>
        <c:varyColors val="0"/>
        <c:ser>
          <c:idx val="0"/>
          <c:order val="0"/>
          <c:tx>
            <c:strRef>
              <c:f>"中庸"</c:f>
              <c:strCache>
                <c:ptCount val="1"/>
                <c:pt idx="0">
                  <c:v>中庸</c:v>
                </c:pt>
              </c:strCache>
            </c:strRef>
          </c:tx>
          <c:spPr>
            <a:ln w="19050" cap="rnd">
              <a:noFill/>
              <a:round/>
            </a:ln>
            <a:effectLst/>
          </c:spPr>
          <c:marker>
            <c:symbol val="circle"/>
            <c:size val="5"/>
            <c:spPr>
              <a:solidFill>
                <a:schemeClr val="accent1">
                  <a:alpha val="80000"/>
                </a:schemeClr>
              </a:solidFill>
              <a:ln w="9525">
                <a:noFill/>
              </a:ln>
              <a:effectLst/>
            </c:spPr>
          </c:marker>
          <c:xVal>
            <c:numRef>
              <c:f>[data.csv]分组数据2!$I$2:$I$785</c:f>
              <c:numCache>
                <c:formatCode>0.000_ </c:formatCode>
                <c:ptCount val="784"/>
                <c:pt idx="0">
                  <c:v>2.3025850929940401</c:v>
                </c:pt>
                <c:pt idx="1">
                  <c:v>2.3025850929940401</c:v>
                </c:pt>
                <c:pt idx="2">
                  <c:v>2.3025850929940401</c:v>
                </c:pt>
                <c:pt idx="3">
                  <c:v>2.3025850929940401</c:v>
                </c:pt>
                <c:pt idx="4">
                  <c:v>2.3025850929940401</c:v>
                </c:pt>
                <c:pt idx="5">
                  <c:v>2.3025850929940401</c:v>
                </c:pt>
                <c:pt idx="6">
                  <c:v>2.3025850929940401</c:v>
                </c:pt>
                <c:pt idx="7">
                  <c:v>2.3025850929940401</c:v>
                </c:pt>
                <c:pt idx="8">
                  <c:v>2.3025850929940401</c:v>
                </c:pt>
                <c:pt idx="9">
                  <c:v>2.3025850929940401</c:v>
                </c:pt>
                <c:pt idx="10">
                  <c:v>2.3025850929940401</c:v>
                </c:pt>
                <c:pt idx="11">
                  <c:v>2.3025850929940401</c:v>
                </c:pt>
                <c:pt idx="12">
                  <c:v>2.3025850929940401</c:v>
                </c:pt>
                <c:pt idx="13">
                  <c:v>2.3025850929940401</c:v>
                </c:pt>
                <c:pt idx="14">
                  <c:v>2.3025850929940401</c:v>
                </c:pt>
                <c:pt idx="15">
                  <c:v>2.3025850929940401</c:v>
                </c:pt>
                <c:pt idx="16">
                  <c:v>2.3978952727983698</c:v>
                </c:pt>
                <c:pt idx="17">
                  <c:v>2.3978952727983698</c:v>
                </c:pt>
                <c:pt idx="18">
                  <c:v>2.3978952727983698</c:v>
                </c:pt>
                <c:pt idx="19">
                  <c:v>2.3978952727983698</c:v>
                </c:pt>
                <c:pt idx="20">
                  <c:v>2.3978952727983698</c:v>
                </c:pt>
                <c:pt idx="21">
                  <c:v>2.3978952727983698</c:v>
                </c:pt>
                <c:pt idx="22">
                  <c:v>2.3978952727983698</c:v>
                </c:pt>
                <c:pt idx="23">
                  <c:v>2.3978952727983698</c:v>
                </c:pt>
                <c:pt idx="24">
                  <c:v>2.3978952727983698</c:v>
                </c:pt>
                <c:pt idx="25">
                  <c:v>2.3978952727983698</c:v>
                </c:pt>
                <c:pt idx="26">
                  <c:v>2.3978952727983698</c:v>
                </c:pt>
                <c:pt idx="27">
                  <c:v>2.3978952727983698</c:v>
                </c:pt>
                <c:pt idx="28">
                  <c:v>2.4849066497879999</c:v>
                </c:pt>
                <c:pt idx="29">
                  <c:v>2.4849066497879999</c:v>
                </c:pt>
                <c:pt idx="30">
                  <c:v>2.4849066497879999</c:v>
                </c:pt>
                <c:pt idx="31">
                  <c:v>2.4849066497879999</c:v>
                </c:pt>
                <c:pt idx="32">
                  <c:v>2.4849066497879999</c:v>
                </c:pt>
                <c:pt idx="33">
                  <c:v>2.4849066497879999</c:v>
                </c:pt>
                <c:pt idx="34">
                  <c:v>2.4849066497879999</c:v>
                </c:pt>
                <c:pt idx="35">
                  <c:v>2.4849066497879999</c:v>
                </c:pt>
                <c:pt idx="36">
                  <c:v>2.5649493574615301</c:v>
                </c:pt>
                <c:pt idx="37">
                  <c:v>2.5649493574615301</c:v>
                </c:pt>
                <c:pt idx="38">
                  <c:v>2.5649493574615301</c:v>
                </c:pt>
                <c:pt idx="39">
                  <c:v>2.5649493574615301</c:v>
                </c:pt>
                <c:pt idx="40">
                  <c:v>2.5649493574615301</c:v>
                </c:pt>
                <c:pt idx="41">
                  <c:v>2.5649493574615301</c:v>
                </c:pt>
                <c:pt idx="42">
                  <c:v>2.5649493574615301</c:v>
                </c:pt>
                <c:pt idx="43">
                  <c:v>2.5649493574615301</c:v>
                </c:pt>
                <c:pt idx="44">
                  <c:v>2.5649493574615301</c:v>
                </c:pt>
                <c:pt idx="45">
                  <c:v>2.63905732961525</c:v>
                </c:pt>
                <c:pt idx="46">
                  <c:v>2.63905732961525</c:v>
                </c:pt>
                <c:pt idx="47">
                  <c:v>2.63905732961525</c:v>
                </c:pt>
                <c:pt idx="48">
                  <c:v>2.63905732961525</c:v>
                </c:pt>
                <c:pt idx="49">
                  <c:v>2.63905732961525</c:v>
                </c:pt>
                <c:pt idx="50">
                  <c:v>2.63905732961525</c:v>
                </c:pt>
                <c:pt idx="51">
                  <c:v>2.63905732961525</c:v>
                </c:pt>
                <c:pt idx="52">
                  <c:v>2.63905732961525</c:v>
                </c:pt>
                <c:pt idx="53">
                  <c:v>2.63905732961525</c:v>
                </c:pt>
                <c:pt idx="54">
                  <c:v>2.63905732961525</c:v>
                </c:pt>
                <c:pt idx="55">
                  <c:v>2.63905732961525</c:v>
                </c:pt>
                <c:pt idx="56">
                  <c:v>2.63905732961525</c:v>
                </c:pt>
                <c:pt idx="57">
                  <c:v>2.7080502011022101</c:v>
                </c:pt>
                <c:pt idx="58">
                  <c:v>2.7080502011022101</c:v>
                </c:pt>
                <c:pt idx="59">
                  <c:v>2.7080502011022101</c:v>
                </c:pt>
                <c:pt idx="60">
                  <c:v>3.9702919135521202</c:v>
                </c:pt>
                <c:pt idx="61">
                  <c:v>3.9702919135521202</c:v>
                </c:pt>
                <c:pt idx="62">
                  <c:v>3.95124371858142</c:v>
                </c:pt>
                <c:pt idx="63">
                  <c:v>3.95124371858142</c:v>
                </c:pt>
                <c:pt idx="64">
                  <c:v>3.93182563272432</c:v>
                </c:pt>
                <c:pt idx="65">
                  <c:v>3.8918202981106198</c:v>
                </c:pt>
                <c:pt idx="66">
                  <c:v>3.8918202981106198</c:v>
                </c:pt>
                <c:pt idx="67">
                  <c:v>3.8918202981106198</c:v>
                </c:pt>
                <c:pt idx="68">
                  <c:v>3.8918202981106198</c:v>
                </c:pt>
                <c:pt idx="69">
                  <c:v>3.8712010109078898</c:v>
                </c:pt>
                <c:pt idx="70">
                  <c:v>3.8712010109078898</c:v>
                </c:pt>
                <c:pt idx="71">
                  <c:v>3.85014760171005</c:v>
                </c:pt>
                <c:pt idx="72">
                  <c:v>3.85014760171005</c:v>
                </c:pt>
                <c:pt idx="73">
                  <c:v>3.8286413964890902</c:v>
                </c:pt>
                <c:pt idx="74">
                  <c:v>3.8286413964890902</c:v>
                </c:pt>
                <c:pt idx="75">
                  <c:v>3.8286413964890902</c:v>
                </c:pt>
                <c:pt idx="76">
                  <c:v>3.8286413964890902</c:v>
                </c:pt>
                <c:pt idx="77">
                  <c:v>3.8066624897703099</c:v>
                </c:pt>
                <c:pt idx="78">
                  <c:v>3.7612001156935602</c:v>
                </c:pt>
                <c:pt idx="79">
                  <c:v>3.7612001156935602</c:v>
                </c:pt>
                <c:pt idx="80">
                  <c:v>3.7612001156935602</c:v>
                </c:pt>
                <c:pt idx="81">
                  <c:v>3.7612001156935602</c:v>
                </c:pt>
                <c:pt idx="82">
                  <c:v>3.73766961828336</c:v>
                </c:pt>
                <c:pt idx="83">
                  <c:v>3.73766961828336</c:v>
                </c:pt>
                <c:pt idx="84">
                  <c:v>3.73766961828336</c:v>
                </c:pt>
                <c:pt idx="85">
                  <c:v>3.73766961828336</c:v>
                </c:pt>
                <c:pt idx="86">
                  <c:v>3.7135720667043</c:v>
                </c:pt>
                <c:pt idx="87">
                  <c:v>3.7135720667043</c:v>
                </c:pt>
                <c:pt idx="88">
                  <c:v>3.7135720667043</c:v>
                </c:pt>
                <c:pt idx="89">
                  <c:v>3.7135720667043</c:v>
                </c:pt>
                <c:pt idx="90">
                  <c:v>3.68887945411393</c:v>
                </c:pt>
                <c:pt idx="91">
                  <c:v>3.68887945411393</c:v>
                </c:pt>
                <c:pt idx="92">
                  <c:v>3.68887945411393</c:v>
                </c:pt>
                <c:pt idx="93">
                  <c:v>3.6635616461296401</c:v>
                </c:pt>
                <c:pt idx="94">
                  <c:v>3.6635616461296401</c:v>
                </c:pt>
                <c:pt idx="95">
                  <c:v>3.6635616461296401</c:v>
                </c:pt>
                <c:pt idx="96">
                  <c:v>3.6375861597263799</c:v>
                </c:pt>
                <c:pt idx="97">
                  <c:v>3.6375861597263799</c:v>
                </c:pt>
                <c:pt idx="98">
                  <c:v>3.6375861597263799</c:v>
                </c:pt>
                <c:pt idx="99">
                  <c:v>3.6375861597263799</c:v>
                </c:pt>
                <c:pt idx="100">
                  <c:v>3.6109179126442199</c:v>
                </c:pt>
                <c:pt idx="101">
                  <c:v>3.6109179126442199</c:v>
                </c:pt>
                <c:pt idx="102">
                  <c:v>3.5835189384561099</c:v>
                </c:pt>
                <c:pt idx="103">
                  <c:v>3.5835189384561099</c:v>
                </c:pt>
                <c:pt idx="104">
                  <c:v>3.5835189384561099</c:v>
                </c:pt>
                <c:pt idx="105">
                  <c:v>3.5835189384561099</c:v>
                </c:pt>
                <c:pt idx="106">
                  <c:v>3.5835189384561099</c:v>
                </c:pt>
                <c:pt idx="107">
                  <c:v>3.55534806148941</c:v>
                </c:pt>
                <c:pt idx="108">
                  <c:v>3.55534806148941</c:v>
                </c:pt>
                <c:pt idx="109">
                  <c:v>3.5263605246161598</c:v>
                </c:pt>
                <c:pt idx="110">
                  <c:v>3.5263605246161598</c:v>
                </c:pt>
                <c:pt idx="111">
                  <c:v>3.5263605246161598</c:v>
                </c:pt>
                <c:pt idx="112">
                  <c:v>3.5263605246161598</c:v>
                </c:pt>
                <c:pt idx="113">
                  <c:v>3.4965075614664798</c:v>
                </c:pt>
                <c:pt idx="114">
                  <c:v>3.4965075614664798</c:v>
                </c:pt>
                <c:pt idx="115">
                  <c:v>3.4657359027997199</c:v>
                </c:pt>
                <c:pt idx="116">
                  <c:v>3.4657359027997199</c:v>
                </c:pt>
                <c:pt idx="117">
                  <c:v>3.4339872044851401</c:v>
                </c:pt>
                <c:pt idx="118">
                  <c:v>3.4339872044851401</c:v>
                </c:pt>
                <c:pt idx="119">
                  <c:v>3.4339872044851401</c:v>
                </c:pt>
                <c:pt idx="120">
                  <c:v>3.4339872044851401</c:v>
                </c:pt>
                <c:pt idx="121">
                  <c:v>3.4339872044851401</c:v>
                </c:pt>
                <c:pt idx="122">
                  <c:v>3.4339872044851401</c:v>
                </c:pt>
                <c:pt idx="123">
                  <c:v>3.4339872044851401</c:v>
                </c:pt>
                <c:pt idx="124">
                  <c:v>3.4339872044851401</c:v>
                </c:pt>
                <c:pt idx="125">
                  <c:v>3.4339872044851401</c:v>
                </c:pt>
                <c:pt idx="126">
                  <c:v>3.4339872044851401</c:v>
                </c:pt>
                <c:pt idx="127">
                  <c:v>3.4011973816621501</c:v>
                </c:pt>
                <c:pt idx="128">
                  <c:v>3.4011973816621501</c:v>
                </c:pt>
                <c:pt idx="129">
                  <c:v>3.3672958299864701</c:v>
                </c:pt>
                <c:pt idx="130">
                  <c:v>3.3672958299864701</c:v>
                </c:pt>
                <c:pt idx="131">
                  <c:v>3.3672958299864701</c:v>
                </c:pt>
                <c:pt idx="132">
                  <c:v>3.3672958299864701</c:v>
                </c:pt>
                <c:pt idx="133">
                  <c:v>3.3672958299864701</c:v>
                </c:pt>
                <c:pt idx="134">
                  <c:v>3.3672958299864701</c:v>
                </c:pt>
                <c:pt idx="135">
                  <c:v>3.3672958299864701</c:v>
                </c:pt>
                <c:pt idx="136">
                  <c:v>3.3672958299864701</c:v>
                </c:pt>
                <c:pt idx="137">
                  <c:v>3.3672958299864701</c:v>
                </c:pt>
                <c:pt idx="138">
                  <c:v>3.3322045101751998</c:v>
                </c:pt>
                <c:pt idx="139">
                  <c:v>3.3322045101751998</c:v>
                </c:pt>
                <c:pt idx="140">
                  <c:v>3.3322045101751998</c:v>
                </c:pt>
                <c:pt idx="141">
                  <c:v>3.3322045101751998</c:v>
                </c:pt>
                <c:pt idx="142">
                  <c:v>3.3322045101751998</c:v>
                </c:pt>
                <c:pt idx="143">
                  <c:v>3.3322045101751998</c:v>
                </c:pt>
                <c:pt idx="144">
                  <c:v>3.3322045101751998</c:v>
                </c:pt>
                <c:pt idx="145">
                  <c:v>3.3322045101751998</c:v>
                </c:pt>
                <c:pt idx="146">
                  <c:v>3.3322045101751998</c:v>
                </c:pt>
                <c:pt idx="147">
                  <c:v>3.3322045101751998</c:v>
                </c:pt>
                <c:pt idx="148">
                  <c:v>3.3322045101751998</c:v>
                </c:pt>
                <c:pt idx="149">
                  <c:v>3.2958368660043198</c:v>
                </c:pt>
                <c:pt idx="150">
                  <c:v>3.2958368660043198</c:v>
                </c:pt>
                <c:pt idx="151">
                  <c:v>3.2958368660043198</c:v>
                </c:pt>
                <c:pt idx="152">
                  <c:v>3.2958368660043198</c:v>
                </c:pt>
                <c:pt idx="153">
                  <c:v>3.2958368660043198</c:v>
                </c:pt>
                <c:pt idx="154">
                  <c:v>3.2958368660043198</c:v>
                </c:pt>
                <c:pt idx="155">
                  <c:v>3.2958368660043198</c:v>
                </c:pt>
                <c:pt idx="156">
                  <c:v>3.2958368660043198</c:v>
                </c:pt>
                <c:pt idx="157">
                  <c:v>3.2580965380214799</c:v>
                </c:pt>
                <c:pt idx="158">
                  <c:v>3.2580965380214799</c:v>
                </c:pt>
                <c:pt idx="159">
                  <c:v>3.2580965380214799</c:v>
                </c:pt>
                <c:pt idx="160">
                  <c:v>3.2580965380214799</c:v>
                </c:pt>
                <c:pt idx="161">
                  <c:v>3.2580965380214799</c:v>
                </c:pt>
                <c:pt idx="162">
                  <c:v>3.2580965380214799</c:v>
                </c:pt>
                <c:pt idx="163">
                  <c:v>3.2580965380214799</c:v>
                </c:pt>
                <c:pt idx="164">
                  <c:v>3.2580965380214799</c:v>
                </c:pt>
                <c:pt idx="165">
                  <c:v>3.2188758248682001</c:v>
                </c:pt>
                <c:pt idx="166">
                  <c:v>3.2188758248682001</c:v>
                </c:pt>
                <c:pt idx="167">
                  <c:v>3.2188758248682001</c:v>
                </c:pt>
                <c:pt idx="168">
                  <c:v>3.2188758248682001</c:v>
                </c:pt>
                <c:pt idx="169">
                  <c:v>3.2188758248682001</c:v>
                </c:pt>
                <c:pt idx="170">
                  <c:v>3.17805383034794</c:v>
                </c:pt>
                <c:pt idx="171">
                  <c:v>3.17805383034794</c:v>
                </c:pt>
                <c:pt idx="172">
                  <c:v>3.17805383034794</c:v>
                </c:pt>
                <c:pt idx="173">
                  <c:v>3.17805383034794</c:v>
                </c:pt>
                <c:pt idx="174">
                  <c:v>3.17805383034794</c:v>
                </c:pt>
                <c:pt idx="175">
                  <c:v>3.17805383034794</c:v>
                </c:pt>
                <c:pt idx="176">
                  <c:v>3.17805383034794</c:v>
                </c:pt>
                <c:pt idx="177">
                  <c:v>3.17805383034794</c:v>
                </c:pt>
                <c:pt idx="178">
                  <c:v>3.17805383034794</c:v>
                </c:pt>
                <c:pt idx="179">
                  <c:v>3.1354942159291399</c:v>
                </c:pt>
                <c:pt idx="180">
                  <c:v>3.1354942159291399</c:v>
                </c:pt>
                <c:pt idx="181">
                  <c:v>3.1354942159291399</c:v>
                </c:pt>
                <c:pt idx="182">
                  <c:v>3.1354942159291399</c:v>
                </c:pt>
                <c:pt idx="183">
                  <c:v>3.1354942159291399</c:v>
                </c:pt>
                <c:pt idx="184">
                  <c:v>3.1354942159291399</c:v>
                </c:pt>
                <c:pt idx="185">
                  <c:v>3.1354942159291399</c:v>
                </c:pt>
                <c:pt idx="186">
                  <c:v>3.1354942159291399</c:v>
                </c:pt>
                <c:pt idx="187">
                  <c:v>3.1354942159291399</c:v>
                </c:pt>
                <c:pt idx="188">
                  <c:v>3.1354942159291399</c:v>
                </c:pt>
                <c:pt idx="189">
                  <c:v>3.0910424533583098</c:v>
                </c:pt>
                <c:pt idx="190">
                  <c:v>3.0910424533583098</c:v>
                </c:pt>
                <c:pt idx="191">
                  <c:v>3.0910424533583098</c:v>
                </c:pt>
                <c:pt idx="192">
                  <c:v>3.0910424533583098</c:v>
                </c:pt>
                <c:pt idx="193">
                  <c:v>3.0910424533583098</c:v>
                </c:pt>
                <c:pt idx="194">
                  <c:v>3.0910424533583098</c:v>
                </c:pt>
                <c:pt idx="195">
                  <c:v>3.0910424533583098</c:v>
                </c:pt>
                <c:pt idx="196">
                  <c:v>3.0910424533583098</c:v>
                </c:pt>
                <c:pt idx="197">
                  <c:v>3.0445224377234199</c:v>
                </c:pt>
                <c:pt idx="198">
                  <c:v>3.0445224377234199</c:v>
                </c:pt>
                <c:pt idx="199">
                  <c:v>3.0445224377234199</c:v>
                </c:pt>
                <c:pt idx="200">
                  <c:v>3.0445224377234199</c:v>
                </c:pt>
                <c:pt idx="201">
                  <c:v>3.0445224377234199</c:v>
                </c:pt>
                <c:pt idx="202">
                  <c:v>2.99573227355399</c:v>
                </c:pt>
                <c:pt idx="203">
                  <c:v>2.99573227355399</c:v>
                </c:pt>
                <c:pt idx="204">
                  <c:v>2.99573227355399</c:v>
                </c:pt>
                <c:pt idx="205">
                  <c:v>2.99573227355399</c:v>
                </c:pt>
                <c:pt idx="206">
                  <c:v>2.99573227355399</c:v>
                </c:pt>
                <c:pt idx="207">
                  <c:v>2.99573227355399</c:v>
                </c:pt>
                <c:pt idx="208">
                  <c:v>2.99573227355399</c:v>
                </c:pt>
                <c:pt idx="209">
                  <c:v>2.99573227355399</c:v>
                </c:pt>
                <c:pt idx="210">
                  <c:v>2.99573227355399</c:v>
                </c:pt>
                <c:pt idx="211">
                  <c:v>2.9444389791664398</c:v>
                </c:pt>
                <c:pt idx="212">
                  <c:v>2.9444389791664398</c:v>
                </c:pt>
                <c:pt idx="213">
                  <c:v>2.9444389791664398</c:v>
                </c:pt>
                <c:pt idx="214">
                  <c:v>2.9444389791664398</c:v>
                </c:pt>
                <c:pt idx="215">
                  <c:v>2.9444389791664398</c:v>
                </c:pt>
                <c:pt idx="216">
                  <c:v>2.9444389791664398</c:v>
                </c:pt>
                <c:pt idx="217">
                  <c:v>2.9444389791664398</c:v>
                </c:pt>
                <c:pt idx="218">
                  <c:v>2.9444389791664398</c:v>
                </c:pt>
                <c:pt idx="219">
                  <c:v>2.9444389791664398</c:v>
                </c:pt>
                <c:pt idx="220">
                  <c:v>2.9444389791664398</c:v>
                </c:pt>
                <c:pt idx="221">
                  <c:v>2.9444389791664398</c:v>
                </c:pt>
                <c:pt idx="222">
                  <c:v>2.9444389791664398</c:v>
                </c:pt>
                <c:pt idx="223">
                  <c:v>2.9444389791664398</c:v>
                </c:pt>
                <c:pt idx="224">
                  <c:v>2.8903717578961601</c:v>
                </c:pt>
                <c:pt idx="225">
                  <c:v>2.8903717578961601</c:v>
                </c:pt>
                <c:pt idx="226">
                  <c:v>2.8903717578961601</c:v>
                </c:pt>
                <c:pt idx="227">
                  <c:v>2.8903717578961601</c:v>
                </c:pt>
                <c:pt idx="228">
                  <c:v>2.8903717578961601</c:v>
                </c:pt>
                <c:pt idx="229">
                  <c:v>2.8903717578961601</c:v>
                </c:pt>
                <c:pt idx="230">
                  <c:v>2.8903717578961601</c:v>
                </c:pt>
                <c:pt idx="231">
                  <c:v>2.8903717578961601</c:v>
                </c:pt>
                <c:pt idx="232">
                  <c:v>2.8903717578961601</c:v>
                </c:pt>
                <c:pt idx="233">
                  <c:v>2.8903717578961601</c:v>
                </c:pt>
                <c:pt idx="234">
                  <c:v>2.8903717578961601</c:v>
                </c:pt>
                <c:pt idx="235">
                  <c:v>2.8903717578961601</c:v>
                </c:pt>
                <c:pt idx="236">
                  <c:v>2.8903717578961601</c:v>
                </c:pt>
                <c:pt idx="237">
                  <c:v>2.8903717578961601</c:v>
                </c:pt>
                <c:pt idx="238">
                  <c:v>2.8332133440562099</c:v>
                </c:pt>
                <c:pt idx="239">
                  <c:v>2.8332133440562099</c:v>
                </c:pt>
                <c:pt idx="240">
                  <c:v>2.8332133440562099</c:v>
                </c:pt>
                <c:pt idx="241">
                  <c:v>2.8332133440562099</c:v>
                </c:pt>
                <c:pt idx="242">
                  <c:v>2.8332133440562099</c:v>
                </c:pt>
                <c:pt idx="243">
                  <c:v>2.8332133440562099</c:v>
                </c:pt>
                <c:pt idx="244">
                  <c:v>2.8332133440562099</c:v>
                </c:pt>
                <c:pt idx="245">
                  <c:v>2.8332133440562099</c:v>
                </c:pt>
                <c:pt idx="246">
                  <c:v>2.8332133440562099</c:v>
                </c:pt>
                <c:pt idx="247">
                  <c:v>2.8332133440562099</c:v>
                </c:pt>
                <c:pt idx="248">
                  <c:v>2.8332133440562099</c:v>
                </c:pt>
                <c:pt idx="249">
                  <c:v>2.8332133440562099</c:v>
                </c:pt>
                <c:pt idx="250">
                  <c:v>2.7725887222397798</c:v>
                </c:pt>
                <c:pt idx="251">
                  <c:v>2.7725887222397798</c:v>
                </c:pt>
                <c:pt idx="252">
                  <c:v>2.7725887222397798</c:v>
                </c:pt>
                <c:pt idx="253">
                  <c:v>2.7725887222397798</c:v>
                </c:pt>
                <c:pt idx="254">
                  <c:v>2.7725887222397798</c:v>
                </c:pt>
                <c:pt idx="255">
                  <c:v>2.7725887222397798</c:v>
                </c:pt>
                <c:pt idx="256">
                  <c:v>2.7725887222397798</c:v>
                </c:pt>
                <c:pt idx="257">
                  <c:v>2.7725887222397798</c:v>
                </c:pt>
                <c:pt idx="258">
                  <c:v>2.7725887222397798</c:v>
                </c:pt>
                <c:pt idx="259">
                  <c:v>2.7725887222397798</c:v>
                </c:pt>
                <c:pt idx="260">
                  <c:v>2.7725887222397798</c:v>
                </c:pt>
                <c:pt idx="261">
                  <c:v>2.7725887222397798</c:v>
                </c:pt>
                <c:pt idx="262">
                  <c:v>2.7080502011022101</c:v>
                </c:pt>
                <c:pt idx="263">
                  <c:v>2.7080502011022101</c:v>
                </c:pt>
                <c:pt idx="264">
                  <c:v>2.7080502011022101</c:v>
                </c:pt>
                <c:pt idx="265">
                  <c:v>2.7080502011022101</c:v>
                </c:pt>
                <c:pt idx="266">
                  <c:v>2.7080502011022101</c:v>
                </c:pt>
                <c:pt idx="267">
                  <c:v>2.7080502011022101</c:v>
                </c:pt>
                <c:pt idx="268">
                  <c:v>2.7080502011022101</c:v>
                </c:pt>
                <c:pt idx="269">
                  <c:v>2.7080502011022101</c:v>
                </c:pt>
                <c:pt idx="270">
                  <c:v>2.7080502011022101</c:v>
                </c:pt>
                <c:pt idx="271">
                  <c:v>2.7080502011022101</c:v>
                </c:pt>
                <c:pt idx="272">
                  <c:v>2.7080502011022101</c:v>
                </c:pt>
                <c:pt idx="273">
                  <c:v>2.7080502011022101</c:v>
                </c:pt>
                <c:pt idx="274">
                  <c:v>2.7080502011022101</c:v>
                </c:pt>
                <c:pt idx="275">
                  <c:v>2.7080502011022101</c:v>
                </c:pt>
                <c:pt idx="276">
                  <c:v>2.7080502011022101</c:v>
                </c:pt>
                <c:pt idx="277">
                  <c:v>2.7080502011022101</c:v>
                </c:pt>
                <c:pt idx="278">
                  <c:v>2.63905732961525</c:v>
                </c:pt>
                <c:pt idx="279">
                  <c:v>2.63905732961525</c:v>
                </c:pt>
                <c:pt idx="280">
                  <c:v>2.63905732961525</c:v>
                </c:pt>
                <c:pt idx="281">
                  <c:v>2.63905732961525</c:v>
                </c:pt>
                <c:pt idx="282">
                  <c:v>2.63905732961525</c:v>
                </c:pt>
                <c:pt idx="283">
                  <c:v>2.63905732961525</c:v>
                </c:pt>
                <c:pt idx="284">
                  <c:v>2.63905732961525</c:v>
                </c:pt>
                <c:pt idx="285">
                  <c:v>2.63905732961525</c:v>
                </c:pt>
                <c:pt idx="286">
                  <c:v>2.63905732961525</c:v>
                </c:pt>
                <c:pt idx="287">
                  <c:v>2.63905732961525</c:v>
                </c:pt>
                <c:pt idx="288">
                  <c:v>2.63905732961525</c:v>
                </c:pt>
                <c:pt idx="289">
                  <c:v>2.63905732961525</c:v>
                </c:pt>
                <c:pt idx="290">
                  <c:v>2.63905732961525</c:v>
                </c:pt>
                <c:pt idx="291">
                  <c:v>2.63905732961525</c:v>
                </c:pt>
                <c:pt idx="292">
                  <c:v>2.5649493574615301</c:v>
                </c:pt>
                <c:pt idx="293">
                  <c:v>2.5649493574615301</c:v>
                </c:pt>
                <c:pt idx="294">
                  <c:v>2.5649493574615301</c:v>
                </c:pt>
                <c:pt idx="295">
                  <c:v>2.5649493574615301</c:v>
                </c:pt>
                <c:pt idx="296">
                  <c:v>2.5649493574615301</c:v>
                </c:pt>
                <c:pt idx="297">
                  <c:v>2.5649493574615301</c:v>
                </c:pt>
                <c:pt idx="298">
                  <c:v>2.5649493574615301</c:v>
                </c:pt>
                <c:pt idx="299">
                  <c:v>2.5649493574615301</c:v>
                </c:pt>
                <c:pt idx="300">
                  <c:v>2.5649493574615301</c:v>
                </c:pt>
                <c:pt idx="301">
                  <c:v>2.5649493574615301</c:v>
                </c:pt>
                <c:pt idx="302">
                  <c:v>2.4849066497879999</c:v>
                </c:pt>
                <c:pt idx="303">
                  <c:v>2.4849066497879999</c:v>
                </c:pt>
                <c:pt idx="304">
                  <c:v>2.4849066497879999</c:v>
                </c:pt>
                <c:pt idx="305">
                  <c:v>2.4849066497879999</c:v>
                </c:pt>
                <c:pt idx="306">
                  <c:v>2.4849066497879999</c:v>
                </c:pt>
                <c:pt idx="307">
                  <c:v>2.4849066497879999</c:v>
                </c:pt>
                <c:pt idx="308">
                  <c:v>2.4849066497879999</c:v>
                </c:pt>
                <c:pt idx="309">
                  <c:v>2.4849066497879999</c:v>
                </c:pt>
                <c:pt idx="310">
                  <c:v>2.4849066497879999</c:v>
                </c:pt>
                <c:pt idx="311">
                  <c:v>2.4849066497879999</c:v>
                </c:pt>
                <c:pt idx="312">
                  <c:v>2.4849066497879999</c:v>
                </c:pt>
                <c:pt idx="313">
                  <c:v>2.4849066497879999</c:v>
                </c:pt>
                <c:pt idx="314">
                  <c:v>2.4849066497879999</c:v>
                </c:pt>
                <c:pt idx="315">
                  <c:v>2.4849066497879999</c:v>
                </c:pt>
                <c:pt idx="316">
                  <c:v>2.4849066497879999</c:v>
                </c:pt>
                <c:pt idx="317">
                  <c:v>2.4849066497879999</c:v>
                </c:pt>
                <c:pt idx="318">
                  <c:v>2.4849066497879999</c:v>
                </c:pt>
                <c:pt idx="319">
                  <c:v>2.4849066497879999</c:v>
                </c:pt>
                <c:pt idx="320">
                  <c:v>2.4849066497879999</c:v>
                </c:pt>
                <c:pt idx="321">
                  <c:v>2.4849066497879999</c:v>
                </c:pt>
                <c:pt idx="322">
                  <c:v>2.4849066497879999</c:v>
                </c:pt>
                <c:pt idx="323">
                  <c:v>2.4849066497879999</c:v>
                </c:pt>
                <c:pt idx="324">
                  <c:v>2.4849066497879999</c:v>
                </c:pt>
                <c:pt idx="325">
                  <c:v>2.4849066497879999</c:v>
                </c:pt>
                <c:pt idx="326">
                  <c:v>2.4849066497879999</c:v>
                </c:pt>
                <c:pt idx="327">
                  <c:v>2.4849066497879999</c:v>
                </c:pt>
                <c:pt idx="328">
                  <c:v>2.3978952727983698</c:v>
                </c:pt>
                <c:pt idx="329">
                  <c:v>2.3978952727983698</c:v>
                </c:pt>
                <c:pt idx="330">
                  <c:v>2.3978952727983698</c:v>
                </c:pt>
                <c:pt idx="331">
                  <c:v>2.3978952727983698</c:v>
                </c:pt>
                <c:pt idx="332">
                  <c:v>2.3978952727983698</c:v>
                </c:pt>
                <c:pt idx="333">
                  <c:v>2.3978952727983698</c:v>
                </c:pt>
                <c:pt idx="334">
                  <c:v>2.3978952727983698</c:v>
                </c:pt>
                <c:pt idx="335">
                  <c:v>2.3978952727983698</c:v>
                </c:pt>
                <c:pt idx="336">
                  <c:v>2.3978952727983698</c:v>
                </c:pt>
                <c:pt idx="337">
                  <c:v>2.3978952727983698</c:v>
                </c:pt>
                <c:pt idx="338">
                  <c:v>2.3978952727983698</c:v>
                </c:pt>
                <c:pt idx="339">
                  <c:v>2.3978952727983698</c:v>
                </c:pt>
                <c:pt idx="340">
                  <c:v>2.3978952727983698</c:v>
                </c:pt>
                <c:pt idx="341">
                  <c:v>2.3978952727983698</c:v>
                </c:pt>
                <c:pt idx="342">
                  <c:v>2.3978952727983698</c:v>
                </c:pt>
                <c:pt idx="343">
                  <c:v>2.3978952727983698</c:v>
                </c:pt>
                <c:pt idx="344">
                  <c:v>2.3978952727983698</c:v>
                </c:pt>
                <c:pt idx="345">
                  <c:v>2.3978952727983698</c:v>
                </c:pt>
                <c:pt idx="346">
                  <c:v>2.3978952727983698</c:v>
                </c:pt>
                <c:pt idx="347">
                  <c:v>2.3978952727983698</c:v>
                </c:pt>
                <c:pt idx="348">
                  <c:v>2.3978952727983698</c:v>
                </c:pt>
                <c:pt idx="349">
                  <c:v>2.3025850929940401</c:v>
                </c:pt>
                <c:pt idx="350">
                  <c:v>2.3025850929940401</c:v>
                </c:pt>
                <c:pt idx="351">
                  <c:v>2.3025850929940401</c:v>
                </c:pt>
                <c:pt idx="352">
                  <c:v>2.3025850929940401</c:v>
                </c:pt>
                <c:pt idx="353">
                  <c:v>2.3025850929940401</c:v>
                </c:pt>
                <c:pt idx="354">
                  <c:v>2.3025850929940401</c:v>
                </c:pt>
                <c:pt idx="355">
                  <c:v>2.3025850929940401</c:v>
                </c:pt>
                <c:pt idx="356">
                  <c:v>2.3025850929940401</c:v>
                </c:pt>
                <c:pt idx="357">
                  <c:v>2.3025850929940401</c:v>
                </c:pt>
                <c:pt idx="358">
                  <c:v>2.3025850929940401</c:v>
                </c:pt>
                <c:pt idx="359">
                  <c:v>2.3025850929940401</c:v>
                </c:pt>
                <c:pt idx="360">
                  <c:v>2.3025850929940401</c:v>
                </c:pt>
                <c:pt idx="361">
                  <c:v>2.3025850929940401</c:v>
                </c:pt>
                <c:pt idx="362">
                  <c:v>2.3025850929940401</c:v>
                </c:pt>
                <c:pt idx="363">
                  <c:v>2.3025850929940401</c:v>
                </c:pt>
                <c:pt idx="364">
                  <c:v>2.3025850929940401</c:v>
                </c:pt>
                <c:pt idx="365">
                  <c:v>2.3025850929940401</c:v>
                </c:pt>
                <c:pt idx="366">
                  <c:v>2.3025850929940401</c:v>
                </c:pt>
                <c:pt idx="367">
                  <c:v>2.3025850929940401</c:v>
                </c:pt>
                <c:pt idx="368">
                  <c:v>2.3025850929940401</c:v>
                </c:pt>
                <c:pt idx="369">
                  <c:v>2.3025850929940401</c:v>
                </c:pt>
                <c:pt idx="370">
                  <c:v>2.1972245773362098</c:v>
                </c:pt>
                <c:pt idx="371">
                  <c:v>2.1972245773362098</c:v>
                </c:pt>
                <c:pt idx="372">
                  <c:v>2.1972245773362098</c:v>
                </c:pt>
                <c:pt idx="373">
                  <c:v>2.1972245773362098</c:v>
                </c:pt>
                <c:pt idx="374">
                  <c:v>2.1972245773362098</c:v>
                </c:pt>
                <c:pt idx="375">
                  <c:v>2.1972245773362098</c:v>
                </c:pt>
                <c:pt idx="376">
                  <c:v>2.1972245773362098</c:v>
                </c:pt>
                <c:pt idx="377">
                  <c:v>2.1972245773362098</c:v>
                </c:pt>
                <c:pt idx="378">
                  <c:v>2.1972245773362098</c:v>
                </c:pt>
                <c:pt idx="379">
                  <c:v>2.1972245773362098</c:v>
                </c:pt>
                <c:pt idx="380">
                  <c:v>2.1972245773362098</c:v>
                </c:pt>
                <c:pt idx="381">
                  <c:v>2.1972245773362098</c:v>
                </c:pt>
                <c:pt idx="382">
                  <c:v>2.1972245773362098</c:v>
                </c:pt>
                <c:pt idx="383">
                  <c:v>2.1972245773362098</c:v>
                </c:pt>
                <c:pt idx="384">
                  <c:v>2.1972245773362098</c:v>
                </c:pt>
                <c:pt idx="385">
                  <c:v>2.1972245773362098</c:v>
                </c:pt>
                <c:pt idx="386">
                  <c:v>2.1972245773362098</c:v>
                </c:pt>
                <c:pt idx="387">
                  <c:v>2.1972245773362098</c:v>
                </c:pt>
                <c:pt idx="388">
                  <c:v>2.1972245773362098</c:v>
                </c:pt>
                <c:pt idx="389">
                  <c:v>2.1972245773362098</c:v>
                </c:pt>
                <c:pt idx="390">
                  <c:v>2.1972245773362098</c:v>
                </c:pt>
                <c:pt idx="391">
                  <c:v>2.1972245773362098</c:v>
                </c:pt>
                <c:pt idx="392">
                  <c:v>2.1972245773362098</c:v>
                </c:pt>
                <c:pt idx="393">
                  <c:v>2.1972245773362098</c:v>
                </c:pt>
                <c:pt idx="394">
                  <c:v>2.1972245773362098</c:v>
                </c:pt>
                <c:pt idx="395">
                  <c:v>2.1972245773362098</c:v>
                </c:pt>
                <c:pt idx="396">
                  <c:v>2.1972245773362098</c:v>
                </c:pt>
                <c:pt idx="397">
                  <c:v>2.1972245773362098</c:v>
                </c:pt>
                <c:pt idx="398">
                  <c:v>2.1972245773362098</c:v>
                </c:pt>
                <c:pt idx="399">
                  <c:v>2.1972245773362098</c:v>
                </c:pt>
                <c:pt idx="400">
                  <c:v>2.1972245773362098</c:v>
                </c:pt>
                <c:pt idx="401">
                  <c:v>2.1972245773362098</c:v>
                </c:pt>
                <c:pt idx="402">
                  <c:v>2.1972245773362098</c:v>
                </c:pt>
                <c:pt idx="403">
                  <c:v>2.1972245773362098</c:v>
                </c:pt>
                <c:pt idx="404">
                  <c:v>2.1972245773362098</c:v>
                </c:pt>
                <c:pt idx="405">
                  <c:v>2.1972245773362098</c:v>
                </c:pt>
                <c:pt idx="406">
                  <c:v>2.1972245773362098</c:v>
                </c:pt>
                <c:pt idx="407">
                  <c:v>2.1972245773362098</c:v>
                </c:pt>
                <c:pt idx="408">
                  <c:v>2.1972245773362098</c:v>
                </c:pt>
                <c:pt idx="409">
                  <c:v>2.1972245773362098</c:v>
                </c:pt>
                <c:pt idx="410">
                  <c:v>2.1972245773362098</c:v>
                </c:pt>
                <c:pt idx="411">
                  <c:v>2.1972245773362098</c:v>
                </c:pt>
                <c:pt idx="412">
                  <c:v>2.1972245773362098</c:v>
                </c:pt>
                <c:pt idx="413">
                  <c:v>2.1972245773362098</c:v>
                </c:pt>
                <c:pt idx="414">
                  <c:v>2.07944154167983</c:v>
                </c:pt>
                <c:pt idx="415">
                  <c:v>2.07944154167983</c:v>
                </c:pt>
                <c:pt idx="416">
                  <c:v>2.07944154167983</c:v>
                </c:pt>
                <c:pt idx="417">
                  <c:v>2.07944154167983</c:v>
                </c:pt>
                <c:pt idx="418">
                  <c:v>2.07944154167983</c:v>
                </c:pt>
                <c:pt idx="419">
                  <c:v>2.07944154167983</c:v>
                </c:pt>
                <c:pt idx="420">
                  <c:v>2.07944154167983</c:v>
                </c:pt>
                <c:pt idx="421">
                  <c:v>2.07944154167983</c:v>
                </c:pt>
                <c:pt idx="422">
                  <c:v>2.07944154167983</c:v>
                </c:pt>
                <c:pt idx="423">
                  <c:v>2.07944154167983</c:v>
                </c:pt>
                <c:pt idx="424">
                  <c:v>2.07944154167983</c:v>
                </c:pt>
                <c:pt idx="425">
                  <c:v>2.07944154167983</c:v>
                </c:pt>
                <c:pt idx="426">
                  <c:v>2.07944154167983</c:v>
                </c:pt>
                <c:pt idx="427">
                  <c:v>2.07944154167983</c:v>
                </c:pt>
                <c:pt idx="428">
                  <c:v>2.07944154167983</c:v>
                </c:pt>
                <c:pt idx="429">
                  <c:v>2.07944154167983</c:v>
                </c:pt>
                <c:pt idx="430">
                  <c:v>2.07944154167983</c:v>
                </c:pt>
                <c:pt idx="431">
                  <c:v>2.07944154167983</c:v>
                </c:pt>
                <c:pt idx="432">
                  <c:v>2.07944154167983</c:v>
                </c:pt>
                <c:pt idx="433">
                  <c:v>2.07944154167983</c:v>
                </c:pt>
                <c:pt idx="434">
                  <c:v>2.07944154167983</c:v>
                </c:pt>
                <c:pt idx="435">
                  <c:v>2.07944154167983</c:v>
                </c:pt>
                <c:pt idx="436">
                  <c:v>2.07944154167983</c:v>
                </c:pt>
                <c:pt idx="437">
                  <c:v>2.07944154167983</c:v>
                </c:pt>
                <c:pt idx="438">
                  <c:v>2.07944154167983</c:v>
                </c:pt>
                <c:pt idx="439">
                  <c:v>2.07944154167983</c:v>
                </c:pt>
                <c:pt idx="440">
                  <c:v>2.07944154167983</c:v>
                </c:pt>
                <c:pt idx="441">
                  <c:v>2.07944154167983</c:v>
                </c:pt>
                <c:pt idx="442">
                  <c:v>2.07944154167983</c:v>
                </c:pt>
                <c:pt idx="443">
                  <c:v>2.07944154167983</c:v>
                </c:pt>
                <c:pt idx="444">
                  <c:v>2.07944154167983</c:v>
                </c:pt>
                <c:pt idx="445">
                  <c:v>2.07944154167983</c:v>
                </c:pt>
                <c:pt idx="446">
                  <c:v>2.07944154167983</c:v>
                </c:pt>
                <c:pt idx="447">
                  <c:v>2.07944154167983</c:v>
                </c:pt>
                <c:pt idx="448">
                  <c:v>2.07944154167983</c:v>
                </c:pt>
                <c:pt idx="449">
                  <c:v>2.07944154167983</c:v>
                </c:pt>
                <c:pt idx="450">
                  <c:v>1.9459101490553099</c:v>
                </c:pt>
                <c:pt idx="451">
                  <c:v>1.9459101490553099</c:v>
                </c:pt>
                <c:pt idx="452">
                  <c:v>1.9459101490553099</c:v>
                </c:pt>
                <c:pt idx="453">
                  <c:v>1.9459101490553099</c:v>
                </c:pt>
                <c:pt idx="454">
                  <c:v>1.9459101490553099</c:v>
                </c:pt>
                <c:pt idx="455">
                  <c:v>1.9459101490553099</c:v>
                </c:pt>
                <c:pt idx="456">
                  <c:v>1.9459101490553099</c:v>
                </c:pt>
                <c:pt idx="457">
                  <c:v>1.9459101490553099</c:v>
                </c:pt>
                <c:pt idx="458">
                  <c:v>1.9459101490553099</c:v>
                </c:pt>
                <c:pt idx="459">
                  <c:v>1.9459101490553099</c:v>
                </c:pt>
                <c:pt idx="460">
                  <c:v>1.9459101490553099</c:v>
                </c:pt>
                <c:pt idx="461">
                  <c:v>1.9459101490553099</c:v>
                </c:pt>
                <c:pt idx="462">
                  <c:v>1.9459101490553099</c:v>
                </c:pt>
                <c:pt idx="463">
                  <c:v>1.9459101490553099</c:v>
                </c:pt>
                <c:pt idx="464">
                  <c:v>1.9459101490553099</c:v>
                </c:pt>
                <c:pt idx="465">
                  <c:v>1.9459101490553099</c:v>
                </c:pt>
                <c:pt idx="466">
                  <c:v>1.9459101490553099</c:v>
                </c:pt>
                <c:pt idx="467">
                  <c:v>1.9459101490553099</c:v>
                </c:pt>
                <c:pt idx="468">
                  <c:v>1.9459101490553099</c:v>
                </c:pt>
                <c:pt idx="469">
                  <c:v>1.9459101490553099</c:v>
                </c:pt>
                <c:pt idx="470">
                  <c:v>1.9459101490553099</c:v>
                </c:pt>
                <c:pt idx="471">
                  <c:v>1.9459101490553099</c:v>
                </c:pt>
                <c:pt idx="472">
                  <c:v>1.9459101490553099</c:v>
                </c:pt>
                <c:pt idx="473">
                  <c:v>1.9459101490553099</c:v>
                </c:pt>
                <c:pt idx="474">
                  <c:v>1.9459101490553099</c:v>
                </c:pt>
                <c:pt idx="475">
                  <c:v>1.9459101490553099</c:v>
                </c:pt>
                <c:pt idx="476">
                  <c:v>1.9459101490553099</c:v>
                </c:pt>
                <c:pt idx="477">
                  <c:v>1.9459101490553099</c:v>
                </c:pt>
                <c:pt idx="478">
                  <c:v>1.9459101490553099</c:v>
                </c:pt>
                <c:pt idx="479">
                  <c:v>1.9459101490553099</c:v>
                </c:pt>
                <c:pt idx="480">
                  <c:v>1.9459101490553099</c:v>
                </c:pt>
                <c:pt idx="481">
                  <c:v>1.9459101490553099</c:v>
                </c:pt>
                <c:pt idx="482">
                  <c:v>1.9459101490553099</c:v>
                </c:pt>
                <c:pt idx="483">
                  <c:v>1.9459101490553099</c:v>
                </c:pt>
                <c:pt idx="484">
                  <c:v>1.9459101490553099</c:v>
                </c:pt>
                <c:pt idx="485">
                  <c:v>1.9459101490553099</c:v>
                </c:pt>
                <c:pt idx="486">
                  <c:v>1.9459101490553099</c:v>
                </c:pt>
                <c:pt idx="487">
                  <c:v>1.9459101490553099</c:v>
                </c:pt>
                <c:pt idx="488">
                  <c:v>1.9459101490553099</c:v>
                </c:pt>
                <c:pt idx="489">
                  <c:v>1.9459101490553099</c:v>
                </c:pt>
                <c:pt idx="490">
                  <c:v>1.9459101490553099</c:v>
                </c:pt>
                <c:pt idx="491">
                  <c:v>1.9459101490553099</c:v>
                </c:pt>
                <c:pt idx="492">
                  <c:v>1.9459101490553099</c:v>
                </c:pt>
                <c:pt idx="493">
                  <c:v>1.7917594692280501</c:v>
                </c:pt>
                <c:pt idx="494">
                  <c:v>1.7917594692280501</c:v>
                </c:pt>
                <c:pt idx="495">
                  <c:v>1.7917594692280501</c:v>
                </c:pt>
                <c:pt idx="496">
                  <c:v>1.7917594692280501</c:v>
                </c:pt>
                <c:pt idx="497">
                  <c:v>1.7917594692280501</c:v>
                </c:pt>
                <c:pt idx="498">
                  <c:v>1.7917594692280501</c:v>
                </c:pt>
                <c:pt idx="499">
                  <c:v>1.7917594692280501</c:v>
                </c:pt>
                <c:pt idx="500">
                  <c:v>1.7917594692280501</c:v>
                </c:pt>
                <c:pt idx="501">
                  <c:v>1.7917594692280501</c:v>
                </c:pt>
                <c:pt idx="502">
                  <c:v>1.7917594692280501</c:v>
                </c:pt>
                <c:pt idx="503">
                  <c:v>1.7917594692280501</c:v>
                </c:pt>
                <c:pt idx="504">
                  <c:v>1.7917594692280501</c:v>
                </c:pt>
                <c:pt idx="505">
                  <c:v>1.7917594692280501</c:v>
                </c:pt>
                <c:pt idx="506">
                  <c:v>1.7917594692280501</c:v>
                </c:pt>
                <c:pt idx="507">
                  <c:v>1.7917594692280501</c:v>
                </c:pt>
                <c:pt idx="508">
                  <c:v>1.7917594692280501</c:v>
                </c:pt>
                <c:pt idx="509">
                  <c:v>1.7917594692280501</c:v>
                </c:pt>
                <c:pt idx="510">
                  <c:v>1.7917594692280501</c:v>
                </c:pt>
                <c:pt idx="511">
                  <c:v>1.7917594692280501</c:v>
                </c:pt>
                <c:pt idx="512">
                  <c:v>1.7917594692280501</c:v>
                </c:pt>
                <c:pt idx="513">
                  <c:v>1.7917594692280501</c:v>
                </c:pt>
                <c:pt idx="514">
                  <c:v>1.7917594692280501</c:v>
                </c:pt>
                <c:pt idx="515">
                  <c:v>1.7917594692280501</c:v>
                </c:pt>
                <c:pt idx="516">
                  <c:v>1.7917594692280501</c:v>
                </c:pt>
                <c:pt idx="517">
                  <c:v>1.7917594692280501</c:v>
                </c:pt>
                <c:pt idx="518">
                  <c:v>1.7917594692280501</c:v>
                </c:pt>
                <c:pt idx="519">
                  <c:v>1.7917594692280501</c:v>
                </c:pt>
                <c:pt idx="520">
                  <c:v>1.7917594692280501</c:v>
                </c:pt>
                <c:pt idx="521">
                  <c:v>1.7917594692280501</c:v>
                </c:pt>
                <c:pt idx="522">
                  <c:v>1.7917594692280501</c:v>
                </c:pt>
                <c:pt idx="523">
                  <c:v>1.7917594692280501</c:v>
                </c:pt>
                <c:pt idx="524">
                  <c:v>1.7917594692280501</c:v>
                </c:pt>
                <c:pt idx="525">
                  <c:v>1.7917594692280501</c:v>
                </c:pt>
                <c:pt idx="526">
                  <c:v>1.7917594692280501</c:v>
                </c:pt>
                <c:pt idx="527">
                  <c:v>1.7917594692280501</c:v>
                </c:pt>
                <c:pt idx="528">
                  <c:v>1.7917594692280501</c:v>
                </c:pt>
                <c:pt idx="529">
                  <c:v>1.7917594692280501</c:v>
                </c:pt>
                <c:pt idx="530">
                  <c:v>1.7917594692280501</c:v>
                </c:pt>
                <c:pt idx="531">
                  <c:v>1.7917594692280501</c:v>
                </c:pt>
                <c:pt idx="532">
                  <c:v>1.6094379124341001</c:v>
                </c:pt>
                <c:pt idx="533">
                  <c:v>1.6094379124341001</c:v>
                </c:pt>
                <c:pt idx="534">
                  <c:v>1.6094379124341001</c:v>
                </c:pt>
                <c:pt idx="535">
                  <c:v>1.6094379124341001</c:v>
                </c:pt>
                <c:pt idx="536">
                  <c:v>1.6094379124341001</c:v>
                </c:pt>
                <c:pt idx="537">
                  <c:v>1.6094379124341001</c:v>
                </c:pt>
                <c:pt idx="538">
                  <c:v>1.6094379124341001</c:v>
                </c:pt>
                <c:pt idx="539">
                  <c:v>1.6094379124341001</c:v>
                </c:pt>
                <c:pt idx="540">
                  <c:v>1.6094379124341001</c:v>
                </c:pt>
                <c:pt idx="541">
                  <c:v>1.6094379124341001</c:v>
                </c:pt>
                <c:pt idx="542">
                  <c:v>1.6094379124341001</c:v>
                </c:pt>
                <c:pt idx="543">
                  <c:v>1.6094379124341001</c:v>
                </c:pt>
                <c:pt idx="544">
                  <c:v>1.6094379124341001</c:v>
                </c:pt>
                <c:pt idx="545">
                  <c:v>1.6094379124341001</c:v>
                </c:pt>
                <c:pt idx="546">
                  <c:v>1.6094379124341001</c:v>
                </c:pt>
                <c:pt idx="547">
                  <c:v>1.6094379124341001</c:v>
                </c:pt>
                <c:pt idx="548">
                  <c:v>1.6094379124341001</c:v>
                </c:pt>
                <c:pt idx="549">
                  <c:v>1.6094379124341001</c:v>
                </c:pt>
                <c:pt idx="550">
                  <c:v>1.6094379124341001</c:v>
                </c:pt>
                <c:pt idx="551">
                  <c:v>1.6094379124341001</c:v>
                </c:pt>
                <c:pt idx="552">
                  <c:v>1.6094379124341001</c:v>
                </c:pt>
                <c:pt idx="553">
                  <c:v>1.6094379124341001</c:v>
                </c:pt>
                <c:pt idx="554">
                  <c:v>1.6094379124341001</c:v>
                </c:pt>
                <c:pt idx="555">
                  <c:v>1.6094379124341001</c:v>
                </c:pt>
                <c:pt idx="556">
                  <c:v>1.6094379124341001</c:v>
                </c:pt>
                <c:pt idx="557">
                  <c:v>1.6094379124341001</c:v>
                </c:pt>
                <c:pt idx="558">
                  <c:v>1.6094379124341001</c:v>
                </c:pt>
                <c:pt idx="559">
                  <c:v>1.6094379124341001</c:v>
                </c:pt>
                <c:pt idx="560">
                  <c:v>1.6094379124341001</c:v>
                </c:pt>
                <c:pt idx="561">
                  <c:v>1.6094379124341001</c:v>
                </c:pt>
                <c:pt idx="562">
                  <c:v>1.6094379124341001</c:v>
                </c:pt>
                <c:pt idx="563">
                  <c:v>1.3862943611198899</c:v>
                </c:pt>
                <c:pt idx="564">
                  <c:v>1.3862943611198899</c:v>
                </c:pt>
                <c:pt idx="565">
                  <c:v>1.3862943611198899</c:v>
                </c:pt>
                <c:pt idx="566">
                  <c:v>1.3862943611198899</c:v>
                </c:pt>
                <c:pt idx="567">
                  <c:v>1.3862943611198899</c:v>
                </c:pt>
                <c:pt idx="568">
                  <c:v>1.3862943611198899</c:v>
                </c:pt>
                <c:pt idx="569">
                  <c:v>1.3862943611198899</c:v>
                </c:pt>
                <c:pt idx="570">
                  <c:v>1.3862943611198899</c:v>
                </c:pt>
                <c:pt idx="571">
                  <c:v>1.3862943611198899</c:v>
                </c:pt>
                <c:pt idx="572">
                  <c:v>1.3862943611198899</c:v>
                </c:pt>
                <c:pt idx="573">
                  <c:v>1.3862943611198899</c:v>
                </c:pt>
                <c:pt idx="574">
                  <c:v>1.3862943611198899</c:v>
                </c:pt>
                <c:pt idx="575">
                  <c:v>1.3862943611198899</c:v>
                </c:pt>
                <c:pt idx="576">
                  <c:v>1.3862943611198899</c:v>
                </c:pt>
                <c:pt idx="577">
                  <c:v>1.3862943611198899</c:v>
                </c:pt>
                <c:pt idx="578">
                  <c:v>1.3862943611198899</c:v>
                </c:pt>
                <c:pt idx="579">
                  <c:v>1.3862943611198899</c:v>
                </c:pt>
                <c:pt idx="580">
                  <c:v>1.3862943611198899</c:v>
                </c:pt>
                <c:pt idx="581">
                  <c:v>1.3862943611198899</c:v>
                </c:pt>
                <c:pt idx="582">
                  <c:v>1.3862943611198899</c:v>
                </c:pt>
                <c:pt idx="583">
                  <c:v>1.3862943611198899</c:v>
                </c:pt>
                <c:pt idx="584">
                  <c:v>1.3862943611198899</c:v>
                </c:pt>
                <c:pt idx="585">
                  <c:v>1.3862943611198899</c:v>
                </c:pt>
                <c:pt idx="586">
                  <c:v>1.3862943611198899</c:v>
                </c:pt>
                <c:pt idx="587">
                  <c:v>1.3862943611198899</c:v>
                </c:pt>
                <c:pt idx="588">
                  <c:v>1.3862943611198899</c:v>
                </c:pt>
                <c:pt idx="589">
                  <c:v>1.3862943611198899</c:v>
                </c:pt>
                <c:pt idx="590">
                  <c:v>1.3862943611198899</c:v>
                </c:pt>
                <c:pt idx="591">
                  <c:v>1.3862943611198899</c:v>
                </c:pt>
                <c:pt idx="592">
                  <c:v>1.3862943611198899</c:v>
                </c:pt>
                <c:pt idx="593">
                  <c:v>1.3862943611198899</c:v>
                </c:pt>
                <c:pt idx="594">
                  <c:v>1.3862943611198899</c:v>
                </c:pt>
                <c:pt idx="595">
                  <c:v>1.3862943611198899</c:v>
                </c:pt>
                <c:pt idx="596">
                  <c:v>1.3862943611198899</c:v>
                </c:pt>
                <c:pt idx="597">
                  <c:v>1.3862943611198899</c:v>
                </c:pt>
                <c:pt idx="598">
                  <c:v>1.3862943611198899</c:v>
                </c:pt>
                <c:pt idx="599">
                  <c:v>1.3862943611198899</c:v>
                </c:pt>
                <c:pt idx="600">
                  <c:v>1.0986122886681</c:v>
                </c:pt>
                <c:pt idx="601">
                  <c:v>1.0986122886681</c:v>
                </c:pt>
                <c:pt idx="602">
                  <c:v>1.0986122886681</c:v>
                </c:pt>
                <c:pt idx="603">
                  <c:v>1.0986122886681</c:v>
                </c:pt>
                <c:pt idx="604">
                  <c:v>1.0986122886681</c:v>
                </c:pt>
                <c:pt idx="605">
                  <c:v>1.0986122886681</c:v>
                </c:pt>
                <c:pt idx="606">
                  <c:v>1.0986122886681</c:v>
                </c:pt>
                <c:pt idx="607">
                  <c:v>1.0986122886681</c:v>
                </c:pt>
                <c:pt idx="608">
                  <c:v>1.0986122886681</c:v>
                </c:pt>
                <c:pt idx="609">
                  <c:v>1.0986122886681</c:v>
                </c:pt>
                <c:pt idx="610">
                  <c:v>1.0986122886681</c:v>
                </c:pt>
                <c:pt idx="611">
                  <c:v>1.0986122886681</c:v>
                </c:pt>
                <c:pt idx="612">
                  <c:v>1.0986122886681</c:v>
                </c:pt>
                <c:pt idx="613">
                  <c:v>1.0986122886681</c:v>
                </c:pt>
                <c:pt idx="614">
                  <c:v>1.0986122886681</c:v>
                </c:pt>
                <c:pt idx="615">
                  <c:v>1.0986122886681</c:v>
                </c:pt>
                <c:pt idx="616">
                  <c:v>1.0986122886681</c:v>
                </c:pt>
                <c:pt idx="617">
                  <c:v>1.0986122886681</c:v>
                </c:pt>
                <c:pt idx="618">
                  <c:v>1.0986122886681</c:v>
                </c:pt>
                <c:pt idx="619">
                  <c:v>1.0986122886681</c:v>
                </c:pt>
                <c:pt idx="620">
                  <c:v>1.0986122886681</c:v>
                </c:pt>
                <c:pt idx="621">
                  <c:v>1.0986122886681</c:v>
                </c:pt>
                <c:pt idx="622">
                  <c:v>1.0986122886681</c:v>
                </c:pt>
                <c:pt idx="623">
                  <c:v>1.0986122886681</c:v>
                </c:pt>
                <c:pt idx="624">
                  <c:v>1.0986122886681</c:v>
                </c:pt>
                <c:pt idx="625">
                  <c:v>1.0986122886681</c:v>
                </c:pt>
                <c:pt idx="626">
                  <c:v>1.0986122886681</c:v>
                </c:pt>
                <c:pt idx="627">
                  <c:v>1.0986122886681</c:v>
                </c:pt>
                <c:pt idx="628">
                  <c:v>1.0986122886681</c:v>
                </c:pt>
                <c:pt idx="629">
                  <c:v>1.0986122886681</c:v>
                </c:pt>
                <c:pt idx="630">
                  <c:v>1.0986122886681</c:v>
                </c:pt>
                <c:pt idx="631">
                  <c:v>1.0986122886681</c:v>
                </c:pt>
                <c:pt idx="632">
                  <c:v>1.0986122886681</c:v>
                </c:pt>
                <c:pt idx="633">
                  <c:v>1.0986122886681</c:v>
                </c:pt>
                <c:pt idx="634">
                  <c:v>1.0986122886681</c:v>
                </c:pt>
                <c:pt idx="635">
                  <c:v>1.0986122886681</c:v>
                </c:pt>
                <c:pt idx="636">
                  <c:v>1.0986122886681</c:v>
                </c:pt>
                <c:pt idx="637">
                  <c:v>1.0986122886681</c:v>
                </c:pt>
                <c:pt idx="638">
                  <c:v>0.69314718055994495</c:v>
                </c:pt>
                <c:pt idx="639">
                  <c:v>0.69314718055994495</c:v>
                </c:pt>
                <c:pt idx="640">
                  <c:v>0.69314718055994495</c:v>
                </c:pt>
                <c:pt idx="641">
                  <c:v>0.69314718055994495</c:v>
                </c:pt>
                <c:pt idx="642">
                  <c:v>0.69314718055994495</c:v>
                </c:pt>
                <c:pt idx="643">
                  <c:v>0.69314718055994495</c:v>
                </c:pt>
                <c:pt idx="644">
                  <c:v>0.69314718055994495</c:v>
                </c:pt>
                <c:pt idx="645">
                  <c:v>0.69314718055994495</c:v>
                </c:pt>
                <c:pt idx="646">
                  <c:v>0.69314718055994495</c:v>
                </c:pt>
                <c:pt idx="647">
                  <c:v>0.69314718055994495</c:v>
                </c:pt>
                <c:pt idx="648">
                  <c:v>0.69314718055994495</c:v>
                </c:pt>
                <c:pt idx="649">
                  <c:v>0.69314718055994495</c:v>
                </c:pt>
                <c:pt idx="650">
                  <c:v>0.69314718055994495</c:v>
                </c:pt>
                <c:pt idx="651">
                  <c:v>0.69314718055994495</c:v>
                </c:pt>
                <c:pt idx="652">
                  <c:v>0.69314718055994495</c:v>
                </c:pt>
                <c:pt idx="653">
                  <c:v>0.69314718055994495</c:v>
                </c:pt>
                <c:pt idx="654">
                  <c:v>0.69314718055994495</c:v>
                </c:pt>
                <c:pt idx="655">
                  <c:v>0.69314718055994495</c:v>
                </c:pt>
                <c:pt idx="656">
                  <c:v>0.69314718055994495</c:v>
                </c:pt>
                <c:pt idx="657">
                  <c:v>0.69314718055994495</c:v>
                </c:pt>
                <c:pt idx="658">
                  <c:v>0.69314718055994495</c:v>
                </c:pt>
                <c:pt idx="659">
                  <c:v>0.69314718055994495</c:v>
                </c:pt>
                <c:pt idx="660">
                  <c:v>0.69314718055994495</c:v>
                </c:pt>
                <c:pt idx="661">
                  <c:v>0.69314718055994495</c:v>
                </c:pt>
                <c:pt idx="662">
                  <c:v>0.69314718055994495</c:v>
                </c:pt>
                <c:pt idx="663">
                  <c:v>0.69314718055994495</c:v>
                </c:pt>
                <c:pt idx="664">
                  <c:v>0.69314718055994495</c:v>
                </c:pt>
                <c:pt idx="665">
                  <c:v>0.69314718055994495</c:v>
                </c:pt>
                <c:pt idx="666">
                  <c:v>0.69314718055994495</c:v>
                </c:pt>
                <c:pt idx="667">
                  <c:v>0.69314718055994495</c:v>
                </c:pt>
                <c:pt idx="668">
                  <c:v>0.69314718055994495</c:v>
                </c:pt>
                <c:pt idx="669">
                  <c:v>0.69314718055994495</c:v>
                </c:pt>
                <c:pt idx="670">
                  <c:v>0.69314718055994495</c:v>
                </c:pt>
                <c:pt idx="671">
                  <c:v>0.69314718055994495</c:v>
                </c:pt>
                <c:pt idx="672">
                  <c:v>0.69314718055994495</c:v>
                </c:pt>
                <c:pt idx="673">
                  <c:v>0.69314718055994495</c:v>
                </c:pt>
                <c:pt idx="674">
                  <c:v>0.69314718055994495</c:v>
                </c:pt>
                <c:pt idx="675">
                  <c:v>0.69314718055994495</c:v>
                </c:pt>
                <c:pt idx="676">
                  <c:v>0.69314718055994495</c:v>
                </c:pt>
                <c:pt idx="677">
                  <c:v>0.69314718055994495</c:v>
                </c:pt>
                <c:pt idx="678">
                  <c:v>0.69314718055994495</c:v>
                </c:pt>
                <c:pt idx="679">
                  <c:v>0.69314718055994495</c:v>
                </c:pt>
                <c:pt idx="680">
                  <c:v>0.69314718055994495</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numCache>
            </c:numRef>
          </c:xVal>
          <c:yVal>
            <c:numRef>
              <c:f>[data.csv]分组数据2!$K$2:$K$785</c:f>
              <c:numCache>
                <c:formatCode>0.000_ </c:formatCode>
                <c:ptCount val="784"/>
                <c:pt idx="0">
                  <c:v>5.4764635519315101</c:v>
                </c:pt>
                <c:pt idx="1">
                  <c:v>6.5220927981701502</c:v>
                </c:pt>
                <c:pt idx="2">
                  <c:v>7.4197231073268997</c:v>
                </c:pt>
                <c:pt idx="3">
                  <c:v>7.1106961229788199</c:v>
                </c:pt>
                <c:pt idx="4">
                  <c:v>6.0282785202306899</c:v>
                </c:pt>
                <c:pt idx="5">
                  <c:v>10.262466506869901</c:v>
                </c:pt>
                <c:pt idx="6">
                  <c:v>5.7397929121792304</c:v>
                </c:pt>
                <c:pt idx="7">
                  <c:v>6.5581978028122601</c:v>
                </c:pt>
                <c:pt idx="8">
                  <c:v>8.1930622643630393</c:v>
                </c:pt>
                <c:pt idx="9">
                  <c:v>6.1654178542314204</c:v>
                </c:pt>
                <c:pt idx="10">
                  <c:v>6.1569789855855497</c:v>
                </c:pt>
                <c:pt idx="11">
                  <c:v>7.22548147278229</c:v>
                </c:pt>
                <c:pt idx="12">
                  <c:v>8.4235416353347805</c:v>
                </c:pt>
                <c:pt idx="13">
                  <c:v>6.0753460310886798</c:v>
                </c:pt>
                <c:pt idx="14">
                  <c:v>7.0859014643656097</c:v>
                </c:pt>
                <c:pt idx="15">
                  <c:v>6.6450909695056399</c:v>
                </c:pt>
                <c:pt idx="16">
                  <c:v>8.1845137530337198</c:v>
                </c:pt>
                <c:pt idx="17">
                  <c:v>7.0133157746426296</c:v>
                </c:pt>
                <c:pt idx="18">
                  <c:v>10.532398388520701</c:v>
                </c:pt>
                <c:pt idx="19">
                  <c:v>3.7135720667043</c:v>
                </c:pt>
                <c:pt idx="20">
                  <c:v>9.1391021243751194</c:v>
                </c:pt>
                <c:pt idx="21">
                  <c:v>11.023667949270999</c:v>
                </c:pt>
                <c:pt idx="22">
                  <c:v>3.6375861597263799</c:v>
                </c:pt>
                <c:pt idx="23">
                  <c:v>7.3015525822226097</c:v>
                </c:pt>
                <c:pt idx="24">
                  <c:v>13.185008826561299</c:v>
                </c:pt>
                <c:pt idx="25">
                  <c:v>3.73766961828336</c:v>
                </c:pt>
                <c:pt idx="26">
                  <c:v>7.5820381418956799</c:v>
                </c:pt>
                <c:pt idx="27">
                  <c:v>6.4735048194422102</c:v>
                </c:pt>
                <c:pt idx="28">
                  <c:v>4.9344739331306897</c:v>
                </c:pt>
                <c:pt idx="29">
                  <c:v>7.5895044145897099</c:v>
                </c:pt>
                <c:pt idx="30">
                  <c:v>4.9308703256273896</c:v>
                </c:pt>
                <c:pt idx="31">
                  <c:v>8.5297144719698998</c:v>
                </c:pt>
                <c:pt idx="32">
                  <c:v>6.1180971980413403</c:v>
                </c:pt>
                <c:pt idx="33">
                  <c:v>7.00940893270863</c:v>
                </c:pt>
                <c:pt idx="34">
                  <c:v>7.7325153463439698</c:v>
                </c:pt>
                <c:pt idx="35">
                  <c:v>7.2624727527700701</c:v>
                </c:pt>
                <c:pt idx="36">
                  <c:v>7.8034350569521598</c:v>
                </c:pt>
                <c:pt idx="37">
                  <c:v>11.007571879295</c:v>
                </c:pt>
                <c:pt idx="38">
                  <c:v>8.8020061518997803</c:v>
                </c:pt>
                <c:pt idx="39">
                  <c:v>4.4998096703302597</c:v>
                </c:pt>
                <c:pt idx="40">
                  <c:v>7.7009740132662898</c:v>
                </c:pt>
                <c:pt idx="41">
                  <c:v>10.777225626489001</c:v>
                </c:pt>
                <c:pt idx="42">
                  <c:v>11.319165403875401</c:v>
                </c:pt>
                <c:pt idx="43">
                  <c:v>4.6347289882296296</c:v>
                </c:pt>
                <c:pt idx="44">
                  <c:v>7.6381982442857703</c:v>
                </c:pt>
                <c:pt idx="45">
                  <c:v>6.0426328336823802</c:v>
                </c:pt>
                <c:pt idx="46">
                  <c:v>11.1208157749092</c:v>
                </c:pt>
                <c:pt idx="47">
                  <c:v>9.2283767344622802</c:v>
                </c:pt>
                <c:pt idx="48">
                  <c:v>7.9327210274819402</c:v>
                </c:pt>
                <c:pt idx="49">
                  <c:v>7.5245612262853596</c:v>
                </c:pt>
                <c:pt idx="50">
                  <c:v>5.7413993382274997</c:v>
                </c:pt>
                <c:pt idx="51">
                  <c:v>6.6633455298747597</c:v>
                </c:pt>
                <c:pt idx="52">
                  <c:v>7.8095413246534102</c:v>
                </c:pt>
                <c:pt idx="53">
                  <c:v>8.7454436800985906</c:v>
                </c:pt>
                <c:pt idx="54">
                  <c:v>8.7820159697219307</c:v>
                </c:pt>
                <c:pt idx="55">
                  <c:v>6.6970342476664797</c:v>
                </c:pt>
                <c:pt idx="56">
                  <c:v>6.8955561715251301</c:v>
                </c:pt>
                <c:pt idx="57">
                  <c:v>7.27609525445137</c:v>
                </c:pt>
                <c:pt idx="58">
                  <c:v>8.8150730888444606</c:v>
                </c:pt>
                <c:pt idx="59">
                  <c:v>7.7738047944195401</c:v>
                </c:pt>
                <c:pt idx="60">
                  <c:v>7.6972348439899001</c:v>
                </c:pt>
                <c:pt idx="61">
                  <c:v>7.1420365747068004</c:v>
                </c:pt>
                <c:pt idx="62">
                  <c:v>5.5803585591097304</c:v>
                </c:pt>
                <c:pt idx="63">
                  <c:v>6.6385677891665198</c:v>
                </c:pt>
                <c:pt idx="64">
                  <c:v>7.4377951216719298</c:v>
                </c:pt>
                <c:pt idx="65">
                  <c:v>9.0996694849255793</c:v>
                </c:pt>
                <c:pt idx="66">
                  <c:v>5.5039756035212202</c:v>
                </c:pt>
                <c:pt idx="67">
                  <c:v>4.7095302013123304</c:v>
                </c:pt>
                <c:pt idx="68">
                  <c:v>5.4595855141441501</c:v>
                </c:pt>
                <c:pt idx="69">
                  <c:v>5.4380793089231902</c:v>
                </c:pt>
                <c:pt idx="70">
                  <c:v>7.2943772992888203</c:v>
                </c:pt>
                <c:pt idx="71">
                  <c:v>7.3806713296749002</c:v>
                </c:pt>
                <c:pt idx="72">
                  <c:v>6.0684255882441098</c:v>
                </c:pt>
                <c:pt idx="73">
                  <c:v>9.8829276385707594</c:v>
                </c:pt>
                <c:pt idx="74">
                  <c:v>5.9506425525877198</c:v>
                </c:pt>
                <c:pt idx="75">
                  <c:v>5.3375380797013099</c:v>
                </c:pt>
                <c:pt idx="76">
                  <c:v>5.5333894887275203</c:v>
                </c:pt>
                <c:pt idx="77">
                  <c:v>4.3820266346738803</c:v>
                </c:pt>
                <c:pt idx="78">
                  <c:v>7.54855597916987</c:v>
                </c:pt>
                <c:pt idx="79">
                  <c:v>7.68294316987829</c:v>
                </c:pt>
                <c:pt idx="80">
                  <c:v>4.5849674786705696</c:v>
                </c:pt>
                <c:pt idx="81">
                  <c:v>6.3716118472318497</c:v>
                </c:pt>
                <c:pt idx="82">
                  <c:v>8.5937837935779502</c:v>
                </c:pt>
                <c:pt idx="83">
                  <c:v>5.7838251823297302</c:v>
                </c:pt>
                <c:pt idx="84">
                  <c:v>7.9434277678763703</c:v>
                </c:pt>
                <c:pt idx="85">
                  <c:v>5.0689042022202297</c:v>
                </c:pt>
                <c:pt idx="86">
                  <c:v>4.3944491546724302</c:v>
                </c:pt>
                <c:pt idx="87">
                  <c:v>5.1199878310236198</c:v>
                </c:pt>
                <c:pt idx="88">
                  <c:v>5.5254529391317799</c:v>
                </c:pt>
                <c:pt idx="89">
                  <c:v>5.2219761332913102</c:v>
                </c:pt>
                <c:pt idx="90">
                  <c:v>5.6362171551604296</c:v>
                </c:pt>
                <c:pt idx="91">
                  <c:v>5.6258209331864801</c:v>
                </c:pt>
                <c:pt idx="92">
                  <c:v>4.6634390941120598</c:v>
                </c:pt>
                <c:pt idx="93">
                  <c:v>4.8520302639196098</c:v>
                </c:pt>
                <c:pt idx="94">
                  <c:v>6.7696419768525002</c:v>
                </c:pt>
                <c:pt idx="95">
                  <c:v>7.6847839435227803</c:v>
                </c:pt>
                <c:pt idx="96">
                  <c:v>5.1704839950381496</c:v>
                </c:pt>
                <c:pt idx="97">
                  <c:v>5.1836544582278901</c:v>
                </c:pt>
                <c:pt idx="98">
                  <c:v>8.4691052806091793</c:v>
                </c:pt>
                <c:pt idx="99">
                  <c:v>10.682090966291</c:v>
                </c:pt>
                <c:pt idx="100">
                  <c:v>5.5333894887275203</c:v>
                </c:pt>
                <c:pt idx="101">
                  <c:v>7.5632005923580703</c:v>
                </c:pt>
                <c:pt idx="102">
                  <c:v>4.7535901911063601</c:v>
                </c:pt>
                <c:pt idx="103">
                  <c:v>6.2304814475784802</c:v>
                </c:pt>
                <c:pt idx="104">
                  <c:v>4.3820266346738803</c:v>
                </c:pt>
                <c:pt idx="105">
                  <c:v>6.0088131854425901</c:v>
                </c:pt>
                <c:pt idx="106">
                  <c:v>6.8478283304017804</c:v>
                </c:pt>
                <c:pt idx="107">
                  <c:v>5.0814043649844596</c:v>
                </c:pt>
                <c:pt idx="108">
                  <c:v>6.4551985633401197</c:v>
                </c:pt>
                <c:pt idx="109">
                  <c:v>5.0562458053482997</c:v>
                </c:pt>
                <c:pt idx="110">
                  <c:v>7.6098622009135504</c:v>
                </c:pt>
                <c:pt idx="111">
                  <c:v>7.5714736488512697</c:v>
                </c:pt>
                <c:pt idx="112">
                  <c:v>4.0253516907351496</c:v>
                </c:pt>
                <c:pt idx="113">
                  <c:v>6.7592552706636901</c:v>
                </c:pt>
                <c:pt idx="114">
                  <c:v>4.4308167988433098</c:v>
                </c:pt>
                <c:pt idx="115">
                  <c:v>4.3567088266895899</c:v>
                </c:pt>
                <c:pt idx="116">
                  <c:v>5.8749307308520304</c:v>
                </c:pt>
                <c:pt idx="117">
                  <c:v>4.6491870714048602</c:v>
                </c:pt>
                <c:pt idx="118">
                  <c:v>7.4927603009223702</c:v>
                </c:pt>
                <c:pt idx="119">
                  <c:v>5.7413993382274997</c:v>
                </c:pt>
                <c:pt idx="120">
                  <c:v>5.27128869416011</c:v>
                </c:pt>
                <c:pt idx="121">
                  <c:v>6.7776465936351098</c:v>
                </c:pt>
                <c:pt idx="122">
                  <c:v>9.0532186162039707</c:v>
                </c:pt>
                <c:pt idx="123">
                  <c:v>4.9052747784384296</c:v>
                </c:pt>
                <c:pt idx="124">
                  <c:v>4.3820266346738803</c:v>
                </c:pt>
                <c:pt idx="125">
                  <c:v>4.9199809258281197</c:v>
                </c:pt>
                <c:pt idx="126">
                  <c:v>5.4038028743940103</c:v>
                </c:pt>
                <c:pt idx="127">
                  <c:v>4.9126548857360497</c:v>
                </c:pt>
                <c:pt idx="128">
                  <c:v>6.2146080984221896</c:v>
                </c:pt>
                <c:pt idx="129">
                  <c:v>6.2934192788464802</c:v>
                </c:pt>
                <c:pt idx="130">
                  <c:v>5.9295891433898902</c:v>
                </c:pt>
                <c:pt idx="131">
                  <c:v>5.6276211136906298</c:v>
                </c:pt>
                <c:pt idx="132">
                  <c:v>6.2409254067395601</c:v>
                </c:pt>
                <c:pt idx="133">
                  <c:v>7.3501949898816603</c:v>
                </c:pt>
                <c:pt idx="134">
                  <c:v>7.8526723396446103</c:v>
                </c:pt>
                <c:pt idx="135">
                  <c:v>6.9255951971104599</c:v>
                </c:pt>
                <c:pt idx="136">
                  <c:v>5.0814043649844596</c:v>
                </c:pt>
                <c:pt idx="137">
                  <c:v>6.7129562006770698</c:v>
                </c:pt>
                <c:pt idx="138">
                  <c:v>9.6109939230871202</c:v>
                </c:pt>
                <c:pt idx="139">
                  <c:v>6.7878449823095703</c:v>
                </c:pt>
                <c:pt idx="140">
                  <c:v>5.9610053396232701</c:v>
                </c:pt>
                <c:pt idx="141">
                  <c:v>5.7037824746562</c:v>
                </c:pt>
                <c:pt idx="142">
                  <c:v>5.9532433342877802</c:v>
                </c:pt>
                <c:pt idx="143">
                  <c:v>6.3421214187211499</c:v>
                </c:pt>
                <c:pt idx="144">
                  <c:v>4.8559289043352702</c:v>
                </c:pt>
                <c:pt idx="145">
                  <c:v>5.5490760848952201</c:v>
                </c:pt>
                <c:pt idx="146">
                  <c:v>6.5439118455647902</c:v>
                </c:pt>
                <c:pt idx="147">
                  <c:v>6.6666386756776701</c:v>
                </c:pt>
                <c:pt idx="148">
                  <c:v>9.2355109191181199</c:v>
                </c:pt>
                <c:pt idx="149">
                  <c:v>8.6199302688673498</c:v>
                </c:pt>
                <c:pt idx="150">
                  <c:v>8.1040990561435802</c:v>
                </c:pt>
                <c:pt idx="151">
                  <c:v>4.8040210447332496</c:v>
                </c:pt>
                <c:pt idx="152">
                  <c:v>4.1820501426411996</c:v>
                </c:pt>
                <c:pt idx="153">
                  <c:v>5.9763509092979303</c:v>
                </c:pt>
                <c:pt idx="154">
                  <c:v>4.3630986247883596</c:v>
                </c:pt>
                <c:pt idx="155">
                  <c:v>9.5473838739656802</c:v>
                </c:pt>
                <c:pt idx="156">
                  <c:v>7.55616656570069</c:v>
                </c:pt>
                <c:pt idx="157">
                  <c:v>5.9076299370286796</c:v>
                </c:pt>
                <c:pt idx="158">
                  <c:v>4.9416424226093003</c:v>
                </c:pt>
                <c:pt idx="159">
                  <c:v>6.1136821798322298</c:v>
                </c:pt>
                <c:pt idx="160">
                  <c:v>5.7268477475871897</c:v>
                </c:pt>
                <c:pt idx="161">
                  <c:v>3.7135720667043</c:v>
                </c:pt>
                <c:pt idx="162">
                  <c:v>7.5595594960076999</c:v>
                </c:pt>
                <c:pt idx="163">
                  <c:v>8.9048110924806103</c:v>
                </c:pt>
                <c:pt idx="164">
                  <c:v>10.0960969169849</c:v>
                </c:pt>
                <c:pt idx="165">
                  <c:v>7.4139702901904396</c:v>
                </c:pt>
                <c:pt idx="166">
                  <c:v>6.8946700394334801</c:v>
                </c:pt>
                <c:pt idx="167">
                  <c:v>7.5852810786391203</c:v>
                </c:pt>
                <c:pt idx="168">
                  <c:v>7.3696007205263996</c:v>
                </c:pt>
                <c:pt idx="169">
                  <c:v>6.7262334023587398</c:v>
                </c:pt>
                <c:pt idx="170">
                  <c:v>6.6783421146543303</c:v>
                </c:pt>
                <c:pt idx="171">
                  <c:v>8.01201823915906</c:v>
                </c:pt>
                <c:pt idx="172">
                  <c:v>4.2121275978784798</c:v>
                </c:pt>
                <c:pt idx="173">
                  <c:v>7.7828072628396896</c:v>
                </c:pt>
                <c:pt idx="174">
                  <c:v>9.15841529911126</c:v>
                </c:pt>
                <c:pt idx="175">
                  <c:v>4.4543472962535002</c:v>
                </c:pt>
                <c:pt idx="176">
                  <c:v>5.4806389233419903</c:v>
                </c:pt>
                <c:pt idx="177">
                  <c:v>4.3040650932041702</c:v>
                </c:pt>
                <c:pt idx="178">
                  <c:v>7.0237589547384403</c:v>
                </c:pt>
                <c:pt idx="179">
                  <c:v>8.5279352879481394</c:v>
                </c:pt>
                <c:pt idx="180">
                  <c:v>7.0273145140397704</c:v>
                </c:pt>
                <c:pt idx="181">
                  <c:v>7.7919359569380502</c:v>
                </c:pt>
                <c:pt idx="182">
                  <c:v>5.9506425525877198</c:v>
                </c:pt>
                <c:pt idx="183">
                  <c:v>5.6801726090170597</c:v>
                </c:pt>
                <c:pt idx="184">
                  <c:v>6.0913098820776899</c:v>
                </c:pt>
                <c:pt idx="185">
                  <c:v>5.5333894887275203</c:v>
                </c:pt>
                <c:pt idx="186">
                  <c:v>6.13988455222625</c:v>
                </c:pt>
                <c:pt idx="187">
                  <c:v>4.7004803657924104</c:v>
                </c:pt>
                <c:pt idx="188">
                  <c:v>5.7446044691764504</c:v>
                </c:pt>
                <c:pt idx="189">
                  <c:v>5.7349580921246499</c:v>
                </c:pt>
                <c:pt idx="190">
                  <c:v>5.6664266881124297</c:v>
                </c:pt>
                <c:pt idx="191">
                  <c:v>5.31320597904178</c:v>
                </c:pt>
                <c:pt idx="192">
                  <c:v>5.5721540321777603</c:v>
                </c:pt>
                <c:pt idx="193">
                  <c:v>6.6359465556866404</c:v>
                </c:pt>
                <c:pt idx="194">
                  <c:v>5.67675380226828</c:v>
                </c:pt>
                <c:pt idx="195">
                  <c:v>5.7462031905401503</c:v>
                </c:pt>
                <c:pt idx="196">
                  <c:v>8.1089241559753393</c:v>
                </c:pt>
                <c:pt idx="197">
                  <c:v>8.89672491749789</c:v>
                </c:pt>
                <c:pt idx="198">
                  <c:v>7.1244782624934198</c:v>
                </c:pt>
                <c:pt idx="199">
                  <c:v>6.3535000972888103</c:v>
                </c:pt>
                <c:pt idx="200">
                  <c:v>7.2997973667581597</c:v>
                </c:pt>
                <c:pt idx="201">
                  <c:v>6.7707894239089796</c:v>
                </c:pt>
                <c:pt idx="202">
                  <c:v>6.6139209870451499</c:v>
                </c:pt>
                <c:pt idx="203">
                  <c:v>6.7056390948600004</c:v>
                </c:pt>
                <c:pt idx="204">
                  <c:v>4.0430512678345503</c:v>
                </c:pt>
                <c:pt idx="205">
                  <c:v>5.0238805208462702</c:v>
                </c:pt>
                <c:pt idx="206">
                  <c:v>5.9375362050824201</c:v>
                </c:pt>
                <c:pt idx="207">
                  <c:v>6.9627168370561101</c:v>
                </c:pt>
                <c:pt idx="208">
                  <c:v>5.9635793436184397</c:v>
                </c:pt>
                <c:pt idx="209">
                  <c:v>8.1839557173049506</c:v>
                </c:pt>
                <c:pt idx="210">
                  <c:v>9.9772623059133299</c:v>
                </c:pt>
                <c:pt idx="211">
                  <c:v>6.1561311686632099</c:v>
                </c:pt>
                <c:pt idx="212">
                  <c:v>6.0567840132286204</c:v>
                </c:pt>
                <c:pt idx="213">
                  <c:v>6.4861607889440798</c:v>
                </c:pt>
                <c:pt idx="214">
                  <c:v>5.1179938124167501</c:v>
                </c:pt>
                <c:pt idx="215">
                  <c:v>6.1543271675372599</c:v>
                </c:pt>
                <c:pt idx="216">
                  <c:v>7.9728107841213998</c:v>
                </c:pt>
                <c:pt idx="217">
                  <c:v>7.3990922261642602</c:v>
                </c:pt>
                <c:pt idx="218">
                  <c:v>4.7791234931115296</c:v>
                </c:pt>
                <c:pt idx="219">
                  <c:v>5.3278761687895804</c:v>
                </c:pt>
                <c:pt idx="220">
                  <c:v>8.94780609305705</c:v>
                </c:pt>
                <c:pt idx="221">
                  <c:v>7.2196420401307302</c:v>
                </c:pt>
                <c:pt idx="222">
                  <c:v>6.7945865808764898</c:v>
                </c:pt>
                <c:pt idx="223">
                  <c:v>6.6437897331476696</c:v>
                </c:pt>
                <c:pt idx="224">
                  <c:v>7.4211775285953898</c:v>
                </c:pt>
                <c:pt idx="225">
                  <c:v>6.5264948595707901</c:v>
                </c:pt>
                <c:pt idx="226">
                  <c:v>3.8712010109078898</c:v>
                </c:pt>
                <c:pt idx="227">
                  <c:v>5.4992153089149198</c:v>
                </c:pt>
                <c:pt idx="228">
                  <c:v>6.1114673395026697</c:v>
                </c:pt>
                <c:pt idx="229">
                  <c:v>7.4854916080307499</c:v>
                </c:pt>
                <c:pt idx="230">
                  <c:v>6.5930445341424297</c:v>
                </c:pt>
                <c:pt idx="231">
                  <c:v>9.0009764440703393</c:v>
                </c:pt>
                <c:pt idx="232">
                  <c:v>7.9434277678763703</c:v>
                </c:pt>
                <c:pt idx="233">
                  <c:v>9.5702500784248397</c:v>
                </c:pt>
                <c:pt idx="234">
                  <c:v>5.8051349689164802</c:v>
                </c:pt>
                <c:pt idx="235">
                  <c:v>7.5927862789398199</c:v>
                </c:pt>
                <c:pt idx="236">
                  <c:v>6.76272950693187</c:v>
                </c:pt>
                <c:pt idx="237">
                  <c:v>2.3025850929940401</c:v>
                </c:pt>
                <c:pt idx="238">
                  <c:v>7.0911873300601096</c:v>
                </c:pt>
                <c:pt idx="239">
                  <c:v>7.3664451483275899</c:v>
                </c:pt>
                <c:pt idx="240">
                  <c:v>6.4216222678065096</c:v>
                </c:pt>
                <c:pt idx="241">
                  <c:v>6.9772813416307402</c:v>
                </c:pt>
                <c:pt idx="242">
                  <c:v>6.3607266065521797</c:v>
                </c:pt>
                <c:pt idx="243">
                  <c:v>5.2574953720277797</c:v>
                </c:pt>
                <c:pt idx="244">
                  <c:v>5.50736199348274</c:v>
                </c:pt>
                <c:pt idx="245">
                  <c:v>8.26204284396694</c:v>
                </c:pt>
                <c:pt idx="246">
                  <c:v>5.3706380281276598</c:v>
                </c:pt>
                <c:pt idx="247">
                  <c:v>8.3758600152995903</c:v>
                </c:pt>
                <c:pt idx="248">
                  <c:v>4.7361984483944903</c:v>
                </c:pt>
                <c:pt idx="249">
                  <c:v>5.3612921657094201</c:v>
                </c:pt>
                <c:pt idx="250">
                  <c:v>5.8805329864007003</c:v>
                </c:pt>
                <c:pt idx="251">
                  <c:v>5.0689042022202297</c:v>
                </c:pt>
                <c:pt idx="252">
                  <c:v>6.81014245011513</c:v>
                </c:pt>
                <c:pt idx="253">
                  <c:v>4.6347289882296296</c:v>
                </c:pt>
                <c:pt idx="254">
                  <c:v>5.7300997829735696</c:v>
                </c:pt>
                <c:pt idx="255">
                  <c:v>7.4336665401661604</c:v>
                </c:pt>
                <c:pt idx="256">
                  <c:v>9.5153956524852994</c:v>
                </c:pt>
                <c:pt idx="257">
                  <c:v>5.9738096118692603</c:v>
                </c:pt>
                <c:pt idx="258">
                  <c:v>5.8021183753770602</c:v>
                </c:pt>
                <c:pt idx="259">
                  <c:v>7.9146177090406704</c:v>
                </c:pt>
                <c:pt idx="260">
                  <c:v>3.5263605246161598</c:v>
                </c:pt>
                <c:pt idx="261">
                  <c:v>4.06902675423781</c:v>
                </c:pt>
                <c:pt idx="262">
                  <c:v>4.7019943706236296</c:v>
                </c:pt>
                <c:pt idx="263">
                  <c:v>4.6395716127054198</c:v>
                </c:pt>
                <c:pt idx="264">
                  <c:v>4.3174881135363101</c:v>
                </c:pt>
                <c:pt idx="265">
                  <c:v>6.8582148334220001</c:v>
                </c:pt>
                <c:pt idx="266">
                  <c:v>5.8051349689164802</c:v>
                </c:pt>
                <c:pt idx="267">
                  <c:v>5.6698809229805196</c:v>
                </c:pt>
                <c:pt idx="268">
                  <c:v>3.8712010109078898</c:v>
                </c:pt>
                <c:pt idx="269">
                  <c:v>4.82028156560503</c:v>
                </c:pt>
                <c:pt idx="270">
                  <c:v>4.7184988712950897</c:v>
                </c:pt>
                <c:pt idx="271">
                  <c:v>6.0402547112774103</c:v>
                </c:pt>
                <c:pt idx="272">
                  <c:v>8.7132532743206994</c:v>
                </c:pt>
                <c:pt idx="273">
                  <c:v>8.3596618034294998</c:v>
                </c:pt>
                <c:pt idx="274">
                  <c:v>7.4558766874918199</c:v>
                </c:pt>
                <c:pt idx="275">
                  <c:v>4.7621739347977501</c:v>
                </c:pt>
                <c:pt idx="276">
                  <c:v>5.7235851019523798</c:v>
                </c:pt>
                <c:pt idx="277">
                  <c:v>4.7184988712950897</c:v>
                </c:pt>
                <c:pt idx="278">
                  <c:v>6.7782159076271498</c:v>
                </c:pt>
                <c:pt idx="279">
                  <c:v>5.5053315359323598</c:v>
                </c:pt>
                <c:pt idx="280">
                  <c:v>6.9488972223133096</c:v>
                </c:pt>
                <c:pt idx="281">
                  <c:v>6.0913098820776899</c:v>
                </c:pt>
                <c:pt idx="282">
                  <c:v>4.3882571844245097</c:v>
                </c:pt>
                <c:pt idx="283">
                  <c:v>8.0274765308604792</c:v>
                </c:pt>
                <c:pt idx="284">
                  <c:v>4.4942386252807998</c:v>
                </c:pt>
                <c:pt idx="285">
                  <c:v>8.1610895128457894</c:v>
                </c:pt>
                <c:pt idx="286">
                  <c:v>6.1896321123520099</c:v>
                </c:pt>
                <c:pt idx="287">
                  <c:v>7.4460014983241196</c:v>
                </c:pt>
                <c:pt idx="288">
                  <c:v>6.9631899858702297</c:v>
                </c:pt>
                <c:pt idx="289">
                  <c:v>3.17805383034794</c:v>
                </c:pt>
                <c:pt idx="290">
                  <c:v>7.4860526178631401</c:v>
                </c:pt>
                <c:pt idx="291">
                  <c:v>6.5206211275586901</c:v>
                </c:pt>
                <c:pt idx="292">
                  <c:v>4.9473404437239399</c:v>
                </c:pt>
                <c:pt idx="293">
                  <c:v>7.6458758251848096</c:v>
                </c:pt>
                <c:pt idx="294">
                  <c:v>6.9488972223133096</c:v>
                </c:pt>
                <c:pt idx="295">
                  <c:v>7.0424450912885002</c:v>
                </c:pt>
                <c:pt idx="296">
                  <c:v>4.4886363697321396</c:v>
                </c:pt>
                <c:pt idx="297">
                  <c:v>4.4426512564903096</c:v>
                </c:pt>
                <c:pt idx="298">
                  <c:v>4.9836066217083301</c:v>
                </c:pt>
                <c:pt idx="299">
                  <c:v>8.1199938277251</c:v>
                </c:pt>
                <c:pt idx="300">
                  <c:v>5.5451774444795596</c:v>
                </c:pt>
                <c:pt idx="301">
                  <c:v>4.4942386252807998</c:v>
                </c:pt>
                <c:pt idx="302">
                  <c:v>6.3543700407973498</c:v>
                </c:pt>
                <c:pt idx="303">
                  <c:v>6.9005628084006299</c:v>
                </c:pt>
                <c:pt idx="304">
                  <c:v>5.85272480937632</c:v>
                </c:pt>
                <c:pt idx="305">
                  <c:v>6.1003189520200598</c:v>
                </c:pt>
                <c:pt idx="306">
                  <c:v>7.4494980053828401</c:v>
                </c:pt>
                <c:pt idx="307">
                  <c:v>5.8111409929766999</c:v>
                </c:pt>
                <c:pt idx="308">
                  <c:v>8.5694060628631696</c:v>
                </c:pt>
                <c:pt idx="309">
                  <c:v>6.4457198193855696</c:v>
                </c:pt>
                <c:pt idx="310">
                  <c:v>6.8156399900743301</c:v>
                </c:pt>
                <c:pt idx="311">
                  <c:v>11.0855802230428</c:v>
                </c:pt>
                <c:pt idx="312">
                  <c:v>5.9080829381689304</c:v>
                </c:pt>
                <c:pt idx="313">
                  <c:v>9.05333562316601</c:v>
                </c:pt>
                <c:pt idx="314">
                  <c:v>5.5909869805108503</c:v>
                </c:pt>
                <c:pt idx="315">
                  <c:v>4.2484952420493496</c:v>
                </c:pt>
                <c:pt idx="316">
                  <c:v>6.0063531596017299</c:v>
                </c:pt>
                <c:pt idx="317">
                  <c:v>5.0369526024136198</c:v>
                </c:pt>
                <c:pt idx="318">
                  <c:v>6.7638849085624297</c:v>
                </c:pt>
                <c:pt idx="319">
                  <c:v>7.4958196830889303</c:v>
                </c:pt>
                <c:pt idx="320">
                  <c:v>7.7393592026890898</c:v>
                </c:pt>
                <c:pt idx="321">
                  <c:v>7.0277087969428598</c:v>
                </c:pt>
                <c:pt idx="322">
                  <c:v>7.3852309230665698</c:v>
                </c:pt>
                <c:pt idx="323">
                  <c:v>6.8741984954532898</c:v>
                </c:pt>
                <c:pt idx="324">
                  <c:v>6.7912214627261802</c:v>
                </c:pt>
                <c:pt idx="325">
                  <c:v>6.6528630293533402</c:v>
                </c:pt>
                <c:pt idx="326">
                  <c:v>4.8283137373022997</c:v>
                </c:pt>
                <c:pt idx="327">
                  <c:v>3.7135720667043</c:v>
                </c:pt>
                <c:pt idx="328">
                  <c:v>6.7897222120705401</c:v>
                </c:pt>
                <c:pt idx="329">
                  <c:v>5.6276211136906298</c:v>
                </c:pt>
                <c:pt idx="330">
                  <c:v>10.0367501590408</c:v>
                </c:pt>
                <c:pt idx="331">
                  <c:v>7.3708601665367102</c:v>
                </c:pt>
                <c:pt idx="332">
                  <c:v>8.5052825403904002</c:v>
                </c:pt>
                <c:pt idx="333">
                  <c:v>6.0282785202306899</c:v>
                </c:pt>
                <c:pt idx="334">
                  <c:v>6.4401487743361203</c:v>
                </c:pt>
                <c:pt idx="335">
                  <c:v>4.9972122737641103</c:v>
                </c:pt>
                <c:pt idx="336">
                  <c:v>6.2595814640649197</c:v>
                </c:pt>
                <c:pt idx="337">
                  <c:v>5.43372200355424</c:v>
                </c:pt>
                <c:pt idx="338">
                  <c:v>5.58537424360589</c:v>
                </c:pt>
                <c:pt idx="339">
                  <c:v>5.4806389233419903</c:v>
                </c:pt>
                <c:pt idx="340">
                  <c:v>5.5947113796018302</c:v>
                </c:pt>
                <c:pt idx="341">
                  <c:v>6.6025878921893302</c:v>
                </c:pt>
                <c:pt idx="342">
                  <c:v>6.87901281011648</c:v>
                </c:pt>
                <c:pt idx="343">
                  <c:v>6.7650389767805397</c:v>
                </c:pt>
                <c:pt idx="344">
                  <c:v>6.21527454296535</c:v>
                </c:pt>
                <c:pt idx="345">
                  <c:v>7.4645098346365204</c:v>
                </c:pt>
                <c:pt idx="346">
                  <c:v>4.3174881135363101</c:v>
                </c:pt>
                <c:pt idx="347">
                  <c:v>5.7384139186258398</c:v>
                </c:pt>
                <c:pt idx="348">
                  <c:v>6.8211074722564602</c:v>
                </c:pt>
                <c:pt idx="349">
                  <c:v>6.2785214241658398</c:v>
                </c:pt>
                <c:pt idx="350">
                  <c:v>6.0913098820776899</c:v>
                </c:pt>
                <c:pt idx="351">
                  <c:v>9.7902628618214997</c:v>
                </c:pt>
                <c:pt idx="352">
                  <c:v>6.4723462945009</c:v>
                </c:pt>
                <c:pt idx="353">
                  <c:v>7.4474598622985004</c:v>
                </c:pt>
                <c:pt idx="354">
                  <c:v>4.4026459218766103</c:v>
                </c:pt>
                <c:pt idx="355">
                  <c:v>8.0003494953246808</c:v>
                </c:pt>
                <c:pt idx="356">
                  <c:v>6.0753460310886798</c:v>
                </c:pt>
                <c:pt idx="357">
                  <c:v>8.0491077213264006</c:v>
                </c:pt>
                <c:pt idx="358">
                  <c:v>7.9905768817439196</c:v>
                </c:pt>
                <c:pt idx="359">
                  <c:v>3.7841896339182601</c:v>
                </c:pt>
                <c:pt idx="360">
                  <c:v>6.6749821786920798</c:v>
                </c:pt>
                <c:pt idx="361">
                  <c:v>7.2189097076190603</c:v>
                </c:pt>
                <c:pt idx="362">
                  <c:v>3.7841896339182601</c:v>
                </c:pt>
                <c:pt idx="363">
                  <c:v>7.6338535596817598</c:v>
                </c:pt>
                <c:pt idx="364">
                  <c:v>5.7525726388256304</c:v>
                </c:pt>
                <c:pt idx="365">
                  <c:v>5.4722706736714697</c:v>
                </c:pt>
                <c:pt idx="366">
                  <c:v>4.9199809258281197</c:v>
                </c:pt>
                <c:pt idx="367">
                  <c:v>5.37527840768416</c:v>
                </c:pt>
                <c:pt idx="368">
                  <c:v>8.0650766304642598</c:v>
                </c:pt>
                <c:pt idx="369">
                  <c:v>4.6913478822291399</c:v>
                </c:pt>
                <c:pt idx="370">
                  <c:v>6.9948499858330697</c:v>
                </c:pt>
                <c:pt idx="371">
                  <c:v>7.0749631979660403</c:v>
                </c:pt>
                <c:pt idx="372">
                  <c:v>8.4417444607074597</c:v>
                </c:pt>
                <c:pt idx="373">
                  <c:v>8.4796989869886499</c:v>
                </c:pt>
                <c:pt idx="374">
                  <c:v>6.9884131819995901</c:v>
                </c:pt>
                <c:pt idx="375">
                  <c:v>7.0791843946096602</c:v>
                </c:pt>
                <c:pt idx="376">
                  <c:v>5.6664266881124297</c:v>
                </c:pt>
                <c:pt idx="377">
                  <c:v>5.7776523232226502</c:v>
                </c:pt>
                <c:pt idx="378">
                  <c:v>5.3518581334760604</c:v>
                </c:pt>
                <c:pt idx="379">
                  <c:v>6.6758232216348397</c:v>
                </c:pt>
                <c:pt idx="380">
                  <c:v>8.4918753834319407</c:v>
                </c:pt>
                <c:pt idx="381">
                  <c:v>7.6039976644493796</c:v>
                </c:pt>
                <c:pt idx="382">
                  <c:v>6.9186952190204698</c:v>
                </c:pt>
                <c:pt idx="383">
                  <c:v>6.48310735145719</c:v>
                </c:pt>
                <c:pt idx="384">
                  <c:v>4.6539603501575204</c:v>
                </c:pt>
                <c:pt idx="385">
                  <c:v>6.5694814204142897</c:v>
                </c:pt>
                <c:pt idx="386">
                  <c:v>8.0562908764168402</c:v>
                </c:pt>
                <c:pt idx="387">
                  <c:v>6.0450053140360103</c:v>
                </c:pt>
                <c:pt idx="388">
                  <c:v>5.2626901889048803</c:v>
                </c:pt>
                <c:pt idx="389">
                  <c:v>5.8971538676367397</c:v>
                </c:pt>
                <c:pt idx="390">
                  <c:v>4.7184988712950897</c:v>
                </c:pt>
                <c:pt idx="391">
                  <c:v>5.94542060860657</c:v>
                </c:pt>
                <c:pt idx="392">
                  <c:v>5.0039463059454503</c:v>
                </c:pt>
                <c:pt idx="393">
                  <c:v>7.7070626553704704</c:v>
                </c:pt>
                <c:pt idx="394">
                  <c:v>6.1964441277945204</c:v>
                </c:pt>
                <c:pt idx="395">
                  <c:v>5.9153031861424097</c:v>
                </c:pt>
                <c:pt idx="396">
                  <c:v>5.1817835502920797</c:v>
                </c:pt>
                <c:pt idx="397">
                  <c:v>7.5275787951232296</c:v>
                </c:pt>
                <c:pt idx="398">
                  <c:v>8.8558059925365598</c:v>
                </c:pt>
                <c:pt idx="399">
                  <c:v>6.8232861223556798</c:v>
                </c:pt>
                <c:pt idx="400">
                  <c:v>4.4830025520138799</c:v>
                </c:pt>
                <c:pt idx="401">
                  <c:v>7.66293785046153</c:v>
                </c:pt>
                <c:pt idx="402">
                  <c:v>9.7656325408124403</c:v>
                </c:pt>
                <c:pt idx="403">
                  <c:v>6.1779441140506002</c:v>
                </c:pt>
                <c:pt idx="404">
                  <c:v>5.80964286535567</c:v>
                </c:pt>
                <c:pt idx="405">
                  <c:v>9.3844617322047892</c:v>
                </c:pt>
                <c:pt idx="406">
                  <c:v>7.4286302386011203</c:v>
                </c:pt>
                <c:pt idx="407">
                  <c:v>6.4377516497364002</c:v>
                </c:pt>
                <c:pt idx="408">
                  <c:v>8.0238799927348694</c:v>
                </c:pt>
                <c:pt idx="409">
                  <c:v>6.2934192788464802</c:v>
                </c:pt>
                <c:pt idx="410">
                  <c:v>7.01750614294125</c:v>
                </c:pt>
                <c:pt idx="411">
                  <c:v>7.9116905207083299</c:v>
                </c:pt>
                <c:pt idx="412">
                  <c:v>6.4645883036899603</c:v>
                </c:pt>
                <c:pt idx="413">
                  <c:v>7.2283884515735997</c:v>
                </c:pt>
                <c:pt idx="414">
                  <c:v>6.4892049313253102</c:v>
                </c:pt>
                <c:pt idx="415">
                  <c:v>7.4454175567016803</c:v>
                </c:pt>
                <c:pt idx="416">
                  <c:v>6.7776465936351098</c:v>
                </c:pt>
                <c:pt idx="417">
                  <c:v>5.9269260259704097</c:v>
                </c:pt>
                <c:pt idx="418">
                  <c:v>7.4133673356952396</c:v>
                </c:pt>
                <c:pt idx="419">
                  <c:v>7.25205395185281</c:v>
                </c:pt>
                <c:pt idx="420">
                  <c:v>6.2822667468960001</c:v>
                </c:pt>
                <c:pt idx="421">
                  <c:v>8.3954774327321395</c:v>
                </c:pt>
                <c:pt idx="422">
                  <c:v>4.6634390941120598</c:v>
                </c:pt>
                <c:pt idx="423">
                  <c:v>4.4308167988433098</c:v>
                </c:pt>
                <c:pt idx="424">
                  <c:v>3.2958368660043198</c:v>
                </c:pt>
                <c:pt idx="425">
                  <c:v>7.2751723194527704</c:v>
                </c:pt>
                <c:pt idx="426">
                  <c:v>4.4485163759427104</c:v>
                </c:pt>
                <c:pt idx="427">
                  <c:v>5.2882670306945299</c:v>
                </c:pt>
                <c:pt idx="428">
                  <c:v>9.0549389102472695</c:v>
                </c:pt>
                <c:pt idx="429">
                  <c:v>6.9867974863220903</c:v>
                </c:pt>
                <c:pt idx="430">
                  <c:v>8.9729711133979908</c:v>
                </c:pt>
                <c:pt idx="431">
                  <c:v>4.1588830833596697</c:v>
                </c:pt>
                <c:pt idx="432">
                  <c:v>7.00033446027523</c:v>
                </c:pt>
                <c:pt idx="433">
                  <c:v>4.8283137373022997</c:v>
                </c:pt>
                <c:pt idx="434">
                  <c:v>6.6982680541154096</c:v>
                </c:pt>
                <c:pt idx="435">
                  <c:v>8.8400010658433903</c:v>
                </c:pt>
                <c:pt idx="436">
                  <c:v>7.5683792678365203</c:v>
                </c:pt>
                <c:pt idx="437">
                  <c:v>5.3612921657094201</c:v>
                </c:pt>
                <c:pt idx="438">
                  <c:v>6.0844994130751697</c:v>
                </c:pt>
                <c:pt idx="439">
                  <c:v>8.7698178720526094</c:v>
                </c:pt>
                <c:pt idx="440">
                  <c:v>5.6914849468457902</c:v>
                </c:pt>
                <c:pt idx="441">
                  <c:v>6.5722825426940004</c:v>
                </c:pt>
                <c:pt idx="442">
                  <c:v>6.1463292576688904</c:v>
                </c:pt>
                <c:pt idx="443">
                  <c:v>6.50428817353664</c:v>
                </c:pt>
                <c:pt idx="444">
                  <c:v>10.759065325358799</c:v>
                </c:pt>
                <c:pt idx="445">
                  <c:v>8.70184536354847</c:v>
                </c:pt>
                <c:pt idx="446">
                  <c:v>5.8260001073804499</c:v>
                </c:pt>
                <c:pt idx="447">
                  <c:v>6.4907235345025001</c:v>
                </c:pt>
                <c:pt idx="448">
                  <c:v>6.6187389835172104</c:v>
                </c:pt>
                <c:pt idx="449">
                  <c:v>5.0172798368149198</c:v>
                </c:pt>
                <c:pt idx="450">
                  <c:v>4.7004803657924104</c:v>
                </c:pt>
                <c:pt idx="451">
                  <c:v>9.1279365457213597</c:v>
                </c:pt>
                <c:pt idx="452">
                  <c:v>7.6525456926939199</c:v>
                </c:pt>
                <c:pt idx="453">
                  <c:v>5.0205856249494198</c:v>
                </c:pt>
                <c:pt idx="454">
                  <c:v>4.5951198501345898</c:v>
                </c:pt>
                <c:pt idx="455">
                  <c:v>5.8888779583328796</c:v>
                </c:pt>
                <c:pt idx="456">
                  <c:v>6.6093492431673804</c:v>
                </c:pt>
                <c:pt idx="457">
                  <c:v>5.4293456289544402</c:v>
                </c:pt>
                <c:pt idx="458">
                  <c:v>5.3612921657094201</c:v>
                </c:pt>
                <c:pt idx="459">
                  <c:v>7.1838707150624499</c:v>
                </c:pt>
                <c:pt idx="460">
                  <c:v>6.3421214187211499</c:v>
                </c:pt>
                <c:pt idx="461">
                  <c:v>6.2422232654551602</c:v>
                </c:pt>
                <c:pt idx="462">
                  <c:v>6.7563508248229001</c:v>
                </c:pt>
                <c:pt idx="463">
                  <c:v>6.3595738686723697</c:v>
                </c:pt>
                <c:pt idx="464">
                  <c:v>7.1340937211928601</c:v>
                </c:pt>
                <c:pt idx="465">
                  <c:v>5.4930614433405403</c:v>
                </c:pt>
                <c:pt idx="466">
                  <c:v>7.6468313914304797</c:v>
                </c:pt>
                <c:pt idx="467">
                  <c:v>6.9591610670420296</c:v>
                </c:pt>
                <c:pt idx="468">
                  <c:v>5.6167710976665699</c:v>
                </c:pt>
                <c:pt idx="469">
                  <c:v>8.1958853913147909</c:v>
                </c:pt>
                <c:pt idx="470">
                  <c:v>4.8040210447332496</c:v>
                </c:pt>
                <c:pt idx="471">
                  <c:v>9.7595017020077393</c:v>
                </c:pt>
                <c:pt idx="472">
                  <c:v>8.1799006184111196</c:v>
                </c:pt>
                <c:pt idx="473">
                  <c:v>3.95124371858142</c:v>
                </c:pt>
                <c:pt idx="474">
                  <c:v>5.7235851019523798</c:v>
                </c:pt>
                <c:pt idx="475">
                  <c:v>8.7272920292096394</c:v>
                </c:pt>
                <c:pt idx="476">
                  <c:v>6.9275579062783104</c:v>
                </c:pt>
                <c:pt idx="477">
                  <c:v>5.4467373716663099</c:v>
                </c:pt>
                <c:pt idx="478">
                  <c:v>7.4804283060741996</c:v>
                </c:pt>
                <c:pt idx="479">
                  <c:v>7.29369772060143</c:v>
                </c:pt>
                <c:pt idx="480">
                  <c:v>5.1179938124167501</c:v>
                </c:pt>
                <c:pt idx="481">
                  <c:v>5.0369526024136198</c:v>
                </c:pt>
                <c:pt idx="482">
                  <c:v>6.8834625864130903</c:v>
                </c:pt>
                <c:pt idx="483">
                  <c:v>6.7357800142423203</c:v>
                </c:pt>
                <c:pt idx="484">
                  <c:v>6.8721281013389799</c:v>
                </c:pt>
                <c:pt idx="485">
                  <c:v>6.8112443786012902</c:v>
                </c:pt>
                <c:pt idx="486">
                  <c:v>7.4187808827507897</c:v>
                </c:pt>
                <c:pt idx="487">
                  <c:v>6.1882641230825897</c:v>
                </c:pt>
                <c:pt idx="488">
                  <c:v>4.2626798770413101</c:v>
                </c:pt>
                <c:pt idx="489">
                  <c:v>8.2377438038909307</c:v>
                </c:pt>
                <c:pt idx="490">
                  <c:v>6.1136821798322298</c:v>
                </c:pt>
                <c:pt idx="491">
                  <c:v>6.7696419768525002</c:v>
                </c:pt>
                <c:pt idx="492">
                  <c:v>5.6312117818213601</c:v>
                </c:pt>
                <c:pt idx="493">
                  <c:v>5.3913522325152199</c:v>
                </c:pt>
                <c:pt idx="494">
                  <c:v>7.58375630070711</c:v>
                </c:pt>
                <c:pt idx="495">
                  <c:v>6.14846829591764</c:v>
                </c:pt>
                <c:pt idx="496">
                  <c:v>4.9126548857360497</c:v>
                </c:pt>
                <c:pt idx="497">
                  <c:v>5.8998973535824897</c:v>
                </c:pt>
                <c:pt idx="498">
                  <c:v>5.2522734280466299</c:v>
                </c:pt>
                <c:pt idx="499">
                  <c:v>8.7876782390394901</c:v>
                </c:pt>
                <c:pt idx="500">
                  <c:v>5.42053499927228</c:v>
                </c:pt>
                <c:pt idx="501">
                  <c:v>6.0014148779611496</c:v>
                </c:pt>
                <c:pt idx="502">
                  <c:v>4.3174881135363101</c:v>
                </c:pt>
                <c:pt idx="503">
                  <c:v>7.2896105214511602</c:v>
                </c:pt>
                <c:pt idx="504">
                  <c:v>7.1236727852046</c:v>
                </c:pt>
                <c:pt idx="505">
                  <c:v>7.5585167430456401</c:v>
                </c:pt>
                <c:pt idx="506">
                  <c:v>5.7960577507653701</c:v>
                </c:pt>
                <c:pt idx="507">
                  <c:v>6.21860011969172</c:v>
                </c:pt>
                <c:pt idx="508">
                  <c:v>4.60517018598809</c:v>
                </c:pt>
                <c:pt idx="509">
                  <c:v>5.7004435733906798</c:v>
                </c:pt>
                <c:pt idx="510">
                  <c:v>6.47389069635227</c:v>
                </c:pt>
                <c:pt idx="511">
                  <c:v>7.1631723908466398</c:v>
                </c:pt>
                <c:pt idx="512">
                  <c:v>6.3977626415200302</c:v>
                </c:pt>
                <c:pt idx="513">
                  <c:v>5.1532915944977704</c:v>
                </c:pt>
                <c:pt idx="514">
                  <c:v>5.9674279692797398</c:v>
                </c:pt>
                <c:pt idx="515">
                  <c:v>7.3375877435385899</c:v>
                </c:pt>
                <c:pt idx="516">
                  <c:v>7.8529832607508796</c:v>
                </c:pt>
                <c:pt idx="517">
                  <c:v>5.4510384535657002</c:v>
                </c:pt>
                <c:pt idx="518">
                  <c:v>6.6541525201832101</c:v>
                </c:pt>
                <c:pt idx="519">
                  <c:v>5.6801726090170597</c:v>
                </c:pt>
                <c:pt idx="520">
                  <c:v>6.2522891653898798</c:v>
                </c:pt>
                <c:pt idx="521">
                  <c:v>6.4777412979525604</c:v>
                </c:pt>
                <c:pt idx="522">
                  <c:v>5.1357984370502603</c:v>
                </c:pt>
                <c:pt idx="523">
                  <c:v>5.4638318050256096</c:v>
                </c:pt>
                <c:pt idx="524">
                  <c:v>4.81218435537241</c:v>
                </c:pt>
                <c:pt idx="525">
                  <c:v>6.8068293603921699</c:v>
                </c:pt>
                <c:pt idx="526">
                  <c:v>7.7075121946003398</c:v>
                </c:pt>
                <c:pt idx="527">
                  <c:v>6.7226297948554397</c:v>
                </c:pt>
                <c:pt idx="528">
                  <c:v>6.1717005974109096</c:v>
                </c:pt>
                <c:pt idx="529">
                  <c:v>9.4597233064937605</c:v>
                </c:pt>
                <c:pt idx="530">
                  <c:v>5.4131330409766099</c:v>
                </c:pt>
                <c:pt idx="531">
                  <c:v>5.0937502008067597</c:v>
                </c:pt>
                <c:pt idx="532">
                  <c:v>6.2645404671704004</c:v>
                </c:pt>
                <c:pt idx="533">
                  <c:v>8.8751473168533508</c:v>
                </c:pt>
                <c:pt idx="534">
                  <c:v>9.0994088112688996</c:v>
                </c:pt>
                <c:pt idx="535">
                  <c:v>7.86068096623511</c:v>
                </c:pt>
                <c:pt idx="536">
                  <c:v>6.3385940782031804</c:v>
                </c:pt>
                <c:pt idx="537">
                  <c:v>7.3601039729891502</c:v>
                </c:pt>
                <c:pt idx="538">
                  <c:v>6.3297209055226897</c:v>
                </c:pt>
                <c:pt idx="539">
                  <c:v>6.0890448754468398</c:v>
                </c:pt>
                <c:pt idx="540">
                  <c:v>5.2417470150596399</c:v>
                </c:pt>
                <c:pt idx="541">
                  <c:v>6.3473892096560096</c:v>
                </c:pt>
                <c:pt idx="542">
                  <c:v>2.9444389791664398</c:v>
                </c:pt>
                <c:pt idx="543">
                  <c:v>6.8700534117981196</c:v>
                </c:pt>
                <c:pt idx="544">
                  <c:v>7.1163941440934604</c:v>
                </c:pt>
                <c:pt idx="545">
                  <c:v>6.4488893941468497</c:v>
                </c:pt>
                <c:pt idx="546">
                  <c:v>7.1884127364969501</c:v>
                </c:pt>
                <c:pt idx="547">
                  <c:v>7.2710085382809897</c:v>
                </c:pt>
                <c:pt idx="548">
                  <c:v>7.3401868353201101</c:v>
                </c:pt>
                <c:pt idx="549">
                  <c:v>5.6204008657171496</c:v>
                </c:pt>
                <c:pt idx="550">
                  <c:v>8.8392766905853506</c:v>
                </c:pt>
                <c:pt idx="551">
                  <c:v>7.1762545320171398</c:v>
                </c:pt>
                <c:pt idx="552">
                  <c:v>6.2285110035911799</c:v>
                </c:pt>
                <c:pt idx="553">
                  <c:v>5.6835797673386796</c:v>
                </c:pt>
                <c:pt idx="554">
                  <c:v>7.4018415787438299</c:v>
                </c:pt>
                <c:pt idx="555">
                  <c:v>7.8477625374736002</c:v>
                </c:pt>
                <c:pt idx="556">
                  <c:v>4.8040210447332496</c:v>
                </c:pt>
                <c:pt idx="557">
                  <c:v>8.1737634742275205</c:v>
                </c:pt>
                <c:pt idx="558">
                  <c:v>6.0958245624322203</c:v>
                </c:pt>
                <c:pt idx="559">
                  <c:v>5.3659760150218503</c:v>
                </c:pt>
                <c:pt idx="560">
                  <c:v>6.7210240136994797</c:v>
                </c:pt>
                <c:pt idx="561">
                  <c:v>7.4966524381682804</c:v>
                </c:pt>
                <c:pt idx="562">
                  <c:v>6.5500083320820597</c:v>
                </c:pt>
                <c:pt idx="563">
                  <c:v>5.52279336309602</c:v>
                </c:pt>
                <c:pt idx="564">
                  <c:v>4.9904325867787298</c:v>
                </c:pt>
                <c:pt idx="565">
                  <c:v>7.95085485771998</c:v>
                </c:pt>
                <c:pt idx="566">
                  <c:v>9.7469068392343203</c:v>
                </c:pt>
                <c:pt idx="567">
                  <c:v>7.5073241125825101</c:v>
                </c:pt>
                <c:pt idx="568">
                  <c:v>7.80588204022862</c:v>
                </c:pt>
                <c:pt idx="569">
                  <c:v>7.1090621356871697</c:v>
                </c:pt>
                <c:pt idx="570">
                  <c:v>6.7274317248508497</c:v>
                </c:pt>
                <c:pt idx="571">
                  <c:v>7.9269635448629696</c:v>
                </c:pt>
                <c:pt idx="572">
                  <c:v>6.4997870406558498</c:v>
                </c:pt>
                <c:pt idx="573">
                  <c:v>5.1059454739005803</c:v>
                </c:pt>
                <c:pt idx="574">
                  <c:v>6.1463292576688904</c:v>
                </c:pt>
                <c:pt idx="575">
                  <c:v>6.9027427371585901</c:v>
                </c:pt>
                <c:pt idx="576">
                  <c:v>8.8980923455791494</c:v>
                </c:pt>
                <c:pt idx="577">
                  <c:v>7.1236727852046</c:v>
                </c:pt>
                <c:pt idx="578">
                  <c:v>8.2337687092170899</c:v>
                </c:pt>
                <c:pt idx="579">
                  <c:v>6.8762646118907602</c:v>
                </c:pt>
                <c:pt idx="580">
                  <c:v>6.2791466195597598</c:v>
                </c:pt>
                <c:pt idx="581">
                  <c:v>6.2225762680713599</c:v>
                </c:pt>
                <c:pt idx="582">
                  <c:v>6.48310735145719</c:v>
                </c:pt>
                <c:pt idx="583">
                  <c:v>7.0237589547384403</c:v>
                </c:pt>
                <c:pt idx="584">
                  <c:v>5.4722706736714697</c:v>
                </c:pt>
                <c:pt idx="585">
                  <c:v>6.4318677065774201</c:v>
                </c:pt>
                <c:pt idx="586">
                  <c:v>6.3368257311464404</c:v>
                </c:pt>
                <c:pt idx="587">
                  <c:v>5.8377304471659297</c:v>
                </c:pt>
                <c:pt idx="588">
                  <c:v>7.2152399787300903</c:v>
                </c:pt>
                <c:pt idx="589">
                  <c:v>5.7589017738772803</c:v>
                </c:pt>
                <c:pt idx="590">
                  <c:v>9.1504842048228099</c:v>
                </c:pt>
                <c:pt idx="591">
                  <c:v>6.34563636082859</c:v>
                </c:pt>
                <c:pt idx="592">
                  <c:v>7.5459181512093201</c:v>
                </c:pt>
                <c:pt idx="593">
                  <c:v>5.3351313396707498</c:v>
                </c:pt>
                <c:pt idx="594">
                  <c:v>7.54855597916987</c:v>
                </c:pt>
                <c:pt idx="595">
                  <c:v>6.9603477291012998</c:v>
                </c:pt>
                <c:pt idx="596">
                  <c:v>11.1675154047373</c:v>
                </c:pt>
                <c:pt idx="597">
                  <c:v>7.6907431635418702</c:v>
                </c:pt>
                <c:pt idx="598">
                  <c:v>7.2672462541803498</c:v>
                </c:pt>
                <c:pt idx="599">
                  <c:v>7.4030610910900903</c:v>
                </c:pt>
                <c:pt idx="600">
                  <c:v>6.2166061010848601</c:v>
                </c:pt>
                <c:pt idx="601">
                  <c:v>7.2806971953847404</c:v>
                </c:pt>
                <c:pt idx="602">
                  <c:v>6.8658910748834296</c:v>
                </c:pt>
                <c:pt idx="603">
                  <c:v>5.31320597904178</c:v>
                </c:pt>
                <c:pt idx="604">
                  <c:v>5.7868973813666997</c:v>
                </c:pt>
                <c:pt idx="605">
                  <c:v>5.0845051426627101</c:v>
                </c:pt>
                <c:pt idx="606">
                  <c:v>5.9914645471079799</c:v>
                </c:pt>
                <c:pt idx="607">
                  <c:v>6.8847425046730599</c:v>
                </c:pt>
                <c:pt idx="608">
                  <c:v>6.4052284580308401</c:v>
                </c:pt>
                <c:pt idx="609">
                  <c:v>5.3936275463523602</c:v>
                </c:pt>
                <c:pt idx="610">
                  <c:v>5.5606816310155196</c:v>
                </c:pt>
                <c:pt idx="611">
                  <c:v>4.7621739347977501</c:v>
                </c:pt>
                <c:pt idx="612">
                  <c:v>5.4467373716663099</c:v>
                </c:pt>
                <c:pt idx="613">
                  <c:v>6.0614569189280099</c:v>
                </c:pt>
                <c:pt idx="614">
                  <c:v>9.5012173353244798</c:v>
                </c:pt>
                <c:pt idx="615">
                  <c:v>6.8123450941774699</c:v>
                </c:pt>
                <c:pt idx="616">
                  <c:v>6.9426396808356303</c:v>
                </c:pt>
                <c:pt idx="617">
                  <c:v>4.6913478822291399</c:v>
                </c:pt>
                <c:pt idx="618">
                  <c:v>8.3882228101192702</c:v>
                </c:pt>
                <c:pt idx="619">
                  <c:v>7.3178761986264904</c:v>
                </c:pt>
                <c:pt idx="620">
                  <c:v>8.4392316499465192</c:v>
                </c:pt>
                <c:pt idx="621">
                  <c:v>6.3473892096560096</c:v>
                </c:pt>
                <c:pt idx="622">
                  <c:v>6.9411900550683701</c:v>
                </c:pt>
                <c:pt idx="623">
                  <c:v>6.2025355171879202</c:v>
                </c:pt>
                <c:pt idx="624">
                  <c:v>7.2122944685003398</c:v>
                </c:pt>
                <c:pt idx="625">
                  <c:v>7.03702761468627</c:v>
                </c:pt>
                <c:pt idx="626">
                  <c:v>6.6754027885826099</c:v>
                </c:pt>
                <c:pt idx="627">
                  <c:v>7.00033446027523</c:v>
                </c:pt>
                <c:pt idx="628">
                  <c:v>5.5333894887275203</c:v>
                </c:pt>
                <c:pt idx="629">
                  <c:v>5.5012582105447203</c:v>
                </c:pt>
                <c:pt idx="630">
                  <c:v>8.8187485828005201</c:v>
                </c:pt>
                <c:pt idx="631">
                  <c:v>4.5538768916005399</c:v>
                </c:pt>
                <c:pt idx="632">
                  <c:v>7.3251489579555704</c:v>
                </c:pt>
                <c:pt idx="633">
                  <c:v>8.4007717283989791</c:v>
                </c:pt>
                <c:pt idx="634">
                  <c:v>5.7397929121792304</c:v>
                </c:pt>
                <c:pt idx="635">
                  <c:v>5.3471075307174596</c:v>
                </c:pt>
                <c:pt idx="636">
                  <c:v>5.7071102647488701</c:v>
                </c:pt>
                <c:pt idx="637">
                  <c:v>6.5694814204142897</c:v>
                </c:pt>
                <c:pt idx="638">
                  <c:v>8.7218305546936001</c:v>
                </c:pt>
                <c:pt idx="639">
                  <c:v>7.3045159464601497</c:v>
                </c:pt>
                <c:pt idx="640">
                  <c:v>5.7300997829735696</c:v>
                </c:pt>
                <c:pt idx="641">
                  <c:v>7.6610563823618296</c:v>
                </c:pt>
                <c:pt idx="642">
                  <c:v>6.93537044601511</c:v>
                </c:pt>
                <c:pt idx="643">
                  <c:v>5.3447237393621903</c:v>
                </c:pt>
                <c:pt idx="644">
                  <c:v>7.2348984203148303</c:v>
                </c:pt>
                <c:pt idx="645">
                  <c:v>9.0721122526927402</c:v>
                </c:pt>
                <c:pt idx="646">
                  <c:v>4.7957905455967396</c:v>
                </c:pt>
                <c:pt idx="647">
                  <c:v>5.6365737249627497</c:v>
                </c:pt>
                <c:pt idx="648">
                  <c:v>5.7745515455443996</c:v>
                </c:pt>
                <c:pt idx="649">
                  <c:v>6.8762646118907602</c:v>
                </c:pt>
                <c:pt idx="650">
                  <c:v>6.6187389835172104</c:v>
                </c:pt>
                <c:pt idx="651">
                  <c:v>7.7945142082502503</c:v>
                </c:pt>
                <c:pt idx="652">
                  <c:v>5.3033049080590704</c:v>
                </c:pt>
                <c:pt idx="653">
                  <c:v>7.1639466843425401</c:v>
                </c:pt>
                <c:pt idx="654">
                  <c:v>4.6539603501575204</c:v>
                </c:pt>
                <c:pt idx="655">
                  <c:v>5.6559918108198497</c:v>
                </c:pt>
                <c:pt idx="656">
                  <c:v>6.7661917146603496</c:v>
                </c:pt>
                <c:pt idx="657">
                  <c:v>5.8435444170313602</c:v>
                </c:pt>
                <c:pt idx="658">
                  <c:v>4.4308167988433098</c:v>
                </c:pt>
                <c:pt idx="659">
                  <c:v>8.5952647268363904</c:v>
                </c:pt>
                <c:pt idx="660">
                  <c:v>7.6934816408351701</c:v>
                </c:pt>
                <c:pt idx="661">
                  <c:v>6.8700534117981196</c:v>
                </c:pt>
                <c:pt idx="662">
                  <c:v>5.5134287461649798</c:v>
                </c:pt>
                <c:pt idx="663">
                  <c:v>6.2402758451707596</c:v>
                </c:pt>
                <c:pt idx="664">
                  <c:v>7.6468313914304797</c:v>
                </c:pt>
                <c:pt idx="665">
                  <c:v>6.0306852602612597</c:v>
                </c:pt>
                <c:pt idx="666">
                  <c:v>6.7546040994879597</c:v>
                </c:pt>
                <c:pt idx="667">
                  <c:v>5.4467373716663099</c:v>
                </c:pt>
                <c:pt idx="668">
                  <c:v>7.7323692222843796</c:v>
                </c:pt>
                <c:pt idx="669">
                  <c:v>5.9362160728775004</c:v>
                </c:pt>
                <c:pt idx="670">
                  <c:v>8.2511421390907493</c:v>
                </c:pt>
                <c:pt idx="671">
                  <c:v>6.69950034016167</c:v>
                </c:pt>
                <c:pt idx="672">
                  <c:v>4.8520302639196098</c:v>
                </c:pt>
                <c:pt idx="673">
                  <c:v>7.3258075025957696</c:v>
                </c:pt>
                <c:pt idx="674">
                  <c:v>4.9698132995759998</c:v>
                </c:pt>
                <c:pt idx="675">
                  <c:v>6.3647507568519099</c:v>
                </c:pt>
                <c:pt idx="676">
                  <c:v>11.3883141697202</c:v>
                </c:pt>
                <c:pt idx="677">
                  <c:v>12.7625119652565</c:v>
                </c:pt>
                <c:pt idx="678">
                  <c:v>5.82304589548301</c:v>
                </c:pt>
                <c:pt idx="679">
                  <c:v>5.6970934865054002</c:v>
                </c:pt>
                <c:pt idx="680">
                  <c:v>5.7300997829735696</c:v>
                </c:pt>
                <c:pt idx="681">
                  <c:v>5.4722706736714697</c:v>
                </c:pt>
                <c:pt idx="682">
                  <c:v>4.4886363697321396</c:v>
                </c:pt>
                <c:pt idx="683">
                  <c:v>4.8441870864585903</c:v>
                </c:pt>
                <c:pt idx="684">
                  <c:v>6.3681871863504904</c:v>
                </c:pt>
                <c:pt idx="685">
                  <c:v>6.4488893941468497</c:v>
                </c:pt>
                <c:pt idx="686">
                  <c:v>7.0466472778487503</c:v>
                </c:pt>
                <c:pt idx="687">
                  <c:v>11.4260268089</c:v>
                </c:pt>
                <c:pt idx="688">
                  <c:v>7.3556411029742499</c:v>
                </c:pt>
                <c:pt idx="689">
                  <c:v>5.1590552992145202</c:v>
                </c:pt>
                <c:pt idx="690">
                  <c:v>9.0523211077051897</c:v>
                </c:pt>
                <c:pt idx="691">
                  <c:v>6.9157234486313097</c:v>
                </c:pt>
                <c:pt idx="692">
                  <c:v>4.4773368144781998</c:v>
                </c:pt>
                <c:pt idx="693">
                  <c:v>6.3026189757448998</c:v>
                </c:pt>
                <c:pt idx="694">
                  <c:v>6.7202201551352898</c:v>
                </c:pt>
                <c:pt idx="695">
                  <c:v>5.1179938124167501</c:v>
                </c:pt>
                <c:pt idx="696">
                  <c:v>6.7696419768525002</c:v>
                </c:pt>
                <c:pt idx="697">
                  <c:v>4.8675344504555804</c:v>
                </c:pt>
                <c:pt idx="698">
                  <c:v>8.7172455139070397</c:v>
                </c:pt>
                <c:pt idx="699">
                  <c:v>5.8861040314501496</c:v>
                </c:pt>
                <c:pt idx="700">
                  <c:v>3.6635616461296401</c:v>
                </c:pt>
                <c:pt idx="701">
                  <c:v>5.6869753563398202</c:v>
                </c:pt>
                <c:pt idx="702">
                  <c:v>6.3315018498936899</c:v>
                </c:pt>
                <c:pt idx="703">
                  <c:v>6.9469759921354104</c:v>
                </c:pt>
                <c:pt idx="704">
                  <c:v>8.1758290087145902</c:v>
                </c:pt>
                <c:pt idx="705">
                  <c:v>5.7071102647488701</c:v>
                </c:pt>
                <c:pt idx="706">
                  <c:v>6.1393456139216402</c:v>
                </c:pt>
                <c:pt idx="707">
                  <c:v>7.3852309230665698</c:v>
                </c:pt>
                <c:pt idx="708">
                  <c:v>6.7511014689367599</c:v>
                </c:pt>
                <c:pt idx="709">
                  <c:v>7.53689712956617</c:v>
                </c:pt>
                <c:pt idx="710">
                  <c:v>7.3218497137883496</c:v>
                </c:pt>
                <c:pt idx="711">
                  <c:v>7.0379059634471801</c:v>
                </c:pt>
                <c:pt idx="712">
                  <c:v>4.76643833358421</c:v>
                </c:pt>
                <c:pt idx="713">
                  <c:v>4.5747109785033802</c:v>
                </c:pt>
                <c:pt idx="714">
                  <c:v>9.2562693038645794</c:v>
                </c:pt>
                <c:pt idx="715">
                  <c:v>6.2106000770246501</c:v>
                </c:pt>
                <c:pt idx="716">
                  <c:v>5.8406416573733901</c:v>
                </c:pt>
                <c:pt idx="717">
                  <c:v>5.8971538676367397</c:v>
                </c:pt>
                <c:pt idx="718">
                  <c:v>6.0330862217987997</c:v>
                </c:pt>
                <c:pt idx="719">
                  <c:v>6.62140565176413</c:v>
                </c:pt>
                <c:pt idx="720">
                  <c:v>7.5740450053721897</c:v>
                </c:pt>
                <c:pt idx="721">
                  <c:v>7.2882444010201199</c:v>
                </c:pt>
                <c:pt idx="722">
                  <c:v>8.9694146508661703</c:v>
                </c:pt>
                <c:pt idx="723">
                  <c:v>5.6733232671714902</c:v>
                </c:pt>
                <c:pt idx="724">
                  <c:v>6.8057225534169801</c:v>
                </c:pt>
                <c:pt idx="725">
                  <c:v>6.1047932324149796</c:v>
                </c:pt>
                <c:pt idx="726">
                  <c:v>4.6728288344618996</c:v>
                </c:pt>
                <c:pt idx="727">
                  <c:v>5.2770937300964098</c:v>
                </c:pt>
                <c:pt idx="728">
                  <c:v>5.6021188208797001</c:v>
                </c:pt>
                <c:pt idx="729">
                  <c:v>4.1896547420264199</c:v>
                </c:pt>
                <c:pt idx="730">
                  <c:v>5.7137328055093599</c:v>
                </c:pt>
                <c:pt idx="731">
                  <c:v>4.27666611901605</c:v>
                </c:pt>
                <c:pt idx="732">
                  <c:v>5.8464387750577202</c:v>
                </c:pt>
                <c:pt idx="733">
                  <c:v>7.0166096838942096</c:v>
                </c:pt>
                <c:pt idx="734">
                  <c:v>9.6176038620257192</c:v>
                </c:pt>
                <c:pt idx="735">
                  <c:v>4.9698132995759998</c:v>
                </c:pt>
                <c:pt idx="736">
                  <c:v>8.0426994968976295</c:v>
                </c:pt>
                <c:pt idx="737">
                  <c:v>5.8833223884882697</c:v>
                </c:pt>
                <c:pt idx="738">
                  <c:v>5.5333894887275203</c:v>
                </c:pt>
                <c:pt idx="739">
                  <c:v>6.6682282484173996</c:v>
                </c:pt>
                <c:pt idx="740">
                  <c:v>4.6539603501575204</c:v>
                </c:pt>
                <c:pt idx="741">
                  <c:v>5.9997633499226701</c:v>
                </c:pt>
                <c:pt idx="742">
                  <c:v>5.1179938124167501</c:v>
                </c:pt>
                <c:pt idx="743">
                  <c:v>7.4960973451759498</c:v>
                </c:pt>
                <c:pt idx="744">
                  <c:v>4.3307333402863302</c:v>
                </c:pt>
                <c:pt idx="745">
                  <c:v>8.6606872910549608</c:v>
                </c:pt>
                <c:pt idx="746">
                  <c:v>7.2100796281707797</c:v>
                </c:pt>
                <c:pt idx="747">
                  <c:v>5.6454468976432297</c:v>
                </c:pt>
                <c:pt idx="748">
                  <c:v>7.9824163468277298</c:v>
                </c:pt>
                <c:pt idx="749">
                  <c:v>7.75245793801085</c:v>
                </c:pt>
                <c:pt idx="750">
                  <c:v>4.9972122737641103</c:v>
                </c:pt>
                <c:pt idx="751">
                  <c:v>7.6406038263936296</c:v>
                </c:pt>
                <c:pt idx="752">
                  <c:v>7.8363697605451197</c:v>
                </c:pt>
                <c:pt idx="753">
                  <c:v>6.8662385987791996</c:v>
                </c:pt>
                <c:pt idx="754">
                  <c:v>7.0527210492323196</c:v>
                </c:pt>
                <c:pt idx="755">
                  <c:v>6.74758652682931</c:v>
                </c:pt>
                <c:pt idx="756">
                  <c:v>8.2427563457144704</c:v>
                </c:pt>
                <c:pt idx="757">
                  <c:v>7.9105906122564704</c:v>
                </c:pt>
                <c:pt idx="758">
                  <c:v>12.2396137989368</c:v>
                </c:pt>
                <c:pt idx="759">
                  <c:v>9.6841492520628893</c:v>
                </c:pt>
                <c:pt idx="760">
                  <c:v>5.8916442118257697</c:v>
                </c:pt>
                <c:pt idx="761">
                  <c:v>8.5145898055461195</c:v>
                </c:pt>
                <c:pt idx="762">
                  <c:v>6.9017372066565699</c:v>
                </c:pt>
                <c:pt idx="763">
                  <c:v>6.5381398237676702</c:v>
                </c:pt>
                <c:pt idx="764">
                  <c:v>5.0751738152338204</c:v>
                </c:pt>
                <c:pt idx="765">
                  <c:v>3.8918202981106198</c:v>
                </c:pt>
                <c:pt idx="766">
                  <c:v>5.2781146592305097</c:v>
                </c:pt>
                <c:pt idx="767">
                  <c:v>8.9100457614735493</c:v>
                </c:pt>
                <c:pt idx="768">
                  <c:v>6.2065759267249199</c:v>
                </c:pt>
                <c:pt idx="769">
                  <c:v>8.6436496153687905</c:v>
                </c:pt>
                <c:pt idx="770">
                  <c:v>7.3617565507503597</c:v>
                </c:pt>
                <c:pt idx="771">
                  <c:v>7.60688453121963</c:v>
                </c:pt>
                <c:pt idx="772">
                  <c:v>5.2933048247244896</c:v>
                </c:pt>
                <c:pt idx="773">
                  <c:v>6.6096187486264899</c:v>
                </c:pt>
                <c:pt idx="774">
                  <c:v>6.7334018918373504</c:v>
                </c:pt>
                <c:pt idx="775">
                  <c:v>9.2635019200904107</c:v>
                </c:pt>
                <c:pt idx="776">
                  <c:v>6.3885614055456301</c:v>
                </c:pt>
                <c:pt idx="777">
                  <c:v>7.1869010204116304</c:v>
                </c:pt>
                <c:pt idx="778">
                  <c:v>5.2417470150596399</c:v>
                </c:pt>
                <c:pt idx="779">
                  <c:v>5.4764635519315101</c:v>
                </c:pt>
                <c:pt idx="780">
                  <c:v>4.9972122737641103</c:v>
                </c:pt>
                <c:pt idx="781">
                  <c:v>6.6758232216348397</c:v>
                </c:pt>
                <c:pt idx="782">
                  <c:v>6.5778613577210399</c:v>
                </c:pt>
                <c:pt idx="783">
                  <c:v>5.3936275463523602</c:v>
                </c:pt>
              </c:numCache>
            </c:numRef>
          </c:yVal>
          <c:smooth val="0"/>
          <c:extLst>
            <c:ext xmlns:c16="http://schemas.microsoft.com/office/drawing/2014/chart" uri="{C3380CC4-5D6E-409C-BE32-E72D297353CC}">
              <c16:uniqueId val="{00000000-6DCD-4470-B831-EAB52AB0455F}"/>
            </c:ext>
          </c:extLst>
        </c:ser>
        <c:ser>
          <c:idx val="1"/>
          <c:order val="1"/>
          <c:tx>
            <c:strRef>
              <c:f>"信息搜寻"</c:f>
              <c:strCache>
                <c:ptCount val="1"/>
                <c:pt idx="0">
                  <c:v>信息搜寻</c:v>
                </c:pt>
              </c:strCache>
            </c:strRef>
          </c:tx>
          <c:spPr>
            <a:ln w="19050" cap="rnd">
              <a:noFill/>
              <a:round/>
            </a:ln>
            <a:effectLst/>
          </c:spPr>
          <c:marker>
            <c:symbol val="circle"/>
            <c:size val="5"/>
            <c:spPr>
              <a:solidFill>
                <a:schemeClr val="accent2">
                  <a:alpha val="80000"/>
                </a:schemeClr>
              </a:solidFill>
              <a:ln w="9525">
                <a:noFill/>
              </a:ln>
              <a:effectLst/>
            </c:spPr>
          </c:marker>
          <c:xVal>
            <c:numRef>
              <c:f>[data.csv]分组数据2!$I$786:$I$1227</c:f>
              <c:numCache>
                <c:formatCode>0.000_ </c:formatCode>
                <c:ptCount val="442"/>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2.1972245773362098</c:v>
                </c:pt>
                <c:pt idx="34">
                  <c:v>2.1972245773362098</c:v>
                </c:pt>
                <c:pt idx="35">
                  <c:v>2.1972245773362098</c:v>
                </c:pt>
                <c:pt idx="36">
                  <c:v>2.1972245773362098</c:v>
                </c:pt>
                <c:pt idx="37">
                  <c:v>2.07944154167983</c:v>
                </c:pt>
                <c:pt idx="38">
                  <c:v>2.07944154167983</c:v>
                </c:pt>
                <c:pt idx="39">
                  <c:v>2.07944154167983</c:v>
                </c:pt>
                <c:pt idx="40">
                  <c:v>2.07944154167983</c:v>
                </c:pt>
                <c:pt idx="41">
                  <c:v>2.07944154167983</c:v>
                </c:pt>
                <c:pt idx="42">
                  <c:v>2.07944154167983</c:v>
                </c:pt>
                <c:pt idx="43">
                  <c:v>2.07944154167983</c:v>
                </c:pt>
                <c:pt idx="44">
                  <c:v>2.07944154167983</c:v>
                </c:pt>
                <c:pt idx="45">
                  <c:v>1.9459101490553099</c:v>
                </c:pt>
                <c:pt idx="46">
                  <c:v>1.9459101490553099</c:v>
                </c:pt>
                <c:pt idx="47">
                  <c:v>1.9459101490553099</c:v>
                </c:pt>
                <c:pt idx="48">
                  <c:v>1.9459101490553099</c:v>
                </c:pt>
                <c:pt idx="49">
                  <c:v>1.9459101490553099</c:v>
                </c:pt>
                <c:pt idx="50">
                  <c:v>1.7917594692280501</c:v>
                </c:pt>
                <c:pt idx="51">
                  <c:v>1.7917594692280501</c:v>
                </c:pt>
                <c:pt idx="52">
                  <c:v>1.7917594692280501</c:v>
                </c:pt>
                <c:pt idx="53">
                  <c:v>1.7917594692280501</c:v>
                </c:pt>
                <c:pt idx="54">
                  <c:v>1.7917594692280501</c:v>
                </c:pt>
                <c:pt idx="55">
                  <c:v>1.7917594692280501</c:v>
                </c:pt>
                <c:pt idx="56">
                  <c:v>1.7917594692280501</c:v>
                </c:pt>
                <c:pt idx="57">
                  <c:v>1.7917594692280501</c:v>
                </c:pt>
                <c:pt idx="58">
                  <c:v>1.7917594692280501</c:v>
                </c:pt>
                <c:pt idx="59">
                  <c:v>1.7917594692280501</c:v>
                </c:pt>
                <c:pt idx="60">
                  <c:v>1.7917594692280501</c:v>
                </c:pt>
                <c:pt idx="61">
                  <c:v>1.6094379124341001</c:v>
                </c:pt>
                <c:pt idx="62">
                  <c:v>1.6094379124341001</c:v>
                </c:pt>
                <c:pt idx="63">
                  <c:v>1.6094379124341001</c:v>
                </c:pt>
                <c:pt idx="64">
                  <c:v>1.6094379124341001</c:v>
                </c:pt>
                <c:pt idx="65">
                  <c:v>1.6094379124341001</c:v>
                </c:pt>
                <c:pt idx="66">
                  <c:v>1.6094379124341001</c:v>
                </c:pt>
                <c:pt idx="67">
                  <c:v>1.6094379124341001</c:v>
                </c:pt>
                <c:pt idx="68">
                  <c:v>1.6094379124341001</c:v>
                </c:pt>
                <c:pt idx="69">
                  <c:v>1.6094379124341001</c:v>
                </c:pt>
                <c:pt idx="70">
                  <c:v>1.6094379124341001</c:v>
                </c:pt>
                <c:pt idx="71">
                  <c:v>1.6094379124341001</c:v>
                </c:pt>
                <c:pt idx="72">
                  <c:v>1.6094379124341001</c:v>
                </c:pt>
                <c:pt idx="73">
                  <c:v>1.6094379124341001</c:v>
                </c:pt>
                <c:pt idx="74">
                  <c:v>1.6094379124341001</c:v>
                </c:pt>
                <c:pt idx="75">
                  <c:v>1.6094379124341001</c:v>
                </c:pt>
                <c:pt idx="76">
                  <c:v>1.6094379124341001</c:v>
                </c:pt>
                <c:pt idx="77">
                  <c:v>1.6094379124341001</c:v>
                </c:pt>
                <c:pt idx="78">
                  <c:v>1.6094379124341001</c:v>
                </c:pt>
                <c:pt idx="79">
                  <c:v>1.6094379124341001</c:v>
                </c:pt>
                <c:pt idx="80">
                  <c:v>1.6094379124341001</c:v>
                </c:pt>
                <c:pt idx="81">
                  <c:v>1.6094379124341001</c:v>
                </c:pt>
                <c:pt idx="82">
                  <c:v>1.3862943611198899</c:v>
                </c:pt>
                <c:pt idx="83">
                  <c:v>1.3862943611198899</c:v>
                </c:pt>
                <c:pt idx="84">
                  <c:v>1.3862943611198899</c:v>
                </c:pt>
                <c:pt idx="85">
                  <c:v>1.3862943611198899</c:v>
                </c:pt>
                <c:pt idx="86">
                  <c:v>1.3862943611198899</c:v>
                </c:pt>
                <c:pt idx="87">
                  <c:v>1.3862943611198899</c:v>
                </c:pt>
                <c:pt idx="88">
                  <c:v>1.3862943611198899</c:v>
                </c:pt>
                <c:pt idx="89">
                  <c:v>1.3862943611198899</c:v>
                </c:pt>
                <c:pt idx="90">
                  <c:v>1.3862943611198899</c:v>
                </c:pt>
                <c:pt idx="91">
                  <c:v>1.3862943611198899</c:v>
                </c:pt>
                <c:pt idx="92">
                  <c:v>1.3862943611198899</c:v>
                </c:pt>
                <c:pt idx="93">
                  <c:v>1.3862943611198899</c:v>
                </c:pt>
                <c:pt idx="94">
                  <c:v>1.3862943611198899</c:v>
                </c:pt>
                <c:pt idx="95">
                  <c:v>1.3862943611198899</c:v>
                </c:pt>
                <c:pt idx="96">
                  <c:v>1.3862943611198899</c:v>
                </c:pt>
                <c:pt idx="97">
                  <c:v>1.3862943611198899</c:v>
                </c:pt>
                <c:pt idx="98">
                  <c:v>1.3862943611198899</c:v>
                </c:pt>
                <c:pt idx="99">
                  <c:v>1.3862943611198899</c:v>
                </c:pt>
                <c:pt idx="100">
                  <c:v>1.3862943611198899</c:v>
                </c:pt>
                <c:pt idx="101">
                  <c:v>1.3862943611198899</c:v>
                </c:pt>
                <c:pt idx="102">
                  <c:v>1.0986122886681</c:v>
                </c:pt>
                <c:pt idx="103">
                  <c:v>1.0986122886681</c:v>
                </c:pt>
                <c:pt idx="104">
                  <c:v>1.0986122886681</c:v>
                </c:pt>
                <c:pt idx="105">
                  <c:v>1.0986122886681</c:v>
                </c:pt>
                <c:pt idx="106">
                  <c:v>1.0986122886681</c:v>
                </c:pt>
                <c:pt idx="107">
                  <c:v>1.0986122886681</c:v>
                </c:pt>
                <c:pt idx="108">
                  <c:v>1.0986122886681</c:v>
                </c:pt>
                <c:pt idx="109">
                  <c:v>1.0986122886681</c:v>
                </c:pt>
                <c:pt idx="110">
                  <c:v>1.0986122886681</c:v>
                </c:pt>
                <c:pt idx="111">
                  <c:v>1.0986122886681</c:v>
                </c:pt>
                <c:pt idx="112">
                  <c:v>1.0986122886681</c:v>
                </c:pt>
                <c:pt idx="113">
                  <c:v>1.0986122886681</c:v>
                </c:pt>
                <c:pt idx="114">
                  <c:v>1.0986122886681</c:v>
                </c:pt>
                <c:pt idx="115">
                  <c:v>1.0986122886681</c:v>
                </c:pt>
                <c:pt idx="116">
                  <c:v>1.0986122886681</c:v>
                </c:pt>
                <c:pt idx="117">
                  <c:v>1.0986122886681</c:v>
                </c:pt>
                <c:pt idx="118">
                  <c:v>1.0986122886681</c:v>
                </c:pt>
                <c:pt idx="119">
                  <c:v>1.0986122886681</c:v>
                </c:pt>
                <c:pt idx="120">
                  <c:v>1.0986122886681</c:v>
                </c:pt>
                <c:pt idx="121">
                  <c:v>1.0986122886681</c:v>
                </c:pt>
                <c:pt idx="122">
                  <c:v>1.0986122886681</c:v>
                </c:pt>
                <c:pt idx="123">
                  <c:v>1.0986122886681</c:v>
                </c:pt>
                <c:pt idx="124">
                  <c:v>1.0986122886681</c:v>
                </c:pt>
                <c:pt idx="125">
                  <c:v>1.0986122886681</c:v>
                </c:pt>
                <c:pt idx="126">
                  <c:v>1.0986122886681</c:v>
                </c:pt>
                <c:pt idx="127">
                  <c:v>1.0986122886681</c:v>
                </c:pt>
                <c:pt idx="128">
                  <c:v>1.0986122886681</c:v>
                </c:pt>
                <c:pt idx="129">
                  <c:v>1.0986122886681</c:v>
                </c:pt>
                <c:pt idx="130">
                  <c:v>1.0986122886681</c:v>
                </c:pt>
                <c:pt idx="131">
                  <c:v>1.0986122886681</c:v>
                </c:pt>
                <c:pt idx="132">
                  <c:v>1.0986122886681</c:v>
                </c:pt>
                <c:pt idx="133">
                  <c:v>1.0986122886681</c:v>
                </c:pt>
                <c:pt idx="134">
                  <c:v>1.0986122886681</c:v>
                </c:pt>
                <c:pt idx="135">
                  <c:v>1.0986122886681</c:v>
                </c:pt>
                <c:pt idx="136">
                  <c:v>0.69314718055994495</c:v>
                </c:pt>
                <c:pt idx="137">
                  <c:v>0.69314718055994495</c:v>
                </c:pt>
                <c:pt idx="138">
                  <c:v>0.69314718055994495</c:v>
                </c:pt>
                <c:pt idx="139">
                  <c:v>0.69314718055994495</c:v>
                </c:pt>
                <c:pt idx="140">
                  <c:v>0.69314718055994495</c:v>
                </c:pt>
                <c:pt idx="141">
                  <c:v>0.69314718055994495</c:v>
                </c:pt>
                <c:pt idx="142">
                  <c:v>0.69314718055994495</c:v>
                </c:pt>
                <c:pt idx="143">
                  <c:v>0.69314718055994495</c:v>
                </c:pt>
                <c:pt idx="144">
                  <c:v>0.69314718055994495</c:v>
                </c:pt>
                <c:pt idx="145">
                  <c:v>0.69314718055994495</c:v>
                </c:pt>
                <c:pt idx="146">
                  <c:v>0.69314718055994495</c:v>
                </c:pt>
                <c:pt idx="147">
                  <c:v>0.69314718055994495</c:v>
                </c:pt>
                <c:pt idx="148">
                  <c:v>0.69314718055994495</c:v>
                </c:pt>
                <c:pt idx="149">
                  <c:v>0.69314718055994495</c:v>
                </c:pt>
                <c:pt idx="150">
                  <c:v>0.69314718055994495</c:v>
                </c:pt>
                <c:pt idx="151">
                  <c:v>0.69314718055994495</c:v>
                </c:pt>
                <c:pt idx="152">
                  <c:v>0.69314718055994495</c:v>
                </c:pt>
                <c:pt idx="153">
                  <c:v>0.69314718055994495</c:v>
                </c:pt>
                <c:pt idx="154">
                  <c:v>0.69314718055994495</c:v>
                </c:pt>
                <c:pt idx="155">
                  <c:v>0.69314718055994495</c:v>
                </c:pt>
                <c:pt idx="156">
                  <c:v>0.69314718055994495</c:v>
                </c:pt>
                <c:pt idx="157">
                  <c:v>0.69314718055994495</c:v>
                </c:pt>
                <c:pt idx="158">
                  <c:v>0.69314718055994495</c:v>
                </c:pt>
                <c:pt idx="159">
                  <c:v>0.69314718055994495</c:v>
                </c:pt>
                <c:pt idx="160">
                  <c:v>0.69314718055994495</c:v>
                </c:pt>
                <c:pt idx="161">
                  <c:v>0.69314718055994495</c:v>
                </c:pt>
                <c:pt idx="162">
                  <c:v>0.69314718055994495</c:v>
                </c:pt>
                <c:pt idx="163">
                  <c:v>0.69314718055994495</c:v>
                </c:pt>
                <c:pt idx="164">
                  <c:v>0.69314718055994495</c:v>
                </c:pt>
                <c:pt idx="165">
                  <c:v>0.69314718055994495</c:v>
                </c:pt>
                <c:pt idx="166">
                  <c:v>0.69314718055994495</c:v>
                </c:pt>
                <c:pt idx="167">
                  <c:v>0.69314718055994495</c:v>
                </c:pt>
                <c:pt idx="168">
                  <c:v>0.69314718055994495</c:v>
                </c:pt>
                <c:pt idx="169">
                  <c:v>0.69314718055994495</c:v>
                </c:pt>
                <c:pt idx="170">
                  <c:v>0.69314718055994495</c:v>
                </c:pt>
                <c:pt idx="171">
                  <c:v>0.69314718055994495</c:v>
                </c:pt>
                <c:pt idx="172">
                  <c:v>0.69314718055994495</c:v>
                </c:pt>
                <c:pt idx="173">
                  <c:v>0.69314718055994495</c:v>
                </c:pt>
                <c:pt idx="174">
                  <c:v>0.69314718055994495</c:v>
                </c:pt>
                <c:pt idx="175">
                  <c:v>0.69314718055994495</c:v>
                </c:pt>
                <c:pt idx="176">
                  <c:v>0.69314718055994495</c:v>
                </c:pt>
                <c:pt idx="177">
                  <c:v>0.69314718055994495</c:v>
                </c:pt>
                <c:pt idx="178">
                  <c:v>0.69314718055994495</c:v>
                </c:pt>
                <c:pt idx="179">
                  <c:v>0.69314718055994495</c:v>
                </c:pt>
                <c:pt idx="180">
                  <c:v>0.69314718055994495</c:v>
                </c:pt>
                <c:pt idx="181">
                  <c:v>0.69314718055994495</c:v>
                </c:pt>
                <c:pt idx="182">
                  <c:v>0.69314718055994495</c:v>
                </c:pt>
                <c:pt idx="183">
                  <c:v>0.69314718055994495</c:v>
                </c:pt>
                <c:pt idx="184">
                  <c:v>0.69314718055994495</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numCache>
            </c:numRef>
          </c:xVal>
          <c:yVal>
            <c:numRef>
              <c:f>[data.csv]分组数据2!$K$786:$K$1227</c:f>
              <c:numCache>
                <c:formatCode>0.000_ </c:formatCode>
                <c:ptCount val="442"/>
                <c:pt idx="0">
                  <c:v>6.7190131543852596</c:v>
                </c:pt>
                <c:pt idx="1">
                  <c:v>4.7184988712950897</c:v>
                </c:pt>
                <c:pt idx="2">
                  <c:v>9.4420074942312695</c:v>
                </c:pt>
                <c:pt idx="3">
                  <c:v>7.4036702900123696</c:v>
                </c:pt>
                <c:pt idx="4">
                  <c:v>5.0039463059454503</c:v>
                </c:pt>
                <c:pt idx="5">
                  <c:v>7.1292975489293697</c:v>
                </c:pt>
                <c:pt idx="6">
                  <c:v>8.1881334145104692</c:v>
                </c:pt>
                <c:pt idx="7">
                  <c:v>7.0544496581329401</c:v>
                </c:pt>
                <c:pt idx="8">
                  <c:v>8.7209500289302504</c:v>
                </c:pt>
                <c:pt idx="9">
                  <c:v>5.9939614273065596</c:v>
                </c:pt>
                <c:pt idx="10">
                  <c:v>7.6296981412776201</c:v>
                </c:pt>
                <c:pt idx="11">
                  <c:v>8.4311994782492601</c:v>
                </c:pt>
                <c:pt idx="12">
                  <c:v>5.9712618397904604</c:v>
                </c:pt>
                <c:pt idx="13">
                  <c:v>12.8604010321564</c:v>
                </c:pt>
                <c:pt idx="14">
                  <c:v>5.6454468976432297</c:v>
                </c:pt>
                <c:pt idx="15">
                  <c:v>15.2494878037792</c:v>
                </c:pt>
                <c:pt idx="16">
                  <c:v>5.8944028342648496</c:v>
                </c:pt>
                <c:pt idx="17">
                  <c:v>5.2417470150596399</c:v>
                </c:pt>
                <c:pt idx="18">
                  <c:v>7.99539087693661</c:v>
                </c:pt>
                <c:pt idx="19">
                  <c:v>5.1984970312658199</c:v>
                </c:pt>
                <c:pt idx="20">
                  <c:v>6.5453496603344199</c:v>
                </c:pt>
                <c:pt idx="21">
                  <c:v>5.7620513827801698</c:v>
                </c:pt>
                <c:pt idx="22">
                  <c:v>9.2942218559568808</c:v>
                </c:pt>
                <c:pt idx="23">
                  <c:v>7.1974353540965899</c:v>
                </c:pt>
                <c:pt idx="24">
                  <c:v>6.6476883735633203</c:v>
                </c:pt>
                <c:pt idx="25">
                  <c:v>6.9911768871212097</c:v>
                </c:pt>
                <c:pt idx="26">
                  <c:v>4.9416424226093003</c:v>
                </c:pt>
                <c:pt idx="27">
                  <c:v>6.8585650347913596</c:v>
                </c:pt>
                <c:pt idx="28">
                  <c:v>4.5747109785033802</c:v>
                </c:pt>
                <c:pt idx="29">
                  <c:v>7.2492150571143803</c:v>
                </c:pt>
                <c:pt idx="30">
                  <c:v>7.4241652810420202</c:v>
                </c:pt>
                <c:pt idx="31">
                  <c:v>5.5645204073226902</c:v>
                </c:pt>
                <c:pt idx="32">
                  <c:v>4.8978397999509102</c:v>
                </c:pt>
                <c:pt idx="33">
                  <c:v>5.7960577507653701</c:v>
                </c:pt>
                <c:pt idx="34">
                  <c:v>8.1519098729408999</c:v>
                </c:pt>
                <c:pt idx="35">
                  <c:v>3.5835189384561099</c:v>
                </c:pt>
                <c:pt idx="36">
                  <c:v>5.4510384535657002</c:v>
                </c:pt>
                <c:pt idx="37">
                  <c:v>4.8675344504555804</c:v>
                </c:pt>
                <c:pt idx="38">
                  <c:v>6.1675164908883398</c:v>
                </c:pt>
                <c:pt idx="39">
                  <c:v>5.6249196262304704</c:v>
                </c:pt>
                <c:pt idx="40">
                  <c:v>4.4886363697321396</c:v>
                </c:pt>
                <c:pt idx="41">
                  <c:v>5.6347896031692404</c:v>
                </c:pt>
                <c:pt idx="42">
                  <c:v>5.0455733454575302</c:v>
                </c:pt>
                <c:pt idx="43">
                  <c:v>6.3630281035404597</c:v>
                </c:pt>
                <c:pt idx="44">
                  <c:v>6.2705157303604802</c:v>
                </c:pt>
                <c:pt idx="45">
                  <c:v>3.86072971104059</c:v>
                </c:pt>
                <c:pt idx="46">
                  <c:v>6.5294188382622202</c:v>
                </c:pt>
                <c:pt idx="47">
                  <c:v>5.6204008657171496</c:v>
                </c:pt>
                <c:pt idx="48">
                  <c:v>6.0124919143000497</c:v>
                </c:pt>
                <c:pt idx="49">
                  <c:v>8.1327064896932608</c:v>
                </c:pt>
                <c:pt idx="50">
                  <c:v>5.6524891802686499</c:v>
                </c:pt>
                <c:pt idx="51">
                  <c:v>6.8921338980791802</c:v>
                </c:pt>
                <c:pt idx="52">
                  <c:v>5.0689042022202297</c:v>
                </c:pt>
                <c:pt idx="53">
                  <c:v>3.9120230054281402</c:v>
                </c:pt>
                <c:pt idx="54">
                  <c:v>5.7714411231300096</c:v>
                </c:pt>
                <c:pt idx="55">
                  <c:v>6.8906091201471602</c:v>
                </c:pt>
                <c:pt idx="56">
                  <c:v>5.0998664278241899</c:v>
                </c:pt>
                <c:pt idx="57">
                  <c:v>4.9487598903781604</c:v>
                </c:pt>
                <c:pt idx="58">
                  <c:v>4.5849674786705696</c:v>
                </c:pt>
                <c:pt idx="59">
                  <c:v>5.5619628611715699</c:v>
                </c:pt>
                <c:pt idx="60">
                  <c:v>4.8520302639196098</c:v>
                </c:pt>
                <c:pt idx="61">
                  <c:v>4.3174881135363101</c:v>
                </c:pt>
                <c:pt idx="62">
                  <c:v>3.8918202981106198</c:v>
                </c:pt>
                <c:pt idx="63">
                  <c:v>4.27666611901605</c:v>
                </c:pt>
                <c:pt idx="64">
                  <c:v>6.88516878030934</c:v>
                </c:pt>
                <c:pt idx="65">
                  <c:v>7.0414116637948103</c:v>
                </c:pt>
                <c:pt idx="66">
                  <c:v>5.2933048247244896</c:v>
                </c:pt>
                <c:pt idx="67">
                  <c:v>6.3153580015223296</c:v>
                </c:pt>
                <c:pt idx="68">
                  <c:v>5.7589017738772803</c:v>
                </c:pt>
                <c:pt idx="69">
                  <c:v>4.9767337424205698</c:v>
                </c:pt>
                <c:pt idx="70">
                  <c:v>8.2101244051642599</c:v>
                </c:pt>
                <c:pt idx="71">
                  <c:v>4.7621739347977501</c:v>
                </c:pt>
                <c:pt idx="72">
                  <c:v>8.2738469327844992</c:v>
                </c:pt>
                <c:pt idx="73">
                  <c:v>4.3944491546724302</c:v>
                </c:pt>
                <c:pt idx="74">
                  <c:v>7.7782114745124904</c:v>
                </c:pt>
                <c:pt idx="75">
                  <c:v>6.1923624894748697</c:v>
                </c:pt>
                <c:pt idx="76">
                  <c:v>5.5451774444795596</c:v>
                </c:pt>
                <c:pt idx="77">
                  <c:v>5.0875963352323801</c:v>
                </c:pt>
                <c:pt idx="78">
                  <c:v>6.34563636082859</c:v>
                </c:pt>
                <c:pt idx="79">
                  <c:v>4.4308167988433098</c:v>
                </c:pt>
                <c:pt idx="80">
                  <c:v>5.7268477475871897</c:v>
                </c:pt>
                <c:pt idx="81">
                  <c:v>6.6720329454610603</c:v>
                </c:pt>
                <c:pt idx="82">
                  <c:v>6.1923624894748697</c:v>
                </c:pt>
                <c:pt idx="83">
                  <c:v>3.0910424533583098</c:v>
                </c:pt>
                <c:pt idx="84">
                  <c:v>6.7659996839348402</c:v>
                </c:pt>
                <c:pt idx="85">
                  <c:v>5.6312117818213601</c:v>
                </c:pt>
                <c:pt idx="86">
                  <c:v>4.7791234931115296</c:v>
                </c:pt>
                <c:pt idx="87">
                  <c:v>6.8448154792082603</c:v>
                </c:pt>
                <c:pt idx="88">
                  <c:v>3.0445224377234199</c:v>
                </c:pt>
                <c:pt idx="89">
                  <c:v>5.4889377261566796</c:v>
                </c:pt>
                <c:pt idx="90">
                  <c:v>5.9061400582105703</c:v>
                </c:pt>
                <c:pt idx="91">
                  <c:v>5.6312117818213601</c:v>
                </c:pt>
                <c:pt idx="92">
                  <c:v>4.5432947822700003</c:v>
                </c:pt>
                <c:pt idx="93">
                  <c:v>5.0998664278241899</c:v>
                </c:pt>
                <c:pt idx="94">
                  <c:v>6.8554087986099201</c:v>
                </c:pt>
                <c:pt idx="95">
                  <c:v>6.9351272257779799</c:v>
                </c:pt>
                <c:pt idx="96">
                  <c:v>5.9242557974145296</c:v>
                </c:pt>
                <c:pt idx="97">
                  <c:v>7.1747243098363702</c:v>
                </c:pt>
                <c:pt idx="98">
                  <c:v>7.3699157307668397</c:v>
                </c:pt>
                <c:pt idx="99">
                  <c:v>5.6383546693337401</c:v>
                </c:pt>
                <c:pt idx="100">
                  <c:v>5.5746856790995398</c:v>
                </c:pt>
                <c:pt idx="101">
                  <c:v>6.2461067654815601</c:v>
                </c:pt>
                <c:pt idx="102">
                  <c:v>7.9997345063471403</c:v>
                </c:pt>
                <c:pt idx="103">
                  <c:v>5.8522024797744701</c:v>
                </c:pt>
                <c:pt idx="104">
                  <c:v>2.8903717578961601</c:v>
                </c:pt>
                <c:pt idx="105">
                  <c:v>5.3565862746720097</c:v>
                </c:pt>
                <c:pt idx="106">
                  <c:v>7.6152983398258103</c:v>
                </c:pt>
                <c:pt idx="107">
                  <c:v>5.4806389233419903</c:v>
                </c:pt>
                <c:pt idx="108">
                  <c:v>8.2244315732211497</c:v>
                </c:pt>
                <c:pt idx="109">
                  <c:v>6.0340449946431001</c:v>
                </c:pt>
                <c:pt idx="110">
                  <c:v>6.0258659738253098</c:v>
                </c:pt>
                <c:pt idx="111">
                  <c:v>5.5134287461649798</c:v>
                </c:pt>
                <c:pt idx="112">
                  <c:v>4.8675344504555804</c:v>
                </c:pt>
                <c:pt idx="113">
                  <c:v>6.7363736622265096</c:v>
                </c:pt>
                <c:pt idx="114">
                  <c:v>6.0426328336823802</c:v>
                </c:pt>
                <c:pt idx="115">
                  <c:v>4.7791234931115296</c:v>
                </c:pt>
                <c:pt idx="116">
                  <c:v>9.0651989863065108</c:v>
                </c:pt>
                <c:pt idx="117">
                  <c:v>4.2121275978784798</c:v>
                </c:pt>
                <c:pt idx="118">
                  <c:v>8.0430208852982794</c:v>
                </c:pt>
                <c:pt idx="119">
                  <c:v>6.0730445341003998</c:v>
                </c:pt>
                <c:pt idx="120">
                  <c:v>6.2989492468559396</c:v>
                </c:pt>
                <c:pt idx="121">
                  <c:v>4.6249728132842698</c:v>
                </c:pt>
                <c:pt idx="122">
                  <c:v>7.9312847615258901</c:v>
                </c:pt>
                <c:pt idx="123">
                  <c:v>6.3001739867518296</c:v>
                </c:pt>
                <c:pt idx="124">
                  <c:v>7.4524024512236302</c:v>
                </c:pt>
                <c:pt idx="125">
                  <c:v>6.9517721643989097</c:v>
                </c:pt>
                <c:pt idx="126">
                  <c:v>8.3624089776153703</c:v>
                </c:pt>
                <c:pt idx="127">
                  <c:v>5.5606816310155196</c:v>
                </c:pt>
                <c:pt idx="128">
                  <c:v>5.5412635451584196</c:v>
                </c:pt>
                <c:pt idx="129">
                  <c:v>7.1522688560325296</c:v>
                </c:pt>
                <c:pt idx="130">
                  <c:v>6.6694980898578704</c:v>
                </c:pt>
                <c:pt idx="131">
                  <c:v>8.3740154217398999</c:v>
                </c:pt>
                <c:pt idx="132">
                  <c:v>9.8617276182878904</c:v>
                </c:pt>
                <c:pt idx="133">
                  <c:v>6.9226438914758797</c:v>
                </c:pt>
                <c:pt idx="134">
                  <c:v>9.2165212310512601</c:v>
                </c:pt>
                <c:pt idx="135">
                  <c:v>5.93224518744801</c:v>
                </c:pt>
                <c:pt idx="136">
                  <c:v>4.7095302013123304</c:v>
                </c:pt>
                <c:pt idx="137">
                  <c:v>4.7874917427820396</c:v>
                </c:pt>
                <c:pt idx="138">
                  <c:v>5.2882670306945299</c:v>
                </c:pt>
                <c:pt idx="139">
                  <c:v>7.09423484592475</c:v>
                </c:pt>
                <c:pt idx="140">
                  <c:v>5.9889614168898602</c:v>
                </c:pt>
                <c:pt idx="141">
                  <c:v>6.0980742821662401</c:v>
                </c:pt>
                <c:pt idx="142">
                  <c:v>4.2046926193909604</c:v>
                </c:pt>
                <c:pt idx="143">
                  <c:v>4.8040210447332496</c:v>
                </c:pt>
                <c:pt idx="144">
                  <c:v>6.5117453296447199</c:v>
                </c:pt>
                <c:pt idx="145">
                  <c:v>4.4886363697321396</c:v>
                </c:pt>
                <c:pt idx="146">
                  <c:v>5.8406416573733901</c:v>
                </c:pt>
                <c:pt idx="147">
                  <c:v>3.4011973816621501</c:v>
                </c:pt>
                <c:pt idx="148">
                  <c:v>4.2484952420493496</c:v>
                </c:pt>
                <c:pt idx="149">
                  <c:v>5.7493929859082504</c:v>
                </c:pt>
                <c:pt idx="150">
                  <c:v>4.5951198501345898</c:v>
                </c:pt>
                <c:pt idx="151">
                  <c:v>5.34233425196481</c:v>
                </c:pt>
                <c:pt idx="152">
                  <c:v>7.8528278122817401</c:v>
                </c:pt>
                <c:pt idx="153">
                  <c:v>6.0185932144962297</c:v>
                </c:pt>
                <c:pt idx="154">
                  <c:v>5.5668166195830402</c:v>
                </c:pt>
                <c:pt idx="155">
                  <c:v>7.8339963417094598</c:v>
                </c:pt>
                <c:pt idx="156">
                  <c:v>5.6347896031692404</c:v>
                </c:pt>
                <c:pt idx="157">
                  <c:v>6.4907235345025001</c:v>
                </c:pt>
                <c:pt idx="158">
                  <c:v>6.5294188382622202</c:v>
                </c:pt>
                <c:pt idx="159">
                  <c:v>5.03043792139243</c:v>
                </c:pt>
                <c:pt idx="160">
                  <c:v>7.49331724886214</c:v>
                </c:pt>
                <c:pt idx="161">
                  <c:v>6.0958245624322203</c:v>
                </c:pt>
                <c:pt idx="162">
                  <c:v>6.4118182677098901</c:v>
                </c:pt>
                <c:pt idx="163">
                  <c:v>6.2079191102713898</c:v>
                </c:pt>
                <c:pt idx="164">
                  <c:v>7.6463537224459897</c:v>
                </c:pt>
                <c:pt idx="165">
                  <c:v>6.62140565176413</c:v>
                </c:pt>
                <c:pt idx="166">
                  <c:v>5.4595855141441501</c:v>
                </c:pt>
                <c:pt idx="167">
                  <c:v>7.3861610114920104</c:v>
                </c:pt>
                <c:pt idx="168">
                  <c:v>6.7765069923721803</c:v>
                </c:pt>
                <c:pt idx="169">
                  <c:v>4.83628190695147</c:v>
                </c:pt>
                <c:pt idx="170">
                  <c:v>4.8828019225863697</c:v>
                </c:pt>
                <c:pt idx="171">
                  <c:v>5.0562458053482997</c:v>
                </c:pt>
                <c:pt idx="172">
                  <c:v>9.8948694889930309</c:v>
                </c:pt>
                <c:pt idx="173">
                  <c:v>5.3518581334760604</c:v>
                </c:pt>
                <c:pt idx="174">
                  <c:v>6.6476883735633203</c:v>
                </c:pt>
                <c:pt idx="175">
                  <c:v>5.7037824746562</c:v>
                </c:pt>
                <c:pt idx="176">
                  <c:v>7.0057890192535002</c:v>
                </c:pt>
                <c:pt idx="177">
                  <c:v>7.9764809339000404</c:v>
                </c:pt>
                <c:pt idx="178">
                  <c:v>3.4011973816621501</c:v>
                </c:pt>
                <c:pt idx="179">
                  <c:v>7.4054956631994697</c:v>
                </c:pt>
                <c:pt idx="180">
                  <c:v>5.67675380226828</c:v>
                </c:pt>
                <c:pt idx="181">
                  <c:v>5.5451774444795596</c:v>
                </c:pt>
                <c:pt idx="182">
                  <c:v>6.8068293603921699</c:v>
                </c:pt>
                <c:pt idx="183">
                  <c:v>4.9511211665638397</c:v>
                </c:pt>
                <c:pt idx="184">
                  <c:v>8.5769703954520899</c:v>
                </c:pt>
                <c:pt idx="185">
                  <c:v>8.0426994968976295</c:v>
                </c:pt>
                <c:pt idx="186">
                  <c:v>5.2678581590633202</c:v>
                </c:pt>
                <c:pt idx="187">
                  <c:v>4.0604430105464102</c:v>
                </c:pt>
                <c:pt idx="188">
                  <c:v>6.3368257311464404</c:v>
                </c:pt>
                <c:pt idx="189">
                  <c:v>6.3647507568519099</c:v>
                </c:pt>
                <c:pt idx="190">
                  <c:v>6.8814113036425297</c:v>
                </c:pt>
                <c:pt idx="191">
                  <c:v>4.3567088266895899</c:v>
                </c:pt>
                <c:pt idx="192">
                  <c:v>5.5721540321777603</c:v>
                </c:pt>
                <c:pt idx="193">
                  <c:v>8.1062990872274394</c:v>
                </c:pt>
                <c:pt idx="194">
                  <c:v>3.8712010109078898</c:v>
                </c:pt>
                <c:pt idx="195">
                  <c:v>6.5722825426940004</c:v>
                </c:pt>
                <c:pt idx="196">
                  <c:v>5.0369526024136198</c:v>
                </c:pt>
                <c:pt idx="197">
                  <c:v>4.6821312271242199</c:v>
                </c:pt>
                <c:pt idx="198">
                  <c:v>6.5424719605068002</c:v>
                </c:pt>
                <c:pt idx="199">
                  <c:v>7.7570511420320098</c:v>
                </c:pt>
                <c:pt idx="200">
                  <c:v>7.6182510978766897</c:v>
                </c:pt>
                <c:pt idx="201">
                  <c:v>7.2930176797727801</c:v>
                </c:pt>
                <c:pt idx="202">
                  <c:v>6.1675164908883398</c:v>
                </c:pt>
                <c:pt idx="203">
                  <c:v>5.5568280616995303</c:v>
                </c:pt>
                <c:pt idx="204">
                  <c:v>4.6539603501575204</c:v>
                </c:pt>
                <c:pt idx="205">
                  <c:v>3.4657359027997199</c:v>
                </c:pt>
                <c:pt idx="206">
                  <c:v>5.22035582507832</c:v>
                </c:pt>
                <c:pt idx="207">
                  <c:v>5.03043792139243</c:v>
                </c:pt>
                <c:pt idx="208">
                  <c:v>4.6443908991413698</c:v>
                </c:pt>
                <c:pt idx="209">
                  <c:v>5.2040066870767898</c:v>
                </c:pt>
                <c:pt idx="210">
                  <c:v>5.0562458053482997</c:v>
                </c:pt>
                <c:pt idx="211">
                  <c:v>4.6913478822291399</c:v>
                </c:pt>
                <c:pt idx="212">
                  <c:v>6.69208374250662</c:v>
                </c:pt>
                <c:pt idx="213">
                  <c:v>6.1820849067166304</c:v>
                </c:pt>
                <c:pt idx="214">
                  <c:v>7.0707241072602702</c:v>
                </c:pt>
                <c:pt idx="215">
                  <c:v>4.3694478524670197</c:v>
                </c:pt>
                <c:pt idx="216">
                  <c:v>4.6821312271242199</c:v>
                </c:pt>
                <c:pt idx="217">
                  <c:v>6.7580945044277296</c:v>
                </c:pt>
                <c:pt idx="218">
                  <c:v>6.1727438943234896</c:v>
                </c:pt>
                <c:pt idx="219">
                  <c:v>6.0038870671065299</c:v>
                </c:pt>
                <c:pt idx="220">
                  <c:v>5.6131281063880696</c:v>
                </c:pt>
                <c:pt idx="221">
                  <c:v>7.4535618716433696</c:v>
                </c:pt>
                <c:pt idx="222">
                  <c:v>4.4426512564903096</c:v>
                </c:pt>
                <c:pt idx="223">
                  <c:v>7.7146774738009203</c:v>
                </c:pt>
                <c:pt idx="224">
                  <c:v>4.2626798770413101</c:v>
                </c:pt>
                <c:pt idx="225">
                  <c:v>7.1372784372603801</c:v>
                </c:pt>
                <c:pt idx="226">
                  <c:v>7.03085747611612</c:v>
                </c:pt>
                <c:pt idx="227">
                  <c:v>4.3820266346738803</c:v>
                </c:pt>
                <c:pt idx="228">
                  <c:v>5.5984219589983697</c:v>
                </c:pt>
                <c:pt idx="229">
                  <c:v>6.1070228877422501</c:v>
                </c:pt>
                <c:pt idx="230">
                  <c:v>5.8493247799468504</c:v>
                </c:pt>
                <c:pt idx="231">
                  <c:v>4.9199809258281197</c:v>
                </c:pt>
                <c:pt idx="232">
                  <c:v>6.1862086239004901</c:v>
                </c:pt>
                <c:pt idx="233">
                  <c:v>6.14846829591764</c:v>
                </c:pt>
                <c:pt idx="234">
                  <c:v>6.5176712729122697</c:v>
                </c:pt>
                <c:pt idx="235">
                  <c:v>9.4164598322845894</c:v>
                </c:pt>
                <c:pt idx="236">
                  <c:v>6.3026189757448998</c:v>
                </c:pt>
                <c:pt idx="237">
                  <c:v>5.5053315359323598</c:v>
                </c:pt>
                <c:pt idx="238">
                  <c:v>6.6385677891665198</c:v>
                </c:pt>
                <c:pt idx="239">
                  <c:v>4.5108595065168497</c:v>
                </c:pt>
                <c:pt idx="240">
                  <c:v>7.3920315675145902</c:v>
                </c:pt>
                <c:pt idx="241">
                  <c:v>5.7930136083841397</c:v>
                </c:pt>
                <c:pt idx="242">
                  <c:v>5.1239639794032499</c:v>
                </c:pt>
                <c:pt idx="243">
                  <c:v>7.6572827929781901</c:v>
                </c:pt>
                <c:pt idx="244">
                  <c:v>4.9487598903781604</c:v>
                </c:pt>
                <c:pt idx="245">
                  <c:v>5.5645204073226902</c:v>
                </c:pt>
                <c:pt idx="246">
                  <c:v>5.8738065036397398</c:v>
                </c:pt>
                <c:pt idx="247">
                  <c:v>6.2285110035911799</c:v>
                </c:pt>
                <c:pt idx="248">
                  <c:v>4.9126548857360497</c:v>
                </c:pt>
                <c:pt idx="249">
                  <c:v>6.6476883735633203</c:v>
                </c:pt>
                <c:pt idx="250">
                  <c:v>5.0369526024136198</c:v>
                </c:pt>
                <c:pt idx="251">
                  <c:v>5.2983173665480301</c:v>
                </c:pt>
                <c:pt idx="252">
                  <c:v>5.1416635565026603</c:v>
                </c:pt>
                <c:pt idx="253">
                  <c:v>6.2402758451707596</c:v>
                </c:pt>
                <c:pt idx="254">
                  <c:v>6.9726062513017499</c:v>
                </c:pt>
                <c:pt idx="255">
                  <c:v>4.83628190695147</c:v>
                </c:pt>
                <c:pt idx="256">
                  <c:v>6.5998704992128303</c:v>
                </c:pt>
                <c:pt idx="257">
                  <c:v>5.1179938124167501</c:v>
                </c:pt>
                <c:pt idx="258">
                  <c:v>5.3375380797013099</c:v>
                </c:pt>
                <c:pt idx="259">
                  <c:v>5.1761497325738199</c:v>
                </c:pt>
                <c:pt idx="260">
                  <c:v>5.8111409929766999</c:v>
                </c:pt>
                <c:pt idx="261">
                  <c:v>6.6476883735633203</c:v>
                </c:pt>
                <c:pt idx="262">
                  <c:v>4.3694478524670197</c:v>
                </c:pt>
                <c:pt idx="263">
                  <c:v>5.9401712527204298</c:v>
                </c:pt>
                <c:pt idx="264">
                  <c:v>6.50428817353664</c:v>
                </c:pt>
                <c:pt idx="265">
                  <c:v>9.32847889999322</c:v>
                </c:pt>
                <c:pt idx="266">
                  <c:v>6.4567696555721596</c:v>
                </c:pt>
                <c:pt idx="267">
                  <c:v>6.2672005485413598</c:v>
                </c:pt>
                <c:pt idx="268">
                  <c:v>4.4308167988433098</c:v>
                </c:pt>
                <c:pt idx="269">
                  <c:v>6.1506027684462703</c:v>
                </c:pt>
                <c:pt idx="270">
                  <c:v>6.7900972355139002</c:v>
                </c:pt>
                <c:pt idx="271">
                  <c:v>4.4773368144781998</c:v>
                </c:pt>
                <c:pt idx="272">
                  <c:v>6.9874902470009896</c:v>
                </c:pt>
                <c:pt idx="273">
                  <c:v>5.5333894887275203</c:v>
                </c:pt>
                <c:pt idx="274">
                  <c:v>5.16478597392351</c:v>
                </c:pt>
                <c:pt idx="275">
                  <c:v>6.8772960714974198</c:v>
                </c:pt>
                <c:pt idx="276">
                  <c:v>5.0265086432525399</c:v>
                </c:pt>
                <c:pt idx="277">
                  <c:v>5.8607862234658601</c:v>
                </c:pt>
                <c:pt idx="278">
                  <c:v>4.9836066217083301</c:v>
                </c:pt>
                <c:pt idx="279">
                  <c:v>4.5217885770490396</c:v>
                </c:pt>
                <c:pt idx="280">
                  <c:v>6.8035052576083297</c:v>
                </c:pt>
                <c:pt idx="281">
                  <c:v>7.8669522318667404</c:v>
                </c:pt>
                <c:pt idx="282">
                  <c:v>9.1679546554797398</c:v>
                </c:pt>
                <c:pt idx="283">
                  <c:v>5.7930136083841397</c:v>
                </c:pt>
                <c:pt idx="284">
                  <c:v>4.8675344504555804</c:v>
                </c:pt>
                <c:pt idx="285">
                  <c:v>5.3447237393621903</c:v>
                </c:pt>
                <c:pt idx="286">
                  <c:v>6.1420374055873497</c:v>
                </c:pt>
                <c:pt idx="287">
                  <c:v>2.3025850929940401</c:v>
                </c:pt>
                <c:pt idx="288">
                  <c:v>5.2626901889048803</c:v>
                </c:pt>
                <c:pt idx="289">
                  <c:v>6.8208348069514297</c:v>
                </c:pt>
                <c:pt idx="290">
                  <c:v>5.3798973535404597</c:v>
                </c:pt>
                <c:pt idx="291">
                  <c:v>5.5034820809942397</c:v>
                </c:pt>
                <c:pt idx="292">
                  <c:v>5.4249500174814003</c:v>
                </c:pt>
                <c:pt idx="293">
                  <c:v>6.8679744089702899</c:v>
                </c:pt>
                <c:pt idx="294">
                  <c:v>5.9712618397904604</c:v>
                </c:pt>
                <c:pt idx="295">
                  <c:v>3.9702919135521202</c:v>
                </c:pt>
                <c:pt idx="296">
                  <c:v>5.0562458053482997</c:v>
                </c:pt>
                <c:pt idx="297">
                  <c:v>13.0300419268958</c:v>
                </c:pt>
                <c:pt idx="298">
                  <c:v>5.6454468976432297</c:v>
                </c:pt>
                <c:pt idx="299">
                  <c:v>4.5325994931532501</c:v>
                </c:pt>
                <c:pt idx="300">
                  <c:v>4.6249728132842698</c:v>
                </c:pt>
                <c:pt idx="301">
                  <c:v>5.3278761687895804</c:v>
                </c:pt>
                <c:pt idx="302">
                  <c:v>6.0330862217987997</c:v>
                </c:pt>
                <c:pt idx="303">
                  <c:v>4.6539603501575204</c:v>
                </c:pt>
                <c:pt idx="304">
                  <c:v>5.8348107370626003</c:v>
                </c:pt>
                <c:pt idx="305">
                  <c:v>6.7274317248508497</c:v>
                </c:pt>
                <c:pt idx="306">
                  <c:v>11.641125169372</c:v>
                </c:pt>
                <c:pt idx="307">
                  <c:v>7.0535857271936697</c:v>
                </c:pt>
                <c:pt idx="308">
                  <c:v>6.8977049431286304</c:v>
                </c:pt>
                <c:pt idx="309">
                  <c:v>4.5643481914678299</c:v>
                </c:pt>
                <c:pt idx="310">
                  <c:v>4.6821312271242199</c:v>
                </c:pt>
                <c:pt idx="311">
                  <c:v>5.7037824746562</c:v>
                </c:pt>
                <c:pt idx="312">
                  <c:v>7.6294899163939904</c:v>
                </c:pt>
                <c:pt idx="313">
                  <c:v>4.5538768916005399</c:v>
                </c:pt>
                <c:pt idx="314">
                  <c:v>7.2696167496081596</c:v>
                </c:pt>
                <c:pt idx="315">
                  <c:v>5.9026333334013596</c:v>
                </c:pt>
                <c:pt idx="316">
                  <c:v>4.8283137373022997</c:v>
                </c:pt>
                <c:pt idx="317">
                  <c:v>2.1972245773362098</c:v>
                </c:pt>
                <c:pt idx="318">
                  <c:v>6.0306852602612597</c:v>
                </c:pt>
                <c:pt idx="319">
                  <c:v>5.6131281063880696</c:v>
                </c:pt>
                <c:pt idx="320">
                  <c:v>5.4764635519315101</c:v>
                </c:pt>
                <c:pt idx="321">
                  <c:v>6.0330862217987997</c:v>
                </c:pt>
                <c:pt idx="322">
                  <c:v>5.8377304471659297</c:v>
                </c:pt>
                <c:pt idx="323">
                  <c:v>5.34233425196481</c:v>
                </c:pt>
                <c:pt idx="324">
                  <c:v>7.8636512654486497</c:v>
                </c:pt>
                <c:pt idx="325">
                  <c:v>4.5217885770490396</c:v>
                </c:pt>
                <c:pt idx="326">
                  <c:v>6.9641356124182403</c:v>
                </c:pt>
                <c:pt idx="327">
                  <c:v>4.4188406077965903</c:v>
                </c:pt>
                <c:pt idx="328">
                  <c:v>6.4997870406558498</c:v>
                </c:pt>
                <c:pt idx="329">
                  <c:v>5.8081424899804404</c:v>
                </c:pt>
                <c:pt idx="330">
                  <c:v>5.4380793089231902</c:v>
                </c:pt>
                <c:pt idx="331">
                  <c:v>5.8579331544834501</c:v>
                </c:pt>
                <c:pt idx="332">
                  <c:v>5.5012582105447203</c:v>
                </c:pt>
                <c:pt idx="333">
                  <c:v>4.3307333402863302</c:v>
                </c:pt>
                <c:pt idx="334">
                  <c:v>6.4692503167957698</c:v>
                </c:pt>
                <c:pt idx="335">
                  <c:v>6.0591231955817904</c:v>
                </c:pt>
                <c:pt idx="336">
                  <c:v>5.2149357576089796</c:v>
                </c:pt>
                <c:pt idx="337">
                  <c:v>5.1761497325738199</c:v>
                </c:pt>
                <c:pt idx="338">
                  <c:v>5.6524891802686499</c:v>
                </c:pt>
                <c:pt idx="339">
                  <c:v>6.5279579176225502</c:v>
                </c:pt>
                <c:pt idx="340">
                  <c:v>4.0253516907351496</c:v>
                </c:pt>
                <c:pt idx="341">
                  <c:v>6.0890448754468398</c:v>
                </c:pt>
                <c:pt idx="342">
                  <c:v>2.7725887222397798</c:v>
                </c:pt>
                <c:pt idx="343">
                  <c:v>4.8903491282217502</c:v>
                </c:pt>
                <c:pt idx="344">
                  <c:v>6.3868793193626399</c:v>
                </c:pt>
                <c:pt idx="345">
                  <c:v>6.5875500148247896</c:v>
                </c:pt>
                <c:pt idx="346">
                  <c:v>4.3861846448225403</c:v>
                </c:pt>
                <c:pt idx="347">
                  <c:v>4.7791234931115296</c:v>
                </c:pt>
                <c:pt idx="348">
                  <c:v>5.9964520886190202</c:v>
                </c:pt>
                <c:pt idx="349">
                  <c:v>5.4701676234746897</c:v>
                </c:pt>
                <c:pt idx="350">
                  <c:v>5.2983173665480301</c:v>
                </c:pt>
                <c:pt idx="351">
                  <c:v>4.7184988712950897</c:v>
                </c:pt>
                <c:pt idx="352">
                  <c:v>8.7884409574045907</c:v>
                </c:pt>
                <c:pt idx="353">
                  <c:v>7.5822291942764597</c:v>
                </c:pt>
                <c:pt idx="354">
                  <c:v>6.7487595474916704</c:v>
                </c:pt>
                <c:pt idx="355">
                  <c:v>6.70196036600254</c:v>
                </c:pt>
                <c:pt idx="356">
                  <c:v>5.6167710976665699</c:v>
                </c:pt>
                <c:pt idx="357">
                  <c:v>7.41758040241454</c:v>
                </c:pt>
                <c:pt idx="358">
                  <c:v>7.6962126393463999</c:v>
                </c:pt>
                <c:pt idx="359">
                  <c:v>4.8828019225863697</c:v>
                </c:pt>
                <c:pt idx="360">
                  <c:v>6.7499311937885702</c:v>
                </c:pt>
                <c:pt idx="361">
                  <c:v>9.0706184288010405</c:v>
                </c:pt>
                <c:pt idx="362">
                  <c:v>6.7638849085624297</c:v>
                </c:pt>
                <c:pt idx="363">
                  <c:v>4.6347289882296296</c:v>
                </c:pt>
                <c:pt idx="364">
                  <c:v>5.9661467391236904</c:v>
                </c:pt>
                <c:pt idx="365">
                  <c:v>7.53689712956617</c:v>
                </c:pt>
                <c:pt idx="366">
                  <c:v>5.4467373716663099</c:v>
                </c:pt>
                <c:pt idx="367">
                  <c:v>5.8304151255895604</c:v>
                </c:pt>
                <c:pt idx="368">
                  <c:v>6.2728770065461603</c:v>
                </c:pt>
                <c:pt idx="369">
                  <c:v>4.0163830207523796</c:v>
                </c:pt>
                <c:pt idx="370">
                  <c:v>7.8811822022270999</c:v>
                </c:pt>
                <c:pt idx="371">
                  <c:v>5.91889385427314</c:v>
                </c:pt>
                <c:pt idx="372">
                  <c:v>3.9982007016691901</c:v>
                </c:pt>
                <c:pt idx="373">
                  <c:v>4.9052747784384296</c:v>
                </c:pt>
                <c:pt idx="374">
                  <c:v>5.3890717298165001</c:v>
                </c:pt>
                <c:pt idx="375">
                  <c:v>6.44094654063292</c:v>
                </c:pt>
                <c:pt idx="376">
                  <c:v>6.2841341610708001</c:v>
                </c:pt>
                <c:pt idx="377">
                  <c:v>6.0753460310886798</c:v>
                </c:pt>
                <c:pt idx="378">
                  <c:v>5.7930136083841397</c:v>
                </c:pt>
                <c:pt idx="379">
                  <c:v>7.2492150571143803</c:v>
                </c:pt>
                <c:pt idx="380">
                  <c:v>5.1929568508902104</c:v>
                </c:pt>
                <c:pt idx="381">
                  <c:v>4.5538768916005399</c:v>
                </c:pt>
                <c:pt idx="382">
                  <c:v>4.1743872698956297</c:v>
                </c:pt>
                <c:pt idx="383">
                  <c:v>6.3153580015223296</c:v>
                </c:pt>
                <c:pt idx="384">
                  <c:v>5.6903594543240601</c:v>
                </c:pt>
                <c:pt idx="385">
                  <c:v>7.51752085060303</c:v>
                </c:pt>
                <c:pt idx="386">
                  <c:v>6.1590953884919299</c:v>
                </c:pt>
                <c:pt idx="387">
                  <c:v>5.6559918108198497</c:v>
                </c:pt>
                <c:pt idx="388">
                  <c:v>5.8998973535824897</c:v>
                </c:pt>
                <c:pt idx="389">
                  <c:v>5.0172798368149198</c:v>
                </c:pt>
                <c:pt idx="390">
                  <c:v>6.4150969591715903</c:v>
                </c:pt>
                <c:pt idx="391">
                  <c:v>3.55534806148941</c:v>
                </c:pt>
                <c:pt idx="392">
                  <c:v>4.5849674786705696</c:v>
                </c:pt>
                <c:pt idx="393">
                  <c:v>7.3901814282264198</c:v>
                </c:pt>
                <c:pt idx="394">
                  <c:v>7.5958899177185302</c:v>
                </c:pt>
                <c:pt idx="395">
                  <c:v>13.8498008673971</c:v>
                </c:pt>
                <c:pt idx="396">
                  <c:v>6.47697236288968</c:v>
                </c:pt>
                <c:pt idx="397">
                  <c:v>4.0943445622221004</c:v>
                </c:pt>
                <c:pt idx="398">
                  <c:v>5.93489419561958</c:v>
                </c:pt>
                <c:pt idx="399">
                  <c:v>5.7203117766074101</c:v>
                </c:pt>
                <c:pt idx="400">
                  <c:v>8.2656501655803201</c:v>
                </c:pt>
                <c:pt idx="401">
                  <c:v>5.9375362050824201</c:v>
                </c:pt>
                <c:pt idx="402">
                  <c:v>6.2915691395583204</c:v>
                </c:pt>
                <c:pt idx="403">
                  <c:v>5.9480349891806403</c:v>
                </c:pt>
                <c:pt idx="404">
                  <c:v>6.91473089271856</c:v>
                </c:pt>
                <c:pt idx="405">
                  <c:v>8.7137463304569103</c:v>
                </c:pt>
                <c:pt idx="406">
                  <c:v>5.7397929121792304</c:v>
                </c:pt>
                <c:pt idx="407">
                  <c:v>6.4536249988926899</c:v>
                </c:pt>
                <c:pt idx="408">
                  <c:v>6.3767269478986197</c:v>
                </c:pt>
                <c:pt idx="409">
                  <c:v>7.4312996751559002</c:v>
                </c:pt>
                <c:pt idx="410">
                  <c:v>6.36990098282822</c:v>
                </c:pt>
                <c:pt idx="411">
                  <c:v>4.6539603501575204</c:v>
                </c:pt>
                <c:pt idx="412">
                  <c:v>5.7365722974791904</c:v>
                </c:pt>
                <c:pt idx="413">
                  <c:v>7.8081980152247503</c:v>
                </c:pt>
                <c:pt idx="414">
                  <c:v>7.8739783796045</c:v>
                </c:pt>
                <c:pt idx="415">
                  <c:v>5.2094861528414196</c:v>
                </c:pt>
                <c:pt idx="416">
                  <c:v>6.9295167707636498</c:v>
                </c:pt>
                <c:pt idx="417">
                  <c:v>9.3798299499547593</c:v>
                </c:pt>
                <c:pt idx="418">
                  <c:v>6.1675164908883398</c:v>
                </c:pt>
                <c:pt idx="419">
                  <c:v>5.93224518744801</c:v>
                </c:pt>
                <c:pt idx="420">
                  <c:v>7.6209501548458602</c:v>
                </c:pt>
                <c:pt idx="421">
                  <c:v>6.5916737320086503</c:v>
                </c:pt>
                <c:pt idx="422">
                  <c:v>4.4659081186545802</c:v>
                </c:pt>
                <c:pt idx="423">
                  <c:v>4.5432947822700003</c:v>
                </c:pt>
                <c:pt idx="424">
                  <c:v>7.87169266432364</c:v>
                </c:pt>
                <c:pt idx="425">
                  <c:v>9.9082263068833001</c:v>
                </c:pt>
                <c:pt idx="426">
                  <c:v>8.6772691392628705</c:v>
                </c:pt>
                <c:pt idx="427">
                  <c:v>6.4183649359362098</c:v>
                </c:pt>
                <c:pt idx="428">
                  <c:v>7.7164608001763497</c:v>
                </c:pt>
                <c:pt idx="429">
                  <c:v>8.2710368657929507</c:v>
                </c:pt>
                <c:pt idx="430">
                  <c:v>5.7071102647488701</c:v>
                </c:pt>
                <c:pt idx="431">
                  <c:v>6.8432167578445604</c:v>
                </c:pt>
                <c:pt idx="432">
                  <c:v>8.0248621502864097</c:v>
                </c:pt>
                <c:pt idx="433">
                  <c:v>4.6151205168412597</c:v>
                </c:pt>
                <c:pt idx="434">
                  <c:v>3.7841896339182601</c:v>
                </c:pt>
                <c:pt idx="435">
                  <c:v>8.5073448553614206</c:v>
                </c:pt>
                <c:pt idx="436">
                  <c:v>8.5227775697101293</c:v>
                </c:pt>
                <c:pt idx="437">
                  <c:v>8.1050055375472407</c:v>
                </c:pt>
                <c:pt idx="438">
                  <c:v>8.2697569475329793</c:v>
                </c:pt>
                <c:pt idx="439">
                  <c:v>6.3135480462770897</c:v>
                </c:pt>
                <c:pt idx="440">
                  <c:v>6.3952615981154404</c:v>
                </c:pt>
                <c:pt idx="441">
                  <c:v>7.6525456926939199</c:v>
                </c:pt>
              </c:numCache>
            </c:numRef>
          </c:yVal>
          <c:smooth val="0"/>
          <c:extLst>
            <c:ext xmlns:c16="http://schemas.microsoft.com/office/drawing/2014/chart" uri="{C3380CC4-5D6E-409C-BE32-E72D297353CC}">
              <c16:uniqueId val="{00000001-6DCD-4470-B831-EAB52AB0455F}"/>
            </c:ext>
          </c:extLst>
        </c:ser>
        <c:ser>
          <c:idx val="2"/>
          <c:order val="2"/>
          <c:tx>
            <c:strRef>
              <c:f>"专家"</c:f>
              <c:strCache>
                <c:ptCount val="1"/>
                <c:pt idx="0">
                  <c:v>专家</c:v>
                </c:pt>
              </c:strCache>
            </c:strRef>
          </c:tx>
          <c:spPr>
            <a:ln w="19050" cap="rnd">
              <a:noFill/>
              <a:round/>
            </a:ln>
            <a:effectLst/>
          </c:spPr>
          <c:marker>
            <c:symbol val="circle"/>
            <c:size val="5"/>
            <c:spPr>
              <a:solidFill>
                <a:schemeClr val="bg1">
                  <a:lumMod val="65000"/>
                  <a:alpha val="80000"/>
                </a:schemeClr>
              </a:solidFill>
              <a:ln w="9525">
                <a:noFill/>
              </a:ln>
              <a:effectLst/>
            </c:spPr>
          </c:marker>
          <c:xVal>
            <c:numRef>
              <c:f>[data.csv]分组数据2!$I$1228:$I$1960</c:f>
              <c:numCache>
                <c:formatCode>0.000_ </c:formatCode>
                <c:ptCount val="733"/>
                <c:pt idx="0">
                  <c:v>2.7080502011022101</c:v>
                </c:pt>
                <c:pt idx="1">
                  <c:v>2.7080502011022101</c:v>
                </c:pt>
                <c:pt idx="2">
                  <c:v>2.7080502011022101</c:v>
                </c:pt>
                <c:pt idx="3">
                  <c:v>2.7080502011022101</c:v>
                </c:pt>
                <c:pt idx="4">
                  <c:v>2.7080502011022101</c:v>
                </c:pt>
                <c:pt idx="5">
                  <c:v>2.7080502011022101</c:v>
                </c:pt>
                <c:pt idx="6">
                  <c:v>2.7080502011022101</c:v>
                </c:pt>
                <c:pt idx="7">
                  <c:v>2.7080502011022101</c:v>
                </c:pt>
                <c:pt idx="8">
                  <c:v>2.7725887222397798</c:v>
                </c:pt>
                <c:pt idx="9">
                  <c:v>2.7725887222397798</c:v>
                </c:pt>
                <c:pt idx="10">
                  <c:v>2.7725887222397798</c:v>
                </c:pt>
                <c:pt idx="11">
                  <c:v>2.7725887222397798</c:v>
                </c:pt>
                <c:pt idx="12">
                  <c:v>2.7725887222397798</c:v>
                </c:pt>
                <c:pt idx="13">
                  <c:v>2.7725887222397798</c:v>
                </c:pt>
                <c:pt idx="14">
                  <c:v>2.7725887222397798</c:v>
                </c:pt>
                <c:pt idx="15">
                  <c:v>2.7725887222397798</c:v>
                </c:pt>
                <c:pt idx="16">
                  <c:v>2.7725887222397798</c:v>
                </c:pt>
                <c:pt idx="17">
                  <c:v>2.7725887222397798</c:v>
                </c:pt>
                <c:pt idx="18">
                  <c:v>2.7725887222397798</c:v>
                </c:pt>
                <c:pt idx="19">
                  <c:v>2.7725887222397798</c:v>
                </c:pt>
                <c:pt idx="20">
                  <c:v>2.7725887222397798</c:v>
                </c:pt>
                <c:pt idx="21">
                  <c:v>2.8332133440562099</c:v>
                </c:pt>
                <c:pt idx="22">
                  <c:v>2.8332133440562099</c:v>
                </c:pt>
                <c:pt idx="23">
                  <c:v>2.8332133440562099</c:v>
                </c:pt>
                <c:pt idx="24">
                  <c:v>2.8332133440562099</c:v>
                </c:pt>
                <c:pt idx="25">
                  <c:v>2.8332133440562099</c:v>
                </c:pt>
                <c:pt idx="26">
                  <c:v>2.8332133440562099</c:v>
                </c:pt>
                <c:pt idx="27">
                  <c:v>2.8332133440562099</c:v>
                </c:pt>
                <c:pt idx="28">
                  <c:v>2.8332133440562099</c:v>
                </c:pt>
                <c:pt idx="29">
                  <c:v>2.8332133440562099</c:v>
                </c:pt>
                <c:pt idx="30">
                  <c:v>2.8332133440562099</c:v>
                </c:pt>
                <c:pt idx="31">
                  <c:v>2.8332133440562099</c:v>
                </c:pt>
                <c:pt idx="32">
                  <c:v>2.8332133440562099</c:v>
                </c:pt>
                <c:pt idx="33">
                  <c:v>2.8332133440562099</c:v>
                </c:pt>
                <c:pt idx="34">
                  <c:v>2.8903717578961601</c:v>
                </c:pt>
                <c:pt idx="35">
                  <c:v>2.8903717578961601</c:v>
                </c:pt>
                <c:pt idx="36">
                  <c:v>2.8903717578961601</c:v>
                </c:pt>
                <c:pt idx="37">
                  <c:v>2.8903717578961601</c:v>
                </c:pt>
                <c:pt idx="38">
                  <c:v>2.8903717578961601</c:v>
                </c:pt>
                <c:pt idx="39">
                  <c:v>2.8903717578961601</c:v>
                </c:pt>
                <c:pt idx="40">
                  <c:v>2.8903717578961601</c:v>
                </c:pt>
                <c:pt idx="41">
                  <c:v>2.9444389791664398</c:v>
                </c:pt>
                <c:pt idx="42">
                  <c:v>2.9444389791664398</c:v>
                </c:pt>
                <c:pt idx="43">
                  <c:v>2.9444389791664398</c:v>
                </c:pt>
                <c:pt idx="44">
                  <c:v>2.9444389791664398</c:v>
                </c:pt>
                <c:pt idx="45">
                  <c:v>2.9444389791664398</c:v>
                </c:pt>
                <c:pt idx="46">
                  <c:v>2.9444389791664398</c:v>
                </c:pt>
                <c:pt idx="47">
                  <c:v>2.99573227355399</c:v>
                </c:pt>
                <c:pt idx="48">
                  <c:v>2.99573227355399</c:v>
                </c:pt>
                <c:pt idx="49">
                  <c:v>2.99573227355399</c:v>
                </c:pt>
                <c:pt idx="50">
                  <c:v>2.99573227355399</c:v>
                </c:pt>
                <c:pt idx="51">
                  <c:v>2.99573227355399</c:v>
                </c:pt>
                <c:pt idx="52">
                  <c:v>2.99573227355399</c:v>
                </c:pt>
                <c:pt idx="53">
                  <c:v>2.99573227355399</c:v>
                </c:pt>
                <c:pt idx="54">
                  <c:v>2.99573227355399</c:v>
                </c:pt>
                <c:pt idx="55">
                  <c:v>2.99573227355399</c:v>
                </c:pt>
                <c:pt idx="56">
                  <c:v>2.99573227355399</c:v>
                </c:pt>
                <c:pt idx="57">
                  <c:v>2.99573227355399</c:v>
                </c:pt>
                <c:pt idx="58">
                  <c:v>2.99573227355399</c:v>
                </c:pt>
                <c:pt idx="59">
                  <c:v>2.99573227355399</c:v>
                </c:pt>
                <c:pt idx="60">
                  <c:v>2.99573227355399</c:v>
                </c:pt>
                <c:pt idx="61">
                  <c:v>2.99573227355399</c:v>
                </c:pt>
                <c:pt idx="62">
                  <c:v>2.99573227355399</c:v>
                </c:pt>
                <c:pt idx="63">
                  <c:v>3.0445224377234199</c:v>
                </c:pt>
                <c:pt idx="64">
                  <c:v>3.0445224377234199</c:v>
                </c:pt>
                <c:pt idx="65">
                  <c:v>3.0445224377234199</c:v>
                </c:pt>
                <c:pt idx="66">
                  <c:v>3.0445224377234199</c:v>
                </c:pt>
                <c:pt idx="67">
                  <c:v>3.0445224377234199</c:v>
                </c:pt>
                <c:pt idx="68">
                  <c:v>3.0445224377234199</c:v>
                </c:pt>
                <c:pt idx="69">
                  <c:v>3.0445224377234199</c:v>
                </c:pt>
                <c:pt idx="70">
                  <c:v>3.0445224377234199</c:v>
                </c:pt>
                <c:pt idx="71">
                  <c:v>3.0445224377234199</c:v>
                </c:pt>
                <c:pt idx="72">
                  <c:v>3.0445224377234199</c:v>
                </c:pt>
                <c:pt idx="73">
                  <c:v>3.0445224377234199</c:v>
                </c:pt>
                <c:pt idx="74">
                  <c:v>3.0445224377234199</c:v>
                </c:pt>
                <c:pt idx="75">
                  <c:v>3.0445224377234199</c:v>
                </c:pt>
                <c:pt idx="76">
                  <c:v>3.0445224377234199</c:v>
                </c:pt>
                <c:pt idx="77">
                  <c:v>3.0445224377234199</c:v>
                </c:pt>
                <c:pt idx="78">
                  <c:v>3.0445224377234199</c:v>
                </c:pt>
                <c:pt idx="79">
                  <c:v>3.0910424533583098</c:v>
                </c:pt>
                <c:pt idx="80">
                  <c:v>3.0910424533583098</c:v>
                </c:pt>
                <c:pt idx="81">
                  <c:v>3.0910424533583098</c:v>
                </c:pt>
                <c:pt idx="82">
                  <c:v>3.0910424533583098</c:v>
                </c:pt>
                <c:pt idx="83">
                  <c:v>3.0910424533583098</c:v>
                </c:pt>
                <c:pt idx="84">
                  <c:v>3.0910424533583098</c:v>
                </c:pt>
                <c:pt idx="85">
                  <c:v>3.0910424533583098</c:v>
                </c:pt>
                <c:pt idx="86">
                  <c:v>3.0910424533583098</c:v>
                </c:pt>
                <c:pt idx="87">
                  <c:v>3.0910424533583098</c:v>
                </c:pt>
                <c:pt idx="88">
                  <c:v>3.0910424533583098</c:v>
                </c:pt>
                <c:pt idx="89">
                  <c:v>3.1354942159291399</c:v>
                </c:pt>
                <c:pt idx="90">
                  <c:v>3.1354942159291399</c:v>
                </c:pt>
                <c:pt idx="91">
                  <c:v>3.1354942159291399</c:v>
                </c:pt>
                <c:pt idx="92">
                  <c:v>3.1354942159291399</c:v>
                </c:pt>
                <c:pt idx="93">
                  <c:v>3.1354942159291399</c:v>
                </c:pt>
                <c:pt idx="94">
                  <c:v>3.1354942159291399</c:v>
                </c:pt>
                <c:pt idx="95">
                  <c:v>3.1354942159291399</c:v>
                </c:pt>
                <c:pt idx="96">
                  <c:v>3.17805383034794</c:v>
                </c:pt>
                <c:pt idx="97">
                  <c:v>3.17805383034794</c:v>
                </c:pt>
                <c:pt idx="98">
                  <c:v>3.17805383034794</c:v>
                </c:pt>
                <c:pt idx="99">
                  <c:v>3.17805383034794</c:v>
                </c:pt>
                <c:pt idx="100">
                  <c:v>3.17805383034794</c:v>
                </c:pt>
                <c:pt idx="101">
                  <c:v>3.17805383034794</c:v>
                </c:pt>
                <c:pt idx="102">
                  <c:v>3.2188758248682001</c:v>
                </c:pt>
                <c:pt idx="103">
                  <c:v>3.2188758248682001</c:v>
                </c:pt>
                <c:pt idx="104">
                  <c:v>3.2188758248682001</c:v>
                </c:pt>
                <c:pt idx="105">
                  <c:v>3.2188758248682001</c:v>
                </c:pt>
                <c:pt idx="106">
                  <c:v>3.2188758248682001</c:v>
                </c:pt>
                <c:pt idx="107">
                  <c:v>3.2188758248682001</c:v>
                </c:pt>
                <c:pt idx="108">
                  <c:v>3.2580965380214799</c:v>
                </c:pt>
                <c:pt idx="109">
                  <c:v>3.2580965380214799</c:v>
                </c:pt>
                <c:pt idx="110">
                  <c:v>3.2580965380214799</c:v>
                </c:pt>
                <c:pt idx="111">
                  <c:v>3.2580965380214799</c:v>
                </c:pt>
                <c:pt idx="112">
                  <c:v>3.2580965380214799</c:v>
                </c:pt>
                <c:pt idx="113">
                  <c:v>3.2580965380214799</c:v>
                </c:pt>
                <c:pt idx="114">
                  <c:v>3.2580965380214799</c:v>
                </c:pt>
                <c:pt idx="115">
                  <c:v>3.2580965380214799</c:v>
                </c:pt>
                <c:pt idx="116">
                  <c:v>3.2580965380214799</c:v>
                </c:pt>
                <c:pt idx="117">
                  <c:v>3.2580965380214799</c:v>
                </c:pt>
                <c:pt idx="118">
                  <c:v>3.2580965380214799</c:v>
                </c:pt>
                <c:pt idx="119">
                  <c:v>3.2580965380214799</c:v>
                </c:pt>
                <c:pt idx="120">
                  <c:v>3.2958368660043198</c:v>
                </c:pt>
                <c:pt idx="121">
                  <c:v>3.2958368660043198</c:v>
                </c:pt>
                <c:pt idx="122">
                  <c:v>3.2958368660043198</c:v>
                </c:pt>
                <c:pt idx="123">
                  <c:v>3.2958368660043198</c:v>
                </c:pt>
                <c:pt idx="124">
                  <c:v>3.2958368660043198</c:v>
                </c:pt>
                <c:pt idx="125">
                  <c:v>3.2958368660043198</c:v>
                </c:pt>
                <c:pt idx="126">
                  <c:v>3.3322045101751998</c:v>
                </c:pt>
                <c:pt idx="127">
                  <c:v>3.3322045101751998</c:v>
                </c:pt>
                <c:pt idx="128">
                  <c:v>3.3322045101751998</c:v>
                </c:pt>
                <c:pt idx="129">
                  <c:v>3.3322045101751998</c:v>
                </c:pt>
                <c:pt idx="130">
                  <c:v>3.3322045101751998</c:v>
                </c:pt>
                <c:pt idx="131">
                  <c:v>3.3322045101751998</c:v>
                </c:pt>
                <c:pt idx="132">
                  <c:v>3.3322045101751998</c:v>
                </c:pt>
                <c:pt idx="133">
                  <c:v>3.3322045101751998</c:v>
                </c:pt>
                <c:pt idx="134">
                  <c:v>3.3322045101751998</c:v>
                </c:pt>
                <c:pt idx="135">
                  <c:v>3.3322045101751998</c:v>
                </c:pt>
                <c:pt idx="136">
                  <c:v>3.3322045101751998</c:v>
                </c:pt>
                <c:pt idx="137">
                  <c:v>3.3672958299864701</c:v>
                </c:pt>
                <c:pt idx="138">
                  <c:v>3.3672958299864701</c:v>
                </c:pt>
                <c:pt idx="139">
                  <c:v>3.3672958299864701</c:v>
                </c:pt>
                <c:pt idx="140">
                  <c:v>3.3672958299864701</c:v>
                </c:pt>
                <c:pt idx="141">
                  <c:v>3.3672958299864701</c:v>
                </c:pt>
                <c:pt idx="142">
                  <c:v>3.3672958299864701</c:v>
                </c:pt>
                <c:pt idx="143">
                  <c:v>3.3672958299864701</c:v>
                </c:pt>
                <c:pt idx="144">
                  <c:v>3.3672958299864701</c:v>
                </c:pt>
                <c:pt idx="145">
                  <c:v>3.3672958299864701</c:v>
                </c:pt>
                <c:pt idx="146">
                  <c:v>3.3672958299864701</c:v>
                </c:pt>
                <c:pt idx="147">
                  <c:v>3.3672958299864701</c:v>
                </c:pt>
                <c:pt idx="148">
                  <c:v>3.4011973816621501</c:v>
                </c:pt>
                <c:pt idx="149">
                  <c:v>3.4011973816621501</c:v>
                </c:pt>
                <c:pt idx="150">
                  <c:v>3.4011973816621501</c:v>
                </c:pt>
                <c:pt idx="151">
                  <c:v>3.4011973816621501</c:v>
                </c:pt>
                <c:pt idx="152">
                  <c:v>3.4011973816621501</c:v>
                </c:pt>
                <c:pt idx="153">
                  <c:v>3.4011973816621501</c:v>
                </c:pt>
                <c:pt idx="154">
                  <c:v>3.4011973816621501</c:v>
                </c:pt>
                <c:pt idx="155">
                  <c:v>3.4011973816621501</c:v>
                </c:pt>
                <c:pt idx="156">
                  <c:v>3.4011973816621501</c:v>
                </c:pt>
                <c:pt idx="157">
                  <c:v>3.4339872044851401</c:v>
                </c:pt>
                <c:pt idx="158">
                  <c:v>3.4339872044851401</c:v>
                </c:pt>
                <c:pt idx="159">
                  <c:v>3.4339872044851401</c:v>
                </c:pt>
                <c:pt idx="160">
                  <c:v>3.4339872044851401</c:v>
                </c:pt>
                <c:pt idx="161">
                  <c:v>3.4339872044851401</c:v>
                </c:pt>
                <c:pt idx="162">
                  <c:v>3.4339872044851401</c:v>
                </c:pt>
                <c:pt idx="163">
                  <c:v>3.4339872044851401</c:v>
                </c:pt>
                <c:pt idx="164">
                  <c:v>3.4339872044851401</c:v>
                </c:pt>
                <c:pt idx="165">
                  <c:v>3.4339872044851401</c:v>
                </c:pt>
                <c:pt idx="166">
                  <c:v>3.4339872044851401</c:v>
                </c:pt>
                <c:pt idx="167">
                  <c:v>3.4339872044851401</c:v>
                </c:pt>
                <c:pt idx="168">
                  <c:v>3.4339872044851401</c:v>
                </c:pt>
                <c:pt idx="169">
                  <c:v>3.4339872044851401</c:v>
                </c:pt>
                <c:pt idx="170">
                  <c:v>3.4339872044851401</c:v>
                </c:pt>
                <c:pt idx="171">
                  <c:v>3.4339872044851401</c:v>
                </c:pt>
                <c:pt idx="172">
                  <c:v>3.4657359027997199</c:v>
                </c:pt>
                <c:pt idx="173">
                  <c:v>3.4657359027997199</c:v>
                </c:pt>
                <c:pt idx="174">
                  <c:v>3.4657359027997199</c:v>
                </c:pt>
                <c:pt idx="175">
                  <c:v>3.4657359027997199</c:v>
                </c:pt>
                <c:pt idx="176">
                  <c:v>3.4657359027997199</c:v>
                </c:pt>
                <c:pt idx="177">
                  <c:v>3.4657359027997199</c:v>
                </c:pt>
                <c:pt idx="178">
                  <c:v>3.4965075614664798</c:v>
                </c:pt>
                <c:pt idx="179">
                  <c:v>3.4965075614664798</c:v>
                </c:pt>
                <c:pt idx="180">
                  <c:v>3.4965075614664798</c:v>
                </c:pt>
                <c:pt idx="181">
                  <c:v>3.4965075614664798</c:v>
                </c:pt>
                <c:pt idx="182">
                  <c:v>3.4965075614664798</c:v>
                </c:pt>
                <c:pt idx="183">
                  <c:v>3.4965075614664798</c:v>
                </c:pt>
                <c:pt idx="184">
                  <c:v>3.5263605246161598</c:v>
                </c:pt>
                <c:pt idx="185">
                  <c:v>3.5263605246161598</c:v>
                </c:pt>
                <c:pt idx="186">
                  <c:v>3.5263605246161598</c:v>
                </c:pt>
                <c:pt idx="187">
                  <c:v>3.5263605246161598</c:v>
                </c:pt>
                <c:pt idx="188">
                  <c:v>3.5263605246161598</c:v>
                </c:pt>
                <c:pt idx="189">
                  <c:v>3.55534806148941</c:v>
                </c:pt>
                <c:pt idx="190">
                  <c:v>3.55534806148941</c:v>
                </c:pt>
                <c:pt idx="191">
                  <c:v>3.55534806148941</c:v>
                </c:pt>
                <c:pt idx="192">
                  <c:v>3.55534806148941</c:v>
                </c:pt>
                <c:pt idx="193">
                  <c:v>3.55534806148941</c:v>
                </c:pt>
                <c:pt idx="194">
                  <c:v>3.55534806148941</c:v>
                </c:pt>
                <c:pt idx="195">
                  <c:v>3.55534806148941</c:v>
                </c:pt>
                <c:pt idx="196">
                  <c:v>3.55534806148941</c:v>
                </c:pt>
                <c:pt idx="197">
                  <c:v>3.55534806148941</c:v>
                </c:pt>
                <c:pt idx="198">
                  <c:v>3.5835189384561099</c:v>
                </c:pt>
                <c:pt idx="199">
                  <c:v>3.5835189384561099</c:v>
                </c:pt>
                <c:pt idx="200">
                  <c:v>3.5835189384561099</c:v>
                </c:pt>
                <c:pt idx="201">
                  <c:v>3.5835189384561099</c:v>
                </c:pt>
                <c:pt idx="202">
                  <c:v>3.5835189384561099</c:v>
                </c:pt>
                <c:pt idx="203">
                  <c:v>3.5835189384561099</c:v>
                </c:pt>
                <c:pt idx="204">
                  <c:v>3.6109179126442199</c:v>
                </c:pt>
                <c:pt idx="205">
                  <c:v>3.6109179126442199</c:v>
                </c:pt>
                <c:pt idx="206">
                  <c:v>3.6109179126442199</c:v>
                </c:pt>
                <c:pt idx="207">
                  <c:v>3.6109179126442199</c:v>
                </c:pt>
                <c:pt idx="208">
                  <c:v>3.6109179126442199</c:v>
                </c:pt>
                <c:pt idx="209">
                  <c:v>3.6109179126442199</c:v>
                </c:pt>
                <c:pt idx="210">
                  <c:v>3.6375861597263799</c:v>
                </c:pt>
                <c:pt idx="211">
                  <c:v>3.6375861597263799</c:v>
                </c:pt>
                <c:pt idx="212">
                  <c:v>3.6375861597263799</c:v>
                </c:pt>
                <c:pt idx="213">
                  <c:v>3.6375861597263799</c:v>
                </c:pt>
                <c:pt idx="214">
                  <c:v>3.6375861597263799</c:v>
                </c:pt>
                <c:pt idx="215">
                  <c:v>3.6375861597263799</c:v>
                </c:pt>
                <c:pt idx="216">
                  <c:v>3.6635616461296401</c:v>
                </c:pt>
                <c:pt idx="217">
                  <c:v>3.6635616461296401</c:v>
                </c:pt>
                <c:pt idx="218">
                  <c:v>3.6635616461296401</c:v>
                </c:pt>
                <c:pt idx="219">
                  <c:v>3.6635616461296401</c:v>
                </c:pt>
                <c:pt idx="220">
                  <c:v>3.6635616461296401</c:v>
                </c:pt>
                <c:pt idx="221">
                  <c:v>3.6635616461296401</c:v>
                </c:pt>
                <c:pt idx="222">
                  <c:v>3.6635616461296401</c:v>
                </c:pt>
                <c:pt idx="223">
                  <c:v>3.68887945411393</c:v>
                </c:pt>
                <c:pt idx="224">
                  <c:v>3.68887945411393</c:v>
                </c:pt>
                <c:pt idx="225">
                  <c:v>3.7135720667043</c:v>
                </c:pt>
                <c:pt idx="226">
                  <c:v>3.7135720667043</c:v>
                </c:pt>
                <c:pt idx="227">
                  <c:v>3.7135720667043</c:v>
                </c:pt>
                <c:pt idx="228">
                  <c:v>3.7135720667043</c:v>
                </c:pt>
                <c:pt idx="229">
                  <c:v>3.7135720667043</c:v>
                </c:pt>
                <c:pt idx="230">
                  <c:v>3.7135720667043</c:v>
                </c:pt>
                <c:pt idx="231">
                  <c:v>3.7135720667043</c:v>
                </c:pt>
                <c:pt idx="232">
                  <c:v>3.7135720667043</c:v>
                </c:pt>
                <c:pt idx="233">
                  <c:v>3.7135720667043</c:v>
                </c:pt>
                <c:pt idx="234">
                  <c:v>3.7135720667043</c:v>
                </c:pt>
                <c:pt idx="235">
                  <c:v>3.73766961828336</c:v>
                </c:pt>
                <c:pt idx="236">
                  <c:v>3.73766961828336</c:v>
                </c:pt>
                <c:pt idx="237">
                  <c:v>3.73766961828336</c:v>
                </c:pt>
                <c:pt idx="238">
                  <c:v>3.73766961828336</c:v>
                </c:pt>
                <c:pt idx="239">
                  <c:v>3.73766961828336</c:v>
                </c:pt>
                <c:pt idx="240">
                  <c:v>3.73766961828336</c:v>
                </c:pt>
                <c:pt idx="241">
                  <c:v>3.73766961828336</c:v>
                </c:pt>
                <c:pt idx="242">
                  <c:v>3.73766961828336</c:v>
                </c:pt>
                <c:pt idx="243">
                  <c:v>3.73766961828336</c:v>
                </c:pt>
                <c:pt idx="244">
                  <c:v>3.73766961828336</c:v>
                </c:pt>
                <c:pt idx="245">
                  <c:v>3.7612001156935602</c:v>
                </c:pt>
                <c:pt idx="246">
                  <c:v>3.7612001156935602</c:v>
                </c:pt>
                <c:pt idx="247">
                  <c:v>3.7612001156935602</c:v>
                </c:pt>
                <c:pt idx="248">
                  <c:v>3.7612001156935602</c:v>
                </c:pt>
                <c:pt idx="249">
                  <c:v>3.7841896339182601</c:v>
                </c:pt>
                <c:pt idx="250">
                  <c:v>3.7841896339182601</c:v>
                </c:pt>
                <c:pt idx="251">
                  <c:v>3.7841896339182601</c:v>
                </c:pt>
                <c:pt idx="252">
                  <c:v>3.7841896339182601</c:v>
                </c:pt>
                <c:pt idx="253">
                  <c:v>3.7841896339182601</c:v>
                </c:pt>
                <c:pt idx="254">
                  <c:v>3.7841896339182601</c:v>
                </c:pt>
                <c:pt idx="255">
                  <c:v>3.7841896339182601</c:v>
                </c:pt>
                <c:pt idx="256">
                  <c:v>3.7841896339182601</c:v>
                </c:pt>
                <c:pt idx="257">
                  <c:v>3.7841896339182601</c:v>
                </c:pt>
                <c:pt idx="258">
                  <c:v>3.7841896339182601</c:v>
                </c:pt>
                <c:pt idx="259">
                  <c:v>3.7841896339182601</c:v>
                </c:pt>
                <c:pt idx="260">
                  <c:v>3.8066624897703099</c:v>
                </c:pt>
                <c:pt idx="261">
                  <c:v>3.8066624897703099</c:v>
                </c:pt>
                <c:pt idx="262">
                  <c:v>3.8066624897703099</c:v>
                </c:pt>
                <c:pt idx="263">
                  <c:v>3.8066624897703099</c:v>
                </c:pt>
                <c:pt idx="264">
                  <c:v>3.8066624897703099</c:v>
                </c:pt>
                <c:pt idx="265">
                  <c:v>3.8066624897703099</c:v>
                </c:pt>
                <c:pt idx="266">
                  <c:v>3.8066624897703099</c:v>
                </c:pt>
                <c:pt idx="267">
                  <c:v>3.8286413964890902</c:v>
                </c:pt>
                <c:pt idx="268">
                  <c:v>3.8286413964890902</c:v>
                </c:pt>
                <c:pt idx="269">
                  <c:v>3.8286413964890902</c:v>
                </c:pt>
                <c:pt idx="270">
                  <c:v>3.8286413964890902</c:v>
                </c:pt>
                <c:pt idx="271">
                  <c:v>3.8286413964890902</c:v>
                </c:pt>
                <c:pt idx="272">
                  <c:v>3.85014760171005</c:v>
                </c:pt>
                <c:pt idx="273">
                  <c:v>3.85014760171005</c:v>
                </c:pt>
                <c:pt idx="274">
                  <c:v>3.85014760171005</c:v>
                </c:pt>
                <c:pt idx="275">
                  <c:v>3.85014760171005</c:v>
                </c:pt>
                <c:pt idx="276">
                  <c:v>3.85014760171005</c:v>
                </c:pt>
                <c:pt idx="277">
                  <c:v>3.85014760171005</c:v>
                </c:pt>
                <c:pt idx="278">
                  <c:v>3.85014760171005</c:v>
                </c:pt>
                <c:pt idx="279">
                  <c:v>3.8712010109078898</c:v>
                </c:pt>
                <c:pt idx="280">
                  <c:v>3.8712010109078898</c:v>
                </c:pt>
                <c:pt idx="281">
                  <c:v>3.8712010109078898</c:v>
                </c:pt>
                <c:pt idx="282">
                  <c:v>3.8712010109078898</c:v>
                </c:pt>
                <c:pt idx="283">
                  <c:v>3.8918202981106198</c:v>
                </c:pt>
                <c:pt idx="284">
                  <c:v>3.8918202981106198</c:v>
                </c:pt>
                <c:pt idx="285">
                  <c:v>3.8918202981106198</c:v>
                </c:pt>
                <c:pt idx="286">
                  <c:v>3.8918202981106198</c:v>
                </c:pt>
                <c:pt idx="287">
                  <c:v>3.8918202981106198</c:v>
                </c:pt>
                <c:pt idx="288">
                  <c:v>3.8918202981106198</c:v>
                </c:pt>
                <c:pt idx="289">
                  <c:v>3.9120230054281402</c:v>
                </c:pt>
                <c:pt idx="290">
                  <c:v>3.93182563272432</c:v>
                </c:pt>
                <c:pt idx="291">
                  <c:v>3.93182563272432</c:v>
                </c:pt>
                <c:pt idx="292">
                  <c:v>3.93182563272432</c:v>
                </c:pt>
                <c:pt idx="293">
                  <c:v>3.93182563272432</c:v>
                </c:pt>
                <c:pt idx="294">
                  <c:v>3.93182563272432</c:v>
                </c:pt>
                <c:pt idx="295">
                  <c:v>3.93182563272432</c:v>
                </c:pt>
                <c:pt idx="296">
                  <c:v>3.95124371858142</c:v>
                </c:pt>
                <c:pt idx="297">
                  <c:v>3.95124371858142</c:v>
                </c:pt>
                <c:pt idx="298">
                  <c:v>3.95124371858142</c:v>
                </c:pt>
                <c:pt idx="299">
                  <c:v>3.95124371858142</c:v>
                </c:pt>
                <c:pt idx="300">
                  <c:v>3.9702919135521202</c:v>
                </c:pt>
                <c:pt idx="301">
                  <c:v>3.9702919135521202</c:v>
                </c:pt>
                <c:pt idx="302">
                  <c:v>3.9702919135521202</c:v>
                </c:pt>
                <c:pt idx="303">
                  <c:v>3.9702919135521202</c:v>
                </c:pt>
                <c:pt idx="304">
                  <c:v>3.9702919135521202</c:v>
                </c:pt>
                <c:pt idx="305">
                  <c:v>3.9702919135521202</c:v>
                </c:pt>
                <c:pt idx="306">
                  <c:v>3.9702919135521202</c:v>
                </c:pt>
                <c:pt idx="307">
                  <c:v>3.9889840465642701</c:v>
                </c:pt>
                <c:pt idx="308">
                  <c:v>3.9889840465642701</c:v>
                </c:pt>
                <c:pt idx="309">
                  <c:v>3.9889840465642701</c:v>
                </c:pt>
                <c:pt idx="310">
                  <c:v>3.9889840465642701</c:v>
                </c:pt>
                <c:pt idx="311">
                  <c:v>3.9889840465642701</c:v>
                </c:pt>
                <c:pt idx="312">
                  <c:v>3.9889840465642701</c:v>
                </c:pt>
                <c:pt idx="313">
                  <c:v>3.9889840465642701</c:v>
                </c:pt>
                <c:pt idx="314">
                  <c:v>3.9889840465642701</c:v>
                </c:pt>
                <c:pt idx="315">
                  <c:v>3.9889840465642701</c:v>
                </c:pt>
                <c:pt idx="316">
                  <c:v>3.9889840465642701</c:v>
                </c:pt>
                <c:pt idx="317">
                  <c:v>3.9889840465642701</c:v>
                </c:pt>
                <c:pt idx="318">
                  <c:v>3.9889840465642701</c:v>
                </c:pt>
                <c:pt idx="319">
                  <c:v>4.0073331852324703</c:v>
                </c:pt>
                <c:pt idx="320">
                  <c:v>4.0073331852324703</c:v>
                </c:pt>
                <c:pt idx="321">
                  <c:v>4.0073331852324703</c:v>
                </c:pt>
                <c:pt idx="322">
                  <c:v>4.0073331852324703</c:v>
                </c:pt>
                <c:pt idx="323">
                  <c:v>4.0073331852324703</c:v>
                </c:pt>
                <c:pt idx="324">
                  <c:v>4.0073331852324703</c:v>
                </c:pt>
                <c:pt idx="325">
                  <c:v>4.0073331852324703</c:v>
                </c:pt>
                <c:pt idx="326">
                  <c:v>4.0073331852324703</c:v>
                </c:pt>
                <c:pt idx="327">
                  <c:v>4.0253516907351496</c:v>
                </c:pt>
                <c:pt idx="328">
                  <c:v>4.0253516907351496</c:v>
                </c:pt>
                <c:pt idx="329">
                  <c:v>4.0253516907351496</c:v>
                </c:pt>
                <c:pt idx="330">
                  <c:v>4.0253516907351496</c:v>
                </c:pt>
                <c:pt idx="331">
                  <c:v>4.0253516907351496</c:v>
                </c:pt>
                <c:pt idx="332">
                  <c:v>4.0253516907351496</c:v>
                </c:pt>
                <c:pt idx="333">
                  <c:v>4.0430512678345503</c:v>
                </c:pt>
                <c:pt idx="334">
                  <c:v>4.0430512678345503</c:v>
                </c:pt>
                <c:pt idx="335">
                  <c:v>4.0430512678345503</c:v>
                </c:pt>
                <c:pt idx="336">
                  <c:v>4.0430512678345503</c:v>
                </c:pt>
                <c:pt idx="337">
                  <c:v>4.0430512678345503</c:v>
                </c:pt>
                <c:pt idx="338">
                  <c:v>4.0430512678345503</c:v>
                </c:pt>
                <c:pt idx="339">
                  <c:v>4.0430512678345503</c:v>
                </c:pt>
                <c:pt idx="340">
                  <c:v>4.0430512678345503</c:v>
                </c:pt>
                <c:pt idx="341">
                  <c:v>4.0430512678345503</c:v>
                </c:pt>
                <c:pt idx="342">
                  <c:v>4.0430512678345503</c:v>
                </c:pt>
                <c:pt idx="343">
                  <c:v>4.0430512678345503</c:v>
                </c:pt>
                <c:pt idx="344">
                  <c:v>4.0430512678345503</c:v>
                </c:pt>
                <c:pt idx="345">
                  <c:v>4.0430512678345503</c:v>
                </c:pt>
                <c:pt idx="346">
                  <c:v>4.0430512678345503</c:v>
                </c:pt>
                <c:pt idx="347">
                  <c:v>4.0604430105464102</c:v>
                </c:pt>
                <c:pt idx="348">
                  <c:v>4.0604430105464102</c:v>
                </c:pt>
                <c:pt idx="349">
                  <c:v>4.0604430105464102</c:v>
                </c:pt>
                <c:pt idx="350">
                  <c:v>4.0604430105464102</c:v>
                </c:pt>
                <c:pt idx="351">
                  <c:v>4.0604430105464102</c:v>
                </c:pt>
                <c:pt idx="352">
                  <c:v>4.0604430105464102</c:v>
                </c:pt>
                <c:pt idx="353">
                  <c:v>4.0775374439057197</c:v>
                </c:pt>
                <c:pt idx="354">
                  <c:v>4.0775374439057197</c:v>
                </c:pt>
                <c:pt idx="355">
                  <c:v>4.0775374439057197</c:v>
                </c:pt>
                <c:pt idx="356">
                  <c:v>4.0775374439057197</c:v>
                </c:pt>
                <c:pt idx="357">
                  <c:v>4.0775374439057197</c:v>
                </c:pt>
                <c:pt idx="358">
                  <c:v>4.0775374439057197</c:v>
                </c:pt>
                <c:pt idx="359">
                  <c:v>4.0775374439057197</c:v>
                </c:pt>
                <c:pt idx="360">
                  <c:v>4.0775374439057197</c:v>
                </c:pt>
                <c:pt idx="361">
                  <c:v>4.0943445622221004</c:v>
                </c:pt>
                <c:pt idx="362">
                  <c:v>4.0943445622221004</c:v>
                </c:pt>
                <c:pt idx="363">
                  <c:v>4.0943445622221004</c:v>
                </c:pt>
                <c:pt idx="364">
                  <c:v>4.0943445622221004</c:v>
                </c:pt>
                <c:pt idx="365">
                  <c:v>4.0943445622221004</c:v>
                </c:pt>
                <c:pt idx="366">
                  <c:v>4.1108738641733096</c:v>
                </c:pt>
                <c:pt idx="367">
                  <c:v>4.1108738641733096</c:v>
                </c:pt>
                <c:pt idx="368">
                  <c:v>4.1108738641733096</c:v>
                </c:pt>
                <c:pt idx="369">
                  <c:v>4.1108738641733096</c:v>
                </c:pt>
                <c:pt idx="370">
                  <c:v>4.1108738641733096</c:v>
                </c:pt>
                <c:pt idx="371">
                  <c:v>4.1108738641733096</c:v>
                </c:pt>
                <c:pt idx="372">
                  <c:v>4.1108738641733096</c:v>
                </c:pt>
                <c:pt idx="373">
                  <c:v>4.1271343850450899</c:v>
                </c:pt>
                <c:pt idx="374">
                  <c:v>4.1271343850450899</c:v>
                </c:pt>
                <c:pt idx="375">
                  <c:v>4.1271343850450899</c:v>
                </c:pt>
                <c:pt idx="376">
                  <c:v>4.1271343850450899</c:v>
                </c:pt>
                <c:pt idx="377">
                  <c:v>4.1271343850450899</c:v>
                </c:pt>
                <c:pt idx="378">
                  <c:v>4.1431347263915299</c:v>
                </c:pt>
                <c:pt idx="379">
                  <c:v>4.1431347263915299</c:v>
                </c:pt>
                <c:pt idx="380">
                  <c:v>4.1431347263915299</c:v>
                </c:pt>
                <c:pt idx="381">
                  <c:v>4.1431347263915299</c:v>
                </c:pt>
                <c:pt idx="382">
                  <c:v>4.1431347263915299</c:v>
                </c:pt>
                <c:pt idx="383">
                  <c:v>4.1431347263915299</c:v>
                </c:pt>
                <c:pt idx="384">
                  <c:v>4.1431347263915299</c:v>
                </c:pt>
                <c:pt idx="385">
                  <c:v>4.1431347263915299</c:v>
                </c:pt>
                <c:pt idx="386">
                  <c:v>4.1431347263915299</c:v>
                </c:pt>
                <c:pt idx="387">
                  <c:v>4.1588830833596697</c:v>
                </c:pt>
                <c:pt idx="388">
                  <c:v>4.1588830833596697</c:v>
                </c:pt>
                <c:pt idx="389">
                  <c:v>4.1588830833596697</c:v>
                </c:pt>
                <c:pt idx="390">
                  <c:v>4.1588830833596697</c:v>
                </c:pt>
                <c:pt idx="391">
                  <c:v>4.1588830833596697</c:v>
                </c:pt>
                <c:pt idx="392">
                  <c:v>4.1588830833596697</c:v>
                </c:pt>
                <c:pt idx="393">
                  <c:v>4.1588830833596697</c:v>
                </c:pt>
                <c:pt idx="394">
                  <c:v>4.1588830833596697</c:v>
                </c:pt>
                <c:pt idx="395">
                  <c:v>4.1588830833596697</c:v>
                </c:pt>
                <c:pt idx="396">
                  <c:v>4.1743872698956297</c:v>
                </c:pt>
                <c:pt idx="397">
                  <c:v>4.1743872698956297</c:v>
                </c:pt>
                <c:pt idx="398">
                  <c:v>4.1743872698956297</c:v>
                </c:pt>
                <c:pt idx="399">
                  <c:v>4.1743872698956297</c:v>
                </c:pt>
                <c:pt idx="400">
                  <c:v>4.1743872698956297</c:v>
                </c:pt>
                <c:pt idx="401">
                  <c:v>4.1743872698956297</c:v>
                </c:pt>
                <c:pt idx="402">
                  <c:v>4.1743872698956297</c:v>
                </c:pt>
                <c:pt idx="403">
                  <c:v>4.1896547420264199</c:v>
                </c:pt>
                <c:pt idx="404">
                  <c:v>4.1896547420264199</c:v>
                </c:pt>
                <c:pt idx="405">
                  <c:v>4.1896547420264199</c:v>
                </c:pt>
                <c:pt idx="406">
                  <c:v>4.1896547420264199</c:v>
                </c:pt>
                <c:pt idx="407">
                  <c:v>4.1896547420264199</c:v>
                </c:pt>
                <c:pt idx="408">
                  <c:v>4.1896547420264199</c:v>
                </c:pt>
                <c:pt idx="409">
                  <c:v>4.2046926193909604</c:v>
                </c:pt>
                <c:pt idx="410">
                  <c:v>4.2046926193909604</c:v>
                </c:pt>
                <c:pt idx="411">
                  <c:v>4.2195077051760999</c:v>
                </c:pt>
                <c:pt idx="412">
                  <c:v>4.2195077051760999</c:v>
                </c:pt>
                <c:pt idx="413">
                  <c:v>4.2195077051760999</c:v>
                </c:pt>
                <c:pt idx="414">
                  <c:v>4.2195077051760999</c:v>
                </c:pt>
                <c:pt idx="415">
                  <c:v>4.2341065045972597</c:v>
                </c:pt>
                <c:pt idx="416">
                  <c:v>4.2341065045972597</c:v>
                </c:pt>
                <c:pt idx="417">
                  <c:v>4.2341065045972597</c:v>
                </c:pt>
                <c:pt idx="418">
                  <c:v>4.2341065045972597</c:v>
                </c:pt>
                <c:pt idx="419">
                  <c:v>4.2341065045972597</c:v>
                </c:pt>
                <c:pt idx="420">
                  <c:v>4.2341065045972597</c:v>
                </c:pt>
                <c:pt idx="421">
                  <c:v>4.2341065045972597</c:v>
                </c:pt>
                <c:pt idx="422">
                  <c:v>4.2341065045972597</c:v>
                </c:pt>
                <c:pt idx="423">
                  <c:v>4.2341065045972597</c:v>
                </c:pt>
                <c:pt idx="424">
                  <c:v>4.2484952420493496</c:v>
                </c:pt>
                <c:pt idx="425">
                  <c:v>4.2484952420493496</c:v>
                </c:pt>
                <c:pt idx="426">
                  <c:v>4.2484952420493496</c:v>
                </c:pt>
                <c:pt idx="427">
                  <c:v>4.2484952420493496</c:v>
                </c:pt>
                <c:pt idx="428">
                  <c:v>4.2484952420493496</c:v>
                </c:pt>
                <c:pt idx="429">
                  <c:v>4.2626798770413101</c:v>
                </c:pt>
                <c:pt idx="430">
                  <c:v>4.27666611901605</c:v>
                </c:pt>
                <c:pt idx="431">
                  <c:v>4.27666611901605</c:v>
                </c:pt>
                <c:pt idx="432">
                  <c:v>4.27666611901605</c:v>
                </c:pt>
                <c:pt idx="433">
                  <c:v>4.27666611901605</c:v>
                </c:pt>
                <c:pt idx="434">
                  <c:v>4.27666611901605</c:v>
                </c:pt>
                <c:pt idx="435">
                  <c:v>4.2904594411483901</c:v>
                </c:pt>
                <c:pt idx="436">
                  <c:v>4.2904594411483901</c:v>
                </c:pt>
                <c:pt idx="437">
                  <c:v>4.2904594411483901</c:v>
                </c:pt>
                <c:pt idx="438">
                  <c:v>4.2904594411483901</c:v>
                </c:pt>
                <c:pt idx="439">
                  <c:v>4.2904594411483901</c:v>
                </c:pt>
                <c:pt idx="440">
                  <c:v>4.3040650932041702</c:v>
                </c:pt>
                <c:pt idx="441">
                  <c:v>4.3040650932041702</c:v>
                </c:pt>
                <c:pt idx="442">
                  <c:v>4.3040650932041702</c:v>
                </c:pt>
                <c:pt idx="443">
                  <c:v>4.3040650932041702</c:v>
                </c:pt>
                <c:pt idx="444">
                  <c:v>4.3174881135363101</c:v>
                </c:pt>
                <c:pt idx="445">
                  <c:v>4.3174881135363101</c:v>
                </c:pt>
                <c:pt idx="446">
                  <c:v>4.3174881135363101</c:v>
                </c:pt>
                <c:pt idx="447">
                  <c:v>4.3174881135363101</c:v>
                </c:pt>
                <c:pt idx="448">
                  <c:v>4.3307333402863302</c:v>
                </c:pt>
                <c:pt idx="449">
                  <c:v>4.3307333402863302</c:v>
                </c:pt>
                <c:pt idx="450">
                  <c:v>4.3307333402863302</c:v>
                </c:pt>
                <c:pt idx="451">
                  <c:v>4.3307333402863302</c:v>
                </c:pt>
                <c:pt idx="452">
                  <c:v>4.3438054218536797</c:v>
                </c:pt>
                <c:pt idx="453">
                  <c:v>4.3438054218536797</c:v>
                </c:pt>
                <c:pt idx="454">
                  <c:v>4.3567088266895899</c:v>
                </c:pt>
                <c:pt idx="455">
                  <c:v>4.3567088266895899</c:v>
                </c:pt>
                <c:pt idx="456">
                  <c:v>4.3567088266895899</c:v>
                </c:pt>
                <c:pt idx="457">
                  <c:v>4.3567088266895899</c:v>
                </c:pt>
                <c:pt idx="458">
                  <c:v>4.3567088266895899</c:v>
                </c:pt>
                <c:pt idx="459">
                  <c:v>4.3694478524670197</c:v>
                </c:pt>
                <c:pt idx="460">
                  <c:v>4.3694478524670197</c:v>
                </c:pt>
                <c:pt idx="461">
                  <c:v>4.3694478524670197</c:v>
                </c:pt>
                <c:pt idx="462">
                  <c:v>4.3694478524670197</c:v>
                </c:pt>
                <c:pt idx="463">
                  <c:v>4.3694478524670197</c:v>
                </c:pt>
                <c:pt idx="464">
                  <c:v>4.3694478524670197</c:v>
                </c:pt>
                <c:pt idx="465">
                  <c:v>4.3694478524670197</c:v>
                </c:pt>
                <c:pt idx="466">
                  <c:v>4.3820266346738803</c:v>
                </c:pt>
                <c:pt idx="467">
                  <c:v>4.3820266346738803</c:v>
                </c:pt>
                <c:pt idx="468">
                  <c:v>4.3820266346738803</c:v>
                </c:pt>
                <c:pt idx="469">
                  <c:v>4.3820266346738803</c:v>
                </c:pt>
                <c:pt idx="470">
                  <c:v>4.3944491546724302</c:v>
                </c:pt>
                <c:pt idx="471">
                  <c:v>4.3944491546724302</c:v>
                </c:pt>
                <c:pt idx="472">
                  <c:v>4.3944491546724302</c:v>
                </c:pt>
                <c:pt idx="473">
                  <c:v>4.3944491546724302</c:v>
                </c:pt>
                <c:pt idx="474">
                  <c:v>4.3944491546724302</c:v>
                </c:pt>
                <c:pt idx="475">
                  <c:v>4.4188406077965903</c:v>
                </c:pt>
                <c:pt idx="476">
                  <c:v>4.4188406077965903</c:v>
                </c:pt>
                <c:pt idx="477">
                  <c:v>4.4188406077965903</c:v>
                </c:pt>
                <c:pt idx="478">
                  <c:v>4.4188406077965903</c:v>
                </c:pt>
                <c:pt idx="479">
                  <c:v>4.4308167988433098</c:v>
                </c:pt>
                <c:pt idx="480">
                  <c:v>4.4308167988433098</c:v>
                </c:pt>
                <c:pt idx="481">
                  <c:v>4.4308167988433098</c:v>
                </c:pt>
                <c:pt idx="482">
                  <c:v>4.4426512564903096</c:v>
                </c:pt>
                <c:pt idx="483">
                  <c:v>4.4426512564903096</c:v>
                </c:pt>
                <c:pt idx="484">
                  <c:v>4.4426512564903096</c:v>
                </c:pt>
                <c:pt idx="485">
                  <c:v>4.4426512564903096</c:v>
                </c:pt>
                <c:pt idx="486">
                  <c:v>4.4426512564903096</c:v>
                </c:pt>
                <c:pt idx="487">
                  <c:v>4.4426512564903096</c:v>
                </c:pt>
                <c:pt idx="488">
                  <c:v>4.4426512564903096</c:v>
                </c:pt>
                <c:pt idx="489">
                  <c:v>4.4543472962535002</c:v>
                </c:pt>
                <c:pt idx="490">
                  <c:v>4.4543472962535002</c:v>
                </c:pt>
                <c:pt idx="491">
                  <c:v>4.4543472962535002</c:v>
                </c:pt>
                <c:pt idx="492">
                  <c:v>4.4543472962535002</c:v>
                </c:pt>
                <c:pt idx="493">
                  <c:v>4.4659081186545802</c:v>
                </c:pt>
                <c:pt idx="494">
                  <c:v>4.4659081186545802</c:v>
                </c:pt>
                <c:pt idx="495">
                  <c:v>4.4659081186545802</c:v>
                </c:pt>
                <c:pt idx="496">
                  <c:v>4.4773368144781998</c:v>
                </c:pt>
                <c:pt idx="497">
                  <c:v>4.4773368144781998</c:v>
                </c:pt>
                <c:pt idx="498">
                  <c:v>4.4773368144781998</c:v>
                </c:pt>
                <c:pt idx="499">
                  <c:v>4.4773368144781998</c:v>
                </c:pt>
                <c:pt idx="500">
                  <c:v>4.4773368144781998</c:v>
                </c:pt>
                <c:pt idx="501">
                  <c:v>4.4886363697321396</c:v>
                </c:pt>
                <c:pt idx="502">
                  <c:v>4.4998096703302597</c:v>
                </c:pt>
                <c:pt idx="503">
                  <c:v>4.4998096703302597</c:v>
                </c:pt>
                <c:pt idx="504">
                  <c:v>4.5108595065168497</c:v>
                </c:pt>
                <c:pt idx="505">
                  <c:v>4.5108595065168497</c:v>
                </c:pt>
                <c:pt idx="506">
                  <c:v>4.5217885770490396</c:v>
                </c:pt>
                <c:pt idx="507">
                  <c:v>4.5217885770490396</c:v>
                </c:pt>
                <c:pt idx="508">
                  <c:v>4.5217885770490396</c:v>
                </c:pt>
                <c:pt idx="509">
                  <c:v>4.5217885770490396</c:v>
                </c:pt>
                <c:pt idx="510">
                  <c:v>4.5325994931532501</c:v>
                </c:pt>
                <c:pt idx="511">
                  <c:v>4.5325994931532501</c:v>
                </c:pt>
                <c:pt idx="512">
                  <c:v>4.5325994931532501</c:v>
                </c:pt>
                <c:pt idx="513">
                  <c:v>4.5325994931532501</c:v>
                </c:pt>
                <c:pt idx="514">
                  <c:v>4.5325994931532501</c:v>
                </c:pt>
                <c:pt idx="515">
                  <c:v>4.5325994931532501</c:v>
                </c:pt>
                <c:pt idx="516">
                  <c:v>4.5325994931532501</c:v>
                </c:pt>
                <c:pt idx="517">
                  <c:v>4.5432947822700003</c:v>
                </c:pt>
                <c:pt idx="518">
                  <c:v>4.5432947822700003</c:v>
                </c:pt>
                <c:pt idx="519">
                  <c:v>4.5432947822700003</c:v>
                </c:pt>
                <c:pt idx="520">
                  <c:v>4.5432947822700003</c:v>
                </c:pt>
                <c:pt idx="521">
                  <c:v>4.5432947822700003</c:v>
                </c:pt>
                <c:pt idx="522">
                  <c:v>4.5432947822700003</c:v>
                </c:pt>
                <c:pt idx="523">
                  <c:v>4.5538768916005399</c:v>
                </c:pt>
                <c:pt idx="524">
                  <c:v>4.5643481914678299</c:v>
                </c:pt>
                <c:pt idx="525">
                  <c:v>4.5643481914678299</c:v>
                </c:pt>
                <c:pt idx="526">
                  <c:v>4.5643481914678299</c:v>
                </c:pt>
                <c:pt idx="527">
                  <c:v>4.5643481914678299</c:v>
                </c:pt>
                <c:pt idx="528">
                  <c:v>4.5747109785033802</c:v>
                </c:pt>
                <c:pt idx="529">
                  <c:v>4.5747109785033802</c:v>
                </c:pt>
                <c:pt idx="530">
                  <c:v>4.5747109785033802</c:v>
                </c:pt>
                <c:pt idx="531">
                  <c:v>4.5747109785033802</c:v>
                </c:pt>
                <c:pt idx="532">
                  <c:v>4.5849674786705696</c:v>
                </c:pt>
                <c:pt idx="533">
                  <c:v>4.5849674786705696</c:v>
                </c:pt>
                <c:pt idx="534">
                  <c:v>4.5849674786705696</c:v>
                </c:pt>
                <c:pt idx="535">
                  <c:v>4.5951198501345898</c:v>
                </c:pt>
                <c:pt idx="536">
                  <c:v>4.5951198501345898</c:v>
                </c:pt>
                <c:pt idx="537">
                  <c:v>4.5951198501345898</c:v>
                </c:pt>
                <c:pt idx="538">
                  <c:v>4.60517018598809</c:v>
                </c:pt>
                <c:pt idx="539">
                  <c:v>4.6151205168412597</c:v>
                </c:pt>
                <c:pt idx="540">
                  <c:v>4.6151205168412597</c:v>
                </c:pt>
                <c:pt idx="541">
                  <c:v>4.6151205168412597</c:v>
                </c:pt>
                <c:pt idx="542">
                  <c:v>4.6249728132842698</c:v>
                </c:pt>
                <c:pt idx="543">
                  <c:v>4.6347289882296296</c:v>
                </c:pt>
                <c:pt idx="544">
                  <c:v>4.6443908991413698</c:v>
                </c:pt>
                <c:pt idx="545">
                  <c:v>4.6443908991413698</c:v>
                </c:pt>
                <c:pt idx="546">
                  <c:v>4.6443908991413698</c:v>
                </c:pt>
                <c:pt idx="547">
                  <c:v>4.6443908991413698</c:v>
                </c:pt>
                <c:pt idx="548">
                  <c:v>4.6443908991413698</c:v>
                </c:pt>
                <c:pt idx="549">
                  <c:v>4.6539603501575204</c:v>
                </c:pt>
                <c:pt idx="550">
                  <c:v>4.6539603501575204</c:v>
                </c:pt>
                <c:pt idx="551">
                  <c:v>4.6539603501575204</c:v>
                </c:pt>
                <c:pt idx="552">
                  <c:v>4.6634390941120598</c:v>
                </c:pt>
                <c:pt idx="553">
                  <c:v>4.6728288344618996</c:v>
                </c:pt>
                <c:pt idx="554">
                  <c:v>4.6728288344618996</c:v>
                </c:pt>
                <c:pt idx="555">
                  <c:v>4.6728288344618996</c:v>
                </c:pt>
                <c:pt idx="556">
                  <c:v>4.6728288344618996</c:v>
                </c:pt>
                <c:pt idx="557">
                  <c:v>4.6728288344618996</c:v>
                </c:pt>
                <c:pt idx="558">
                  <c:v>4.6821312271242199</c:v>
                </c:pt>
                <c:pt idx="559">
                  <c:v>4.6913478822291399</c:v>
                </c:pt>
                <c:pt idx="560">
                  <c:v>4.7004803657924104</c:v>
                </c:pt>
                <c:pt idx="561">
                  <c:v>4.7004803657924104</c:v>
                </c:pt>
                <c:pt idx="562">
                  <c:v>4.7095302013123304</c:v>
                </c:pt>
                <c:pt idx="563">
                  <c:v>4.7095302013123304</c:v>
                </c:pt>
                <c:pt idx="564">
                  <c:v>4.7095302013123304</c:v>
                </c:pt>
                <c:pt idx="565">
                  <c:v>4.7095302013123304</c:v>
                </c:pt>
                <c:pt idx="566">
                  <c:v>4.7095302013123304</c:v>
                </c:pt>
                <c:pt idx="567">
                  <c:v>4.7184988712950897</c:v>
                </c:pt>
                <c:pt idx="568">
                  <c:v>4.7184988712950897</c:v>
                </c:pt>
                <c:pt idx="569">
                  <c:v>4.7184988712950897</c:v>
                </c:pt>
                <c:pt idx="570">
                  <c:v>4.7273878187123399</c:v>
                </c:pt>
                <c:pt idx="571">
                  <c:v>4.7273878187123399</c:v>
                </c:pt>
                <c:pt idx="572">
                  <c:v>4.7361984483944903</c:v>
                </c:pt>
                <c:pt idx="573">
                  <c:v>4.7361984483944903</c:v>
                </c:pt>
                <c:pt idx="574">
                  <c:v>4.7361984483944903</c:v>
                </c:pt>
                <c:pt idx="575">
                  <c:v>4.7449321283632502</c:v>
                </c:pt>
                <c:pt idx="576">
                  <c:v>4.7449321283632502</c:v>
                </c:pt>
                <c:pt idx="577">
                  <c:v>4.7449321283632502</c:v>
                </c:pt>
                <c:pt idx="578">
                  <c:v>4.7535901911063601</c:v>
                </c:pt>
                <c:pt idx="579">
                  <c:v>4.7621739347977501</c:v>
                </c:pt>
                <c:pt idx="580">
                  <c:v>4.7621739347977501</c:v>
                </c:pt>
                <c:pt idx="581">
                  <c:v>4.7706846244656598</c:v>
                </c:pt>
                <c:pt idx="582">
                  <c:v>4.7706846244656598</c:v>
                </c:pt>
                <c:pt idx="583">
                  <c:v>4.7706846244656598</c:v>
                </c:pt>
                <c:pt idx="584">
                  <c:v>4.7706846244656598</c:v>
                </c:pt>
                <c:pt idx="585">
                  <c:v>4.7706846244656598</c:v>
                </c:pt>
                <c:pt idx="586">
                  <c:v>4.7791234931115296</c:v>
                </c:pt>
                <c:pt idx="587">
                  <c:v>4.7791234931115296</c:v>
                </c:pt>
                <c:pt idx="588">
                  <c:v>4.7957905455967396</c:v>
                </c:pt>
                <c:pt idx="589">
                  <c:v>4.8040210447332496</c:v>
                </c:pt>
                <c:pt idx="590">
                  <c:v>4.8040210447332496</c:v>
                </c:pt>
                <c:pt idx="591">
                  <c:v>4.8040210447332496</c:v>
                </c:pt>
                <c:pt idx="592">
                  <c:v>4.8040210447332496</c:v>
                </c:pt>
                <c:pt idx="593">
                  <c:v>4.81218435537241</c:v>
                </c:pt>
                <c:pt idx="594">
                  <c:v>4.82028156560503</c:v>
                </c:pt>
                <c:pt idx="595">
                  <c:v>4.82028156560503</c:v>
                </c:pt>
                <c:pt idx="596">
                  <c:v>4.8283137373022997</c:v>
                </c:pt>
                <c:pt idx="597">
                  <c:v>4.8283137373022997</c:v>
                </c:pt>
                <c:pt idx="598">
                  <c:v>4.8283137373022997</c:v>
                </c:pt>
                <c:pt idx="599">
                  <c:v>4.8283137373022997</c:v>
                </c:pt>
                <c:pt idx="600">
                  <c:v>4.8441870864585903</c:v>
                </c:pt>
                <c:pt idx="601">
                  <c:v>4.8441870864585903</c:v>
                </c:pt>
                <c:pt idx="602">
                  <c:v>4.8520302639196098</c:v>
                </c:pt>
                <c:pt idx="603">
                  <c:v>4.8598124043616702</c:v>
                </c:pt>
                <c:pt idx="604">
                  <c:v>4.8675344504555804</c:v>
                </c:pt>
                <c:pt idx="605">
                  <c:v>4.8751973232011503</c:v>
                </c:pt>
                <c:pt idx="606">
                  <c:v>4.8828019225863697</c:v>
                </c:pt>
                <c:pt idx="607">
                  <c:v>4.8828019225863697</c:v>
                </c:pt>
                <c:pt idx="608">
                  <c:v>4.8903491282217502</c:v>
                </c:pt>
                <c:pt idx="609">
                  <c:v>4.9199809258281197</c:v>
                </c:pt>
                <c:pt idx="610">
                  <c:v>4.9272536851571997</c:v>
                </c:pt>
                <c:pt idx="611">
                  <c:v>4.9272536851571997</c:v>
                </c:pt>
                <c:pt idx="612">
                  <c:v>4.9272536851571997</c:v>
                </c:pt>
                <c:pt idx="613">
                  <c:v>4.9272536851571997</c:v>
                </c:pt>
                <c:pt idx="614">
                  <c:v>4.9344739331306897</c:v>
                </c:pt>
                <c:pt idx="615">
                  <c:v>4.9344739331306897</c:v>
                </c:pt>
                <c:pt idx="616">
                  <c:v>4.9344739331306897</c:v>
                </c:pt>
                <c:pt idx="617">
                  <c:v>4.95582705760126</c:v>
                </c:pt>
                <c:pt idx="618">
                  <c:v>4.95582705760126</c:v>
                </c:pt>
                <c:pt idx="619">
                  <c:v>4.9628446302598999</c:v>
                </c:pt>
                <c:pt idx="620">
                  <c:v>4.9698132995759998</c:v>
                </c:pt>
                <c:pt idx="621">
                  <c:v>4.9698132995759998</c:v>
                </c:pt>
                <c:pt idx="622">
                  <c:v>4.9767337424205698</c:v>
                </c:pt>
                <c:pt idx="623">
                  <c:v>4.9836066217083301</c:v>
                </c:pt>
                <c:pt idx="624">
                  <c:v>4.9904325867787298</c:v>
                </c:pt>
                <c:pt idx="625">
                  <c:v>4.9972122737641103</c:v>
                </c:pt>
                <c:pt idx="626">
                  <c:v>4.9972122737641103</c:v>
                </c:pt>
                <c:pt idx="627">
                  <c:v>4.9972122737641103</c:v>
                </c:pt>
                <c:pt idx="628">
                  <c:v>4.9972122737641103</c:v>
                </c:pt>
                <c:pt idx="629">
                  <c:v>5.0106352940962502</c:v>
                </c:pt>
                <c:pt idx="630">
                  <c:v>5.0172798368149198</c:v>
                </c:pt>
                <c:pt idx="631">
                  <c:v>5.0172798368149198</c:v>
                </c:pt>
                <c:pt idx="632">
                  <c:v>5.0172798368149198</c:v>
                </c:pt>
                <c:pt idx="633">
                  <c:v>5.0172798368149198</c:v>
                </c:pt>
                <c:pt idx="634">
                  <c:v>5.03043792139243</c:v>
                </c:pt>
                <c:pt idx="635">
                  <c:v>5.0369526024136198</c:v>
                </c:pt>
                <c:pt idx="636">
                  <c:v>5.0369526024136198</c:v>
                </c:pt>
                <c:pt idx="637">
                  <c:v>5.0369526024136198</c:v>
                </c:pt>
                <c:pt idx="638">
                  <c:v>5.0369526024136198</c:v>
                </c:pt>
                <c:pt idx="639">
                  <c:v>5.0369526024136198</c:v>
                </c:pt>
                <c:pt idx="640">
                  <c:v>5.0434251169192397</c:v>
                </c:pt>
                <c:pt idx="641">
                  <c:v>5.0434251169192397</c:v>
                </c:pt>
                <c:pt idx="642">
                  <c:v>5.04985600724953</c:v>
                </c:pt>
                <c:pt idx="643">
                  <c:v>5.0562458053482997</c:v>
                </c:pt>
                <c:pt idx="644">
                  <c:v>5.0689042022202297</c:v>
                </c:pt>
                <c:pt idx="645">
                  <c:v>5.0689042022202297</c:v>
                </c:pt>
                <c:pt idx="646">
                  <c:v>5.0814043649844596</c:v>
                </c:pt>
                <c:pt idx="647">
                  <c:v>5.0814043649844596</c:v>
                </c:pt>
                <c:pt idx="648">
                  <c:v>5.0937502008067597</c:v>
                </c:pt>
                <c:pt idx="649">
                  <c:v>5.0998664278241899</c:v>
                </c:pt>
                <c:pt idx="650">
                  <c:v>5.0998664278241899</c:v>
                </c:pt>
                <c:pt idx="651">
                  <c:v>5.1119877883565401</c:v>
                </c:pt>
                <c:pt idx="652">
                  <c:v>5.1179938124167501</c:v>
                </c:pt>
                <c:pt idx="653">
                  <c:v>5.1179938124167501</c:v>
                </c:pt>
                <c:pt idx="654">
                  <c:v>5.1357984370502603</c:v>
                </c:pt>
                <c:pt idx="655">
                  <c:v>5.1357984370502603</c:v>
                </c:pt>
                <c:pt idx="656">
                  <c:v>5.1416635565026603</c:v>
                </c:pt>
                <c:pt idx="657">
                  <c:v>5.1532915944977704</c:v>
                </c:pt>
                <c:pt idx="658">
                  <c:v>5.16478597392351</c:v>
                </c:pt>
                <c:pt idx="659">
                  <c:v>5.1761497325738199</c:v>
                </c:pt>
                <c:pt idx="660">
                  <c:v>5.1929568508902104</c:v>
                </c:pt>
                <c:pt idx="661">
                  <c:v>5.1929568508902104</c:v>
                </c:pt>
                <c:pt idx="662">
                  <c:v>5.1984970312658199</c:v>
                </c:pt>
                <c:pt idx="663">
                  <c:v>5.2040066870767898</c:v>
                </c:pt>
                <c:pt idx="664">
                  <c:v>5.2149357576089796</c:v>
                </c:pt>
                <c:pt idx="665">
                  <c:v>5.2364419628299403</c:v>
                </c:pt>
                <c:pt idx="666">
                  <c:v>5.2364419628299403</c:v>
                </c:pt>
                <c:pt idx="667">
                  <c:v>5.2574953720277797</c:v>
                </c:pt>
                <c:pt idx="668">
                  <c:v>5.2574953720277797</c:v>
                </c:pt>
                <c:pt idx="669">
                  <c:v>5.2574953720277797</c:v>
                </c:pt>
                <c:pt idx="670">
                  <c:v>5.2832037287379796</c:v>
                </c:pt>
                <c:pt idx="671">
                  <c:v>5.2933048247244896</c:v>
                </c:pt>
                <c:pt idx="672">
                  <c:v>5.3033049080590704</c:v>
                </c:pt>
                <c:pt idx="673">
                  <c:v>5.3033049080590704</c:v>
                </c:pt>
                <c:pt idx="674">
                  <c:v>5.3082676974011997</c:v>
                </c:pt>
                <c:pt idx="675">
                  <c:v>5.31320597904178</c:v>
                </c:pt>
                <c:pt idx="676">
                  <c:v>5.3278761687895804</c:v>
                </c:pt>
                <c:pt idx="677">
                  <c:v>5.34233425196481</c:v>
                </c:pt>
                <c:pt idx="678">
                  <c:v>5.3471075307174596</c:v>
                </c:pt>
                <c:pt idx="679">
                  <c:v>5.3518581334760604</c:v>
                </c:pt>
                <c:pt idx="680">
                  <c:v>5.3565862746720097</c:v>
                </c:pt>
                <c:pt idx="681">
                  <c:v>5.3565862746720097</c:v>
                </c:pt>
                <c:pt idx="682">
                  <c:v>5.3612921657094201</c:v>
                </c:pt>
                <c:pt idx="683">
                  <c:v>5.3659760150218503</c:v>
                </c:pt>
                <c:pt idx="684">
                  <c:v>5.3936275463523602</c:v>
                </c:pt>
                <c:pt idx="685">
                  <c:v>5.42053499927228</c:v>
                </c:pt>
                <c:pt idx="686">
                  <c:v>5.4249500174814003</c:v>
                </c:pt>
                <c:pt idx="687">
                  <c:v>5.4293456289544402</c:v>
                </c:pt>
                <c:pt idx="688">
                  <c:v>5.4424177105217897</c:v>
                </c:pt>
                <c:pt idx="689">
                  <c:v>5.4467373716663099</c:v>
                </c:pt>
                <c:pt idx="690">
                  <c:v>5.4930614433405403</c:v>
                </c:pt>
                <c:pt idx="691">
                  <c:v>5.5053315359323598</c:v>
                </c:pt>
                <c:pt idx="692">
                  <c:v>5.5214609178622398</c:v>
                </c:pt>
                <c:pt idx="693">
                  <c:v>5.5294290875114198</c:v>
                </c:pt>
                <c:pt idx="694">
                  <c:v>5.5645204073226902</c:v>
                </c:pt>
                <c:pt idx="695">
                  <c:v>5.5683445037610904</c:v>
                </c:pt>
                <c:pt idx="696">
                  <c:v>5.5947113796018302</c:v>
                </c:pt>
                <c:pt idx="697">
                  <c:v>5.6058020662959898</c:v>
                </c:pt>
                <c:pt idx="698">
                  <c:v>5.6204008657171496</c:v>
                </c:pt>
                <c:pt idx="699">
                  <c:v>5.6559918108198497</c:v>
                </c:pt>
                <c:pt idx="700">
                  <c:v>5.6698809229805196</c:v>
                </c:pt>
                <c:pt idx="701">
                  <c:v>5.67675380226828</c:v>
                </c:pt>
                <c:pt idx="702">
                  <c:v>5.7004435733906798</c:v>
                </c:pt>
                <c:pt idx="703">
                  <c:v>5.7333412768977396</c:v>
                </c:pt>
                <c:pt idx="704">
                  <c:v>5.7868973813666997</c:v>
                </c:pt>
                <c:pt idx="705">
                  <c:v>5.7990926544605204</c:v>
                </c:pt>
                <c:pt idx="706">
                  <c:v>5.8664680569332903</c:v>
                </c:pt>
                <c:pt idx="707">
                  <c:v>5.8692969131337698</c:v>
                </c:pt>
                <c:pt idx="708">
                  <c:v>5.9053618480545698</c:v>
                </c:pt>
                <c:pt idx="709">
                  <c:v>5.9162020626074296</c:v>
                </c:pt>
                <c:pt idx="710">
                  <c:v>5.9269260259704097</c:v>
                </c:pt>
                <c:pt idx="711">
                  <c:v>5.9295891433898902</c:v>
                </c:pt>
                <c:pt idx="712">
                  <c:v>5.9480349891806403</c:v>
                </c:pt>
                <c:pt idx="713">
                  <c:v>5.9788857649011202</c:v>
                </c:pt>
                <c:pt idx="714">
                  <c:v>5.9889614168898602</c:v>
                </c:pt>
                <c:pt idx="715">
                  <c:v>5.9889614168898602</c:v>
                </c:pt>
                <c:pt idx="716">
                  <c:v>5.9989365619466799</c:v>
                </c:pt>
                <c:pt idx="717">
                  <c:v>6.0088131854425901</c:v>
                </c:pt>
                <c:pt idx="718">
                  <c:v>6.0258659738253098</c:v>
                </c:pt>
                <c:pt idx="719">
                  <c:v>6.0282785202306899</c:v>
                </c:pt>
                <c:pt idx="720">
                  <c:v>6.1548580940164097</c:v>
                </c:pt>
                <c:pt idx="721">
                  <c:v>6.2934192788464802</c:v>
                </c:pt>
                <c:pt idx="722">
                  <c:v>6.3297209055226897</c:v>
                </c:pt>
                <c:pt idx="723">
                  <c:v>6.3473892096560096</c:v>
                </c:pt>
                <c:pt idx="724">
                  <c:v>6.4583382833447898</c:v>
                </c:pt>
                <c:pt idx="725">
                  <c:v>6.4754327167040904</c:v>
                </c:pt>
                <c:pt idx="726">
                  <c:v>6.5264948595707901</c:v>
                </c:pt>
                <c:pt idx="727">
                  <c:v>6.5944134597497701</c:v>
                </c:pt>
                <c:pt idx="728">
                  <c:v>6.8035052576083297</c:v>
                </c:pt>
                <c:pt idx="729">
                  <c:v>6.8690144506657003</c:v>
                </c:pt>
                <c:pt idx="730">
                  <c:v>7.1514854639047298</c:v>
                </c:pt>
                <c:pt idx="731">
                  <c:v>7.3689704021947904</c:v>
                </c:pt>
                <c:pt idx="732">
                  <c:v>7.3957216086020399</c:v>
                </c:pt>
              </c:numCache>
            </c:numRef>
          </c:xVal>
          <c:yVal>
            <c:numRef>
              <c:f>[data.csv]分组数据2!$K$1228:$K$1960</c:f>
              <c:numCache>
                <c:formatCode>0.000_ </c:formatCode>
                <c:ptCount val="733"/>
                <c:pt idx="0">
                  <c:v>7.8508826648098502</c:v>
                </c:pt>
                <c:pt idx="1">
                  <c:v>8.8394216076206007</c:v>
                </c:pt>
                <c:pt idx="2">
                  <c:v>9.3592774847505495</c:v>
                </c:pt>
                <c:pt idx="3">
                  <c:v>5.7268477475871897</c:v>
                </c:pt>
                <c:pt idx="4">
                  <c:v>9.25022192441938</c:v>
                </c:pt>
                <c:pt idx="5">
                  <c:v>7.86134179559998</c:v>
                </c:pt>
                <c:pt idx="6">
                  <c:v>5.93489419561958</c:v>
                </c:pt>
                <c:pt idx="7">
                  <c:v>9.8865651733401698</c:v>
                </c:pt>
                <c:pt idx="8">
                  <c:v>8.8766841666144494</c:v>
                </c:pt>
                <c:pt idx="9">
                  <c:v>7.5796788230904504</c:v>
                </c:pt>
                <c:pt idx="10">
                  <c:v>7.9076515947110799</c:v>
                </c:pt>
                <c:pt idx="11">
                  <c:v>6.4457198193855696</c:v>
                </c:pt>
                <c:pt idx="12">
                  <c:v>6.93731408122368</c:v>
                </c:pt>
                <c:pt idx="13">
                  <c:v>7.5925678227520201</c:v>
                </c:pt>
                <c:pt idx="14">
                  <c:v>10.367127224695301</c:v>
                </c:pt>
                <c:pt idx="15">
                  <c:v>7.6211951628098404</c:v>
                </c:pt>
                <c:pt idx="16">
                  <c:v>10.8670720915004</c:v>
                </c:pt>
                <c:pt idx="17">
                  <c:v>6.4345465187874504</c:v>
                </c:pt>
                <c:pt idx="18">
                  <c:v>6.1786354379633703</c:v>
                </c:pt>
                <c:pt idx="19">
                  <c:v>10.0960811706006</c:v>
                </c:pt>
                <c:pt idx="20">
                  <c:v>8.7960968460564306</c:v>
                </c:pt>
                <c:pt idx="21">
                  <c:v>10.3338858946895</c:v>
                </c:pt>
                <c:pt idx="22">
                  <c:v>7.2685716354214103</c:v>
                </c:pt>
                <c:pt idx="23">
                  <c:v>9.6599641240157297</c:v>
                </c:pt>
                <c:pt idx="24">
                  <c:v>5.2311086168545797</c:v>
                </c:pt>
                <c:pt idx="25">
                  <c:v>6.1758672701057602</c:v>
                </c:pt>
                <c:pt idx="26">
                  <c:v>4.0859763125515798</c:v>
                </c:pt>
                <c:pt idx="27">
                  <c:v>8.73577524378371</c:v>
                </c:pt>
                <c:pt idx="28">
                  <c:v>7.6205713880613999</c:v>
                </c:pt>
                <c:pt idx="29">
                  <c:v>6.6333184332803699</c:v>
                </c:pt>
                <c:pt idx="30">
                  <c:v>7.2970910051604099</c:v>
                </c:pt>
                <c:pt idx="31">
                  <c:v>5.93489419561958</c:v>
                </c:pt>
                <c:pt idx="32">
                  <c:v>5.2678581590633202</c:v>
                </c:pt>
                <c:pt idx="33">
                  <c:v>6.5366915975913003</c:v>
                </c:pt>
                <c:pt idx="34">
                  <c:v>7.7336835707759004</c:v>
                </c:pt>
                <c:pt idx="35">
                  <c:v>7.0299729117063796</c:v>
                </c:pt>
                <c:pt idx="36">
                  <c:v>5.1704839950381496</c:v>
                </c:pt>
                <c:pt idx="37">
                  <c:v>6.0672675105234797</c:v>
                </c:pt>
                <c:pt idx="38">
                  <c:v>7.5791679673960699</c:v>
                </c:pt>
                <c:pt idx="39">
                  <c:v>7.2668273475205902</c:v>
                </c:pt>
                <c:pt idx="40">
                  <c:v>7.4389715923958599</c:v>
                </c:pt>
                <c:pt idx="41">
                  <c:v>6.7068623366027396</c:v>
                </c:pt>
                <c:pt idx="42">
                  <c:v>8.8538082749771903</c:v>
                </c:pt>
                <c:pt idx="43">
                  <c:v>5.2729995585637397</c:v>
                </c:pt>
                <c:pt idx="44">
                  <c:v>6.6359465556866404</c:v>
                </c:pt>
                <c:pt idx="45">
                  <c:v>6.1384467374566203</c:v>
                </c:pt>
                <c:pt idx="46">
                  <c:v>5.7990926544605204</c:v>
                </c:pt>
                <c:pt idx="47">
                  <c:v>4.9767337424205698</c:v>
                </c:pt>
                <c:pt idx="48">
                  <c:v>5.0172798368149198</c:v>
                </c:pt>
                <c:pt idx="49">
                  <c:v>5.4510384535657002</c:v>
                </c:pt>
                <c:pt idx="50">
                  <c:v>5.9182215853402598</c:v>
                </c:pt>
                <c:pt idx="51">
                  <c:v>9.4243220814979995</c:v>
                </c:pt>
                <c:pt idx="52">
                  <c:v>7.5191499576698204</c:v>
                </c:pt>
                <c:pt idx="53">
                  <c:v>7.2247534057679701</c:v>
                </c:pt>
                <c:pt idx="54">
                  <c:v>7.2685716354214103</c:v>
                </c:pt>
                <c:pt idx="55">
                  <c:v>5.1590552992145202</c:v>
                </c:pt>
                <c:pt idx="56">
                  <c:v>6.7541044741965299</c:v>
                </c:pt>
                <c:pt idx="57">
                  <c:v>6.9893352659745602</c:v>
                </c:pt>
                <c:pt idx="58">
                  <c:v>7.7689560445383297</c:v>
                </c:pt>
                <c:pt idx="59">
                  <c:v>5.7493929859082504</c:v>
                </c:pt>
                <c:pt idx="60">
                  <c:v>10.782566432144099</c:v>
                </c:pt>
                <c:pt idx="61">
                  <c:v>10.399128469976899</c:v>
                </c:pt>
                <c:pt idx="62">
                  <c:v>7.1140723413323004</c:v>
                </c:pt>
                <c:pt idx="63">
                  <c:v>5.2257466737131999</c:v>
                </c:pt>
                <c:pt idx="64">
                  <c:v>4.5217885770490396</c:v>
                </c:pt>
                <c:pt idx="65">
                  <c:v>7.3639135014058104</c:v>
                </c:pt>
                <c:pt idx="66">
                  <c:v>8.0789982586851501</c:v>
                </c:pt>
                <c:pt idx="67">
                  <c:v>6.8669332844618802</c:v>
                </c:pt>
                <c:pt idx="68">
                  <c:v>7.5938778446051103</c:v>
                </c:pt>
                <c:pt idx="69">
                  <c:v>5.1817835502920797</c:v>
                </c:pt>
                <c:pt idx="70">
                  <c:v>7.3081599857821899</c:v>
                </c:pt>
                <c:pt idx="71">
                  <c:v>8.7284260917046108</c:v>
                </c:pt>
                <c:pt idx="72">
                  <c:v>7.3689704021947904</c:v>
                </c:pt>
                <c:pt idx="73">
                  <c:v>10.1342420668516</c:v>
                </c:pt>
                <c:pt idx="74">
                  <c:v>6.9763480704477399</c:v>
                </c:pt>
                <c:pt idx="75">
                  <c:v>7.9149830058483897</c:v>
                </c:pt>
                <c:pt idx="76">
                  <c:v>10.373428679828599</c:v>
                </c:pt>
                <c:pt idx="77">
                  <c:v>6.9304947659516198</c:v>
                </c:pt>
                <c:pt idx="78">
                  <c:v>5.8916442118257697</c:v>
                </c:pt>
                <c:pt idx="79">
                  <c:v>7.2943772992888203</c:v>
                </c:pt>
                <c:pt idx="80">
                  <c:v>6.0161571596983503</c:v>
                </c:pt>
                <c:pt idx="81">
                  <c:v>7.3011478058560302</c:v>
                </c:pt>
                <c:pt idx="82">
                  <c:v>7.8284363591575801</c:v>
                </c:pt>
                <c:pt idx="83">
                  <c:v>7.3672033942883504</c:v>
                </c:pt>
                <c:pt idx="84">
                  <c:v>5.2417470150596399</c:v>
                </c:pt>
                <c:pt idx="85">
                  <c:v>4.7874917427820396</c:v>
                </c:pt>
                <c:pt idx="86">
                  <c:v>7.6138186848086198</c:v>
                </c:pt>
                <c:pt idx="87">
                  <c:v>8.8424600241952902</c:v>
                </c:pt>
                <c:pt idx="88">
                  <c:v>4.8441870864585903</c:v>
                </c:pt>
                <c:pt idx="89">
                  <c:v>5.4424177105217897</c:v>
                </c:pt>
                <c:pt idx="90">
                  <c:v>6.8394764382288402</c:v>
                </c:pt>
                <c:pt idx="91">
                  <c:v>6.5347573610114704</c:v>
                </c:pt>
                <c:pt idx="92">
                  <c:v>6.3153580015223296</c:v>
                </c:pt>
                <c:pt idx="93">
                  <c:v>6.39024066706535</c:v>
                </c:pt>
                <c:pt idx="94">
                  <c:v>6.0402547112774103</c:v>
                </c:pt>
                <c:pt idx="95">
                  <c:v>8.6794820944599493</c:v>
                </c:pt>
                <c:pt idx="96">
                  <c:v>9.8207579049371301</c:v>
                </c:pt>
                <c:pt idx="97">
                  <c:v>4.8675344504555804</c:v>
                </c:pt>
                <c:pt idx="98">
                  <c:v>6.8519782635131303</c:v>
                </c:pt>
                <c:pt idx="99">
                  <c:v>7.9278395852168497</c:v>
                </c:pt>
                <c:pt idx="100">
                  <c:v>8.1083222901732395</c:v>
                </c:pt>
                <c:pt idx="101">
                  <c:v>8.2834941261625108</c:v>
                </c:pt>
                <c:pt idx="102">
                  <c:v>3.6375861597263799</c:v>
                </c:pt>
                <c:pt idx="103">
                  <c:v>6.4876840184846101</c:v>
                </c:pt>
                <c:pt idx="104">
                  <c:v>7.5683792678365203</c:v>
                </c:pt>
                <c:pt idx="105">
                  <c:v>6.1110237821656197</c:v>
                </c:pt>
                <c:pt idx="106">
                  <c:v>5.6612228602374</c:v>
                </c:pt>
                <c:pt idx="107">
                  <c:v>6.2205901700997304</c:v>
                </c:pt>
                <c:pt idx="108">
                  <c:v>4.6913478822291399</c:v>
                </c:pt>
                <c:pt idx="109">
                  <c:v>8.6722006469634696</c:v>
                </c:pt>
                <c:pt idx="110">
                  <c:v>6.9027427371585901</c:v>
                </c:pt>
                <c:pt idx="111">
                  <c:v>6.9007306640451702</c:v>
                </c:pt>
                <c:pt idx="112">
                  <c:v>6.4264884574576904</c:v>
                </c:pt>
                <c:pt idx="113">
                  <c:v>7.2232956795623098</c:v>
                </c:pt>
                <c:pt idx="114">
                  <c:v>5.6419070709381103</c:v>
                </c:pt>
                <c:pt idx="115">
                  <c:v>8.02001757076685</c:v>
                </c:pt>
                <c:pt idx="116">
                  <c:v>9.8173521554004495</c:v>
                </c:pt>
                <c:pt idx="117">
                  <c:v>9.6698516485014299</c:v>
                </c:pt>
                <c:pt idx="118">
                  <c:v>10.165120780630801</c:v>
                </c:pt>
                <c:pt idx="119">
                  <c:v>10.524274184357299</c:v>
                </c:pt>
                <c:pt idx="120">
                  <c:v>5.6629604801359399</c:v>
                </c:pt>
                <c:pt idx="121">
                  <c:v>7.9275047192245198</c:v>
                </c:pt>
                <c:pt idx="122">
                  <c:v>5.0689042022202297</c:v>
                </c:pt>
                <c:pt idx="123">
                  <c:v>6.9221511592658604</c:v>
                </c:pt>
                <c:pt idx="124">
                  <c:v>10.1945794299896</c:v>
                </c:pt>
                <c:pt idx="125">
                  <c:v>8.8917102364104093</c:v>
                </c:pt>
                <c:pt idx="126">
                  <c:v>4.3040650932041702</c:v>
                </c:pt>
                <c:pt idx="127">
                  <c:v>5.31320597904178</c:v>
                </c:pt>
                <c:pt idx="128">
                  <c:v>7.7531942698843404</c:v>
                </c:pt>
                <c:pt idx="129">
                  <c:v>7.1225978052569596</c:v>
                </c:pt>
                <c:pt idx="130">
                  <c:v>6.1612073216950698</c:v>
                </c:pt>
                <c:pt idx="131">
                  <c:v>7.8354474335807298</c:v>
                </c:pt>
                <c:pt idx="132">
                  <c:v>8.4462877779004604</c:v>
                </c:pt>
                <c:pt idx="133">
                  <c:v>9.6715554951888301</c:v>
                </c:pt>
                <c:pt idx="134">
                  <c:v>6.7945865808764898</c:v>
                </c:pt>
                <c:pt idx="135">
                  <c:v>6.7740810190097003</c:v>
                </c:pt>
                <c:pt idx="136">
                  <c:v>6.5827174199865803</c:v>
                </c:pt>
                <c:pt idx="137">
                  <c:v>7.1510935375818603</c:v>
                </c:pt>
                <c:pt idx="138">
                  <c:v>7.8690193764990202</c:v>
                </c:pt>
                <c:pt idx="139">
                  <c:v>5.4510384535657002</c:v>
                </c:pt>
                <c:pt idx="140">
                  <c:v>8.2154121945849496</c:v>
                </c:pt>
                <c:pt idx="141">
                  <c:v>4.2341065045972597</c:v>
                </c:pt>
                <c:pt idx="142">
                  <c:v>5.1059454739005803</c:v>
                </c:pt>
                <c:pt idx="143">
                  <c:v>5.7620513827801698</c:v>
                </c:pt>
                <c:pt idx="144">
                  <c:v>7.6391611716591701</c:v>
                </c:pt>
                <c:pt idx="145">
                  <c:v>7.10332206252611</c:v>
                </c:pt>
                <c:pt idx="146">
                  <c:v>6.8865316425305103</c:v>
                </c:pt>
                <c:pt idx="147">
                  <c:v>7.5005294853952904</c:v>
                </c:pt>
                <c:pt idx="148">
                  <c:v>6.6280413761795298</c:v>
                </c:pt>
                <c:pt idx="149">
                  <c:v>5.8377304471659297</c:v>
                </c:pt>
                <c:pt idx="150">
                  <c:v>5.8692969131337698</c:v>
                </c:pt>
                <c:pt idx="151">
                  <c:v>7.3045159464601497</c:v>
                </c:pt>
                <c:pt idx="152">
                  <c:v>9.8013053141333604</c:v>
                </c:pt>
                <c:pt idx="153">
                  <c:v>5.8879541707383103</c:v>
                </c:pt>
                <c:pt idx="154">
                  <c:v>6.6844331402935797</c:v>
                </c:pt>
                <c:pt idx="155">
                  <c:v>7.5928702878448098</c:v>
                </c:pt>
                <c:pt idx="156">
                  <c:v>5.5834963087816902</c:v>
                </c:pt>
                <c:pt idx="157">
                  <c:v>2.9177707320842701</c:v>
                </c:pt>
                <c:pt idx="158">
                  <c:v>8.2169660914621598</c:v>
                </c:pt>
                <c:pt idx="159">
                  <c:v>9.6814449574471393</c:v>
                </c:pt>
                <c:pt idx="160">
                  <c:v>6.14846829591764</c:v>
                </c:pt>
                <c:pt idx="161">
                  <c:v>4.7957905455967396</c:v>
                </c:pt>
                <c:pt idx="162">
                  <c:v>6.3613024775729903</c:v>
                </c:pt>
                <c:pt idx="163">
                  <c:v>5.9532433342877802</c:v>
                </c:pt>
                <c:pt idx="164">
                  <c:v>8.2500977525728398</c:v>
                </c:pt>
                <c:pt idx="165">
                  <c:v>7.9718911381202702</c:v>
                </c:pt>
                <c:pt idx="166">
                  <c:v>9.2376636676250694</c:v>
                </c:pt>
                <c:pt idx="167">
                  <c:v>5.7930136083841397</c:v>
                </c:pt>
                <c:pt idx="168">
                  <c:v>7.3780713594099101</c:v>
                </c:pt>
                <c:pt idx="169">
                  <c:v>7.2661287795564498</c:v>
                </c:pt>
                <c:pt idx="170">
                  <c:v>6.47697236288968</c:v>
                </c:pt>
                <c:pt idx="171">
                  <c:v>10.101984133075501</c:v>
                </c:pt>
                <c:pt idx="172">
                  <c:v>6.3279367837291902</c:v>
                </c:pt>
                <c:pt idx="173">
                  <c:v>8.1487348089371601</c:v>
                </c:pt>
                <c:pt idx="174">
                  <c:v>7.0958932210975298</c:v>
                </c:pt>
                <c:pt idx="175">
                  <c:v>8.0385120209768104</c:v>
                </c:pt>
                <c:pt idx="176">
                  <c:v>6.3385940782031804</c:v>
                </c:pt>
                <c:pt idx="177">
                  <c:v>5.9375362050824201</c:v>
                </c:pt>
                <c:pt idx="178">
                  <c:v>9.1487840662770701</c:v>
                </c:pt>
                <c:pt idx="179">
                  <c:v>9.2671931835689598</c:v>
                </c:pt>
                <c:pt idx="180">
                  <c:v>7.9191137370286802</c:v>
                </c:pt>
                <c:pt idx="181">
                  <c:v>7.9641557188409298</c:v>
                </c:pt>
                <c:pt idx="182">
                  <c:v>9.7886937945340406</c:v>
                </c:pt>
                <c:pt idx="183">
                  <c:v>6.12686918411418</c:v>
                </c:pt>
                <c:pt idx="184">
                  <c:v>6.3198686090796796</c:v>
                </c:pt>
                <c:pt idx="185">
                  <c:v>8.9739427049835498</c:v>
                </c:pt>
                <c:pt idx="186">
                  <c:v>5.8636311755980897</c:v>
                </c:pt>
                <c:pt idx="187">
                  <c:v>8.64979915596426</c:v>
                </c:pt>
                <c:pt idx="188">
                  <c:v>6.6052979209481997</c:v>
                </c:pt>
                <c:pt idx="189">
                  <c:v>7.9764809339000404</c:v>
                </c:pt>
                <c:pt idx="190">
                  <c:v>10.5013345532417</c:v>
                </c:pt>
                <c:pt idx="191">
                  <c:v>9.2005299063414192</c:v>
                </c:pt>
                <c:pt idx="192">
                  <c:v>6.6970342476664797</c:v>
                </c:pt>
                <c:pt idx="193">
                  <c:v>5.8550719222024199</c:v>
                </c:pt>
                <c:pt idx="194">
                  <c:v>6.6789708477778396</c:v>
                </c:pt>
                <c:pt idx="195">
                  <c:v>7.5655861144145096</c:v>
                </c:pt>
                <c:pt idx="196">
                  <c:v>7.7777926263388304</c:v>
                </c:pt>
                <c:pt idx="197">
                  <c:v>7.6078780732785001</c:v>
                </c:pt>
                <c:pt idx="198">
                  <c:v>7.3038432252777001</c:v>
                </c:pt>
                <c:pt idx="199">
                  <c:v>6.5624440936937196</c:v>
                </c:pt>
                <c:pt idx="200">
                  <c:v>7.5016344578834104</c:v>
                </c:pt>
                <c:pt idx="201">
                  <c:v>4.0253516907351496</c:v>
                </c:pt>
                <c:pt idx="202">
                  <c:v>7.0704408612592298</c:v>
                </c:pt>
                <c:pt idx="203">
                  <c:v>5.3890717298165001</c:v>
                </c:pt>
                <c:pt idx="204">
                  <c:v>8.2728260036503993</c:v>
                </c:pt>
                <c:pt idx="205">
                  <c:v>8.0107468534539592</c:v>
                </c:pt>
                <c:pt idx="206">
                  <c:v>5.8377304471659297</c:v>
                </c:pt>
                <c:pt idx="207">
                  <c:v>6.3927542838056599</c:v>
                </c:pt>
                <c:pt idx="208">
                  <c:v>5.8641991960621001</c:v>
                </c:pt>
                <c:pt idx="209">
                  <c:v>8.4244197912638796</c:v>
                </c:pt>
                <c:pt idx="210">
                  <c:v>4.0943445622221004</c:v>
                </c:pt>
                <c:pt idx="211">
                  <c:v>7.2970910051604099</c:v>
                </c:pt>
                <c:pt idx="212">
                  <c:v>6.7824187876708297</c:v>
                </c:pt>
                <c:pt idx="213">
                  <c:v>8.6210726107922593</c:v>
                </c:pt>
                <c:pt idx="214">
                  <c:v>7.2334554186214302</c:v>
                </c:pt>
                <c:pt idx="215">
                  <c:v>6.3491389913797898</c:v>
                </c:pt>
                <c:pt idx="216">
                  <c:v>5.2882670306945299</c:v>
                </c:pt>
                <c:pt idx="217">
                  <c:v>7.2341771797498398</c:v>
                </c:pt>
                <c:pt idx="218">
                  <c:v>7.7668405370855096</c:v>
                </c:pt>
                <c:pt idx="219">
                  <c:v>6.6755079134184498</c:v>
                </c:pt>
                <c:pt idx="220">
                  <c:v>7.0774980535692302</c:v>
                </c:pt>
                <c:pt idx="221">
                  <c:v>9.2855406045391096</c:v>
                </c:pt>
                <c:pt idx="222">
                  <c:v>6.2653012127377101</c:v>
                </c:pt>
                <c:pt idx="223">
                  <c:v>8.1036152631975202</c:v>
                </c:pt>
                <c:pt idx="224">
                  <c:v>6.1964441277945204</c:v>
                </c:pt>
                <c:pt idx="225">
                  <c:v>4.3567088266895899</c:v>
                </c:pt>
                <c:pt idx="226">
                  <c:v>5.92633325772543</c:v>
                </c:pt>
                <c:pt idx="227">
                  <c:v>8.4060381420500701</c:v>
                </c:pt>
                <c:pt idx="228">
                  <c:v>6.8855096700348097</c:v>
                </c:pt>
                <c:pt idx="229">
                  <c:v>6.9460139910992202</c:v>
                </c:pt>
                <c:pt idx="230">
                  <c:v>7.3767166986494201</c:v>
                </c:pt>
                <c:pt idx="231">
                  <c:v>6.9772813416307402</c:v>
                </c:pt>
                <c:pt idx="232">
                  <c:v>6.1779441140506002</c:v>
                </c:pt>
                <c:pt idx="233">
                  <c:v>8.4803217166403293</c:v>
                </c:pt>
                <c:pt idx="234">
                  <c:v>5.0369526024136198</c:v>
                </c:pt>
                <c:pt idx="235">
                  <c:v>5.7462031905401503</c:v>
                </c:pt>
                <c:pt idx="236">
                  <c:v>7.6897142980610003</c:v>
                </c:pt>
                <c:pt idx="237">
                  <c:v>7.3103273173078698</c:v>
                </c:pt>
                <c:pt idx="238">
                  <c:v>6.9436049318758304</c:v>
                </c:pt>
                <c:pt idx="239">
                  <c:v>6.5608420578235798</c:v>
                </c:pt>
                <c:pt idx="240">
                  <c:v>7.3708601665367102</c:v>
                </c:pt>
                <c:pt idx="241">
                  <c:v>9.2546442975326997</c:v>
                </c:pt>
                <c:pt idx="242">
                  <c:v>6.4002574453088199</c:v>
                </c:pt>
                <c:pt idx="243">
                  <c:v>7.5616417455887799</c:v>
                </c:pt>
                <c:pt idx="244">
                  <c:v>7.7811385098450101</c:v>
                </c:pt>
                <c:pt idx="245">
                  <c:v>4.83628190695147</c:v>
                </c:pt>
                <c:pt idx="246">
                  <c:v>6.1696107324914502</c:v>
                </c:pt>
                <c:pt idx="247">
                  <c:v>10.0145816000417</c:v>
                </c:pt>
                <c:pt idx="248">
                  <c:v>8.3506662405209209</c:v>
                </c:pt>
                <c:pt idx="249">
                  <c:v>5.8171111599631997</c:v>
                </c:pt>
                <c:pt idx="250">
                  <c:v>7.7703287283503002</c:v>
                </c:pt>
                <c:pt idx="251">
                  <c:v>9.0920634643851201</c:v>
                </c:pt>
                <c:pt idx="252">
                  <c:v>7.9039656340321596</c:v>
                </c:pt>
                <c:pt idx="253">
                  <c:v>7.0449051171293702</c:v>
                </c:pt>
                <c:pt idx="254">
                  <c:v>9.30499124357552</c:v>
                </c:pt>
                <c:pt idx="255">
                  <c:v>7.1066061377273</c:v>
                </c:pt>
                <c:pt idx="256">
                  <c:v>5.7196558238124897</c:v>
                </c:pt>
                <c:pt idx="257">
                  <c:v>6.4101748819661601</c:v>
                </c:pt>
                <c:pt idx="258">
                  <c:v>7.0802369154941101</c:v>
                </c:pt>
                <c:pt idx="259">
                  <c:v>10.6793059359102</c:v>
                </c:pt>
                <c:pt idx="260">
                  <c:v>6.3532099478598196</c:v>
                </c:pt>
                <c:pt idx="261">
                  <c:v>7.1861443045223199</c:v>
                </c:pt>
                <c:pt idx="262">
                  <c:v>6.1769062312381804</c:v>
                </c:pt>
                <c:pt idx="263">
                  <c:v>6.3526293963195597</c:v>
                </c:pt>
                <c:pt idx="264">
                  <c:v>7.0228680860826396</c:v>
                </c:pt>
                <c:pt idx="265">
                  <c:v>3.85014760171005</c:v>
                </c:pt>
                <c:pt idx="266">
                  <c:v>6.6631326959908002</c:v>
                </c:pt>
                <c:pt idx="267">
                  <c:v>7.0343879299154999</c:v>
                </c:pt>
                <c:pt idx="268">
                  <c:v>6.2557500417533598</c:v>
                </c:pt>
                <c:pt idx="269">
                  <c:v>7.2377781919234403</c:v>
                </c:pt>
                <c:pt idx="270">
                  <c:v>7.2984451015081397</c:v>
                </c:pt>
                <c:pt idx="271">
                  <c:v>6.7578621894075201</c:v>
                </c:pt>
                <c:pt idx="272">
                  <c:v>6.9874902470009896</c:v>
                </c:pt>
                <c:pt idx="273">
                  <c:v>5.5740533679814099</c:v>
                </c:pt>
                <c:pt idx="274">
                  <c:v>7.8524390853575099</c:v>
                </c:pt>
                <c:pt idx="275">
                  <c:v>7.2013572939449002</c:v>
                </c:pt>
                <c:pt idx="276">
                  <c:v>10.029811785869599</c:v>
                </c:pt>
                <c:pt idx="277">
                  <c:v>7.3286014891285998</c:v>
                </c:pt>
                <c:pt idx="278">
                  <c:v>6.0450053140360103</c:v>
                </c:pt>
                <c:pt idx="279">
                  <c:v>9.3956685155660509</c:v>
                </c:pt>
                <c:pt idx="280">
                  <c:v>7.3607399030582696</c:v>
                </c:pt>
                <c:pt idx="281">
                  <c:v>7.6993894062567296</c:v>
                </c:pt>
                <c:pt idx="282">
                  <c:v>7.3732173609965903</c:v>
                </c:pt>
                <c:pt idx="283">
                  <c:v>5.5333894887275203</c:v>
                </c:pt>
                <c:pt idx="284">
                  <c:v>5.6131281063880696</c:v>
                </c:pt>
                <c:pt idx="285">
                  <c:v>6.7214257007906397</c:v>
                </c:pt>
                <c:pt idx="286">
                  <c:v>6.3935907539506296</c:v>
                </c:pt>
                <c:pt idx="287">
                  <c:v>10.130623125119801</c:v>
                </c:pt>
                <c:pt idx="288">
                  <c:v>6.1246833908941998</c:v>
                </c:pt>
                <c:pt idx="289">
                  <c:v>9.5418000667738507</c:v>
                </c:pt>
                <c:pt idx="290">
                  <c:v>7.2527624180531802</c:v>
                </c:pt>
                <c:pt idx="291">
                  <c:v>8.7119372682087395</c:v>
                </c:pt>
                <c:pt idx="292">
                  <c:v>7.4593388952202897</c:v>
                </c:pt>
                <c:pt idx="293">
                  <c:v>7.7122201956740302</c:v>
                </c:pt>
                <c:pt idx="294">
                  <c:v>7.7598274385296397</c:v>
                </c:pt>
                <c:pt idx="295">
                  <c:v>5.0751738152338204</c:v>
                </c:pt>
                <c:pt idx="296">
                  <c:v>6.8208893459604703</c:v>
                </c:pt>
                <c:pt idx="297">
                  <c:v>6.8906091201471602</c:v>
                </c:pt>
                <c:pt idx="298">
                  <c:v>8.4901302718665406</c:v>
                </c:pt>
                <c:pt idx="299">
                  <c:v>6.69728113076859</c:v>
                </c:pt>
                <c:pt idx="300">
                  <c:v>4.9052747784384296</c:v>
                </c:pt>
                <c:pt idx="301">
                  <c:v>7.9200831990532299</c:v>
                </c:pt>
                <c:pt idx="302">
                  <c:v>6.8997231072848697</c:v>
                </c:pt>
                <c:pt idx="303">
                  <c:v>7.1906760343322</c:v>
                </c:pt>
                <c:pt idx="304">
                  <c:v>11.417009101473599</c:v>
                </c:pt>
                <c:pt idx="305">
                  <c:v>7.2647301779298603</c:v>
                </c:pt>
                <c:pt idx="306">
                  <c:v>8.6937816788623206</c:v>
                </c:pt>
                <c:pt idx="307">
                  <c:v>8.00658976518476</c:v>
                </c:pt>
                <c:pt idx="308">
                  <c:v>7.1234713144675501</c:v>
                </c:pt>
                <c:pt idx="309">
                  <c:v>7.3085427975391903</c:v>
                </c:pt>
                <c:pt idx="310">
                  <c:v>6.8977049431286304</c:v>
                </c:pt>
                <c:pt idx="311">
                  <c:v>6.5352412710136498</c:v>
                </c:pt>
                <c:pt idx="312">
                  <c:v>5.9738096118692603</c:v>
                </c:pt>
                <c:pt idx="313">
                  <c:v>5.9763509092979303</c:v>
                </c:pt>
                <c:pt idx="314">
                  <c:v>7.8826922062890201</c:v>
                </c:pt>
                <c:pt idx="315">
                  <c:v>8.0437034928856708</c:v>
                </c:pt>
                <c:pt idx="316">
                  <c:v>5.6383546693337401</c:v>
                </c:pt>
                <c:pt idx="317">
                  <c:v>6.4645883036899603</c:v>
                </c:pt>
                <c:pt idx="318">
                  <c:v>6.9421567056994604</c:v>
                </c:pt>
                <c:pt idx="319">
                  <c:v>6.8844866520427797</c:v>
                </c:pt>
                <c:pt idx="320">
                  <c:v>6.4194518925649602</c:v>
                </c:pt>
                <c:pt idx="321">
                  <c:v>7.0732697174597101</c:v>
                </c:pt>
                <c:pt idx="322">
                  <c:v>6.4264884574576904</c:v>
                </c:pt>
                <c:pt idx="323">
                  <c:v>13.1833248836453</c:v>
                </c:pt>
                <c:pt idx="324">
                  <c:v>9.6109939230871202</c:v>
                </c:pt>
                <c:pt idx="325">
                  <c:v>8.1309423022318708</c:v>
                </c:pt>
                <c:pt idx="326">
                  <c:v>8.7738488852628898</c:v>
                </c:pt>
                <c:pt idx="327">
                  <c:v>6.0637852086875998</c:v>
                </c:pt>
                <c:pt idx="328">
                  <c:v>6.2728770065461603</c:v>
                </c:pt>
                <c:pt idx="329">
                  <c:v>6.7286286130846999</c:v>
                </c:pt>
                <c:pt idx="330">
                  <c:v>7.0501225202690501</c:v>
                </c:pt>
                <c:pt idx="331">
                  <c:v>5.3375380797013099</c:v>
                </c:pt>
                <c:pt idx="332">
                  <c:v>8.4863627810236295</c:v>
                </c:pt>
                <c:pt idx="333">
                  <c:v>8.1650792588050596</c:v>
                </c:pt>
                <c:pt idx="334">
                  <c:v>4.4543472962535002</c:v>
                </c:pt>
                <c:pt idx="335">
                  <c:v>4.7791234931115296</c:v>
                </c:pt>
                <c:pt idx="336">
                  <c:v>7.8931988695445998</c:v>
                </c:pt>
                <c:pt idx="337">
                  <c:v>6.8855096700348097</c:v>
                </c:pt>
                <c:pt idx="338">
                  <c:v>7.41547608779464</c:v>
                </c:pt>
                <c:pt idx="339">
                  <c:v>7.0741168161973604</c:v>
                </c:pt>
                <c:pt idx="340">
                  <c:v>6.7298240704894701</c:v>
                </c:pt>
                <c:pt idx="341">
                  <c:v>5.82747394699875</c:v>
                </c:pt>
                <c:pt idx="342">
                  <c:v>8.1647948042447602</c:v>
                </c:pt>
                <c:pt idx="343">
                  <c:v>4.3820266346738803</c:v>
                </c:pt>
                <c:pt idx="344">
                  <c:v>6.6982680541154096</c:v>
                </c:pt>
                <c:pt idx="345">
                  <c:v>9.3855533895328396</c:v>
                </c:pt>
                <c:pt idx="346">
                  <c:v>8.8520927634771294</c:v>
                </c:pt>
                <c:pt idx="347">
                  <c:v>6.0378709199221303</c:v>
                </c:pt>
                <c:pt idx="348">
                  <c:v>5.20331963792575</c:v>
                </c:pt>
                <c:pt idx="349">
                  <c:v>10.2515706924061</c:v>
                </c:pt>
                <c:pt idx="350">
                  <c:v>6.5838701578663903</c:v>
                </c:pt>
                <c:pt idx="351">
                  <c:v>8.1324861363925791</c:v>
                </c:pt>
                <c:pt idx="352">
                  <c:v>9.0779369144222297</c:v>
                </c:pt>
                <c:pt idx="353">
                  <c:v>7.2327331361776102</c:v>
                </c:pt>
                <c:pt idx="354">
                  <c:v>3.8066624897703099</c:v>
                </c:pt>
                <c:pt idx="355">
                  <c:v>9.6876574702698495</c:v>
                </c:pt>
                <c:pt idx="356">
                  <c:v>8.9031356330355305</c:v>
                </c:pt>
                <c:pt idx="357">
                  <c:v>7.9905430173032697</c:v>
                </c:pt>
                <c:pt idx="358">
                  <c:v>7.1348908515658804</c:v>
                </c:pt>
                <c:pt idx="359">
                  <c:v>8.5935311428493897</c:v>
                </c:pt>
                <c:pt idx="360">
                  <c:v>8.5758393868489708</c:v>
                </c:pt>
                <c:pt idx="361">
                  <c:v>6.1548580940164097</c:v>
                </c:pt>
                <c:pt idx="362">
                  <c:v>8.6516463812773292</c:v>
                </c:pt>
                <c:pt idx="363">
                  <c:v>3.6375861597263799</c:v>
                </c:pt>
                <c:pt idx="364">
                  <c:v>7.7493224646603496</c:v>
                </c:pt>
                <c:pt idx="365">
                  <c:v>7.51310289322495</c:v>
                </c:pt>
                <c:pt idx="366">
                  <c:v>7.6907431635418702</c:v>
                </c:pt>
                <c:pt idx="367">
                  <c:v>5.5254529391317799</c:v>
                </c:pt>
                <c:pt idx="368">
                  <c:v>5.6733232671714902</c:v>
                </c:pt>
                <c:pt idx="369">
                  <c:v>6.0038870671065299</c:v>
                </c:pt>
                <c:pt idx="370">
                  <c:v>5.2983173665480301</c:v>
                </c:pt>
                <c:pt idx="371">
                  <c:v>5.1873858058407496</c:v>
                </c:pt>
                <c:pt idx="372">
                  <c:v>7.2619270927027504</c:v>
                </c:pt>
                <c:pt idx="373">
                  <c:v>9.2672876524179308</c:v>
                </c:pt>
                <c:pt idx="374">
                  <c:v>9.6227148883852802</c:v>
                </c:pt>
                <c:pt idx="375">
                  <c:v>7.4753392365667297</c:v>
                </c:pt>
                <c:pt idx="376">
                  <c:v>7.2811562268364503</c:v>
                </c:pt>
                <c:pt idx="377">
                  <c:v>5.0875963352323801</c:v>
                </c:pt>
                <c:pt idx="378">
                  <c:v>6.3721814855269496</c:v>
                </c:pt>
                <c:pt idx="379">
                  <c:v>6.13988455222625</c:v>
                </c:pt>
                <c:pt idx="380">
                  <c:v>5.1873858058407496</c:v>
                </c:pt>
                <c:pt idx="381">
                  <c:v>10.010007395913799</c:v>
                </c:pt>
                <c:pt idx="382">
                  <c:v>8.6113078516769601</c:v>
                </c:pt>
                <c:pt idx="383">
                  <c:v>8.5773471142359803</c:v>
                </c:pt>
                <c:pt idx="384">
                  <c:v>7.4333709882207604</c:v>
                </c:pt>
                <c:pt idx="385">
                  <c:v>5.1298987149230699</c:v>
                </c:pt>
                <c:pt idx="386">
                  <c:v>8.1259268027078804</c:v>
                </c:pt>
                <c:pt idx="387">
                  <c:v>6.7557689219842496</c:v>
                </c:pt>
                <c:pt idx="388">
                  <c:v>6.7005773461893101</c:v>
                </c:pt>
                <c:pt idx="389">
                  <c:v>7.6694952510076897</c:v>
                </c:pt>
                <c:pt idx="390">
                  <c:v>5.7525726388256304</c:v>
                </c:pt>
                <c:pt idx="391">
                  <c:v>6.2519038831658804</c:v>
                </c:pt>
                <c:pt idx="392">
                  <c:v>8.1037967129817901</c:v>
                </c:pt>
                <c:pt idx="393">
                  <c:v>10.2970150230712</c:v>
                </c:pt>
                <c:pt idx="394">
                  <c:v>6.9772813416307402</c:v>
                </c:pt>
                <c:pt idx="395">
                  <c:v>8.7268056084460905</c:v>
                </c:pt>
                <c:pt idx="396">
                  <c:v>7.1605870739981698</c:v>
                </c:pt>
                <c:pt idx="397">
                  <c:v>6.2728770065461603</c:v>
                </c:pt>
                <c:pt idx="398">
                  <c:v>5.4026773818722704</c:v>
                </c:pt>
                <c:pt idx="399">
                  <c:v>9.0774716169017502</c:v>
                </c:pt>
                <c:pt idx="400">
                  <c:v>10.1668660953487</c:v>
                </c:pt>
                <c:pt idx="401">
                  <c:v>8.7571151939692609</c:v>
                </c:pt>
                <c:pt idx="402">
                  <c:v>6.8543545022550196</c:v>
                </c:pt>
                <c:pt idx="403">
                  <c:v>5.4638318050256096</c:v>
                </c:pt>
                <c:pt idx="404">
                  <c:v>7.6586995582682897</c:v>
                </c:pt>
                <c:pt idx="405">
                  <c:v>7.2057176608414704</c:v>
                </c:pt>
                <c:pt idx="406">
                  <c:v>8.4416431543455008</c:v>
                </c:pt>
                <c:pt idx="407">
                  <c:v>8.2340342076920408</c:v>
                </c:pt>
                <c:pt idx="408">
                  <c:v>3.8918202981106198</c:v>
                </c:pt>
                <c:pt idx="409">
                  <c:v>7.1163941440934604</c:v>
                </c:pt>
                <c:pt idx="410">
                  <c:v>8.4365745603549005</c:v>
                </c:pt>
                <c:pt idx="411">
                  <c:v>5.2678581590633202</c:v>
                </c:pt>
                <c:pt idx="412">
                  <c:v>7.0090475304639996</c:v>
                </c:pt>
                <c:pt idx="413">
                  <c:v>5.9427993751267003</c:v>
                </c:pt>
                <c:pt idx="414">
                  <c:v>6.3315018498936899</c:v>
                </c:pt>
                <c:pt idx="415">
                  <c:v>5.6276211136906298</c:v>
                </c:pt>
                <c:pt idx="416">
                  <c:v>5.4161004022044201</c:v>
                </c:pt>
                <c:pt idx="417">
                  <c:v>4.4543472962535002</c:v>
                </c:pt>
                <c:pt idx="418">
                  <c:v>8.5512080700035096</c:v>
                </c:pt>
                <c:pt idx="419">
                  <c:v>8.9162377317214698</c:v>
                </c:pt>
                <c:pt idx="420">
                  <c:v>7.1354219190239299</c:v>
                </c:pt>
                <c:pt idx="421">
                  <c:v>6.34388043412633</c:v>
                </c:pt>
                <c:pt idx="422">
                  <c:v>7.2377781919234403</c:v>
                </c:pt>
                <c:pt idx="423">
                  <c:v>8.3737268963909504</c:v>
                </c:pt>
                <c:pt idx="424">
                  <c:v>7.7437032581737499</c:v>
                </c:pt>
                <c:pt idx="425">
                  <c:v>8.3112508474217996</c:v>
                </c:pt>
                <c:pt idx="426">
                  <c:v>8.5617840747441107</c:v>
                </c:pt>
                <c:pt idx="427">
                  <c:v>6.50428817353664</c:v>
                </c:pt>
                <c:pt idx="428">
                  <c:v>4.7449321283632502</c:v>
                </c:pt>
                <c:pt idx="429">
                  <c:v>7.3524411002435803</c:v>
                </c:pt>
                <c:pt idx="430">
                  <c:v>8.3530258452023194</c:v>
                </c:pt>
                <c:pt idx="431">
                  <c:v>9.6139788127429302</c:v>
                </c:pt>
                <c:pt idx="432">
                  <c:v>6.9153927061113398</c:v>
                </c:pt>
                <c:pt idx="433">
                  <c:v>7.8379489160252804</c:v>
                </c:pt>
                <c:pt idx="434">
                  <c:v>7.6211951628098404</c:v>
                </c:pt>
                <c:pt idx="435">
                  <c:v>5.9026333334013596</c:v>
                </c:pt>
                <c:pt idx="436">
                  <c:v>6.7900972355139002</c:v>
                </c:pt>
                <c:pt idx="437">
                  <c:v>7.24379885231179</c:v>
                </c:pt>
                <c:pt idx="438">
                  <c:v>6.5893848777248998</c:v>
                </c:pt>
                <c:pt idx="439">
                  <c:v>7.9892214088152702</c:v>
                </c:pt>
                <c:pt idx="440">
                  <c:v>4.7564596335343099</c:v>
                </c:pt>
                <c:pt idx="441">
                  <c:v>8.39185670010494</c:v>
                </c:pt>
                <c:pt idx="442">
                  <c:v>5.4680601411351297</c:v>
                </c:pt>
                <c:pt idx="443">
                  <c:v>4.2046926193909604</c:v>
                </c:pt>
                <c:pt idx="444">
                  <c:v>8.3974632617911098</c:v>
                </c:pt>
                <c:pt idx="445">
                  <c:v>7.7114370664736303</c:v>
                </c:pt>
                <c:pt idx="446">
                  <c:v>8.5923006639030408</c:v>
                </c:pt>
                <c:pt idx="447">
                  <c:v>6.0935697700451303</c:v>
                </c:pt>
                <c:pt idx="448">
                  <c:v>7.5032896306750798</c:v>
                </c:pt>
                <c:pt idx="449">
                  <c:v>5.6383546693337401</c:v>
                </c:pt>
                <c:pt idx="450">
                  <c:v>6.2499752422594801</c:v>
                </c:pt>
                <c:pt idx="451">
                  <c:v>7.70984654653126</c:v>
                </c:pt>
                <c:pt idx="452">
                  <c:v>9.6204778807331</c:v>
                </c:pt>
                <c:pt idx="453">
                  <c:v>8.4416072044596397</c:v>
                </c:pt>
                <c:pt idx="454">
                  <c:v>6.9137373506596802</c:v>
                </c:pt>
                <c:pt idx="455">
                  <c:v>8.4437619133303503</c:v>
                </c:pt>
                <c:pt idx="456">
                  <c:v>6.0414444794130002</c:v>
                </c:pt>
                <c:pt idx="457">
                  <c:v>10.324608257628499</c:v>
                </c:pt>
                <c:pt idx="458">
                  <c:v>8.1845934470088899</c:v>
                </c:pt>
                <c:pt idx="459">
                  <c:v>4.7791234931115296</c:v>
                </c:pt>
                <c:pt idx="460">
                  <c:v>9.5429480077809501</c:v>
                </c:pt>
                <c:pt idx="461">
                  <c:v>5.3981627015177498</c:v>
                </c:pt>
                <c:pt idx="462">
                  <c:v>6.3113717668544904</c:v>
                </c:pt>
                <c:pt idx="463">
                  <c:v>9.2586723813220893</c:v>
                </c:pt>
                <c:pt idx="464">
                  <c:v>8.2296888809416302</c:v>
                </c:pt>
                <c:pt idx="465">
                  <c:v>7.2682230211595602</c:v>
                </c:pt>
                <c:pt idx="466">
                  <c:v>8.5447651236192197</c:v>
                </c:pt>
                <c:pt idx="467">
                  <c:v>5.8607862234658601</c:v>
                </c:pt>
                <c:pt idx="468">
                  <c:v>8.4585041950675492</c:v>
                </c:pt>
                <c:pt idx="469">
                  <c:v>7.7621706071382004</c:v>
                </c:pt>
                <c:pt idx="470">
                  <c:v>5.6961342538179398</c:v>
                </c:pt>
                <c:pt idx="471">
                  <c:v>5.0172798368149198</c:v>
                </c:pt>
                <c:pt idx="472">
                  <c:v>8.0703590641971399</c:v>
                </c:pt>
                <c:pt idx="473">
                  <c:v>7.3479438231486798</c:v>
                </c:pt>
                <c:pt idx="474">
                  <c:v>8.9062917621041002</c:v>
                </c:pt>
                <c:pt idx="475">
                  <c:v>4.3174881135363101</c:v>
                </c:pt>
                <c:pt idx="476">
                  <c:v>4.2556127098182204</c:v>
                </c:pt>
                <c:pt idx="477">
                  <c:v>9.0889746762505297</c:v>
                </c:pt>
                <c:pt idx="478">
                  <c:v>6.8495963648086002</c:v>
                </c:pt>
                <c:pt idx="479">
                  <c:v>6.4068799860693098</c:v>
                </c:pt>
                <c:pt idx="480">
                  <c:v>5.4595855141441501</c:v>
                </c:pt>
                <c:pt idx="481">
                  <c:v>5.5134287461649798</c:v>
                </c:pt>
                <c:pt idx="482">
                  <c:v>5.40717177146011</c:v>
                </c:pt>
                <c:pt idx="483">
                  <c:v>6.4922398350204702</c:v>
                </c:pt>
                <c:pt idx="484">
                  <c:v>7.8826922062890201</c:v>
                </c:pt>
                <c:pt idx="485">
                  <c:v>7.6051434537993297</c:v>
                </c:pt>
                <c:pt idx="486">
                  <c:v>9.0613762188362195</c:v>
                </c:pt>
                <c:pt idx="487">
                  <c:v>10.2385301963477</c:v>
                </c:pt>
                <c:pt idx="488">
                  <c:v>7.5796788230904504</c:v>
                </c:pt>
                <c:pt idx="489">
                  <c:v>5.8250163394703103</c:v>
                </c:pt>
                <c:pt idx="490">
                  <c:v>4.9628446302598999</c:v>
                </c:pt>
                <c:pt idx="491">
                  <c:v>8.7432403492689499</c:v>
                </c:pt>
                <c:pt idx="492">
                  <c:v>6.0330862217987997</c:v>
                </c:pt>
                <c:pt idx="493">
                  <c:v>7.9965416734989496</c:v>
                </c:pt>
                <c:pt idx="494">
                  <c:v>8.4671622578106707</c:v>
                </c:pt>
                <c:pt idx="495">
                  <c:v>10.130178139010001</c:v>
                </c:pt>
                <c:pt idx="496">
                  <c:v>1.6094379124341001</c:v>
                </c:pt>
                <c:pt idx="497">
                  <c:v>5.8941523646329799</c:v>
                </c:pt>
                <c:pt idx="498">
                  <c:v>4.9926975934095799</c:v>
                </c:pt>
                <c:pt idx="499">
                  <c:v>7.56796595929581</c:v>
                </c:pt>
                <c:pt idx="500">
                  <c:v>5.6997744532586596</c:v>
                </c:pt>
                <c:pt idx="501">
                  <c:v>7.7016523626422204</c:v>
                </c:pt>
                <c:pt idx="502">
                  <c:v>5.1704839950381496</c:v>
                </c:pt>
                <c:pt idx="503">
                  <c:v>8.5911868713245596</c:v>
                </c:pt>
                <c:pt idx="504">
                  <c:v>6.9179531039585802</c:v>
                </c:pt>
                <c:pt idx="505">
                  <c:v>8.5678651817232598</c:v>
                </c:pt>
                <c:pt idx="506">
                  <c:v>5.6687308365972804</c:v>
                </c:pt>
                <c:pt idx="507">
                  <c:v>4.06902675423781</c:v>
                </c:pt>
                <c:pt idx="508">
                  <c:v>6.19065687759967</c:v>
                </c:pt>
                <c:pt idx="509">
                  <c:v>4.9904325867787298</c:v>
                </c:pt>
                <c:pt idx="510">
                  <c:v>6.2285110035911799</c:v>
                </c:pt>
                <c:pt idx="511">
                  <c:v>7.0673198486534696</c:v>
                </c:pt>
                <c:pt idx="512">
                  <c:v>8.1769070243330404</c:v>
                </c:pt>
                <c:pt idx="513">
                  <c:v>7.2964132687739198</c:v>
                </c:pt>
                <c:pt idx="514">
                  <c:v>7.9179005863279102</c:v>
                </c:pt>
                <c:pt idx="515">
                  <c:v>7.5234813125734901</c:v>
                </c:pt>
                <c:pt idx="516">
                  <c:v>7.3866773537351103</c:v>
                </c:pt>
                <c:pt idx="517">
                  <c:v>5.6094717951849598</c:v>
                </c:pt>
                <c:pt idx="518">
                  <c:v>10.2044760135188</c:v>
                </c:pt>
                <c:pt idx="519">
                  <c:v>9.8499888204389006</c:v>
                </c:pt>
                <c:pt idx="520">
                  <c:v>6.9819346771563797</c:v>
                </c:pt>
                <c:pt idx="521">
                  <c:v>7.5686743836716204</c:v>
                </c:pt>
                <c:pt idx="522">
                  <c:v>6.5176712729122697</c:v>
                </c:pt>
                <c:pt idx="523">
                  <c:v>6.2426122948317797</c:v>
                </c:pt>
                <c:pt idx="524">
                  <c:v>5.8348107370626003</c:v>
                </c:pt>
                <c:pt idx="525">
                  <c:v>5.2364419628299403</c:v>
                </c:pt>
                <c:pt idx="526">
                  <c:v>4.8978397999509102</c:v>
                </c:pt>
                <c:pt idx="527">
                  <c:v>8.6862606325317699</c:v>
                </c:pt>
                <c:pt idx="528">
                  <c:v>7.6843240676811497</c:v>
                </c:pt>
                <c:pt idx="529">
                  <c:v>6.3062752869480097</c:v>
                </c:pt>
                <c:pt idx="530">
                  <c:v>5.1318691589103702</c:v>
                </c:pt>
                <c:pt idx="531">
                  <c:v>7.9616026247304301</c:v>
                </c:pt>
                <c:pt idx="532">
                  <c:v>7.5766097669730303</c:v>
                </c:pt>
                <c:pt idx="533">
                  <c:v>6.7178046950236903</c:v>
                </c:pt>
                <c:pt idx="534">
                  <c:v>9.6746916933481195</c:v>
                </c:pt>
                <c:pt idx="535">
                  <c:v>7.6586995582682897</c:v>
                </c:pt>
                <c:pt idx="536">
                  <c:v>5.5645204073226902</c:v>
                </c:pt>
                <c:pt idx="537">
                  <c:v>7.4815557019095102</c:v>
                </c:pt>
                <c:pt idx="538">
                  <c:v>9.3392919180957605</c:v>
                </c:pt>
                <c:pt idx="539">
                  <c:v>5.4510384535657002</c:v>
                </c:pt>
                <c:pt idx="540">
                  <c:v>8.43641688138894</c:v>
                </c:pt>
                <c:pt idx="541">
                  <c:v>9.7021317017737605</c:v>
                </c:pt>
                <c:pt idx="542">
                  <c:v>6.0007958745368599</c:v>
                </c:pt>
                <c:pt idx="543">
                  <c:v>8.3081990632064393</c:v>
                </c:pt>
                <c:pt idx="544">
                  <c:v>6.4967749901858598</c:v>
                </c:pt>
                <c:pt idx="545">
                  <c:v>5.7004435733906798</c:v>
                </c:pt>
                <c:pt idx="546">
                  <c:v>5.5161133115356504</c:v>
                </c:pt>
                <c:pt idx="547">
                  <c:v>8.8270280685091507</c:v>
                </c:pt>
                <c:pt idx="548">
                  <c:v>5.9067233186528902</c:v>
                </c:pt>
                <c:pt idx="549">
                  <c:v>5.1328529268205001</c:v>
                </c:pt>
                <c:pt idx="550">
                  <c:v>7.2203738367239403</c:v>
                </c:pt>
                <c:pt idx="551">
                  <c:v>6.7787848976851697</c:v>
                </c:pt>
                <c:pt idx="552">
                  <c:v>6.1964441277945204</c:v>
                </c:pt>
                <c:pt idx="553">
                  <c:v>5.8289456176102004</c:v>
                </c:pt>
                <c:pt idx="554">
                  <c:v>4.4830025520138799</c:v>
                </c:pt>
                <c:pt idx="555">
                  <c:v>8.5379757305987596</c:v>
                </c:pt>
                <c:pt idx="556">
                  <c:v>6.3297209055226897</c:v>
                </c:pt>
                <c:pt idx="557">
                  <c:v>9.3311056230710303</c:v>
                </c:pt>
                <c:pt idx="558">
                  <c:v>5.22035582507832</c:v>
                </c:pt>
                <c:pt idx="559">
                  <c:v>5.1119877883565401</c:v>
                </c:pt>
                <c:pt idx="560">
                  <c:v>6.6052979209481997</c:v>
                </c:pt>
                <c:pt idx="561">
                  <c:v>7.7125183693624102</c:v>
                </c:pt>
                <c:pt idx="562">
                  <c:v>7.3550019211052504</c:v>
                </c:pt>
                <c:pt idx="563">
                  <c:v>10.246203648491001</c:v>
                </c:pt>
                <c:pt idx="564">
                  <c:v>5.7268477475871897</c:v>
                </c:pt>
                <c:pt idx="565">
                  <c:v>10.5787834863321</c:v>
                </c:pt>
                <c:pt idx="566">
                  <c:v>4.4426512564903096</c:v>
                </c:pt>
                <c:pt idx="567">
                  <c:v>7.9193561906606096</c:v>
                </c:pt>
                <c:pt idx="568">
                  <c:v>6.4150969591715903</c:v>
                </c:pt>
                <c:pt idx="569">
                  <c:v>8.4977045148323693</c:v>
                </c:pt>
                <c:pt idx="570">
                  <c:v>5.6204008657171496</c:v>
                </c:pt>
                <c:pt idx="571">
                  <c:v>9.2288840371774103</c:v>
                </c:pt>
                <c:pt idx="572">
                  <c:v>6.6476883735633203</c:v>
                </c:pt>
                <c:pt idx="573">
                  <c:v>4.0253516907351496</c:v>
                </c:pt>
                <c:pt idx="574">
                  <c:v>7.5597331825040097</c:v>
                </c:pt>
                <c:pt idx="575">
                  <c:v>5.8607862234658601</c:v>
                </c:pt>
                <c:pt idx="576">
                  <c:v>8.4315808353403092</c:v>
                </c:pt>
                <c:pt idx="577">
                  <c:v>9.8322600432477607</c:v>
                </c:pt>
                <c:pt idx="578">
                  <c:v>9.6375610417053608</c:v>
                </c:pt>
                <c:pt idx="579">
                  <c:v>5.9661467391236904</c:v>
                </c:pt>
                <c:pt idx="580">
                  <c:v>7.9420779044338596</c:v>
                </c:pt>
                <c:pt idx="581">
                  <c:v>9.1600991555394309</c:v>
                </c:pt>
                <c:pt idx="582">
                  <c:v>8.5730062562354501</c:v>
                </c:pt>
                <c:pt idx="583">
                  <c:v>6.8035052576083297</c:v>
                </c:pt>
                <c:pt idx="584">
                  <c:v>7.1204443723924804</c:v>
                </c:pt>
                <c:pt idx="585">
                  <c:v>10.391942815197201</c:v>
                </c:pt>
                <c:pt idx="586">
                  <c:v>6.4134589571673501</c:v>
                </c:pt>
                <c:pt idx="587">
                  <c:v>6.7787848976851697</c:v>
                </c:pt>
                <c:pt idx="588">
                  <c:v>6.2519038831658804</c:v>
                </c:pt>
                <c:pt idx="589">
                  <c:v>6.0935697700451303</c:v>
                </c:pt>
                <c:pt idx="590">
                  <c:v>6.47389069635227</c:v>
                </c:pt>
                <c:pt idx="591">
                  <c:v>8.9258679578704996</c:v>
                </c:pt>
                <c:pt idx="592">
                  <c:v>8.6336954071728993</c:v>
                </c:pt>
                <c:pt idx="593">
                  <c:v>8.7326270996603892</c:v>
                </c:pt>
                <c:pt idx="594">
                  <c:v>5.0106352940962502</c:v>
                </c:pt>
                <c:pt idx="595">
                  <c:v>7.7021043400510498</c:v>
                </c:pt>
                <c:pt idx="596">
                  <c:v>6.8200163646741299</c:v>
                </c:pt>
                <c:pt idx="597">
                  <c:v>7.9185073456451098</c:v>
                </c:pt>
                <c:pt idx="598">
                  <c:v>5.8185981490847798</c:v>
                </c:pt>
                <c:pt idx="599">
                  <c:v>6.0137151560428004</c:v>
                </c:pt>
                <c:pt idx="600">
                  <c:v>9.0864154364857903</c:v>
                </c:pt>
                <c:pt idx="601">
                  <c:v>7.1499168361320997</c:v>
                </c:pt>
                <c:pt idx="602">
                  <c:v>7.7850279438355603</c:v>
                </c:pt>
                <c:pt idx="603">
                  <c:v>6.4907235345025001</c:v>
                </c:pt>
                <c:pt idx="604">
                  <c:v>9.2141331702148701</c:v>
                </c:pt>
                <c:pt idx="605">
                  <c:v>7.2026611965232297</c:v>
                </c:pt>
                <c:pt idx="606">
                  <c:v>5.6835797673386796</c:v>
                </c:pt>
                <c:pt idx="607">
                  <c:v>5.3518581334760604</c:v>
                </c:pt>
                <c:pt idx="608">
                  <c:v>6.0867747269123003</c:v>
                </c:pt>
                <c:pt idx="609">
                  <c:v>8.0215845334550995</c:v>
                </c:pt>
                <c:pt idx="610">
                  <c:v>7.3343293503005302</c:v>
                </c:pt>
                <c:pt idx="611">
                  <c:v>7.5781454724194601</c:v>
                </c:pt>
                <c:pt idx="612">
                  <c:v>7.7827477124451496</c:v>
                </c:pt>
                <c:pt idx="613">
                  <c:v>7.9447876285524197</c:v>
                </c:pt>
                <c:pt idx="614">
                  <c:v>6.9865664594064203</c:v>
                </c:pt>
                <c:pt idx="615">
                  <c:v>8.6462458193308507</c:v>
                </c:pt>
                <c:pt idx="616">
                  <c:v>8.6745387621400099</c:v>
                </c:pt>
                <c:pt idx="617">
                  <c:v>7.23849684089436</c:v>
                </c:pt>
                <c:pt idx="618">
                  <c:v>6.2709884318582896</c:v>
                </c:pt>
                <c:pt idx="619">
                  <c:v>4.0253516907351496</c:v>
                </c:pt>
                <c:pt idx="620">
                  <c:v>7.6445604288815403</c:v>
                </c:pt>
                <c:pt idx="621">
                  <c:v>6.9295167707636498</c:v>
                </c:pt>
                <c:pt idx="622">
                  <c:v>10.4942614179754</c:v>
                </c:pt>
                <c:pt idx="623">
                  <c:v>8.3841188371908899</c:v>
                </c:pt>
                <c:pt idx="624">
                  <c:v>8.91583507417627</c:v>
                </c:pt>
                <c:pt idx="625">
                  <c:v>5.8009848026125601</c:v>
                </c:pt>
                <c:pt idx="626">
                  <c:v>5.7990926544605204</c:v>
                </c:pt>
                <c:pt idx="627">
                  <c:v>6.8035052576083297</c:v>
                </c:pt>
                <c:pt idx="628">
                  <c:v>7.3271232922592899</c:v>
                </c:pt>
                <c:pt idx="629">
                  <c:v>5.4868694730926197</c:v>
                </c:pt>
                <c:pt idx="630">
                  <c:v>6.14394716983454</c:v>
                </c:pt>
                <c:pt idx="631">
                  <c:v>10.2217958185296</c:v>
                </c:pt>
                <c:pt idx="632">
                  <c:v>6.2065759267249199</c:v>
                </c:pt>
                <c:pt idx="633">
                  <c:v>7.8184302720706498</c:v>
                </c:pt>
                <c:pt idx="634">
                  <c:v>8.3795390261174401</c:v>
                </c:pt>
                <c:pt idx="635">
                  <c:v>7.4436636831155898</c:v>
                </c:pt>
                <c:pt idx="636">
                  <c:v>7.1921820587132403</c:v>
                </c:pt>
                <c:pt idx="637">
                  <c:v>5.4467373716663099</c:v>
                </c:pt>
                <c:pt idx="638">
                  <c:v>3.17805383034794</c:v>
                </c:pt>
                <c:pt idx="639">
                  <c:v>6.50428817353664</c:v>
                </c:pt>
                <c:pt idx="640">
                  <c:v>5.9678546814688396</c:v>
                </c:pt>
                <c:pt idx="641">
                  <c:v>7.6250258044392796</c:v>
                </c:pt>
                <c:pt idx="642">
                  <c:v>7.8826293349551797</c:v>
                </c:pt>
                <c:pt idx="643">
                  <c:v>7.6880659083015397</c:v>
                </c:pt>
                <c:pt idx="644">
                  <c:v>6.9782137426306896</c:v>
                </c:pt>
                <c:pt idx="645">
                  <c:v>7.9855978061638604</c:v>
                </c:pt>
                <c:pt idx="646">
                  <c:v>6.1882641230825897</c:v>
                </c:pt>
                <c:pt idx="647">
                  <c:v>8.1628013534920694</c:v>
                </c:pt>
                <c:pt idx="648">
                  <c:v>4.7184988712950897</c:v>
                </c:pt>
                <c:pt idx="649">
                  <c:v>7.6501687008449997</c:v>
                </c:pt>
                <c:pt idx="650">
                  <c:v>8.2804576865825599</c:v>
                </c:pt>
                <c:pt idx="651">
                  <c:v>5.36480710781687</c:v>
                </c:pt>
                <c:pt idx="652">
                  <c:v>6.6498477352315799</c:v>
                </c:pt>
                <c:pt idx="653">
                  <c:v>5.3181199938442099</c:v>
                </c:pt>
                <c:pt idx="654">
                  <c:v>6.8447528323797302</c:v>
                </c:pt>
                <c:pt idx="655">
                  <c:v>8.1226680233463995</c:v>
                </c:pt>
                <c:pt idx="656">
                  <c:v>6.7007311095478101</c:v>
                </c:pt>
                <c:pt idx="657">
                  <c:v>7.4888529557334502</c:v>
                </c:pt>
                <c:pt idx="658">
                  <c:v>6.3851943989977196</c:v>
                </c:pt>
                <c:pt idx="659">
                  <c:v>7.7457600924577399</c:v>
                </c:pt>
                <c:pt idx="660">
                  <c:v>3.93182563272432</c:v>
                </c:pt>
                <c:pt idx="661">
                  <c:v>6.8956826977478602</c:v>
                </c:pt>
                <c:pt idx="662">
                  <c:v>9.3341496577024596</c:v>
                </c:pt>
                <c:pt idx="663">
                  <c:v>9.5464982734849997</c:v>
                </c:pt>
                <c:pt idx="664">
                  <c:v>11.7021431164862</c:v>
                </c:pt>
                <c:pt idx="665">
                  <c:v>5.5619628611715699</c:v>
                </c:pt>
                <c:pt idx="666">
                  <c:v>6.7298240704894701</c:v>
                </c:pt>
                <c:pt idx="667">
                  <c:v>7.22548147278229</c:v>
                </c:pt>
                <c:pt idx="668">
                  <c:v>8.8278786456329801</c:v>
                </c:pt>
                <c:pt idx="669">
                  <c:v>7.9915922820680896</c:v>
                </c:pt>
                <c:pt idx="670">
                  <c:v>7.1475592711894498</c:v>
                </c:pt>
                <c:pt idx="671">
                  <c:v>5.8664680569332903</c:v>
                </c:pt>
                <c:pt idx="672">
                  <c:v>7.5234813125734901</c:v>
                </c:pt>
                <c:pt idx="673">
                  <c:v>6.0661080901037403</c:v>
                </c:pt>
                <c:pt idx="674">
                  <c:v>7.93278082715306</c:v>
                </c:pt>
                <c:pt idx="675">
                  <c:v>5.91079664404052</c:v>
                </c:pt>
                <c:pt idx="676">
                  <c:v>8.0290744701853107</c:v>
                </c:pt>
                <c:pt idx="677">
                  <c:v>6.3868793193626399</c:v>
                </c:pt>
                <c:pt idx="678">
                  <c:v>6.5792512120101003</c:v>
                </c:pt>
                <c:pt idx="679">
                  <c:v>8.2591993626662799</c:v>
                </c:pt>
                <c:pt idx="680">
                  <c:v>3.4657359027997199</c:v>
                </c:pt>
                <c:pt idx="681">
                  <c:v>5.5834963087816902</c:v>
                </c:pt>
                <c:pt idx="682">
                  <c:v>6.1320413747652296</c:v>
                </c:pt>
                <c:pt idx="683">
                  <c:v>8.0643219609107994</c:v>
                </c:pt>
                <c:pt idx="684">
                  <c:v>5.7203117766074101</c:v>
                </c:pt>
                <c:pt idx="685">
                  <c:v>6.2697273976432699</c:v>
                </c:pt>
                <c:pt idx="686">
                  <c:v>5.6454468976432297</c:v>
                </c:pt>
                <c:pt idx="687">
                  <c:v>10.9016900136051</c:v>
                </c:pt>
                <c:pt idx="688">
                  <c:v>10.422927395719499</c:v>
                </c:pt>
                <c:pt idx="689">
                  <c:v>6.3595738686723697</c:v>
                </c:pt>
                <c:pt idx="690">
                  <c:v>6.56131351132343</c:v>
                </c:pt>
                <c:pt idx="691">
                  <c:v>7.0758088639783798</c:v>
                </c:pt>
                <c:pt idx="692">
                  <c:v>7.2456550675945302</c:v>
                </c:pt>
                <c:pt idx="693">
                  <c:v>6.8035052576083297</c:v>
                </c:pt>
                <c:pt idx="694">
                  <c:v>8.7549494550982896</c:v>
                </c:pt>
                <c:pt idx="695">
                  <c:v>5.1059454739005803</c:v>
                </c:pt>
                <c:pt idx="696">
                  <c:v>6.5102583405231496</c:v>
                </c:pt>
                <c:pt idx="697">
                  <c:v>6.9334230257307103</c:v>
                </c:pt>
                <c:pt idx="698">
                  <c:v>5.8721177894754097</c:v>
                </c:pt>
                <c:pt idx="699">
                  <c:v>11.0367193673977</c:v>
                </c:pt>
                <c:pt idx="700">
                  <c:v>5.3798973535404597</c:v>
                </c:pt>
                <c:pt idx="701">
                  <c:v>8.3030093814734993</c:v>
                </c:pt>
                <c:pt idx="702">
                  <c:v>9.3209073106613705</c:v>
                </c:pt>
                <c:pt idx="703">
                  <c:v>8.0844254007800593</c:v>
                </c:pt>
                <c:pt idx="704">
                  <c:v>4.7874917427820396</c:v>
                </c:pt>
                <c:pt idx="705">
                  <c:v>6.3497215722293596</c:v>
                </c:pt>
                <c:pt idx="706">
                  <c:v>8.38454781731118</c:v>
                </c:pt>
                <c:pt idx="707">
                  <c:v>8.3728608205263093</c:v>
                </c:pt>
                <c:pt idx="708">
                  <c:v>8.6316150290144993</c:v>
                </c:pt>
                <c:pt idx="709">
                  <c:v>7.2191427806885198</c:v>
                </c:pt>
                <c:pt idx="710">
                  <c:v>9.4131995799876798</c:v>
                </c:pt>
                <c:pt idx="711">
                  <c:v>7.7079615318354904</c:v>
                </c:pt>
                <c:pt idx="712">
                  <c:v>4.4818719696435902</c:v>
                </c:pt>
                <c:pt idx="713">
                  <c:v>6.5722825426940004</c:v>
                </c:pt>
                <c:pt idx="714">
                  <c:v>8.4095244583174402</c:v>
                </c:pt>
                <c:pt idx="715">
                  <c:v>6.8480052745763604</c:v>
                </c:pt>
                <c:pt idx="716">
                  <c:v>7.7735594085490298</c:v>
                </c:pt>
                <c:pt idx="717">
                  <c:v>9.7758464702297907</c:v>
                </c:pt>
                <c:pt idx="718">
                  <c:v>7.5271213570375703</c:v>
                </c:pt>
                <c:pt idx="719">
                  <c:v>6.5201300890022997</c:v>
                </c:pt>
                <c:pt idx="720">
                  <c:v>7.4621000566616198</c:v>
                </c:pt>
                <c:pt idx="721">
                  <c:v>8.3416486189012993</c:v>
                </c:pt>
                <c:pt idx="722">
                  <c:v>6.6494162357642601</c:v>
                </c:pt>
                <c:pt idx="723">
                  <c:v>7.3152183897529701</c:v>
                </c:pt>
                <c:pt idx="724">
                  <c:v>8.5879147639166398</c:v>
                </c:pt>
                <c:pt idx="725">
                  <c:v>9.6027877830030395</c:v>
                </c:pt>
                <c:pt idx="726">
                  <c:v>5.1851486684423902</c:v>
                </c:pt>
                <c:pt idx="727">
                  <c:v>8.0491077213264006</c:v>
                </c:pt>
                <c:pt idx="728">
                  <c:v>9.42849818177773</c:v>
                </c:pt>
                <c:pt idx="729">
                  <c:v>7.2623948195587902</c:v>
                </c:pt>
                <c:pt idx="730">
                  <c:v>7.5602407085923904</c:v>
                </c:pt>
                <c:pt idx="731">
                  <c:v>9.8641049512796695</c:v>
                </c:pt>
                <c:pt idx="732">
                  <c:v>6.4676987261043504</c:v>
                </c:pt>
              </c:numCache>
            </c:numRef>
          </c:yVal>
          <c:smooth val="0"/>
          <c:extLst>
            <c:ext xmlns:c16="http://schemas.microsoft.com/office/drawing/2014/chart" uri="{C3380CC4-5D6E-409C-BE32-E72D297353CC}">
              <c16:uniqueId val="{00000002-6DCD-4470-B831-EAB52AB0455F}"/>
            </c:ext>
          </c:extLst>
        </c:ser>
        <c:dLbls>
          <c:showLegendKey val="0"/>
          <c:showVal val="0"/>
          <c:showCatName val="0"/>
          <c:showSerName val="0"/>
          <c:showPercent val="0"/>
          <c:showBubbleSize val="0"/>
        </c:dLbls>
        <c:axId val="559493570"/>
        <c:axId val="763399729"/>
      </c:scatterChart>
      <c:valAx>
        <c:axId val="559493570"/>
        <c:scaling>
          <c:orientation val="minMax"/>
          <c:max val="8"/>
          <c:min val="0"/>
        </c:scaling>
        <c:delete val="0"/>
        <c:axPos val="b"/>
        <c:title>
          <c:tx>
            <c:rich>
              <a:bodyPr rot="0" spcFirstLastPara="0" vertOverflow="ellipsis" vert="horz" wrap="square" anchor="ctr" anchorCtr="1"/>
              <a:lstStyle/>
              <a:p>
                <a:pPr defTabSz="914400">
                  <a:defRPr lang="zh-CN" sz="900" b="0" i="0" u="none" strike="noStrike" kern="1200" baseline="0">
                    <a:solidFill>
                      <a:sysClr val="windowText" lastClr="000000"/>
                    </a:solidFill>
                    <a:latin typeface="微软雅黑" panose="020B0503020204020204" pitchFamily="2" charset="-122"/>
                    <a:ea typeface="微软雅黑" panose="020B0503020204020204" pitchFamily="2" charset="-122"/>
                    <a:cs typeface="微软雅黑" panose="020B0503020204020204" pitchFamily="2" charset="-122"/>
                    <a:sym typeface="微软雅黑" panose="020B0503020204020204" pitchFamily="2" charset="-122"/>
                  </a:defRPr>
                </a:pPr>
                <a:r>
                  <a:rPr lang="zh-CN" altLang="en-US" sz="900">
                    <a:solidFill>
                      <a:sysClr val="windowText" lastClr="000000"/>
                    </a:solidFill>
                    <a:latin typeface="微软雅黑" panose="020B0503020204020204" pitchFamily="2" charset="-122"/>
                    <a:ea typeface="微软雅黑" panose="020B0503020204020204" pitchFamily="2" charset="-122"/>
                    <a:cs typeface="微软雅黑" panose="020B0503020204020204" pitchFamily="2" charset="-122"/>
                    <a:sym typeface="微软雅黑" panose="020B0503020204020204" pitchFamily="2" charset="-122"/>
                  </a:rPr>
                  <a:t>文章数</a:t>
                </a:r>
              </a:p>
            </c:rich>
          </c:tx>
          <c:layout>
            <c:manualLayout>
              <c:xMode val="edge"/>
              <c:yMode val="edge"/>
              <c:x val="0.48993379316042601"/>
              <c:y val="0.93576494427558299"/>
            </c:manualLayout>
          </c:layout>
          <c:overlay val="0"/>
          <c:spPr>
            <a:noFill/>
            <a:ln>
              <a:noFill/>
            </a:ln>
            <a:effectLst/>
          </c:spPr>
          <c:txPr>
            <a:bodyPr rot="0" spcFirstLastPara="0" vertOverflow="ellipsis" vert="horz" wrap="square" anchor="ctr" anchorCtr="1"/>
            <a:lstStyle/>
            <a:p>
              <a:pPr defTabSz="914400">
                <a:defRPr lang="zh-CN" sz="900" b="0" i="0" u="none" strike="noStrike" kern="1200" baseline="0">
                  <a:solidFill>
                    <a:sysClr val="windowText" lastClr="000000"/>
                  </a:solidFill>
                  <a:latin typeface="微软雅黑" panose="020B0503020204020204" pitchFamily="2" charset="-122"/>
                  <a:ea typeface="微软雅黑" panose="020B0503020204020204" pitchFamily="2" charset="-122"/>
                  <a:cs typeface="微软雅黑" panose="020B0503020204020204" pitchFamily="2" charset="-122"/>
                  <a:sym typeface="微软雅黑" panose="020B0503020204020204" pitchFamily="2" charset="-122"/>
                </a:defRPr>
              </a:pPr>
              <a:endParaRPr lang="zh-CN"/>
            </a:p>
          </c:txPr>
        </c:title>
        <c:numFmt formatCode="General"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zh-CN"/>
          </a:p>
        </c:txPr>
        <c:crossAx val="763399729"/>
        <c:crosses val="autoZero"/>
        <c:crossBetween val="midCat"/>
      </c:valAx>
      <c:valAx>
        <c:axId val="76339972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zh-CN" altLang="en-US" sz="900">
                    <a:solidFill>
                      <a:sysClr val="windowText" lastClr="000000"/>
                    </a:solidFill>
                    <a:latin typeface="微软雅黑" panose="020B0503020204020204" pitchFamily="2" charset="-122"/>
                    <a:ea typeface="微软雅黑" panose="020B0503020204020204" pitchFamily="2" charset="-122"/>
                  </a:rPr>
                  <a:t>参与人数</a:t>
                </a:r>
              </a:p>
            </c:rich>
          </c:tx>
          <c:layout>
            <c:manualLayout>
              <c:xMode val="edge"/>
              <c:yMode val="edge"/>
              <c:x val="5.7991019958605504E-3"/>
              <c:y val="0.38246221628052701"/>
            </c:manualLayout>
          </c:layout>
          <c:overlay val="0"/>
          <c:spPr>
            <a:noFill/>
            <a:ln>
              <a:noFill/>
            </a:ln>
            <a:effectLst/>
          </c:spPr>
          <c:txPr>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endParaRPr lang="zh-CN"/>
            </a:p>
          </c:txPr>
        </c:title>
        <c:numFmt formatCode="0_);[Red]\(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zh-CN"/>
          </a:p>
        </c:txPr>
        <c:crossAx val="559493570"/>
        <c:crosses val="autoZero"/>
        <c:crossBetween val="midCat"/>
        <c:majorUnit val="4"/>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lang="zh-CN"/>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813906279207811"/>
          <c:y val="4.27304488040849E-2"/>
          <c:w val="0.81750025415919225"/>
          <c:h val="0.77570545552270898"/>
        </c:manualLayout>
      </c:layout>
      <c:scatterChart>
        <c:scatterStyle val="lineMarker"/>
        <c:varyColors val="0"/>
        <c:ser>
          <c:idx val="0"/>
          <c:order val="0"/>
          <c:tx>
            <c:strRef>
              <c:f>"中庸"</c:f>
              <c:strCache>
                <c:ptCount val="1"/>
                <c:pt idx="0">
                  <c:v>中庸</c:v>
                </c:pt>
              </c:strCache>
            </c:strRef>
          </c:tx>
          <c:spPr>
            <a:ln w="19050" cap="rnd">
              <a:noFill/>
              <a:round/>
            </a:ln>
            <a:effectLst/>
          </c:spPr>
          <c:marker>
            <c:symbol val="circle"/>
            <c:size val="5"/>
            <c:spPr>
              <a:solidFill>
                <a:schemeClr val="accent1">
                  <a:alpha val="80000"/>
                </a:schemeClr>
              </a:solidFill>
              <a:ln w="9525">
                <a:noFill/>
              </a:ln>
              <a:effectLst/>
            </c:spPr>
          </c:marker>
          <c:xVal>
            <c:numRef>
              <c:f>[data.csv]分组数据3!$J$2:$J$785</c:f>
              <c:numCache>
                <c:formatCode>0.000_ </c:formatCode>
                <c:ptCount val="784"/>
                <c:pt idx="0">
                  <c:v>4.4308167988433098</c:v>
                </c:pt>
                <c:pt idx="1">
                  <c:v>4.4308167988433098</c:v>
                </c:pt>
                <c:pt idx="2">
                  <c:v>4.4188406077965903</c:v>
                </c:pt>
                <c:pt idx="3">
                  <c:v>4.4188406077965903</c:v>
                </c:pt>
                <c:pt idx="4">
                  <c:v>4.4188406077965903</c:v>
                </c:pt>
                <c:pt idx="5">
                  <c:v>4.4067192472642498</c:v>
                </c:pt>
                <c:pt idx="6">
                  <c:v>4.4067192472642498</c:v>
                </c:pt>
                <c:pt idx="7">
                  <c:v>4.4067192472642498</c:v>
                </c:pt>
                <c:pt idx="8">
                  <c:v>4.3944491546724302</c:v>
                </c:pt>
                <c:pt idx="9">
                  <c:v>4.3944491546724302</c:v>
                </c:pt>
                <c:pt idx="10">
                  <c:v>4.3820266346738803</c:v>
                </c:pt>
                <c:pt idx="11">
                  <c:v>4.3694478524670197</c:v>
                </c:pt>
                <c:pt idx="12">
                  <c:v>4.3567088266895899</c:v>
                </c:pt>
                <c:pt idx="13">
                  <c:v>4.3174881135363101</c:v>
                </c:pt>
                <c:pt idx="14">
                  <c:v>4.3174881135363101</c:v>
                </c:pt>
                <c:pt idx="15">
                  <c:v>4.3040650932041702</c:v>
                </c:pt>
                <c:pt idx="16">
                  <c:v>4.2904594411483901</c:v>
                </c:pt>
                <c:pt idx="17">
                  <c:v>4.27666611901605</c:v>
                </c:pt>
                <c:pt idx="18">
                  <c:v>4.2626798770413101</c:v>
                </c:pt>
                <c:pt idx="19">
                  <c:v>4.2626798770413101</c:v>
                </c:pt>
                <c:pt idx="20">
                  <c:v>4.2341065045972597</c:v>
                </c:pt>
                <c:pt idx="21">
                  <c:v>4.2341065045972597</c:v>
                </c:pt>
                <c:pt idx="22">
                  <c:v>4.2195077051760999</c:v>
                </c:pt>
                <c:pt idx="23">
                  <c:v>4.2195077051760999</c:v>
                </c:pt>
                <c:pt idx="24">
                  <c:v>4.2195077051760999</c:v>
                </c:pt>
                <c:pt idx="25">
                  <c:v>4.1896547420264199</c:v>
                </c:pt>
                <c:pt idx="26">
                  <c:v>4.1896547420264199</c:v>
                </c:pt>
                <c:pt idx="27">
                  <c:v>4.1896547420264199</c:v>
                </c:pt>
                <c:pt idx="28">
                  <c:v>4.1743872698956297</c:v>
                </c:pt>
                <c:pt idx="29">
                  <c:v>4.1743872698956297</c:v>
                </c:pt>
                <c:pt idx="30">
                  <c:v>4.1743872698956297</c:v>
                </c:pt>
                <c:pt idx="31">
                  <c:v>4.1588830833596697</c:v>
                </c:pt>
                <c:pt idx="32">
                  <c:v>4.1431347263915299</c:v>
                </c:pt>
                <c:pt idx="33">
                  <c:v>4.1431347263915299</c:v>
                </c:pt>
                <c:pt idx="34">
                  <c:v>4.1431347263915299</c:v>
                </c:pt>
                <c:pt idx="35">
                  <c:v>4.1271343850450899</c:v>
                </c:pt>
                <c:pt idx="36">
                  <c:v>4.1271343850450899</c:v>
                </c:pt>
                <c:pt idx="37">
                  <c:v>4.1271343850450899</c:v>
                </c:pt>
                <c:pt idx="38">
                  <c:v>4.1271343850450899</c:v>
                </c:pt>
                <c:pt idx="39">
                  <c:v>4.1108738641733096</c:v>
                </c:pt>
                <c:pt idx="40">
                  <c:v>4.1108738641733096</c:v>
                </c:pt>
                <c:pt idx="41">
                  <c:v>4.1108738641733096</c:v>
                </c:pt>
                <c:pt idx="42">
                  <c:v>4.1108738641733096</c:v>
                </c:pt>
                <c:pt idx="43">
                  <c:v>4.0943445622221004</c:v>
                </c:pt>
                <c:pt idx="44">
                  <c:v>4.0775374439057197</c:v>
                </c:pt>
                <c:pt idx="45">
                  <c:v>4.0775374439057197</c:v>
                </c:pt>
                <c:pt idx="46">
                  <c:v>4.0775374439057197</c:v>
                </c:pt>
                <c:pt idx="47">
                  <c:v>4.0775374439057197</c:v>
                </c:pt>
                <c:pt idx="48">
                  <c:v>4.0604430105464102</c:v>
                </c:pt>
                <c:pt idx="49">
                  <c:v>4.0604430105464102</c:v>
                </c:pt>
                <c:pt idx="50">
                  <c:v>4.0604430105464102</c:v>
                </c:pt>
                <c:pt idx="51">
                  <c:v>4.0604430105464102</c:v>
                </c:pt>
                <c:pt idx="52">
                  <c:v>4.0430512678345503</c:v>
                </c:pt>
                <c:pt idx="53">
                  <c:v>4.0253516907351496</c:v>
                </c:pt>
                <c:pt idx="54">
                  <c:v>4.0253516907351496</c:v>
                </c:pt>
                <c:pt idx="55">
                  <c:v>4.0253516907351496</c:v>
                </c:pt>
                <c:pt idx="56">
                  <c:v>4.0073331852324703</c:v>
                </c:pt>
                <c:pt idx="57">
                  <c:v>4.0073331852324703</c:v>
                </c:pt>
                <c:pt idx="58">
                  <c:v>3.9889840465642701</c:v>
                </c:pt>
                <c:pt idx="59">
                  <c:v>3.9889840465642701</c:v>
                </c:pt>
                <c:pt idx="60">
                  <c:v>3.9889840465642701</c:v>
                </c:pt>
                <c:pt idx="61">
                  <c:v>3.9889840465642701</c:v>
                </c:pt>
                <c:pt idx="62">
                  <c:v>3.9889840465642701</c:v>
                </c:pt>
                <c:pt idx="63">
                  <c:v>3.95124371858142</c:v>
                </c:pt>
                <c:pt idx="64">
                  <c:v>3.93182563272432</c:v>
                </c:pt>
                <c:pt idx="65">
                  <c:v>3.93182563272432</c:v>
                </c:pt>
                <c:pt idx="66">
                  <c:v>3.93182563272432</c:v>
                </c:pt>
                <c:pt idx="67">
                  <c:v>3.9120230054281402</c:v>
                </c:pt>
                <c:pt idx="68">
                  <c:v>3.9120230054281402</c:v>
                </c:pt>
                <c:pt idx="69">
                  <c:v>3.8918202981106198</c:v>
                </c:pt>
                <c:pt idx="70">
                  <c:v>3.8712010109078898</c:v>
                </c:pt>
                <c:pt idx="71">
                  <c:v>3.8712010109078898</c:v>
                </c:pt>
                <c:pt idx="72">
                  <c:v>3.8712010109078898</c:v>
                </c:pt>
                <c:pt idx="73">
                  <c:v>3.8712010109078898</c:v>
                </c:pt>
                <c:pt idx="74">
                  <c:v>3.8712010109078898</c:v>
                </c:pt>
                <c:pt idx="75">
                  <c:v>3.85014760171005</c:v>
                </c:pt>
                <c:pt idx="76">
                  <c:v>3.85014760171005</c:v>
                </c:pt>
                <c:pt idx="77">
                  <c:v>3.85014760171005</c:v>
                </c:pt>
                <c:pt idx="78">
                  <c:v>3.85014760171005</c:v>
                </c:pt>
                <c:pt idx="79">
                  <c:v>3.85014760171005</c:v>
                </c:pt>
                <c:pt idx="80">
                  <c:v>3.8286413964890902</c:v>
                </c:pt>
                <c:pt idx="81">
                  <c:v>3.8286413964890902</c:v>
                </c:pt>
                <c:pt idx="82">
                  <c:v>3.8066624897703099</c:v>
                </c:pt>
                <c:pt idx="83">
                  <c:v>3.8066624897703099</c:v>
                </c:pt>
                <c:pt idx="84">
                  <c:v>3.8066624897703099</c:v>
                </c:pt>
                <c:pt idx="85">
                  <c:v>3.8066624897703099</c:v>
                </c:pt>
                <c:pt idx="86">
                  <c:v>3.8066624897703099</c:v>
                </c:pt>
                <c:pt idx="87">
                  <c:v>3.8066624897703099</c:v>
                </c:pt>
                <c:pt idx="88">
                  <c:v>3.8066624897703099</c:v>
                </c:pt>
                <c:pt idx="89">
                  <c:v>3.8066624897703099</c:v>
                </c:pt>
                <c:pt idx="90">
                  <c:v>3.7841896339182601</c:v>
                </c:pt>
                <c:pt idx="91">
                  <c:v>3.7841896339182601</c:v>
                </c:pt>
                <c:pt idx="92">
                  <c:v>3.7841896339182601</c:v>
                </c:pt>
                <c:pt idx="93">
                  <c:v>3.7841896339182601</c:v>
                </c:pt>
                <c:pt idx="94">
                  <c:v>3.7841896339182601</c:v>
                </c:pt>
                <c:pt idx="95">
                  <c:v>3.7612001156935602</c:v>
                </c:pt>
                <c:pt idx="96">
                  <c:v>3.7612001156935602</c:v>
                </c:pt>
                <c:pt idx="97">
                  <c:v>3.7612001156935602</c:v>
                </c:pt>
                <c:pt idx="98">
                  <c:v>3.73766961828336</c:v>
                </c:pt>
                <c:pt idx="99">
                  <c:v>3.7135720667043</c:v>
                </c:pt>
                <c:pt idx="100">
                  <c:v>3.7135720667043</c:v>
                </c:pt>
                <c:pt idx="101">
                  <c:v>3.7135720667043</c:v>
                </c:pt>
                <c:pt idx="102">
                  <c:v>3.7135720667043</c:v>
                </c:pt>
                <c:pt idx="103">
                  <c:v>3.7135720667043</c:v>
                </c:pt>
                <c:pt idx="104">
                  <c:v>3.68887945411393</c:v>
                </c:pt>
                <c:pt idx="105">
                  <c:v>3.68887945411393</c:v>
                </c:pt>
                <c:pt idx="106">
                  <c:v>3.68887945411393</c:v>
                </c:pt>
                <c:pt idx="107">
                  <c:v>3.68887945411393</c:v>
                </c:pt>
                <c:pt idx="108">
                  <c:v>3.6635616461296401</c:v>
                </c:pt>
                <c:pt idx="109">
                  <c:v>3.6635616461296401</c:v>
                </c:pt>
                <c:pt idx="110">
                  <c:v>3.6635616461296401</c:v>
                </c:pt>
                <c:pt idx="111">
                  <c:v>3.6635616461296401</c:v>
                </c:pt>
                <c:pt idx="112">
                  <c:v>3.6635616461296401</c:v>
                </c:pt>
                <c:pt idx="113">
                  <c:v>3.6375861597263799</c:v>
                </c:pt>
                <c:pt idx="114">
                  <c:v>3.6375861597263799</c:v>
                </c:pt>
                <c:pt idx="115">
                  <c:v>3.6375861597263799</c:v>
                </c:pt>
                <c:pt idx="116">
                  <c:v>3.6109179126442199</c:v>
                </c:pt>
                <c:pt idx="117">
                  <c:v>3.6109179126442199</c:v>
                </c:pt>
                <c:pt idx="118">
                  <c:v>3.6109179126442199</c:v>
                </c:pt>
                <c:pt idx="119">
                  <c:v>3.6109179126442199</c:v>
                </c:pt>
                <c:pt idx="120">
                  <c:v>3.5835189384561099</c:v>
                </c:pt>
                <c:pt idx="121">
                  <c:v>3.5835189384561099</c:v>
                </c:pt>
                <c:pt idx="122">
                  <c:v>3.5835189384561099</c:v>
                </c:pt>
                <c:pt idx="123">
                  <c:v>3.5835189384561099</c:v>
                </c:pt>
                <c:pt idx="124">
                  <c:v>3.55534806148941</c:v>
                </c:pt>
                <c:pt idx="125">
                  <c:v>3.55534806148941</c:v>
                </c:pt>
                <c:pt idx="126">
                  <c:v>3.55534806148941</c:v>
                </c:pt>
                <c:pt idx="127">
                  <c:v>3.55534806148941</c:v>
                </c:pt>
                <c:pt idx="128">
                  <c:v>3.5263605246161598</c:v>
                </c:pt>
                <c:pt idx="129">
                  <c:v>3.5263605246161598</c:v>
                </c:pt>
                <c:pt idx="130">
                  <c:v>3.5263605246161598</c:v>
                </c:pt>
                <c:pt idx="131">
                  <c:v>3.5263605246161598</c:v>
                </c:pt>
                <c:pt idx="132">
                  <c:v>3.5263605246161598</c:v>
                </c:pt>
                <c:pt idx="133">
                  <c:v>3.5263605246161598</c:v>
                </c:pt>
                <c:pt idx="134">
                  <c:v>3.5263605246161598</c:v>
                </c:pt>
                <c:pt idx="135">
                  <c:v>3.5263605246161598</c:v>
                </c:pt>
                <c:pt idx="136">
                  <c:v>3.4965075614664798</c:v>
                </c:pt>
                <c:pt idx="137">
                  <c:v>3.4965075614664798</c:v>
                </c:pt>
                <c:pt idx="138">
                  <c:v>3.4965075614664798</c:v>
                </c:pt>
                <c:pt idx="139">
                  <c:v>3.4657359027997199</c:v>
                </c:pt>
                <c:pt idx="140">
                  <c:v>3.4657359027997199</c:v>
                </c:pt>
                <c:pt idx="141">
                  <c:v>3.4657359027997199</c:v>
                </c:pt>
                <c:pt idx="142">
                  <c:v>3.4339872044851401</c:v>
                </c:pt>
                <c:pt idx="143">
                  <c:v>3.4339872044851401</c:v>
                </c:pt>
                <c:pt idx="144">
                  <c:v>3.4339872044851401</c:v>
                </c:pt>
                <c:pt idx="145">
                  <c:v>3.4011973816621501</c:v>
                </c:pt>
                <c:pt idx="146">
                  <c:v>3.4011973816621501</c:v>
                </c:pt>
                <c:pt idx="147">
                  <c:v>3.4011973816621501</c:v>
                </c:pt>
                <c:pt idx="148">
                  <c:v>3.4011973816621501</c:v>
                </c:pt>
                <c:pt idx="149">
                  <c:v>3.4011973816621501</c:v>
                </c:pt>
                <c:pt idx="150">
                  <c:v>3.4011973816621501</c:v>
                </c:pt>
                <c:pt idx="151">
                  <c:v>3.4011973816621501</c:v>
                </c:pt>
                <c:pt idx="152">
                  <c:v>3.4011973816621501</c:v>
                </c:pt>
                <c:pt idx="153">
                  <c:v>3.3672958299864701</c:v>
                </c:pt>
                <c:pt idx="154">
                  <c:v>3.3672958299864701</c:v>
                </c:pt>
                <c:pt idx="155">
                  <c:v>3.3672958299864701</c:v>
                </c:pt>
                <c:pt idx="156">
                  <c:v>3.3672958299864701</c:v>
                </c:pt>
                <c:pt idx="157">
                  <c:v>3.3672958299864701</c:v>
                </c:pt>
                <c:pt idx="158">
                  <c:v>3.3322045101751998</c:v>
                </c:pt>
                <c:pt idx="159">
                  <c:v>3.3322045101751998</c:v>
                </c:pt>
                <c:pt idx="160">
                  <c:v>3.3322045101751998</c:v>
                </c:pt>
                <c:pt idx="161">
                  <c:v>3.3322045101751998</c:v>
                </c:pt>
                <c:pt idx="162">
                  <c:v>3.3322045101751998</c:v>
                </c:pt>
                <c:pt idx="163">
                  <c:v>3.3322045101751998</c:v>
                </c:pt>
                <c:pt idx="164">
                  <c:v>3.3322045101751998</c:v>
                </c:pt>
                <c:pt idx="165">
                  <c:v>3.2958368660043198</c:v>
                </c:pt>
                <c:pt idx="166">
                  <c:v>3.2958368660043198</c:v>
                </c:pt>
                <c:pt idx="167">
                  <c:v>3.2958368660043198</c:v>
                </c:pt>
                <c:pt idx="168">
                  <c:v>3.2958368660043198</c:v>
                </c:pt>
                <c:pt idx="169">
                  <c:v>3.2958368660043198</c:v>
                </c:pt>
                <c:pt idx="170">
                  <c:v>3.2580965380214799</c:v>
                </c:pt>
                <c:pt idx="171">
                  <c:v>3.2580965380214799</c:v>
                </c:pt>
                <c:pt idx="172">
                  <c:v>3.2580965380214799</c:v>
                </c:pt>
                <c:pt idx="173">
                  <c:v>3.2580965380214799</c:v>
                </c:pt>
                <c:pt idx="174">
                  <c:v>3.2580965380214799</c:v>
                </c:pt>
                <c:pt idx="175">
                  <c:v>3.2580965380214799</c:v>
                </c:pt>
                <c:pt idx="176">
                  <c:v>3.2580965380214799</c:v>
                </c:pt>
                <c:pt idx="177">
                  <c:v>3.2580965380214799</c:v>
                </c:pt>
                <c:pt idx="178">
                  <c:v>3.2580965380214799</c:v>
                </c:pt>
                <c:pt idx="179">
                  <c:v>3.2188758248682001</c:v>
                </c:pt>
                <c:pt idx="180">
                  <c:v>3.2188758248682001</c:v>
                </c:pt>
                <c:pt idx="181">
                  <c:v>3.2188758248682001</c:v>
                </c:pt>
                <c:pt idx="182">
                  <c:v>3.2188758248682001</c:v>
                </c:pt>
                <c:pt idx="183">
                  <c:v>3.2188758248682001</c:v>
                </c:pt>
                <c:pt idx="184">
                  <c:v>3.2188758248682001</c:v>
                </c:pt>
                <c:pt idx="185">
                  <c:v>3.2188758248682001</c:v>
                </c:pt>
                <c:pt idx="186">
                  <c:v>3.2188758248682001</c:v>
                </c:pt>
                <c:pt idx="187">
                  <c:v>3.2188758248682001</c:v>
                </c:pt>
                <c:pt idx="188">
                  <c:v>3.2188758248682001</c:v>
                </c:pt>
                <c:pt idx="189">
                  <c:v>3.2188758248682001</c:v>
                </c:pt>
                <c:pt idx="190">
                  <c:v>3.2188758248682001</c:v>
                </c:pt>
                <c:pt idx="191">
                  <c:v>3.2188758248682001</c:v>
                </c:pt>
                <c:pt idx="192">
                  <c:v>3.2188758248682001</c:v>
                </c:pt>
                <c:pt idx="193">
                  <c:v>3.2188758248682001</c:v>
                </c:pt>
                <c:pt idx="194">
                  <c:v>3.17805383034794</c:v>
                </c:pt>
                <c:pt idx="195">
                  <c:v>3.17805383034794</c:v>
                </c:pt>
                <c:pt idx="196">
                  <c:v>3.17805383034794</c:v>
                </c:pt>
                <c:pt idx="197">
                  <c:v>3.17805383034794</c:v>
                </c:pt>
                <c:pt idx="198">
                  <c:v>3.17805383034794</c:v>
                </c:pt>
                <c:pt idx="199">
                  <c:v>3.17805383034794</c:v>
                </c:pt>
                <c:pt idx="200">
                  <c:v>3.17805383034794</c:v>
                </c:pt>
                <c:pt idx="201">
                  <c:v>3.17805383034794</c:v>
                </c:pt>
                <c:pt idx="202">
                  <c:v>3.17805383034794</c:v>
                </c:pt>
                <c:pt idx="203">
                  <c:v>3.17805383034794</c:v>
                </c:pt>
                <c:pt idx="204">
                  <c:v>3.17805383034794</c:v>
                </c:pt>
                <c:pt idx="205">
                  <c:v>3.1354942159291399</c:v>
                </c:pt>
                <c:pt idx="206">
                  <c:v>3.1354942159291399</c:v>
                </c:pt>
                <c:pt idx="207">
                  <c:v>3.1354942159291399</c:v>
                </c:pt>
                <c:pt idx="208">
                  <c:v>3.1354942159291399</c:v>
                </c:pt>
                <c:pt idx="209">
                  <c:v>3.1354942159291399</c:v>
                </c:pt>
                <c:pt idx="210">
                  <c:v>3.1354942159291399</c:v>
                </c:pt>
                <c:pt idx="211">
                  <c:v>3.1354942159291399</c:v>
                </c:pt>
                <c:pt idx="212">
                  <c:v>3.0910424533583098</c:v>
                </c:pt>
                <c:pt idx="213">
                  <c:v>3.0910424533583098</c:v>
                </c:pt>
                <c:pt idx="214">
                  <c:v>3.0910424533583098</c:v>
                </c:pt>
                <c:pt idx="215">
                  <c:v>3.0910424533583098</c:v>
                </c:pt>
                <c:pt idx="216">
                  <c:v>3.0910424533583098</c:v>
                </c:pt>
                <c:pt idx="217">
                  <c:v>3.0910424533583098</c:v>
                </c:pt>
                <c:pt idx="218">
                  <c:v>3.0910424533583098</c:v>
                </c:pt>
                <c:pt idx="219">
                  <c:v>3.0445224377234199</c:v>
                </c:pt>
                <c:pt idx="220">
                  <c:v>3.0445224377234199</c:v>
                </c:pt>
                <c:pt idx="221">
                  <c:v>3.0445224377234199</c:v>
                </c:pt>
                <c:pt idx="222">
                  <c:v>3.0445224377234199</c:v>
                </c:pt>
                <c:pt idx="223">
                  <c:v>3.0445224377234199</c:v>
                </c:pt>
                <c:pt idx="224">
                  <c:v>3.0445224377234199</c:v>
                </c:pt>
                <c:pt idx="225">
                  <c:v>3.0445224377234199</c:v>
                </c:pt>
                <c:pt idx="226">
                  <c:v>2.99573227355399</c:v>
                </c:pt>
                <c:pt idx="227">
                  <c:v>2.99573227355399</c:v>
                </c:pt>
                <c:pt idx="228">
                  <c:v>2.99573227355399</c:v>
                </c:pt>
                <c:pt idx="229">
                  <c:v>2.99573227355399</c:v>
                </c:pt>
                <c:pt idx="230">
                  <c:v>2.99573227355399</c:v>
                </c:pt>
                <c:pt idx="231">
                  <c:v>2.99573227355399</c:v>
                </c:pt>
                <c:pt idx="232">
                  <c:v>2.99573227355399</c:v>
                </c:pt>
                <c:pt idx="233">
                  <c:v>2.99573227355399</c:v>
                </c:pt>
                <c:pt idx="234">
                  <c:v>2.99573227355399</c:v>
                </c:pt>
                <c:pt idx="235">
                  <c:v>2.99573227355399</c:v>
                </c:pt>
                <c:pt idx="236">
                  <c:v>2.99573227355399</c:v>
                </c:pt>
                <c:pt idx="237">
                  <c:v>2.99573227355399</c:v>
                </c:pt>
                <c:pt idx="238">
                  <c:v>2.99573227355399</c:v>
                </c:pt>
                <c:pt idx="239">
                  <c:v>2.99573227355399</c:v>
                </c:pt>
                <c:pt idx="240">
                  <c:v>2.9444389791664398</c:v>
                </c:pt>
                <c:pt idx="241">
                  <c:v>2.9444389791664398</c:v>
                </c:pt>
                <c:pt idx="242">
                  <c:v>2.9444389791664398</c:v>
                </c:pt>
                <c:pt idx="243">
                  <c:v>2.9444389791664398</c:v>
                </c:pt>
                <c:pt idx="244">
                  <c:v>2.9444389791664398</c:v>
                </c:pt>
                <c:pt idx="245">
                  <c:v>2.8903717578961601</c:v>
                </c:pt>
                <c:pt idx="246">
                  <c:v>2.8903717578961601</c:v>
                </c:pt>
                <c:pt idx="247">
                  <c:v>2.8903717578961601</c:v>
                </c:pt>
                <c:pt idx="248">
                  <c:v>2.8903717578961601</c:v>
                </c:pt>
                <c:pt idx="249">
                  <c:v>2.8903717578961601</c:v>
                </c:pt>
                <c:pt idx="250">
                  <c:v>2.8903717578961601</c:v>
                </c:pt>
                <c:pt idx="251">
                  <c:v>2.8903717578961601</c:v>
                </c:pt>
                <c:pt idx="252">
                  <c:v>2.8903717578961601</c:v>
                </c:pt>
                <c:pt idx="253">
                  <c:v>2.8903717578961601</c:v>
                </c:pt>
                <c:pt idx="254">
                  <c:v>2.8903717578961601</c:v>
                </c:pt>
                <c:pt idx="255">
                  <c:v>2.8903717578961601</c:v>
                </c:pt>
                <c:pt idx="256">
                  <c:v>2.8332133440562099</c:v>
                </c:pt>
                <c:pt idx="257">
                  <c:v>2.8332133440562099</c:v>
                </c:pt>
                <c:pt idx="258">
                  <c:v>2.8332133440562099</c:v>
                </c:pt>
                <c:pt idx="259">
                  <c:v>2.8332133440562099</c:v>
                </c:pt>
                <c:pt idx="260">
                  <c:v>2.8332133440562099</c:v>
                </c:pt>
                <c:pt idx="261">
                  <c:v>2.8332133440562099</c:v>
                </c:pt>
                <c:pt idx="262">
                  <c:v>2.8332133440562099</c:v>
                </c:pt>
                <c:pt idx="263">
                  <c:v>2.8332133440562099</c:v>
                </c:pt>
                <c:pt idx="264">
                  <c:v>2.8332133440562099</c:v>
                </c:pt>
                <c:pt idx="265">
                  <c:v>2.8332133440562099</c:v>
                </c:pt>
                <c:pt idx="266">
                  <c:v>2.8332133440562099</c:v>
                </c:pt>
                <c:pt idx="267">
                  <c:v>2.8332133440562099</c:v>
                </c:pt>
                <c:pt idx="268">
                  <c:v>2.8332133440562099</c:v>
                </c:pt>
                <c:pt idx="269">
                  <c:v>2.8332133440562099</c:v>
                </c:pt>
                <c:pt idx="270">
                  <c:v>2.7725887222397798</c:v>
                </c:pt>
                <c:pt idx="271">
                  <c:v>2.7725887222397798</c:v>
                </c:pt>
                <c:pt idx="272">
                  <c:v>2.7725887222397798</c:v>
                </c:pt>
                <c:pt idx="273">
                  <c:v>2.7725887222397798</c:v>
                </c:pt>
                <c:pt idx="274">
                  <c:v>2.7725887222397798</c:v>
                </c:pt>
                <c:pt idx="275">
                  <c:v>2.7725887222397798</c:v>
                </c:pt>
                <c:pt idx="276">
                  <c:v>2.7725887222397798</c:v>
                </c:pt>
                <c:pt idx="277">
                  <c:v>2.7725887222397798</c:v>
                </c:pt>
                <c:pt idx="278">
                  <c:v>2.7725887222397798</c:v>
                </c:pt>
                <c:pt idx="279">
                  <c:v>2.7725887222397798</c:v>
                </c:pt>
                <c:pt idx="280">
                  <c:v>2.7725887222397798</c:v>
                </c:pt>
                <c:pt idx="281">
                  <c:v>2.7725887222397798</c:v>
                </c:pt>
                <c:pt idx="282">
                  <c:v>2.7725887222397798</c:v>
                </c:pt>
                <c:pt idx="283">
                  <c:v>2.7725887222397798</c:v>
                </c:pt>
                <c:pt idx="284">
                  <c:v>2.7725887222397798</c:v>
                </c:pt>
                <c:pt idx="285">
                  <c:v>2.7725887222397798</c:v>
                </c:pt>
                <c:pt idx="286">
                  <c:v>2.7725887222397798</c:v>
                </c:pt>
                <c:pt idx="287">
                  <c:v>2.7725887222397798</c:v>
                </c:pt>
                <c:pt idx="288">
                  <c:v>2.7725887222397798</c:v>
                </c:pt>
                <c:pt idx="289">
                  <c:v>2.7080502011022101</c:v>
                </c:pt>
                <c:pt idx="290">
                  <c:v>2.7080502011022101</c:v>
                </c:pt>
                <c:pt idx="291">
                  <c:v>2.7080502011022101</c:v>
                </c:pt>
                <c:pt idx="292">
                  <c:v>2.7080502011022101</c:v>
                </c:pt>
                <c:pt idx="293">
                  <c:v>2.7080502011022101</c:v>
                </c:pt>
                <c:pt idx="294">
                  <c:v>2.7080502011022101</c:v>
                </c:pt>
                <c:pt idx="295">
                  <c:v>2.7080502011022101</c:v>
                </c:pt>
                <c:pt idx="296">
                  <c:v>2.7080502011022101</c:v>
                </c:pt>
                <c:pt idx="297">
                  <c:v>2.7080502011022101</c:v>
                </c:pt>
                <c:pt idx="298">
                  <c:v>2.7080502011022101</c:v>
                </c:pt>
                <c:pt idx="299">
                  <c:v>2.7080502011022101</c:v>
                </c:pt>
                <c:pt idx="300">
                  <c:v>2.7080502011022101</c:v>
                </c:pt>
                <c:pt idx="301">
                  <c:v>2.7080502011022101</c:v>
                </c:pt>
                <c:pt idx="302">
                  <c:v>2.7080502011022101</c:v>
                </c:pt>
                <c:pt idx="303">
                  <c:v>2.7080502011022101</c:v>
                </c:pt>
                <c:pt idx="304">
                  <c:v>2.7080502011022101</c:v>
                </c:pt>
                <c:pt idx="305">
                  <c:v>2.63905732961525</c:v>
                </c:pt>
                <c:pt idx="306">
                  <c:v>2.63905732961525</c:v>
                </c:pt>
                <c:pt idx="307">
                  <c:v>2.63905732961525</c:v>
                </c:pt>
                <c:pt idx="308">
                  <c:v>2.63905732961525</c:v>
                </c:pt>
                <c:pt idx="309">
                  <c:v>2.63905732961525</c:v>
                </c:pt>
                <c:pt idx="310">
                  <c:v>2.63905732961525</c:v>
                </c:pt>
                <c:pt idx="311">
                  <c:v>2.63905732961525</c:v>
                </c:pt>
                <c:pt idx="312">
                  <c:v>2.63905732961525</c:v>
                </c:pt>
                <c:pt idx="313">
                  <c:v>2.63905732961525</c:v>
                </c:pt>
                <c:pt idx="314">
                  <c:v>2.63905732961525</c:v>
                </c:pt>
                <c:pt idx="315">
                  <c:v>2.63905732961525</c:v>
                </c:pt>
                <c:pt idx="316">
                  <c:v>2.63905732961525</c:v>
                </c:pt>
                <c:pt idx="317">
                  <c:v>2.63905732961525</c:v>
                </c:pt>
                <c:pt idx="318">
                  <c:v>2.63905732961525</c:v>
                </c:pt>
                <c:pt idx="319">
                  <c:v>2.63905732961525</c:v>
                </c:pt>
                <c:pt idx="320">
                  <c:v>2.5649493574615301</c:v>
                </c:pt>
                <c:pt idx="321">
                  <c:v>2.5649493574615301</c:v>
                </c:pt>
                <c:pt idx="322">
                  <c:v>2.5649493574615301</c:v>
                </c:pt>
                <c:pt idx="323">
                  <c:v>2.5649493574615301</c:v>
                </c:pt>
                <c:pt idx="324">
                  <c:v>2.5649493574615301</c:v>
                </c:pt>
                <c:pt idx="325">
                  <c:v>2.5649493574615301</c:v>
                </c:pt>
                <c:pt idx="326">
                  <c:v>2.5649493574615301</c:v>
                </c:pt>
                <c:pt idx="327">
                  <c:v>2.5649493574615301</c:v>
                </c:pt>
                <c:pt idx="328">
                  <c:v>2.4849066497879999</c:v>
                </c:pt>
                <c:pt idx="329">
                  <c:v>2.4849066497879999</c:v>
                </c:pt>
                <c:pt idx="330">
                  <c:v>2.4849066497879999</c:v>
                </c:pt>
                <c:pt idx="331">
                  <c:v>2.4849066497879999</c:v>
                </c:pt>
                <c:pt idx="332">
                  <c:v>2.4849066497879999</c:v>
                </c:pt>
                <c:pt idx="333">
                  <c:v>2.4849066497879999</c:v>
                </c:pt>
                <c:pt idx="334">
                  <c:v>2.4849066497879999</c:v>
                </c:pt>
                <c:pt idx="335">
                  <c:v>2.4849066497879999</c:v>
                </c:pt>
                <c:pt idx="336">
                  <c:v>2.4849066497879999</c:v>
                </c:pt>
                <c:pt idx="337">
                  <c:v>2.4849066497879999</c:v>
                </c:pt>
                <c:pt idx="338">
                  <c:v>2.4849066497879999</c:v>
                </c:pt>
                <c:pt idx="339">
                  <c:v>2.4849066497879999</c:v>
                </c:pt>
                <c:pt idx="340">
                  <c:v>2.4849066497879999</c:v>
                </c:pt>
                <c:pt idx="341">
                  <c:v>2.3978952727983698</c:v>
                </c:pt>
                <c:pt idx="342">
                  <c:v>2.3978952727983698</c:v>
                </c:pt>
                <c:pt idx="343">
                  <c:v>2.3978952727983698</c:v>
                </c:pt>
                <c:pt idx="344">
                  <c:v>2.3978952727983698</c:v>
                </c:pt>
                <c:pt idx="345">
                  <c:v>2.3978952727983698</c:v>
                </c:pt>
                <c:pt idx="346">
                  <c:v>2.3978952727983698</c:v>
                </c:pt>
                <c:pt idx="347">
                  <c:v>2.3978952727983698</c:v>
                </c:pt>
                <c:pt idx="348">
                  <c:v>2.3978952727983698</c:v>
                </c:pt>
                <c:pt idx="349">
                  <c:v>2.3978952727983698</c:v>
                </c:pt>
                <c:pt idx="350">
                  <c:v>2.3978952727983698</c:v>
                </c:pt>
                <c:pt idx="351">
                  <c:v>2.3978952727983698</c:v>
                </c:pt>
                <c:pt idx="352">
                  <c:v>2.3025850929940401</c:v>
                </c:pt>
                <c:pt idx="353">
                  <c:v>2.3025850929940401</c:v>
                </c:pt>
                <c:pt idx="354">
                  <c:v>2.3025850929940401</c:v>
                </c:pt>
                <c:pt idx="355">
                  <c:v>2.3025850929940401</c:v>
                </c:pt>
                <c:pt idx="356">
                  <c:v>2.3025850929940401</c:v>
                </c:pt>
                <c:pt idx="357">
                  <c:v>2.3025850929940401</c:v>
                </c:pt>
                <c:pt idx="358">
                  <c:v>2.3025850929940401</c:v>
                </c:pt>
                <c:pt idx="359">
                  <c:v>2.3025850929940401</c:v>
                </c:pt>
                <c:pt idx="360">
                  <c:v>2.3025850929940401</c:v>
                </c:pt>
                <c:pt idx="361">
                  <c:v>2.3025850929940401</c:v>
                </c:pt>
                <c:pt idx="362">
                  <c:v>2.3025850929940401</c:v>
                </c:pt>
                <c:pt idx="363">
                  <c:v>2.3025850929940401</c:v>
                </c:pt>
                <c:pt idx="364">
                  <c:v>2.3025850929940401</c:v>
                </c:pt>
                <c:pt idx="365">
                  <c:v>2.3025850929940401</c:v>
                </c:pt>
                <c:pt idx="366">
                  <c:v>2.3025850929940401</c:v>
                </c:pt>
                <c:pt idx="367">
                  <c:v>2.3025850929940401</c:v>
                </c:pt>
                <c:pt idx="368">
                  <c:v>2.1972245773362098</c:v>
                </c:pt>
                <c:pt idx="369">
                  <c:v>2.1972245773362098</c:v>
                </c:pt>
                <c:pt idx="370">
                  <c:v>2.1972245773362098</c:v>
                </c:pt>
                <c:pt idx="371">
                  <c:v>2.1972245773362098</c:v>
                </c:pt>
                <c:pt idx="372">
                  <c:v>2.1972245773362098</c:v>
                </c:pt>
                <c:pt idx="373">
                  <c:v>2.1972245773362098</c:v>
                </c:pt>
                <c:pt idx="374">
                  <c:v>2.1972245773362098</c:v>
                </c:pt>
                <c:pt idx="375">
                  <c:v>2.1972245773362098</c:v>
                </c:pt>
                <c:pt idx="376">
                  <c:v>2.1972245773362098</c:v>
                </c:pt>
                <c:pt idx="377">
                  <c:v>2.1972245773362098</c:v>
                </c:pt>
                <c:pt idx="378">
                  <c:v>2.1972245773362098</c:v>
                </c:pt>
                <c:pt idx="379">
                  <c:v>2.1972245773362098</c:v>
                </c:pt>
                <c:pt idx="380">
                  <c:v>2.1972245773362098</c:v>
                </c:pt>
                <c:pt idx="381">
                  <c:v>2.1972245773362098</c:v>
                </c:pt>
                <c:pt idx="382">
                  <c:v>2.1972245773362098</c:v>
                </c:pt>
                <c:pt idx="383">
                  <c:v>2.1972245773362098</c:v>
                </c:pt>
                <c:pt idx="384">
                  <c:v>2.1972245773362098</c:v>
                </c:pt>
                <c:pt idx="385">
                  <c:v>2.1972245773362098</c:v>
                </c:pt>
                <c:pt idx="386">
                  <c:v>2.1972245773362098</c:v>
                </c:pt>
                <c:pt idx="387">
                  <c:v>2.1972245773362098</c:v>
                </c:pt>
                <c:pt idx="388">
                  <c:v>2.1972245773362098</c:v>
                </c:pt>
                <c:pt idx="389">
                  <c:v>2.1972245773362098</c:v>
                </c:pt>
                <c:pt idx="390">
                  <c:v>2.1972245773362098</c:v>
                </c:pt>
                <c:pt idx="391">
                  <c:v>2.1972245773362098</c:v>
                </c:pt>
                <c:pt idx="392">
                  <c:v>2.1972245773362098</c:v>
                </c:pt>
                <c:pt idx="393">
                  <c:v>2.1972245773362098</c:v>
                </c:pt>
                <c:pt idx="394">
                  <c:v>2.1972245773362098</c:v>
                </c:pt>
                <c:pt idx="395">
                  <c:v>2.1972245773362098</c:v>
                </c:pt>
                <c:pt idx="396">
                  <c:v>2.1972245773362098</c:v>
                </c:pt>
                <c:pt idx="397">
                  <c:v>2.1972245773362098</c:v>
                </c:pt>
                <c:pt idx="398">
                  <c:v>2.1972245773362098</c:v>
                </c:pt>
                <c:pt idx="399">
                  <c:v>2.1972245773362098</c:v>
                </c:pt>
                <c:pt idx="400">
                  <c:v>2.07944154167983</c:v>
                </c:pt>
                <c:pt idx="401">
                  <c:v>2.07944154167983</c:v>
                </c:pt>
                <c:pt idx="402">
                  <c:v>2.07944154167983</c:v>
                </c:pt>
                <c:pt idx="403">
                  <c:v>2.07944154167983</c:v>
                </c:pt>
                <c:pt idx="404">
                  <c:v>2.07944154167983</c:v>
                </c:pt>
                <c:pt idx="405">
                  <c:v>2.07944154167983</c:v>
                </c:pt>
                <c:pt idx="406">
                  <c:v>2.07944154167983</c:v>
                </c:pt>
                <c:pt idx="407">
                  <c:v>2.07944154167983</c:v>
                </c:pt>
                <c:pt idx="408">
                  <c:v>2.07944154167983</c:v>
                </c:pt>
                <c:pt idx="409">
                  <c:v>2.07944154167983</c:v>
                </c:pt>
                <c:pt idx="410">
                  <c:v>2.07944154167983</c:v>
                </c:pt>
                <c:pt idx="411">
                  <c:v>2.07944154167983</c:v>
                </c:pt>
                <c:pt idx="412">
                  <c:v>2.07944154167983</c:v>
                </c:pt>
                <c:pt idx="413">
                  <c:v>2.07944154167983</c:v>
                </c:pt>
                <c:pt idx="414">
                  <c:v>2.07944154167983</c:v>
                </c:pt>
                <c:pt idx="415">
                  <c:v>2.07944154167983</c:v>
                </c:pt>
                <c:pt idx="416">
                  <c:v>2.07944154167983</c:v>
                </c:pt>
                <c:pt idx="417">
                  <c:v>2.07944154167983</c:v>
                </c:pt>
                <c:pt idx="418">
                  <c:v>2.07944154167983</c:v>
                </c:pt>
                <c:pt idx="419">
                  <c:v>2.07944154167983</c:v>
                </c:pt>
                <c:pt idx="420">
                  <c:v>2.07944154167983</c:v>
                </c:pt>
                <c:pt idx="421">
                  <c:v>2.07944154167983</c:v>
                </c:pt>
                <c:pt idx="422">
                  <c:v>2.07944154167983</c:v>
                </c:pt>
                <c:pt idx="423">
                  <c:v>1.9459101490553099</c:v>
                </c:pt>
                <c:pt idx="424">
                  <c:v>1.9459101490553099</c:v>
                </c:pt>
                <c:pt idx="425">
                  <c:v>1.9459101490553099</c:v>
                </c:pt>
                <c:pt idx="426">
                  <c:v>1.9459101490553099</c:v>
                </c:pt>
                <c:pt idx="427">
                  <c:v>1.9459101490553099</c:v>
                </c:pt>
                <c:pt idx="428">
                  <c:v>1.9459101490553099</c:v>
                </c:pt>
                <c:pt idx="429">
                  <c:v>1.9459101490553099</c:v>
                </c:pt>
                <c:pt idx="430">
                  <c:v>1.9459101490553099</c:v>
                </c:pt>
                <c:pt idx="431">
                  <c:v>1.9459101490553099</c:v>
                </c:pt>
                <c:pt idx="432">
                  <c:v>1.9459101490553099</c:v>
                </c:pt>
                <c:pt idx="433">
                  <c:v>1.9459101490553099</c:v>
                </c:pt>
                <c:pt idx="434">
                  <c:v>1.9459101490553099</c:v>
                </c:pt>
                <c:pt idx="435">
                  <c:v>1.9459101490553099</c:v>
                </c:pt>
                <c:pt idx="436">
                  <c:v>1.9459101490553099</c:v>
                </c:pt>
                <c:pt idx="437">
                  <c:v>1.9459101490553099</c:v>
                </c:pt>
                <c:pt idx="438">
                  <c:v>1.9459101490553099</c:v>
                </c:pt>
                <c:pt idx="439">
                  <c:v>1.9459101490553099</c:v>
                </c:pt>
                <c:pt idx="440">
                  <c:v>1.9459101490553099</c:v>
                </c:pt>
                <c:pt idx="441">
                  <c:v>1.9459101490553099</c:v>
                </c:pt>
                <c:pt idx="442">
                  <c:v>1.9459101490553099</c:v>
                </c:pt>
                <c:pt idx="443">
                  <c:v>1.9459101490553099</c:v>
                </c:pt>
                <c:pt idx="444">
                  <c:v>1.9459101490553099</c:v>
                </c:pt>
                <c:pt idx="445">
                  <c:v>1.9459101490553099</c:v>
                </c:pt>
                <c:pt idx="446">
                  <c:v>1.9459101490553099</c:v>
                </c:pt>
                <c:pt idx="447">
                  <c:v>1.9459101490553099</c:v>
                </c:pt>
                <c:pt idx="448">
                  <c:v>1.9459101490553099</c:v>
                </c:pt>
                <c:pt idx="449">
                  <c:v>1.9459101490553099</c:v>
                </c:pt>
                <c:pt idx="450">
                  <c:v>1.9459101490553099</c:v>
                </c:pt>
                <c:pt idx="451">
                  <c:v>1.9459101490553099</c:v>
                </c:pt>
                <c:pt idx="452">
                  <c:v>1.7917594692280501</c:v>
                </c:pt>
                <c:pt idx="453">
                  <c:v>1.7917594692280501</c:v>
                </c:pt>
                <c:pt idx="454">
                  <c:v>1.7917594692280501</c:v>
                </c:pt>
                <c:pt idx="455">
                  <c:v>1.7917594692280501</c:v>
                </c:pt>
                <c:pt idx="456">
                  <c:v>1.7917594692280501</c:v>
                </c:pt>
                <c:pt idx="457">
                  <c:v>1.7917594692280501</c:v>
                </c:pt>
                <c:pt idx="458">
                  <c:v>1.7917594692280501</c:v>
                </c:pt>
                <c:pt idx="459">
                  <c:v>1.7917594692280501</c:v>
                </c:pt>
                <c:pt idx="460">
                  <c:v>1.7917594692280501</c:v>
                </c:pt>
                <c:pt idx="461">
                  <c:v>1.7917594692280501</c:v>
                </c:pt>
                <c:pt idx="462">
                  <c:v>1.7917594692280501</c:v>
                </c:pt>
                <c:pt idx="463">
                  <c:v>1.7917594692280501</c:v>
                </c:pt>
                <c:pt idx="464">
                  <c:v>1.7917594692280501</c:v>
                </c:pt>
                <c:pt idx="465">
                  <c:v>1.7917594692280501</c:v>
                </c:pt>
                <c:pt idx="466">
                  <c:v>1.7917594692280501</c:v>
                </c:pt>
                <c:pt idx="467">
                  <c:v>1.7917594692280501</c:v>
                </c:pt>
                <c:pt idx="468">
                  <c:v>1.7917594692280501</c:v>
                </c:pt>
                <c:pt idx="469">
                  <c:v>1.7917594692280501</c:v>
                </c:pt>
                <c:pt idx="470">
                  <c:v>1.7917594692280501</c:v>
                </c:pt>
                <c:pt idx="471">
                  <c:v>1.7917594692280501</c:v>
                </c:pt>
                <c:pt idx="472">
                  <c:v>1.7917594692280501</c:v>
                </c:pt>
                <c:pt idx="473">
                  <c:v>1.7917594692280501</c:v>
                </c:pt>
                <c:pt idx="474">
                  <c:v>1.7917594692280501</c:v>
                </c:pt>
                <c:pt idx="475">
                  <c:v>1.7917594692280501</c:v>
                </c:pt>
                <c:pt idx="476">
                  <c:v>1.7917594692280501</c:v>
                </c:pt>
                <c:pt idx="477">
                  <c:v>1.7917594692280501</c:v>
                </c:pt>
                <c:pt idx="478">
                  <c:v>1.7917594692280501</c:v>
                </c:pt>
                <c:pt idx="479">
                  <c:v>1.7917594692280501</c:v>
                </c:pt>
                <c:pt idx="480">
                  <c:v>1.7917594692280501</c:v>
                </c:pt>
                <c:pt idx="481">
                  <c:v>1.6094379124341001</c:v>
                </c:pt>
                <c:pt idx="482">
                  <c:v>1.6094379124341001</c:v>
                </c:pt>
                <c:pt idx="483">
                  <c:v>1.6094379124341001</c:v>
                </c:pt>
                <c:pt idx="484">
                  <c:v>1.6094379124341001</c:v>
                </c:pt>
                <c:pt idx="485">
                  <c:v>1.6094379124341001</c:v>
                </c:pt>
                <c:pt idx="486">
                  <c:v>1.6094379124341001</c:v>
                </c:pt>
                <c:pt idx="487">
                  <c:v>1.6094379124341001</c:v>
                </c:pt>
                <c:pt idx="488">
                  <c:v>1.6094379124341001</c:v>
                </c:pt>
                <c:pt idx="489">
                  <c:v>1.6094379124341001</c:v>
                </c:pt>
                <c:pt idx="490">
                  <c:v>1.6094379124341001</c:v>
                </c:pt>
                <c:pt idx="491">
                  <c:v>1.6094379124341001</c:v>
                </c:pt>
                <c:pt idx="492">
                  <c:v>1.6094379124341001</c:v>
                </c:pt>
                <c:pt idx="493">
                  <c:v>1.6094379124341001</c:v>
                </c:pt>
                <c:pt idx="494">
                  <c:v>1.6094379124341001</c:v>
                </c:pt>
                <c:pt idx="495">
                  <c:v>1.6094379124341001</c:v>
                </c:pt>
                <c:pt idx="496">
                  <c:v>1.6094379124341001</c:v>
                </c:pt>
                <c:pt idx="497">
                  <c:v>1.6094379124341001</c:v>
                </c:pt>
                <c:pt idx="498">
                  <c:v>1.6094379124341001</c:v>
                </c:pt>
                <c:pt idx="499">
                  <c:v>1.6094379124341001</c:v>
                </c:pt>
                <c:pt idx="500">
                  <c:v>1.6094379124341001</c:v>
                </c:pt>
                <c:pt idx="501">
                  <c:v>1.6094379124341001</c:v>
                </c:pt>
                <c:pt idx="502">
                  <c:v>1.6094379124341001</c:v>
                </c:pt>
                <c:pt idx="503">
                  <c:v>1.6094379124341001</c:v>
                </c:pt>
                <c:pt idx="504">
                  <c:v>1.6094379124341001</c:v>
                </c:pt>
                <c:pt idx="505">
                  <c:v>1.6094379124341001</c:v>
                </c:pt>
                <c:pt idx="506">
                  <c:v>1.6094379124341001</c:v>
                </c:pt>
                <c:pt idx="507">
                  <c:v>1.6094379124341001</c:v>
                </c:pt>
                <c:pt idx="508">
                  <c:v>1.6094379124341001</c:v>
                </c:pt>
                <c:pt idx="509">
                  <c:v>1.6094379124341001</c:v>
                </c:pt>
                <c:pt idx="510">
                  <c:v>1.3862943611198899</c:v>
                </c:pt>
                <c:pt idx="511">
                  <c:v>1.3862943611198899</c:v>
                </c:pt>
                <c:pt idx="512">
                  <c:v>1.3862943611198899</c:v>
                </c:pt>
                <c:pt idx="513">
                  <c:v>1.3862943611198899</c:v>
                </c:pt>
                <c:pt idx="514">
                  <c:v>1.3862943611198899</c:v>
                </c:pt>
                <c:pt idx="515">
                  <c:v>1.3862943611198899</c:v>
                </c:pt>
                <c:pt idx="516">
                  <c:v>1.3862943611198899</c:v>
                </c:pt>
                <c:pt idx="517">
                  <c:v>1.3862943611198899</c:v>
                </c:pt>
                <c:pt idx="518">
                  <c:v>1.3862943611198899</c:v>
                </c:pt>
                <c:pt idx="519">
                  <c:v>1.3862943611198899</c:v>
                </c:pt>
                <c:pt idx="520">
                  <c:v>1.3862943611198899</c:v>
                </c:pt>
                <c:pt idx="521">
                  <c:v>1.3862943611198899</c:v>
                </c:pt>
                <c:pt idx="522">
                  <c:v>1.3862943611198899</c:v>
                </c:pt>
                <c:pt idx="523">
                  <c:v>1.3862943611198899</c:v>
                </c:pt>
                <c:pt idx="524">
                  <c:v>1.3862943611198899</c:v>
                </c:pt>
                <c:pt idx="525">
                  <c:v>1.3862943611198899</c:v>
                </c:pt>
                <c:pt idx="526">
                  <c:v>1.3862943611198899</c:v>
                </c:pt>
                <c:pt idx="527">
                  <c:v>1.3862943611198899</c:v>
                </c:pt>
                <c:pt idx="528">
                  <c:v>1.3862943611198899</c:v>
                </c:pt>
                <c:pt idx="529">
                  <c:v>1.3862943611198899</c:v>
                </c:pt>
                <c:pt idx="530">
                  <c:v>1.3862943611198899</c:v>
                </c:pt>
                <c:pt idx="531">
                  <c:v>1.3862943611198899</c:v>
                </c:pt>
                <c:pt idx="532">
                  <c:v>1.3862943611198899</c:v>
                </c:pt>
                <c:pt idx="533">
                  <c:v>1.3862943611198899</c:v>
                </c:pt>
                <c:pt idx="534">
                  <c:v>1.3862943611198899</c:v>
                </c:pt>
                <c:pt idx="535">
                  <c:v>1.3862943611198899</c:v>
                </c:pt>
                <c:pt idx="536">
                  <c:v>1.3862943611198899</c:v>
                </c:pt>
                <c:pt idx="537">
                  <c:v>1.3862943611198899</c:v>
                </c:pt>
                <c:pt idx="538">
                  <c:v>1.3862943611198899</c:v>
                </c:pt>
                <c:pt idx="539">
                  <c:v>1.3862943611198899</c:v>
                </c:pt>
                <c:pt idx="540">
                  <c:v>1.3862943611198899</c:v>
                </c:pt>
                <c:pt idx="541">
                  <c:v>1.3862943611198899</c:v>
                </c:pt>
                <c:pt idx="542">
                  <c:v>1.3862943611198899</c:v>
                </c:pt>
                <c:pt idx="543">
                  <c:v>1.3862943611198899</c:v>
                </c:pt>
                <c:pt idx="544">
                  <c:v>1.3862943611198899</c:v>
                </c:pt>
                <c:pt idx="545">
                  <c:v>1.0986122886681</c:v>
                </c:pt>
                <c:pt idx="546">
                  <c:v>1.0986122886681</c:v>
                </c:pt>
                <c:pt idx="547">
                  <c:v>1.0986122886681</c:v>
                </c:pt>
                <c:pt idx="548">
                  <c:v>1.0986122886681</c:v>
                </c:pt>
                <c:pt idx="549">
                  <c:v>1.0986122886681</c:v>
                </c:pt>
                <c:pt idx="550">
                  <c:v>1.0986122886681</c:v>
                </c:pt>
                <c:pt idx="551">
                  <c:v>1.0986122886681</c:v>
                </c:pt>
                <c:pt idx="552">
                  <c:v>1.0986122886681</c:v>
                </c:pt>
                <c:pt idx="553">
                  <c:v>1.0986122886681</c:v>
                </c:pt>
                <c:pt idx="554">
                  <c:v>1.0986122886681</c:v>
                </c:pt>
                <c:pt idx="555">
                  <c:v>1.0986122886681</c:v>
                </c:pt>
                <c:pt idx="556">
                  <c:v>1.0986122886681</c:v>
                </c:pt>
                <c:pt idx="557">
                  <c:v>1.0986122886681</c:v>
                </c:pt>
                <c:pt idx="558">
                  <c:v>1.0986122886681</c:v>
                </c:pt>
                <c:pt idx="559">
                  <c:v>1.0986122886681</c:v>
                </c:pt>
                <c:pt idx="560">
                  <c:v>0.69314718055994495</c:v>
                </c:pt>
                <c:pt idx="561">
                  <c:v>0.69314718055994495</c:v>
                </c:pt>
                <c:pt idx="562">
                  <c:v>0.69314718055994495</c:v>
                </c:pt>
                <c:pt idx="563">
                  <c:v>0.69314718055994495</c:v>
                </c:pt>
                <c:pt idx="564">
                  <c:v>0.69314718055994495</c:v>
                </c:pt>
                <c:pt idx="565">
                  <c:v>0.69314718055994495</c:v>
                </c:pt>
                <c:pt idx="566">
                  <c:v>0.69314718055994495</c:v>
                </c:pt>
                <c:pt idx="567">
                  <c:v>0.69314718055994495</c:v>
                </c:pt>
                <c:pt idx="568">
                  <c:v>0.69314718055994495</c:v>
                </c:pt>
                <c:pt idx="569">
                  <c:v>0.69314718055994495</c:v>
                </c:pt>
                <c:pt idx="570">
                  <c:v>0.69314718055994495</c:v>
                </c:pt>
                <c:pt idx="571">
                  <c:v>0.69314718055994495</c:v>
                </c:pt>
                <c:pt idx="572">
                  <c:v>0.69314718055994495</c:v>
                </c:pt>
                <c:pt idx="573">
                  <c:v>0.69314718055994495</c:v>
                </c:pt>
                <c:pt idx="574">
                  <c:v>0.69314718055994495</c:v>
                </c:pt>
                <c:pt idx="575">
                  <c:v>0.69314718055994495</c:v>
                </c:pt>
                <c:pt idx="576">
                  <c:v>0.69314718055994495</c:v>
                </c:pt>
                <c:pt idx="577">
                  <c:v>0.69314718055994495</c:v>
                </c:pt>
                <c:pt idx="578">
                  <c:v>0.69314718055994495</c:v>
                </c:pt>
                <c:pt idx="579">
                  <c:v>0.69314718055994495</c:v>
                </c:pt>
                <c:pt idx="580">
                  <c:v>0.69314718055994495</c:v>
                </c:pt>
                <c:pt idx="581">
                  <c:v>0.69314718055994495</c:v>
                </c:pt>
                <c:pt idx="582">
                  <c:v>0.69314718055994495</c:v>
                </c:pt>
                <c:pt idx="583">
                  <c:v>0.69314718055994495</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numCache>
            </c:numRef>
          </c:xVal>
          <c:yVal>
            <c:numRef>
              <c:f>[data.csv]分组数据3!$K$2:$K$785</c:f>
              <c:numCache>
                <c:formatCode>0.000_ </c:formatCode>
                <c:ptCount val="784"/>
                <c:pt idx="0">
                  <c:v>5.6276211136906298</c:v>
                </c:pt>
                <c:pt idx="1">
                  <c:v>7.1340937211928601</c:v>
                </c:pt>
                <c:pt idx="2">
                  <c:v>5.9026333334013596</c:v>
                </c:pt>
                <c:pt idx="3">
                  <c:v>3.7841896339182601</c:v>
                </c:pt>
                <c:pt idx="4">
                  <c:v>6.6096187486264899</c:v>
                </c:pt>
                <c:pt idx="5">
                  <c:v>5.5721540321777603</c:v>
                </c:pt>
                <c:pt idx="6">
                  <c:v>4.6539603501575204</c:v>
                </c:pt>
                <c:pt idx="7">
                  <c:v>5.22035582507832</c:v>
                </c:pt>
                <c:pt idx="8">
                  <c:v>7.6694952510076897</c:v>
                </c:pt>
                <c:pt idx="9">
                  <c:v>5.4806389233419903</c:v>
                </c:pt>
                <c:pt idx="10">
                  <c:v>5.8406416573733901</c:v>
                </c:pt>
                <c:pt idx="11">
                  <c:v>8.8187485828005201</c:v>
                </c:pt>
                <c:pt idx="12">
                  <c:v>5.2417470150596399</c:v>
                </c:pt>
                <c:pt idx="13">
                  <c:v>7.80588204022862</c:v>
                </c:pt>
                <c:pt idx="14">
                  <c:v>4.4308167988433098</c:v>
                </c:pt>
                <c:pt idx="15">
                  <c:v>7.5852810786391203</c:v>
                </c:pt>
                <c:pt idx="16">
                  <c:v>6.6541525201832101</c:v>
                </c:pt>
                <c:pt idx="17">
                  <c:v>6.7557689219842496</c:v>
                </c:pt>
                <c:pt idx="18">
                  <c:v>5.8861040314501496</c:v>
                </c:pt>
                <c:pt idx="19">
                  <c:v>5.2417470150596399</c:v>
                </c:pt>
                <c:pt idx="20">
                  <c:v>6.3297209055226897</c:v>
                </c:pt>
                <c:pt idx="21">
                  <c:v>6.0684255882441098</c:v>
                </c:pt>
                <c:pt idx="22">
                  <c:v>4.7095302013123304</c:v>
                </c:pt>
                <c:pt idx="23">
                  <c:v>6.1896321123520099</c:v>
                </c:pt>
                <c:pt idx="24">
                  <c:v>8.8558059925365598</c:v>
                </c:pt>
                <c:pt idx="25">
                  <c:v>5.5606816310155196</c:v>
                </c:pt>
                <c:pt idx="26">
                  <c:v>7.1244782624934198</c:v>
                </c:pt>
                <c:pt idx="27">
                  <c:v>5.2933048247244896</c:v>
                </c:pt>
                <c:pt idx="28">
                  <c:v>6.0614569189280099</c:v>
                </c:pt>
                <c:pt idx="29">
                  <c:v>6.4457198193855696</c:v>
                </c:pt>
                <c:pt idx="30">
                  <c:v>9.2635019200904107</c:v>
                </c:pt>
                <c:pt idx="31">
                  <c:v>7.4960973451759498</c:v>
                </c:pt>
                <c:pt idx="32">
                  <c:v>5.7960577507653701</c:v>
                </c:pt>
                <c:pt idx="33">
                  <c:v>5.8916442118257697</c:v>
                </c:pt>
                <c:pt idx="34">
                  <c:v>5.7071102647488701</c:v>
                </c:pt>
                <c:pt idx="35">
                  <c:v>4.4543472962535002</c:v>
                </c:pt>
                <c:pt idx="36">
                  <c:v>8.0491077213264006</c:v>
                </c:pt>
                <c:pt idx="37">
                  <c:v>4.27666611901605</c:v>
                </c:pt>
                <c:pt idx="38">
                  <c:v>7.0237589547384403</c:v>
                </c:pt>
                <c:pt idx="39">
                  <c:v>6.7005773461893101</c:v>
                </c:pt>
                <c:pt idx="40">
                  <c:v>6.8658910748834296</c:v>
                </c:pt>
                <c:pt idx="41">
                  <c:v>7.3375877435385899</c:v>
                </c:pt>
                <c:pt idx="42">
                  <c:v>10.682090966291</c:v>
                </c:pt>
                <c:pt idx="43">
                  <c:v>7.5927862789398199</c:v>
                </c:pt>
                <c:pt idx="44">
                  <c:v>5.6362171551604296</c:v>
                </c:pt>
                <c:pt idx="45">
                  <c:v>7.8526723396446103</c:v>
                </c:pt>
                <c:pt idx="46">
                  <c:v>6.6758232216348397</c:v>
                </c:pt>
                <c:pt idx="47">
                  <c:v>6.7707894239089796</c:v>
                </c:pt>
                <c:pt idx="48">
                  <c:v>5.8944028342648496</c:v>
                </c:pt>
                <c:pt idx="49">
                  <c:v>6.0890448754468398</c:v>
                </c:pt>
                <c:pt idx="50">
                  <c:v>4.60517018598809</c:v>
                </c:pt>
                <c:pt idx="51">
                  <c:v>8.1958853913147909</c:v>
                </c:pt>
                <c:pt idx="52">
                  <c:v>9.2672876524179308</c:v>
                </c:pt>
                <c:pt idx="53">
                  <c:v>5.6276211136906298</c:v>
                </c:pt>
                <c:pt idx="54">
                  <c:v>6.8946700394334801</c:v>
                </c:pt>
                <c:pt idx="55">
                  <c:v>5.2770937300964098</c:v>
                </c:pt>
                <c:pt idx="56">
                  <c:v>6.6783421146543303</c:v>
                </c:pt>
                <c:pt idx="57">
                  <c:v>5.9080829381689304</c:v>
                </c:pt>
                <c:pt idx="58">
                  <c:v>6.2822667468960001</c:v>
                </c:pt>
                <c:pt idx="59">
                  <c:v>5.2574953720277797</c:v>
                </c:pt>
                <c:pt idx="60">
                  <c:v>4.3944491546724302</c:v>
                </c:pt>
                <c:pt idx="61">
                  <c:v>5.7462031905401503</c:v>
                </c:pt>
                <c:pt idx="62">
                  <c:v>10.0960969169849</c:v>
                </c:pt>
                <c:pt idx="63">
                  <c:v>6.9603477291012998</c:v>
                </c:pt>
                <c:pt idx="64">
                  <c:v>6.5453496603344199</c:v>
                </c:pt>
                <c:pt idx="65">
                  <c:v>7.1234713144675501</c:v>
                </c:pt>
                <c:pt idx="66">
                  <c:v>4.2484952420493496</c:v>
                </c:pt>
                <c:pt idx="67">
                  <c:v>5.6383546693337401</c:v>
                </c:pt>
                <c:pt idx="68">
                  <c:v>4.4942386252807998</c:v>
                </c:pt>
                <c:pt idx="69">
                  <c:v>6.8057225534169801</c:v>
                </c:pt>
                <c:pt idx="70">
                  <c:v>6.6093492431673804</c:v>
                </c:pt>
                <c:pt idx="71">
                  <c:v>6.2304814475784802</c:v>
                </c:pt>
                <c:pt idx="72">
                  <c:v>6.9186952190204698</c:v>
                </c:pt>
                <c:pt idx="73">
                  <c:v>5.7397929121792304</c:v>
                </c:pt>
                <c:pt idx="74">
                  <c:v>6.6758232216348397</c:v>
                </c:pt>
                <c:pt idx="75">
                  <c:v>6.3607266065521797</c:v>
                </c:pt>
                <c:pt idx="76">
                  <c:v>6.3421214187211499</c:v>
                </c:pt>
                <c:pt idx="77">
                  <c:v>7.3852309230665698</c:v>
                </c:pt>
                <c:pt idx="78">
                  <c:v>4.9926975934095799</c:v>
                </c:pt>
                <c:pt idx="79">
                  <c:v>5.94542060860657</c:v>
                </c:pt>
                <c:pt idx="80">
                  <c:v>7.3556411029742499</c:v>
                </c:pt>
                <c:pt idx="81">
                  <c:v>4.3567088266895899</c:v>
                </c:pt>
                <c:pt idx="82">
                  <c:v>7.1838707150624499</c:v>
                </c:pt>
                <c:pt idx="83">
                  <c:v>5.7037824746562</c:v>
                </c:pt>
                <c:pt idx="84">
                  <c:v>6.8762646118907602</c:v>
                </c:pt>
                <c:pt idx="85">
                  <c:v>8.2337687092170899</c:v>
                </c:pt>
                <c:pt idx="86">
                  <c:v>3.6635616461296401</c:v>
                </c:pt>
                <c:pt idx="87">
                  <c:v>6.8700534117981196</c:v>
                </c:pt>
                <c:pt idx="88">
                  <c:v>5.8971538676367397</c:v>
                </c:pt>
                <c:pt idx="89">
                  <c:v>5.7004435733906798</c:v>
                </c:pt>
                <c:pt idx="90">
                  <c:v>6.3681871863504904</c:v>
                </c:pt>
                <c:pt idx="91">
                  <c:v>5.8111409929766999</c:v>
                </c:pt>
                <c:pt idx="92">
                  <c:v>5.2219761332913102</c:v>
                </c:pt>
                <c:pt idx="93">
                  <c:v>6.7286286130846999</c:v>
                </c:pt>
                <c:pt idx="94">
                  <c:v>6.5694814204142897</c:v>
                </c:pt>
                <c:pt idx="95">
                  <c:v>4.6491870714048602</c:v>
                </c:pt>
                <c:pt idx="96">
                  <c:v>9.7902628618214997</c:v>
                </c:pt>
                <c:pt idx="97">
                  <c:v>6.6025878921893302</c:v>
                </c:pt>
                <c:pt idx="98">
                  <c:v>6.4134589571673501</c:v>
                </c:pt>
                <c:pt idx="99">
                  <c:v>6.2785214241658398</c:v>
                </c:pt>
                <c:pt idx="100">
                  <c:v>5.7004435733906798</c:v>
                </c:pt>
                <c:pt idx="101">
                  <c:v>6.48310735145719</c:v>
                </c:pt>
                <c:pt idx="102">
                  <c:v>5.6167710976665699</c:v>
                </c:pt>
                <c:pt idx="103">
                  <c:v>7.3852309230665698</c:v>
                </c:pt>
                <c:pt idx="104">
                  <c:v>5.4161004022044201</c:v>
                </c:pt>
                <c:pt idx="105">
                  <c:v>7.93278082715306</c:v>
                </c:pt>
                <c:pt idx="106">
                  <c:v>7.3990922261642602</c:v>
                </c:pt>
                <c:pt idx="107">
                  <c:v>9.5702500784248397</c:v>
                </c:pt>
                <c:pt idx="108">
                  <c:v>6.4723462945009</c:v>
                </c:pt>
                <c:pt idx="109">
                  <c:v>7.6907431635418702</c:v>
                </c:pt>
                <c:pt idx="110">
                  <c:v>5.1328529268205001</c:v>
                </c:pt>
                <c:pt idx="111">
                  <c:v>5.5134287461649798</c:v>
                </c:pt>
                <c:pt idx="112">
                  <c:v>7.54855597916987</c:v>
                </c:pt>
                <c:pt idx="113">
                  <c:v>7.6039976644493796</c:v>
                </c:pt>
                <c:pt idx="114">
                  <c:v>6.87901281011648</c:v>
                </c:pt>
                <c:pt idx="115">
                  <c:v>3.8918202981106198</c:v>
                </c:pt>
                <c:pt idx="116">
                  <c:v>5.7413993382274997</c:v>
                </c:pt>
                <c:pt idx="117">
                  <c:v>4.2121275978784798</c:v>
                </c:pt>
                <c:pt idx="118">
                  <c:v>4.4426512564903096</c:v>
                </c:pt>
                <c:pt idx="119">
                  <c:v>5.6835797673386796</c:v>
                </c:pt>
                <c:pt idx="120">
                  <c:v>8.7218305546936001</c:v>
                </c:pt>
                <c:pt idx="121">
                  <c:v>5.7745515455443996</c:v>
                </c:pt>
                <c:pt idx="122">
                  <c:v>6.4052284580308401</c:v>
                </c:pt>
                <c:pt idx="123">
                  <c:v>6.47389069635227</c:v>
                </c:pt>
                <c:pt idx="124">
                  <c:v>6.3543700407973498</c:v>
                </c:pt>
                <c:pt idx="125">
                  <c:v>5.7838251823297302</c:v>
                </c:pt>
                <c:pt idx="126">
                  <c:v>5.5333894887275203</c:v>
                </c:pt>
                <c:pt idx="127">
                  <c:v>4.8520302639196098</c:v>
                </c:pt>
                <c:pt idx="128">
                  <c:v>5.0814043649844596</c:v>
                </c:pt>
                <c:pt idx="129">
                  <c:v>6.6052979209481997</c:v>
                </c:pt>
                <c:pt idx="130">
                  <c:v>5.7620513827801698</c:v>
                </c:pt>
                <c:pt idx="131">
                  <c:v>4.7957905455967396</c:v>
                </c:pt>
                <c:pt idx="132">
                  <c:v>9.0996694849255793</c:v>
                </c:pt>
                <c:pt idx="133">
                  <c:v>9.0523211077051897</c:v>
                </c:pt>
                <c:pt idx="134">
                  <c:v>6.0753460310886798</c:v>
                </c:pt>
                <c:pt idx="135">
                  <c:v>7.2943772992888203</c:v>
                </c:pt>
                <c:pt idx="136">
                  <c:v>4.7019943706236296</c:v>
                </c:pt>
                <c:pt idx="137">
                  <c:v>5.40717177146011</c:v>
                </c:pt>
                <c:pt idx="138">
                  <c:v>8.5145898055461195</c:v>
                </c:pt>
                <c:pt idx="139">
                  <c:v>6.14846829591764</c:v>
                </c:pt>
                <c:pt idx="140">
                  <c:v>6.3473892096560096</c:v>
                </c:pt>
                <c:pt idx="141">
                  <c:v>4.1896547420264199</c:v>
                </c:pt>
                <c:pt idx="142">
                  <c:v>4.3174881135363101</c:v>
                </c:pt>
                <c:pt idx="143">
                  <c:v>5.0039463059454503</c:v>
                </c:pt>
                <c:pt idx="144">
                  <c:v>5.2364419628299403</c:v>
                </c:pt>
                <c:pt idx="145">
                  <c:v>5.0205856249494198</c:v>
                </c:pt>
                <c:pt idx="146">
                  <c:v>6.6139209870451499</c:v>
                </c:pt>
                <c:pt idx="147">
                  <c:v>7.7919359569380502</c:v>
                </c:pt>
                <c:pt idx="148">
                  <c:v>6.4997870406558498</c:v>
                </c:pt>
                <c:pt idx="149">
                  <c:v>6.8847425046730599</c:v>
                </c:pt>
                <c:pt idx="150">
                  <c:v>6.9591610670420296</c:v>
                </c:pt>
                <c:pt idx="151">
                  <c:v>4.9698132995759998</c:v>
                </c:pt>
                <c:pt idx="152">
                  <c:v>8.3758600152995903</c:v>
                </c:pt>
                <c:pt idx="153">
                  <c:v>5.6835797673386796</c:v>
                </c:pt>
                <c:pt idx="154">
                  <c:v>8.4691052806091793</c:v>
                </c:pt>
                <c:pt idx="155">
                  <c:v>6.8844866520427797</c:v>
                </c:pt>
                <c:pt idx="156">
                  <c:v>5.5333894887275203</c:v>
                </c:pt>
                <c:pt idx="157">
                  <c:v>6.5778613577210399</c:v>
                </c:pt>
                <c:pt idx="158">
                  <c:v>7.1090621356871697</c:v>
                </c:pt>
                <c:pt idx="159">
                  <c:v>5.85272480937632</c:v>
                </c:pt>
                <c:pt idx="160">
                  <c:v>5.1179938124167501</c:v>
                </c:pt>
                <c:pt idx="161">
                  <c:v>5.50736199348274</c:v>
                </c:pt>
                <c:pt idx="162">
                  <c:v>5.5947113796018302</c:v>
                </c:pt>
                <c:pt idx="163">
                  <c:v>5.9997633499226701</c:v>
                </c:pt>
                <c:pt idx="164">
                  <c:v>5.3278761687895804</c:v>
                </c:pt>
                <c:pt idx="165">
                  <c:v>5.9506425525877198</c:v>
                </c:pt>
                <c:pt idx="166">
                  <c:v>4.6539603501575204</c:v>
                </c:pt>
                <c:pt idx="167">
                  <c:v>6.13988455222625</c:v>
                </c:pt>
                <c:pt idx="168">
                  <c:v>5.7300997829735696</c:v>
                </c:pt>
                <c:pt idx="169">
                  <c:v>8.6436496153687905</c:v>
                </c:pt>
                <c:pt idx="170">
                  <c:v>5.9076299370286796</c:v>
                </c:pt>
                <c:pt idx="171">
                  <c:v>4.9052747784384296</c:v>
                </c:pt>
                <c:pt idx="172">
                  <c:v>6.2409254067395601</c:v>
                </c:pt>
                <c:pt idx="173">
                  <c:v>5.6698809229805196</c:v>
                </c:pt>
                <c:pt idx="174">
                  <c:v>6.7563508248229001</c:v>
                </c:pt>
                <c:pt idx="175">
                  <c:v>7.4854916080307499</c:v>
                </c:pt>
                <c:pt idx="176">
                  <c:v>8.4392316499465192</c:v>
                </c:pt>
                <c:pt idx="177">
                  <c:v>5.20331963792575</c:v>
                </c:pt>
                <c:pt idx="178">
                  <c:v>6.8478283304017804</c:v>
                </c:pt>
                <c:pt idx="179">
                  <c:v>7.0911873300601096</c:v>
                </c:pt>
                <c:pt idx="180">
                  <c:v>7.1292975489293697</c:v>
                </c:pt>
                <c:pt idx="181">
                  <c:v>7.95085485771998</c:v>
                </c:pt>
                <c:pt idx="182">
                  <c:v>6.9884131819995901</c:v>
                </c:pt>
                <c:pt idx="183">
                  <c:v>6.0567840132286204</c:v>
                </c:pt>
                <c:pt idx="184">
                  <c:v>6.0014148779611496</c:v>
                </c:pt>
                <c:pt idx="185">
                  <c:v>6.9488972223133096</c:v>
                </c:pt>
                <c:pt idx="186">
                  <c:v>6.7661917146603496</c:v>
                </c:pt>
                <c:pt idx="187">
                  <c:v>5.8435444170313602</c:v>
                </c:pt>
                <c:pt idx="188">
                  <c:v>5.5490760848952201</c:v>
                </c:pt>
                <c:pt idx="189">
                  <c:v>7.7323692222843796</c:v>
                </c:pt>
                <c:pt idx="190">
                  <c:v>7.5459181512093201</c:v>
                </c:pt>
                <c:pt idx="191">
                  <c:v>8.1199938277251</c:v>
                </c:pt>
                <c:pt idx="192">
                  <c:v>6.3647507568519099</c:v>
                </c:pt>
                <c:pt idx="193">
                  <c:v>6.2065759267249199</c:v>
                </c:pt>
                <c:pt idx="194">
                  <c:v>5.6687308365972804</c:v>
                </c:pt>
                <c:pt idx="195">
                  <c:v>6.2791466195597598</c:v>
                </c:pt>
                <c:pt idx="196">
                  <c:v>5.9635793436184397</c:v>
                </c:pt>
                <c:pt idx="197">
                  <c:v>6.0450053140360103</c:v>
                </c:pt>
                <c:pt idx="198">
                  <c:v>7.0527210492323196</c:v>
                </c:pt>
                <c:pt idx="199">
                  <c:v>5.8051349689164802</c:v>
                </c:pt>
                <c:pt idx="200">
                  <c:v>5.8289456176102004</c:v>
                </c:pt>
                <c:pt idx="201">
                  <c:v>5.34233425196481</c:v>
                </c:pt>
                <c:pt idx="202">
                  <c:v>6.8554087986099201</c:v>
                </c:pt>
                <c:pt idx="203">
                  <c:v>5.4424177105217897</c:v>
                </c:pt>
                <c:pt idx="204">
                  <c:v>4.83628190695147</c:v>
                </c:pt>
                <c:pt idx="205">
                  <c:v>6.0637852086875998</c:v>
                </c:pt>
                <c:pt idx="206">
                  <c:v>5.5645204073226902</c:v>
                </c:pt>
                <c:pt idx="207">
                  <c:v>7.2896105214511602</c:v>
                </c:pt>
                <c:pt idx="208">
                  <c:v>7.1236727852046</c:v>
                </c:pt>
                <c:pt idx="209">
                  <c:v>8.4007717283989791</c:v>
                </c:pt>
                <c:pt idx="210">
                  <c:v>5.3612921657094201</c:v>
                </c:pt>
                <c:pt idx="211">
                  <c:v>6.3153580015223296</c:v>
                </c:pt>
                <c:pt idx="212">
                  <c:v>4.4485163759427104</c:v>
                </c:pt>
                <c:pt idx="213">
                  <c:v>6.6187389835172104</c:v>
                </c:pt>
                <c:pt idx="214">
                  <c:v>5.4467373716663099</c:v>
                </c:pt>
                <c:pt idx="215">
                  <c:v>5.9763509092979303</c:v>
                </c:pt>
                <c:pt idx="216">
                  <c:v>6.9017372066565699</c:v>
                </c:pt>
                <c:pt idx="217">
                  <c:v>7.6182510978766897</c:v>
                </c:pt>
                <c:pt idx="218">
                  <c:v>4.6913478822291399</c:v>
                </c:pt>
                <c:pt idx="219">
                  <c:v>6.7776465936351098</c:v>
                </c:pt>
                <c:pt idx="220">
                  <c:v>4.9416424226093003</c:v>
                </c:pt>
                <c:pt idx="221">
                  <c:v>7.5714736488512697</c:v>
                </c:pt>
                <c:pt idx="222">
                  <c:v>5.9375362050824201</c:v>
                </c:pt>
                <c:pt idx="223">
                  <c:v>7.8529832607508796</c:v>
                </c:pt>
                <c:pt idx="224">
                  <c:v>4.5849674786705696</c:v>
                </c:pt>
                <c:pt idx="225">
                  <c:v>5.3890717298165001</c:v>
                </c:pt>
                <c:pt idx="226">
                  <c:v>8.5279352879481394</c:v>
                </c:pt>
                <c:pt idx="227">
                  <c:v>7.0544496581329401</c:v>
                </c:pt>
                <c:pt idx="228">
                  <c:v>6.6476883735633203</c:v>
                </c:pt>
                <c:pt idx="229">
                  <c:v>6.0913098820776899</c:v>
                </c:pt>
                <c:pt idx="230">
                  <c:v>8.01201823915906</c:v>
                </c:pt>
                <c:pt idx="231">
                  <c:v>6.8123450941774699</c:v>
                </c:pt>
                <c:pt idx="232">
                  <c:v>7.5595594960076999</c:v>
                </c:pt>
                <c:pt idx="233">
                  <c:v>6.0330862217987997</c:v>
                </c:pt>
                <c:pt idx="234">
                  <c:v>4.7184988712950897</c:v>
                </c:pt>
                <c:pt idx="235">
                  <c:v>5.58537424360589</c:v>
                </c:pt>
                <c:pt idx="236">
                  <c:v>7.1420365747068004</c:v>
                </c:pt>
                <c:pt idx="237">
                  <c:v>5.4467373716663099</c:v>
                </c:pt>
                <c:pt idx="238">
                  <c:v>6.9726062513017499</c:v>
                </c:pt>
                <c:pt idx="239">
                  <c:v>5.4510384535657002</c:v>
                </c:pt>
                <c:pt idx="240">
                  <c:v>5.6664266881124297</c:v>
                </c:pt>
                <c:pt idx="241">
                  <c:v>6.8662385987791996</c:v>
                </c:pt>
                <c:pt idx="242">
                  <c:v>5.5568280616995303</c:v>
                </c:pt>
                <c:pt idx="243">
                  <c:v>4.6821312271242199</c:v>
                </c:pt>
                <c:pt idx="244">
                  <c:v>5.91889385427314</c:v>
                </c:pt>
                <c:pt idx="245">
                  <c:v>5.6094717951849598</c:v>
                </c:pt>
                <c:pt idx="246">
                  <c:v>5.9295891433898902</c:v>
                </c:pt>
                <c:pt idx="247">
                  <c:v>9.7469068392343203</c:v>
                </c:pt>
                <c:pt idx="248">
                  <c:v>5.8348107370626003</c:v>
                </c:pt>
                <c:pt idx="249">
                  <c:v>6.2728770065461603</c:v>
                </c:pt>
                <c:pt idx="250">
                  <c:v>6.6754027885826099</c:v>
                </c:pt>
                <c:pt idx="251">
                  <c:v>5.3471075307174596</c:v>
                </c:pt>
                <c:pt idx="252">
                  <c:v>4.7095302013123304</c:v>
                </c:pt>
                <c:pt idx="253">
                  <c:v>5.7589017738772803</c:v>
                </c:pt>
                <c:pt idx="254">
                  <c:v>5.03043792139243</c:v>
                </c:pt>
                <c:pt idx="255">
                  <c:v>5.7397929121792304</c:v>
                </c:pt>
                <c:pt idx="256">
                  <c:v>6.7897222120705401</c:v>
                </c:pt>
                <c:pt idx="257">
                  <c:v>4.9473404437239399</c:v>
                </c:pt>
                <c:pt idx="258">
                  <c:v>6.5264948595707901</c:v>
                </c:pt>
                <c:pt idx="259">
                  <c:v>7.1974353540965899</c:v>
                </c:pt>
                <c:pt idx="260">
                  <c:v>5.5834963087816902</c:v>
                </c:pt>
                <c:pt idx="261">
                  <c:v>7.1631723908466398</c:v>
                </c:pt>
                <c:pt idx="262">
                  <c:v>6.62140565176413</c:v>
                </c:pt>
                <c:pt idx="263">
                  <c:v>5.5333894887275203</c:v>
                </c:pt>
                <c:pt idx="264">
                  <c:v>3.95124371858142</c:v>
                </c:pt>
                <c:pt idx="265">
                  <c:v>7.9434277678763703</c:v>
                </c:pt>
                <c:pt idx="266">
                  <c:v>7.3258075025957696</c:v>
                </c:pt>
                <c:pt idx="267">
                  <c:v>6.7650389767805397</c:v>
                </c:pt>
                <c:pt idx="268">
                  <c:v>6.2705157303604802</c:v>
                </c:pt>
                <c:pt idx="269">
                  <c:v>5.1929568508902104</c:v>
                </c:pt>
                <c:pt idx="270">
                  <c:v>7.4133673356952396</c:v>
                </c:pt>
                <c:pt idx="271">
                  <c:v>6.9137373506596802</c:v>
                </c:pt>
                <c:pt idx="272">
                  <c:v>5.4722706736714697</c:v>
                </c:pt>
                <c:pt idx="273">
                  <c:v>5.8051349689164802</c:v>
                </c:pt>
                <c:pt idx="274">
                  <c:v>6.4401487743361203</c:v>
                </c:pt>
                <c:pt idx="275">
                  <c:v>4.4026459218766103</c:v>
                </c:pt>
                <c:pt idx="276">
                  <c:v>8.1758290087145902</c:v>
                </c:pt>
                <c:pt idx="277">
                  <c:v>7.9905768817439196</c:v>
                </c:pt>
                <c:pt idx="278">
                  <c:v>5.4510384535657002</c:v>
                </c:pt>
                <c:pt idx="279">
                  <c:v>7.7070626553704704</c:v>
                </c:pt>
                <c:pt idx="280">
                  <c:v>6.5294188382622202</c:v>
                </c:pt>
                <c:pt idx="281">
                  <c:v>6.0185932144962297</c:v>
                </c:pt>
                <c:pt idx="282">
                  <c:v>6.2079191102713898</c:v>
                </c:pt>
                <c:pt idx="283">
                  <c:v>5.4701676234746897</c:v>
                </c:pt>
                <c:pt idx="284">
                  <c:v>4.6913478822291399</c:v>
                </c:pt>
                <c:pt idx="285">
                  <c:v>10.246203648491001</c:v>
                </c:pt>
                <c:pt idx="286">
                  <c:v>7.27609525445137</c:v>
                </c:pt>
                <c:pt idx="287">
                  <c:v>6.2499752422594801</c:v>
                </c:pt>
                <c:pt idx="288">
                  <c:v>9.7886937945340406</c:v>
                </c:pt>
                <c:pt idx="289">
                  <c:v>8.4796989869886499</c:v>
                </c:pt>
                <c:pt idx="290">
                  <c:v>3.8712010109078898</c:v>
                </c:pt>
                <c:pt idx="291">
                  <c:v>4.4308167988433098</c:v>
                </c:pt>
                <c:pt idx="292">
                  <c:v>8.8980923455791494</c:v>
                </c:pt>
                <c:pt idx="293">
                  <c:v>3.8712010109078898</c:v>
                </c:pt>
                <c:pt idx="294">
                  <c:v>5.7235851019523798</c:v>
                </c:pt>
                <c:pt idx="295">
                  <c:v>8.1610895128457894</c:v>
                </c:pt>
                <c:pt idx="296">
                  <c:v>7.2196420401307302</c:v>
                </c:pt>
                <c:pt idx="297">
                  <c:v>8.8392766905853506</c:v>
                </c:pt>
                <c:pt idx="298">
                  <c:v>6.7334018918373504</c:v>
                </c:pt>
                <c:pt idx="299">
                  <c:v>4.7621739347977501</c:v>
                </c:pt>
                <c:pt idx="300">
                  <c:v>6.0980742821662401</c:v>
                </c:pt>
                <c:pt idx="301">
                  <c:v>5.6454468976432297</c:v>
                </c:pt>
                <c:pt idx="302">
                  <c:v>4.06902675423781</c:v>
                </c:pt>
                <c:pt idx="303">
                  <c:v>6.44094654063292</c:v>
                </c:pt>
                <c:pt idx="304">
                  <c:v>7.5958899177185302</c:v>
                </c:pt>
                <c:pt idx="305">
                  <c:v>7.3045159464601497</c:v>
                </c:pt>
                <c:pt idx="306">
                  <c:v>5.9506425525877198</c:v>
                </c:pt>
                <c:pt idx="307">
                  <c:v>6.21860011969172</c:v>
                </c:pt>
                <c:pt idx="308">
                  <c:v>5.0238805208462702</c:v>
                </c:pt>
                <c:pt idx="309">
                  <c:v>5.4467373716663099</c:v>
                </c:pt>
                <c:pt idx="310">
                  <c:v>7.1163941440934604</c:v>
                </c:pt>
                <c:pt idx="311">
                  <c:v>4.76643833358421</c:v>
                </c:pt>
                <c:pt idx="312">
                  <c:v>6.2106000770246501</c:v>
                </c:pt>
                <c:pt idx="313">
                  <c:v>5.9362160728775004</c:v>
                </c:pt>
                <c:pt idx="314">
                  <c:v>9.7595017020077393</c:v>
                </c:pt>
                <c:pt idx="315">
                  <c:v>9.5153956524852994</c:v>
                </c:pt>
                <c:pt idx="316">
                  <c:v>7.4958196830889303</c:v>
                </c:pt>
                <c:pt idx="317">
                  <c:v>8.8400010658433903</c:v>
                </c:pt>
                <c:pt idx="318">
                  <c:v>7.0277087969428598</c:v>
                </c:pt>
                <c:pt idx="319">
                  <c:v>7.3617565507503597</c:v>
                </c:pt>
                <c:pt idx="320">
                  <c:v>7.2348984203148303</c:v>
                </c:pt>
                <c:pt idx="321">
                  <c:v>6.9027427371585901</c:v>
                </c:pt>
                <c:pt idx="322">
                  <c:v>5.4806389233419903</c:v>
                </c:pt>
                <c:pt idx="323">
                  <c:v>8.7132532743206994</c:v>
                </c:pt>
                <c:pt idx="324">
                  <c:v>6.0088131854425901</c:v>
                </c:pt>
                <c:pt idx="325">
                  <c:v>5.2781146592305097</c:v>
                </c:pt>
                <c:pt idx="326">
                  <c:v>7.4804283060741996</c:v>
                </c:pt>
                <c:pt idx="327">
                  <c:v>5.4680601411351297</c:v>
                </c:pt>
                <c:pt idx="328">
                  <c:v>4.9904325867787298</c:v>
                </c:pt>
                <c:pt idx="329">
                  <c:v>5.9939614273065596</c:v>
                </c:pt>
                <c:pt idx="330">
                  <c:v>5.7300997829735696</c:v>
                </c:pt>
                <c:pt idx="331">
                  <c:v>9.0721122526927402</c:v>
                </c:pt>
                <c:pt idx="332">
                  <c:v>6.4861607889440798</c:v>
                </c:pt>
                <c:pt idx="333">
                  <c:v>6.7056390948600004</c:v>
                </c:pt>
                <c:pt idx="334">
                  <c:v>4.9126548857360497</c:v>
                </c:pt>
                <c:pt idx="335">
                  <c:v>5.8250163394703103</c:v>
                </c:pt>
                <c:pt idx="336">
                  <c:v>8.4918753834319407</c:v>
                </c:pt>
                <c:pt idx="337">
                  <c:v>2.9444389791664398</c:v>
                </c:pt>
                <c:pt idx="338">
                  <c:v>6.5381398237676702</c:v>
                </c:pt>
                <c:pt idx="339">
                  <c:v>6.2522891653898798</c:v>
                </c:pt>
                <c:pt idx="340">
                  <c:v>5.1179938124167501</c:v>
                </c:pt>
                <c:pt idx="341">
                  <c:v>5.52279336309602</c:v>
                </c:pt>
                <c:pt idx="342">
                  <c:v>4.7535901911063601</c:v>
                </c:pt>
                <c:pt idx="343">
                  <c:v>8.1040990561435802</c:v>
                </c:pt>
                <c:pt idx="344">
                  <c:v>4.1820501426411996</c:v>
                </c:pt>
                <c:pt idx="345">
                  <c:v>5.4722706736714697</c:v>
                </c:pt>
                <c:pt idx="346">
                  <c:v>6.4194518925649602</c:v>
                </c:pt>
                <c:pt idx="347">
                  <c:v>8.2511421390907493</c:v>
                </c:pt>
                <c:pt idx="348">
                  <c:v>5.5012582105447203</c:v>
                </c:pt>
                <c:pt idx="349">
                  <c:v>7.29369772060143</c:v>
                </c:pt>
                <c:pt idx="350">
                  <c:v>7.2997973667581597</c:v>
                </c:pt>
                <c:pt idx="351">
                  <c:v>5.7300997829735696</c:v>
                </c:pt>
                <c:pt idx="352">
                  <c:v>5.8805329864007003</c:v>
                </c:pt>
                <c:pt idx="353">
                  <c:v>5.0562458053482997</c:v>
                </c:pt>
                <c:pt idx="354">
                  <c:v>5.31320597904178</c:v>
                </c:pt>
                <c:pt idx="355">
                  <c:v>4.3882571844245097</c:v>
                </c:pt>
                <c:pt idx="356">
                  <c:v>7.3085427975391903</c:v>
                </c:pt>
                <c:pt idx="357">
                  <c:v>7.3218497137883496</c:v>
                </c:pt>
                <c:pt idx="358">
                  <c:v>8.0003494953246808</c:v>
                </c:pt>
                <c:pt idx="359">
                  <c:v>7.6934816408351701</c:v>
                </c:pt>
                <c:pt idx="360">
                  <c:v>4.5747109785033802</c:v>
                </c:pt>
                <c:pt idx="361">
                  <c:v>5.3706380281276598</c:v>
                </c:pt>
                <c:pt idx="362">
                  <c:v>5.3351313396707498</c:v>
                </c:pt>
                <c:pt idx="363">
                  <c:v>8.9048110924806103</c:v>
                </c:pt>
                <c:pt idx="364">
                  <c:v>8.6606872910549608</c:v>
                </c:pt>
                <c:pt idx="365">
                  <c:v>5.6454468976432297</c:v>
                </c:pt>
                <c:pt idx="366">
                  <c:v>8.7272920292096394</c:v>
                </c:pt>
                <c:pt idx="367">
                  <c:v>7.4018415787438299</c:v>
                </c:pt>
                <c:pt idx="368">
                  <c:v>6.9460139910992202</c:v>
                </c:pt>
                <c:pt idx="369">
                  <c:v>6.6494162357642601</c:v>
                </c:pt>
                <c:pt idx="370">
                  <c:v>7.7079615318354904</c:v>
                </c:pt>
                <c:pt idx="371">
                  <c:v>8.8394216076206007</c:v>
                </c:pt>
                <c:pt idx="372">
                  <c:v>10.399128469976899</c:v>
                </c:pt>
                <c:pt idx="373">
                  <c:v>6.3297209055226897</c:v>
                </c:pt>
                <c:pt idx="374">
                  <c:v>7.58375630070711</c:v>
                </c:pt>
                <c:pt idx="375">
                  <c:v>7.4211775285953898</c:v>
                </c:pt>
                <c:pt idx="376">
                  <c:v>8.4417444607074597</c:v>
                </c:pt>
                <c:pt idx="377">
                  <c:v>5.9712618397904604</c:v>
                </c:pt>
                <c:pt idx="378">
                  <c:v>4.7564596335343099</c:v>
                </c:pt>
                <c:pt idx="379">
                  <c:v>4.06902675423781</c:v>
                </c:pt>
                <c:pt idx="380">
                  <c:v>7.4241652810420202</c:v>
                </c:pt>
                <c:pt idx="381">
                  <c:v>4.4886363697321396</c:v>
                </c:pt>
                <c:pt idx="382">
                  <c:v>7.3708601665367102</c:v>
                </c:pt>
                <c:pt idx="383">
                  <c:v>6.4488893941468497</c:v>
                </c:pt>
                <c:pt idx="384">
                  <c:v>7.5032896306750798</c:v>
                </c:pt>
                <c:pt idx="385">
                  <c:v>5.8009848026125601</c:v>
                </c:pt>
                <c:pt idx="386">
                  <c:v>6.9255951971104599</c:v>
                </c:pt>
                <c:pt idx="387">
                  <c:v>8.5952647268363904</c:v>
                </c:pt>
                <c:pt idx="388">
                  <c:v>6.5930445341424297</c:v>
                </c:pt>
                <c:pt idx="389">
                  <c:v>6.2402758451707596</c:v>
                </c:pt>
                <c:pt idx="390">
                  <c:v>7.5740450053721897</c:v>
                </c:pt>
                <c:pt idx="391">
                  <c:v>7.03702761468627</c:v>
                </c:pt>
                <c:pt idx="392">
                  <c:v>4.9199809258281197</c:v>
                </c:pt>
                <c:pt idx="393">
                  <c:v>6.9275579062783104</c:v>
                </c:pt>
                <c:pt idx="394">
                  <c:v>6.1964441277945204</c:v>
                </c:pt>
                <c:pt idx="395">
                  <c:v>5.7525726388256304</c:v>
                </c:pt>
                <c:pt idx="396">
                  <c:v>5.8021183753770602</c:v>
                </c:pt>
                <c:pt idx="397">
                  <c:v>7.60688453121963</c:v>
                </c:pt>
                <c:pt idx="398">
                  <c:v>7.55616656570069</c:v>
                </c:pt>
                <c:pt idx="399">
                  <c:v>7.8477625374736002</c:v>
                </c:pt>
                <c:pt idx="400">
                  <c:v>7.5791679673960699</c:v>
                </c:pt>
                <c:pt idx="401">
                  <c:v>6.7007311095478101</c:v>
                </c:pt>
                <c:pt idx="402">
                  <c:v>5.7930136083841397</c:v>
                </c:pt>
                <c:pt idx="403">
                  <c:v>9.0779369144222297</c:v>
                </c:pt>
                <c:pt idx="404">
                  <c:v>1.6094379124341001</c:v>
                </c:pt>
                <c:pt idx="405">
                  <c:v>7.4436636831155898</c:v>
                </c:pt>
                <c:pt idx="406">
                  <c:v>5.3447237393621903</c:v>
                </c:pt>
                <c:pt idx="407">
                  <c:v>7.2751723194527704</c:v>
                </c:pt>
                <c:pt idx="408">
                  <c:v>5.6365737249627497</c:v>
                </c:pt>
                <c:pt idx="409">
                  <c:v>5.6258209331864801</c:v>
                </c:pt>
                <c:pt idx="410">
                  <c:v>4.0430512678345503</c:v>
                </c:pt>
                <c:pt idx="411">
                  <c:v>5.4595855141441501</c:v>
                </c:pt>
                <c:pt idx="412">
                  <c:v>6.0935697700451303</c:v>
                </c:pt>
                <c:pt idx="413">
                  <c:v>8.3882228101192702</c:v>
                </c:pt>
                <c:pt idx="414">
                  <c:v>6.19065687759967</c:v>
                </c:pt>
                <c:pt idx="415">
                  <c:v>5.9674279692797398</c:v>
                </c:pt>
                <c:pt idx="416">
                  <c:v>5.6961342538179398</c:v>
                </c:pt>
                <c:pt idx="417">
                  <c:v>4.3307333402863302</c:v>
                </c:pt>
                <c:pt idx="418">
                  <c:v>7.2100796281707797</c:v>
                </c:pt>
                <c:pt idx="419">
                  <c:v>7.9824163468277298</c:v>
                </c:pt>
                <c:pt idx="420">
                  <c:v>5.8749307308520304</c:v>
                </c:pt>
                <c:pt idx="421">
                  <c:v>11.3883141697202</c:v>
                </c:pt>
                <c:pt idx="422">
                  <c:v>8.3112508474217996</c:v>
                </c:pt>
                <c:pt idx="423">
                  <c:v>8.1845137530337198</c:v>
                </c:pt>
                <c:pt idx="424">
                  <c:v>3.4011973816621501</c:v>
                </c:pt>
                <c:pt idx="425">
                  <c:v>5.6131281063880696</c:v>
                </c:pt>
                <c:pt idx="426">
                  <c:v>9.4597233064937605</c:v>
                </c:pt>
                <c:pt idx="427">
                  <c:v>6.2934192788464802</c:v>
                </c:pt>
                <c:pt idx="428">
                  <c:v>8.1650792588050596</c:v>
                </c:pt>
                <c:pt idx="429">
                  <c:v>8.4311994782492601</c:v>
                </c:pt>
                <c:pt idx="430">
                  <c:v>7.0424450912885002</c:v>
                </c:pt>
                <c:pt idx="431">
                  <c:v>7.2492150571143803</c:v>
                </c:pt>
                <c:pt idx="432">
                  <c:v>6.1882641230825897</c:v>
                </c:pt>
                <c:pt idx="433">
                  <c:v>4.9416424226093003</c:v>
                </c:pt>
                <c:pt idx="434">
                  <c:v>8.38454781731118</c:v>
                </c:pt>
                <c:pt idx="435">
                  <c:v>7.9965416734989496</c:v>
                </c:pt>
                <c:pt idx="436">
                  <c:v>5.1836544582278901</c:v>
                </c:pt>
                <c:pt idx="437">
                  <c:v>4.8559289043352702</c:v>
                </c:pt>
                <c:pt idx="438">
                  <c:v>6.0913098820776899</c:v>
                </c:pt>
                <c:pt idx="439">
                  <c:v>6.7511014689367599</c:v>
                </c:pt>
                <c:pt idx="440">
                  <c:v>5.0814043649844596</c:v>
                </c:pt>
                <c:pt idx="441">
                  <c:v>5.1532915944977704</c:v>
                </c:pt>
                <c:pt idx="442">
                  <c:v>7.3178761986264904</c:v>
                </c:pt>
                <c:pt idx="443">
                  <c:v>7.6468313914304797</c:v>
                </c:pt>
                <c:pt idx="444">
                  <c:v>4.3174881135363101</c:v>
                </c:pt>
                <c:pt idx="445">
                  <c:v>6.9411900550683701</c:v>
                </c:pt>
                <c:pt idx="446">
                  <c:v>6.7696419768525002</c:v>
                </c:pt>
                <c:pt idx="447">
                  <c:v>4.3630986247883596</c:v>
                </c:pt>
                <c:pt idx="448">
                  <c:v>5.5333894887275203</c:v>
                </c:pt>
                <c:pt idx="449">
                  <c:v>5.9153031861424097</c:v>
                </c:pt>
                <c:pt idx="450">
                  <c:v>5.1817835502920797</c:v>
                </c:pt>
                <c:pt idx="451">
                  <c:v>5.4764635519315101</c:v>
                </c:pt>
                <c:pt idx="452">
                  <c:v>7.4197231073268997</c:v>
                </c:pt>
                <c:pt idx="453">
                  <c:v>8.7284260917046108</c:v>
                </c:pt>
                <c:pt idx="454">
                  <c:v>7.3524411002435803</c:v>
                </c:pt>
                <c:pt idx="455">
                  <c:v>6.4377516497364002</c:v>
                </c:pt>
                <c:pt idx="456">
                  <c:v>8.0643219609107994</c:v>
                </c:pt>
                <c:pt idx="457">
                  <c:v>5.2417470150596399</c:v>
                </c:pt>
                <c:pt idx="458">
                  <c:v>8.4803217166403293</c:v>
                </c:pt>
                <c:pt idx="459">
                  <c:v>6.8495963648086002</c:v>
                </c:pt>
                <c:pt idx="460">
                  <c:v>7.6525456926939199</c:v>
                </c:pt>
                <c:pt idx="461">
                  <c:v>6.9948499858330697</c:v>
                </c:pt>
                <c:pt idx="462">
                  <c:v>6.4892049313253102</c:v>
                </c:pt>
                <c:pt idx="463">
                  <c:v>6.8582148334220001</c:v>
                </c:pt>
                <c:pt idx="464">
                  <c:v>5.1704839950381496</c:v>
                </c:pt>
                <c:pt idx="465">
                  <c:v>6.9867974863220903</c:v>
                </c:pt>
                <c:pt idx="466">
                  <c:v>6.8762646118907602</c:v>
                </c:pt>
                <c:pt idx="467">
                  <c:v>7.1639466843425401</c:v>
                </c:pt>
                <c:pt idx="468">
                  <c:v>5.27128869416011</c:v>
                </c:pt>
                <c:pt idx="469">
                  <c:v>8.26204284396694</c:v>
                </c:pt>
                <c:pt idx="470">
                  <c:v>6.3595738686723697</c:v>
                </c:pt>
                <c:pt idx="471">
                  <c:v>4.9628446302598999</c:v>
                </c:pt>
                <c:pt idx="472">
                  <c:v>6.1393456139216402</c:v>
                </c:pt>
                <c:pt idx="473">
                  <c:v>7.2882444010201199</c:v>
                </c:pt>
                <c:pt idx="474">
                  <c:v>5.2626901889048803</c:v>
                </c:pt>
                <c:pt idx="475">
                  <c:v>4.0253516907351496</c:v>
                </c:pt>
                <c:pt idx="476">
                  <c:v>5.8971538676367397</c:v>
                </c:pt>
                <c:pt idx="477">
                  <c:v>5.1179938124167501</c:v>
                </c:pt>
                <c:pt idx="478">
                  <c:v>4.3820266346738803</c:v>
                </c:pt>
                <c:pt idx="479">
                  <c:v>7.6406038263936296</c:v>
                </c:pt>
                <c:pt idx="480">
                  <c:v>4.3040650932041702</c:v>
                </c:pt>
                <c:pt idx="481">
                  <c:v>6.2519038831658804</c:v>
                </c:pt>
                <c:pt idx="482">
                  <c:v>6.5624440936937196</c:v>
                </c:pt>
                <c:pt idx="483">
                  <c:v>9.4131995799876798</c:v>
                </c:pt>
                <c:pt idx="484">
                  <c:v>8.1083222901732395</c:v>
                </c:pt>
                <c:pt idx="485">
                  <c:v>7.00940893270863</c:v>
                </c:pt>
                <c:pt idx="486">
                  <c:v>8.2697569475329793</c:v>
                </c:pt>
                <c:pt idx="487">
                  <c:v>7.6138186848086198</c:v>
                </c:pt>
                <c:pt idx="488">
                  <c:v>6.4101748819661601</c:v>
                </c:pt>
                <c:pt idx="489">
                  <c:v>4.7004803657924104</c:v>
                </c:pt>
                <c:pt idx="490">
                  <c:v>5.0689042022202297</c:v>
                </c:pt>
                <c:pt idx="491">
                  <c:v>7.99539087693661</c:v>
                </c:pt>
                <c:pt idx="492">
                  <c:v>5.4293456289544402</c:v>
                </c:pt>
                <c:pt idx="493">
                  <c:v>8.3954774327321395</c:v>
                </c:pt>
                <c:pt idx="494">
                  <c:v>5.3518581334760604</c:v>
                </c:pt>
                <c:pt idx="495">
                  <c:v>5.3936275463523602</c:v>
                </c:pt>
                <c:pt idx="496">
                  <c:v>8.5052825403904002</c:v>
                </c:pt>
                <c:pt idx="497">
                  <c:v>8.7172455139070397</c:v>
                </c:pt>
                <c:pt idx="498">
                  <c:v>4.4308167988433098</c:v>
                </c:pt>
                <c:pt idx="499">
                  <c:v>5.43372200355424</c:v>
                </c:pt>
                <c:pt idx="500">
                  <c:v>9.0532186162039707</c:v>
                </c:pt>
                <c:pt idx="501">
                  <c:v>5.7137328055093599</c:v>
                </c:pt>
                <c:pt idx="502">
                  <c:v>6.7546040994879597</c:v>
                </c:pt>
                <c:pt idx="503">
                  <c:v>7.4336665401661604</c:v>
                </c:pt>
                <c:pt idx="504">
                  <c:v>9.5429480077809501</c:v>
                </c:pt>
                <c:pt idx="505">
                  <c:v>5.5254529391317799</c:v>
                </c:pt>
                <c:pt idx="506">
                  <c:v>5.0751738152338204</c:v>
                </c:pt>
                <c:pt idx="507">
                  <c:v>7.4558766874918199</c:v>
                </c:pt>
                <c:pt idx="508">
                  <c:v>8.1089241559753393</c:v>
                </c:pt>
                <c:pt idx="509">
                  <c:v>6.3885614055456301</c:v>
                </c:pt>
                <c:pt idx="510">
                  <c:v>5.1059454739005803</c:v>
                </c:pt>
                <c:pt idx="511">
                  <c:v>7.8508826648098502</c:v>
                </c:pt>
                <c:pt idx="512">
                  <c:v>7.7689560445383297</c:v>
                </c:pt>
                <c:pt idx="513">
                  <c:v>9.3341496577024596</c:v>
                </c:pt>
                <c:pt idx="514">
                  <c:v>8.5227775697101293</c:v>
                </c:pt>
                <c:pt idx="515">
                  <c:v>9.6027877830030395</c:v>
                </c:pt>
                <c:pt idx="516">
                  <c:v>8.5758393868489708</c:v>
                </c:pt>
                <c:pt idx="517">
                  <c:v>6.1561311686632099</c:v>
                </c:pt>
                <c:pt idx="518">
                  <c:v>7.6525456926939199</c:v>
                </c:pt>
                <c:pt idx="519">
                  <c:v>6.4967749901858598</c:v>
                </c:pt>
                <c:pt idx="520">
                  <c:v>6.1320413747652296</c:v>
                </c:pt>
                <c:pt idx="521">
                  <c:v>5.9532433342877802</c:v>
                </c:pt>
                <c:pt idx="522">
                  <c:v>5.0845051426627101</c:v>
                </c:pt>
                <c:pt idx="523">
                  <c:v>7.2327331361776102</c:v>
                </c:pt>
                <c:pt idx="524">
                  <c:v>7.0466472778487503</c:v>
                </c:pt>
                <c:pt idx="525">
                  <c:v>5.3033049080590704</c:v>
                </c:pt>
                <c:pt idx="526">
                  <c:v>6.7202201551352898</c:v>
                </c:pt>
                <c:pt idx="527">
                  <c:v>4.8040210447332496</c:v>
                </c:pt>
                <c:pt idx="528">
                  <c:v>6.7696419768525002</c:v>
                </c:pt>
                <c:pt idx="529">
                  <c:v>5.4638318050256096</c:v>
                </c:pt>
                <c:pt idx="530">
                  <c:v>6.2595814640649197</c:v>
                </c:pt>
                <c:pt idx="531">
                  <c:v>8.0274765308604792</c:v>
                </c:pt>
                <c:pt idx="532">
                  <c:v>5.5039756035212202</c:v>
                </c:pt>
                <c:pt idx="533">
                  <c:v>5.5134287461649798</c:v>
                </c:pt>
                <c:pt idx="534">
                  <c:v>5.5254529391317799</c:v>
                </c:pt>
                <c:pt idx="535">
                  <c:v>9.05333562316601</c:v>
                </c:pt>
                <c:pt idx="536">
                  <c:v>7.7828072628396896</c:v>
                </c:pt>
                <c:pt idx="537">
                  <c:v>6.6682282484173996</c:v>
                </c:pt>
                <c:pt idx="538">
                  <c:v>4.9836066217083301</c:v>
                </c:pt>
                <c:pt idx="539">
                  <c:v>6.4150969591715903</c:v>
                </c:pt>
                <c:pt idx="540">
                  <c:v>5.9738096118692603</c:v>
                </c:pt>
                <c:pt idx="541">
                  <c:v>4.5849674786705696</c:v>
                </c:pt>
                <c:pt idx="542">
                  <c:v>5.4038028743940103</c:v>
                </c:pt>
                <c:pt idx="543">
                  <c:v>7.5275787951232296</c:v>
                </c:pt>
                <c:pt idx="544">
                  <c:v>6.76272950693187</c:v>
                </c:pt>
                <c:pt idx="545">
                  <c:v>10.0367501590408</c:v>
                </c:pt>
                <c:pt idx="546">
                  <c:v>5.6276211136906298</c:v>
                </c:pt>
                <c:pt idx="547">
                  <c:v>6.7274317248508497</c:v>
                </c:pt>
                <c:pt idx="548">
                  <c:v>3.2958368660043198</c:v>
                </c:pt>
                <c:pt idx="549">
                  <c:v>11.4260268089</c:v>
                </c:pt>
                <c:pt idx="550">
                  <c:v>6.1003189520200598</c:v>
                </c:pt>
                <c:pt idx="551">
                  <c:v>5.6801726090170597</c:v>
                </c:pt>
                <c:pt idx="552">
                  <c:v>5.6869753563398202</c:v>
                </c:pt>
                <c:pt idx="553">
                  <c:v>6.9426396808356303</c:v>
                </c:pt>
                <c:pt idx="554">
                  <c:v>6.3368257311464404</c:v>
                </c:pt>
                <c:pt idx="555">
                  <c:v>7.9728107841213998</c:v>
                </c:pt>
                <c:pt idx="556">
                  <c:v>4.6347289882296296</c:v>
                </c:pt>
                <c:pt idx="557">
                  <c:v>4.3820266346738803</c:v>
                </c:pt>
                <c:pt idx="558">
                  <c:v>7.68294316987829</c:v>
                </c:pt>
                <c:pt idx="559">
                  <c:v>6.3716118472318497</c:v>
                </c:pt>
                <c:pt idx="560">
                  <c:v>7.4036702900123696</c:v>
                </c:pt>
                <c:pt idx="561">
                  <c:v>7.0273145140397704</c:v>
                </c:pt>
                <c:pt idx="562">
                  <c:v>5.2522734280466299</c:v>
                </c:pt>
                <c:pt idx="563">
                  <c:v>6.4068799860693098</c:v>
                </c:pt>
                <c:pt idx="564">
                  <c:v>5.1059454739005803</c:v>
                </c:pt>
                <c:pt idx="565">
                  <c:v>6.48310735145719</c:v>
                </c:pt>
                <c:pt idx="566">
                  <c:v>6.1114673395026697</c:v>
                </c:pt>
                <c:pt idx="567">
                  <c:v>7.4474598622985004</c:v>
                </c:pt>
                <c:pt idx="568">
                  <c:v>5.8941523646329799</c:v>
                </c:pt>
                <c:pt idx="569">
                  <c:v>4.6913478822291399</c:v>
                </c:pt>
                <c:pt idx="570">
                  <c:v>7.54855597916987</c:v>
                </c:pt>
                <c:pt idx="571">
                  <c:v>6.5439118455647902</c:v>
                </c:pt>
                <c:pt idx="572">
                  <c:v>6.5694814204142897</c:v>
                </c:pt>
                <c:pt idx="573">
                  <c:v>5.7589017738772803</c:v>
                </c:pt>
                <c:pt idx="574">
                  <c:v>6.6666386756776701</c:v>
                </c:pt>
                <c:pt idx="575">
                  <c:v>8.0426994968976295</c:v>
                </c:pt>
                <c:pt idx="576">
                  <c:v>4.6539603501575204</c:v>
                </c:pt>
                <c:pt idx="577">
                  <c:v>6.4264884574576904</c:v>
                </c:pt>
                <c:pt idx="578">
                  <c:v>4.8520302639196098</c:v>
                </c:pt>
                <c:pt idx="579">
                  <c:v>8.5879147639166398</c:v>
                </c:pt>
                <c:pt idx="580">
                  <c:v>7.75245793801085</c:v>
                </c:pt>
                <c:pt idx="581">
                  <c:v>7.3251489579555704</c:v>
                </c:pt>
                <c:pt idx="582">
                  <c:v>9.6841492520628893</c:v>
                </c:pt>
                <c:pt idx="583">
                  <c:v>6.7945865808764898</c:v>
                </c:pt>
                <c:pt idx="584">
                  <c:v>9.1279365457213597</c:v>
                </c:pt>
                <c:pt idx="585">
                  <c:v>7.1163941440934604</c:v>
                </c:pt>
                <c:pt idx="586">
                  <c:v>7.0749631979660403</c:v>
                </c:pt>
                <c:pt idx="587">
                  <c:v>6.7190131543852596</c:v>
                </c:pt>
                <c:pt idx="588">
                  <c:v>4.7184988712950897</c:v>
                </c:pt>
                <c:pt idx="589">
                  <c:v>9.4420074942312695</c:v>
                </c:pt>
                <c:pt idx="590">
                  <c:v>6.2645404671704004</c:v>
                </c:pt>
                <c:pt idx="591">
                  <c:v>8.8751473168533508</c:v>
                </c:pt>
                <c:pt idx="592">
                  <c:v>5.0039463059454503</c:v>
                </c:pt>
                <c:pt idx="593">
                  <c:v>9.0994088112688996</c:v>
                </c:pt>
                <c:pt idx="594">
                  <c:v>5.7349580921246499</c:v>
                </c:pt>
                <c:pt idx="595">
                  <c:v>5.8998973535824897</c:v>
                </c:pt>
                <c:pt idx="596">
                  <c:v>7.4454175567016803</c:v>
                </c:pt>
                <c:pt idx="597">
                  <c:v>7.3664451483275899</c:v>
                </c:pt>
                <c:pt idx="598">
                  <c:v>9.6109939230871202</c:v>
                </c:pt>
                <c:pt idx="599">
                  <c:v>7.6458758251848096</c:v>
                </c:pt>
                <c:pt idx="600">
                  <c:v>8.7209500289302504</c:v>
                </c:pt>
                <c:pt idx="601">
                  <c:v>6.9005628084006299</c:v>
                </c:pt>
                <c:pt idx="602">
                  <c:v>7.86068096623511</c:v>
                </c:pt>
                <c:pt idx="603">
                  <c:v>6.3385940782031804</c:v>
                </c:pt>
                <c:pt idx="604">
                  <c:v>7.6296981412776201</c:v>
                </c:pt>
                <c:pt idx="605">
                  <c:v>7.4377951216719298</c:v>
                </c:pt>
                <c:pt idx="606">
                  <c:v>5.8888779583328796</c:v>
                </c:pt>
                <c:pt idx="607">
                  <c:v>12.8604010321564</c:v>
                </c:pt>
                <c:pt idx="608">
                  <c:v>5.6454468976432297</c:v>
                </c:pt>
                <c:pt idx="609">
                  <c:v>6.9772813416307402</c:v>
                </c:pt>
                <c:pt idx="610">
                  <c:v>7.6843240676811497</c:v>
                </c:pt>
                <c:pt idx="611">
                  <c:v>5.1704839950381496</c:v>
                </c:pt>
                <c:pt idx="612">
                  <c:v>15.2494878037792</c:v>
                </c:pt>
                <c:pt idx="613">
                  <c:v>9.8829276385707594</c:v>
                </c:pt>
                <c:pt idx="614">
                  <c:v>5.2417470150596399</c:v>
                </c:pt>
                <c:pt idx="615">
                  <c:v>7.0791843946096602</c:v>
                </c:pt>
                <c:pt idx="616">
                  <c:v>6.14394716983454</c:v>
                </c:pt>
                <c:pt idx="617">
                  <c:v>5.6664266881124297</c:v>
                </c:pt>
                <c:pt idx="618">
                  <c:v>6.93537044601511</c:v>
                </c:pt>
                <c:pt idx="619">
                  <c:v>9.2942218559568808</c:v>
                </c:pt>
                <c:pt idx="620">
                  <c:v>7.25205395185281</c:v>
                </c:pt>
                <c:pt idx="621">
                  <c:v>7.3501949898816603</c:v>
                </c:pt>
                <c:pt idx="622">
                  <c:v>6.2166061010848601</c:v>
                </c:pt>
                <c:pt idx="623">
                  <c:v>7.7437032581737499</c:v>
                </c:pt>
                <c:pt idx="624">
                  <c:v>6.9911768871212097</c:v>
                </c:pt>
                <c:pt idx="625">
                  <c:v>7.2806971953847404</c:v>
                </c:pt>
                <c:pt idx="626">
                  <c:v>6.8585650347913596</c:v>
                </c:pt>
                <c:pt idx="627">
                  <c:v>6.6476883735633203</c:v>
                </c:pt>
                <c:pt idx="628">
                  <c:v>4.6634390941120598</c:v>
                </c:pt>
                <c:pt idx="629">
                  <c:v>5.7776523232226502</c:v>
                </c:pt>
                <c:pt idx="630">
                  <c:v>5.3612921657094201</c:v>
                </c:pt>
                <c:pt idx="631">
                  <c:v>8.6199302688673498</c:v>
                </c:pt>
                <c:pt idx="632">
                  <c:v>5.9610053396232701</c:v>
                </c:pt>
                <c:pt idx="633">
                  <c:v>4.3174881135363101</c:v>
                </c:pt>
                <c:pt idx="634">
                  <c:v>7.9193561906606096</c:v>
                </c:pt>
                <c:pt idx="635">
                  <c:v>7.9269635448629696</c:v>
                </c:pt>
                <c:pt idx="636">
                  <c:v>5.7868973813666997</c:v>
                </c:pt>
                <c:pt idx="637">
                  <c:v>8.5937837935779502</c:v>
                </c:pt>
                <c:pt idx="638">
                  <c:v>7.4927603009223702</c:v>
                </c:pt>
                <c:pt idx="639">
                  <c:v>4.8441870864585903</c:v>
                </c:pt>
                <c:pt idx="640">
                  <c:v>7.3601039729891502</c:v>
                </c:pt>
                <c:pt idx="641">
                  <c:v>7.6098622009135504</c:v>
                </c:pt>
                <c:pt idx="642">
                  <c:v>5.5333894887275203</c:v>
                </c:pt>
                <c:pt idx="643">
                  <c:v>5.2678581590633202</c:v>
                </c:pt>
                <c:pt idx="644">
                  <c:v>5.9914645471079799</c:v>
                </c:pt>
                <c:pt idx="645">
                  <c:v>6.1463292576688904</c:v>
                </c:pt>
                <c:pt idx="646">
                  <c:v>6.2285110035911799</c:v>
                </c:pt>
                <c:pt idx="647">
                  <c:v>5.4510384535657002</c:v>
                </c:pt>
                <c:pt idx="648">
                  <c:v>9.0549389102472695</c:v>
                </c:pt>
                <c:pt idx="649">
                  <c:v>7.7945142082502503</c:v>
                </c:pt>
                <c:pt idx="650">
                  <c:v>8.2591993626662799</c:v>
                </c:pt>
                <c:pt idx="651">
                  <c:v>8.00658976518476</c:v>
                </c:pt>
                <c:pt idx="652">
                  <c:v>8.6316150290144993</c:v>
                </c:pt>
                <c:pt idx="653">
                  <c:v>7.9200831990532299</c:v>
                </c:pt>
                <c:pt idx="654">
                  <c:v>4.7791234931115296</c:v>
                </c:pt>
                <c:pt idx="655">
                  <c:v>6.7782159076271498</c:v>
                </c:pt>
                <c:pt idx="656">
                  <c:v>7.5585167430456401</c:v>
                </c:pt>
                <c:pt idx="657">
                  <c:v>5.5053315359323598</c:v>
                </c:pt>
                <c:pt idx="658">
                  <c:v>7.1921820587132403</c:v>
                </c:pt>
                <c:pt idx="659">
                  <c:v>6.3721814855269496</c:v>
                </c:pt>
                <c:pt idx="660">
                  <c:v>6.9157234486313097</c:v>
                </c:pt>
                <c:pt idx="661">
                  <c:v>8.9729711133979908</c:v>
                </c:pt>
                <c:pt idx="662">
                  <c:v>6.3026189757448998</c:v>
                </c:pt>
                <c:pt idx="663">
                  <c:v>6.2225762680713599</c:v>
                </c:pt>
                <c:pt idx="664">
                  <c:v>6.0282785202306899</c:v>
                </c:pt>
                <c:pt idx="665">
                  <c:v>5.6559918108198497</c:v>
                </c:pt>
                <c:pt idx="666">
                  <c:v>8.89672491749789</c:v>
                </c:pt>
                <c:pt idx="667">
                  <c:v>7.3806713296749002</c:v>
                </c:pt>
                <c:pt idx="668">
                  <c:v>6.3473892096560096</c:v>
                </c:pt>
                <c:pt idx="669">
                  <c:v>7.0237589547384403</c:v>
                </c:pt>
                <c:pt idx="670">
                  <c:v>4.6634390941120598</c:v>
                </c:pt>
                <c:pt idx="671">
                  <c:v>7.4139702901904396</c:v>
                </c:pt>
                <c:pt idx="672">
                  <c:v>6.7592552706636901</c:v>
                </c:pt>
                <c:pt idx="673">
                  <c:v>5.7268477475871897</c:v>
                </c:pt>
                <c:pt idx="674">
                  <c:v>4.8675344504555804</c:v>
                </c:pt>
                <c:pt idx="675">
                  <c:v>6.3421214187211499</c:v>
                </c:pt>
                <c:pt idx="676">
                  <c:v>9.1600991555394309</c:v>
                </c:pt>
                <c:pt idx="677">
                  <c:v>6.9469759921354104</c:v>
                </c:pt>
                <c:pt idx="678">
                  <c:v>6.7776465936351098</c:v>
                </c:pt>
                <c:pt idx="679">
                  <c:v>6.6359465556866404</c:v>
                </c:pt>
                <c:pt idx="680">
                  <c:v>7.3343293503005302</c:v>
                </c:pt>
                <c:pt idx="681">
                  <c:v>5.7071102647488701</c:v>
                </c:pt>
                <c:pt idx="682">
                  <c:v>3.7135720667043</c:v>
                </c:pt>
                <c:pt idx="683">
                  <c:v>6.4488893941468497</c:v>
                </c:pt>
                <c:pt idx="684">
                  <c:v>8.5694060628631696</c:v>
                </c:pt>
                <c:pt idx="685">
                  <c:v>7.6972348439899001</c:v>
                </c:pt>
                <c:pt idx="686">
                  <c:v>6.4318677065774201</c:v>
                </c:pt>
                <c:pt idx="687">
                  <c:v>6.0913098820776899</c:v>
                </c:pt>
                <c:pt idx="688">
                  <c:v>4.1588830833596697</c:v>
                </c:pt>
                <c:pt idx="689">
                  <c:v>9.5012173353244798</c:v>
                </c:pt>
                <c:pt idx="690">
                  <c:v>6.9782137426306896</c:v>
                </c:pt>
                <c:pt idx="691">
                  <c:v>5.3375380797013099</c:v>
                </c:pt>
                <c:pt idx="692">
                  <c:v>7.53689712956617</c:v>
                </c:pt>
                <c:pt idx="693">
                  <c:v>7.0379059634471801</c:v>
                </c:pt>
                <c:pt idx="694">
                  <c:v>5.8377304471659297</c:v>
                </c:pt>
                <c:pt idx="695">
                  <c:v>7.1884127364969501</c:v>
                </c:pt>
                <c:pt idx="696">
                  <c:v>7.2710085382809897</c:v>
                </c:pt>
                <c:pt idx="697">
                  <c:v>7.3401868353201101</c:v>
                </c:pt>
                <c:pt idx="698">
                  <c:v>6.8700534117981196</c:v>
                </c:pt>
                <c:pt idx="699">
                  <c:v>6.8156399900743301</c:v>
                </c:pt>
                <c:pt idx="700">
                  <c:v>5.4930614433405403</c:v>
                </c:pt>
                <c:pt idx="701">
                  <c:v>7.6468313914304797</c:v>
                </c:pt>
                <c:pt idx="702">
                  <c:v>8.5447651236192197</c:v>
                </c:pt>
                <c:pt idx="703">
                  <c:v>6.2146080984221896</c:v>
                </c:pt>
                <c:pt idx="704">
                  <c:v>5.9678546814688396</c:v>
                </c:pt>
                <c:pt idx="705">
                  <c:v>7.2152399787300903</c:v>
                </c:pt>
                <c:pt idx="706">
                  <c:v>8.9694146508661703</c:v>
                </c:pt>
                <c:pt idx="707">
                  <c:v>6.81014245011513</c:v>
                </c:pt>
                <c:pt idx="708">
                  <c:v>6.13988455222625</c:v>
                </c:pt>
                <c:pt idx="709">
                  <c:v>9.1504842048228099</c:v>
                </c:pt>
                <c:pt idx="710">
                  <c:v>6.9627168370561101</c:v>
                </c:pt>
                <c:pt idx="711">
                  <c:v>7.00033446027523</c:v>
                </c:pt>
                <c:pt idx="712">
                  <c:v>8.3974632617911098</c:v>
                </c:pt>
                <c:pt idx="713">
                  <c:v>11.0855802230428</c:v>
                </c:pt>
                <c:pt idx="714">
                  <c:v>4.9904325867787298</c:v>
                </c:pt>
                <c:pt idx="715">
                  <c:v>6.0306852602612597</c:v>
                </c:pt>
                <c:pt idx="716">
                  <c:v>5.6021188208797001</c:v>
                </c:pt>
                <c:pt idx="717">
                  <c:v>8.39185670010494</c:v>
                </c:pt>
                <c:pt idx="718">
                  <c:v>8.1839557173049506</c:v>
                </c:pt>
                <c:pt idx="719">
                  <c:v>5.5909869805108503</c:v>
                </c:pt>
                <c:pt idx="720">
                  <c:v>4.8040210447332496</c:v>
                </c:pt>
                <c:pt idx="721">
                  <c:v>6.6385677891665198</c:v>
                </c:pt>
                <c:pt idx="722">
                  <c:v>5.8464387750577202</c:v>
                </c:pt>
                <c:pt idx="723">
                  <c:v>7.0166096838942096</c:v>
                </c:pt>
                <c:pt idx="724">
                  <c:v>6.2025355171879202</c:v>
                </c:pt>
                <c:pt idx="725">
                  <c:v>9.6227148883852802</c:v>
                </c:pt>
                <c:pt idx="726">
                  <c:v>6.6498477352315799</c:v>
                </c:pt>
                <c:pt idx="727">
                  <c:v>7.0673198486534696</c:v>
                </c:pt>
                <c:pt idx="728">
                  <c:v>4.9052747784384296</c:v>
                </c:pt>
                <c:pt idx="729">
                  <c:v>7.0732697174597101</c:v>
                </c:pt>
                <c:pt idx="730">
                  <c:v>9.6176038620257192</c:v>
                </c:pt>
                <c:pt idx="731">
                  <c:v>7.2122944685003398</c:v>
                </c:pt>
                <c:pt idx="732">
                  <c:v>6.1548580940164097</c:v>
                </c:pt>
                <c:pt idx="733">
                  <c:v>9.0009764440703393</c:v>
                </c:pt>
                <c:pt idx="734">
                  <c:v>5.67675380226828</c:v>
                </c:pt>
                <c:pt idx="735">
                  <c:v>4.4543472962535002</c:v>
                </c:pt>
                <c:pt idx="736">
                  <c:v>7.6250258044392796</c:v>
                </c:pt>
                <c:pt idx="737">
                  <c:v>7.5632005923580703</c:v>
                </c:pt>
                <c:pt idx="738">
                  <c:v>6.69950034016167</c:v>
                </c:pt>
                <c:pt idx="739">
                  <c:v>5.6204008657171496</c:v>
                </c:pt>
                <c:pt idx="740">
                  <c:v>7.00033446027523</c:v>
                </c:pt>
                <c:pt idx="741">
                  <c:v>4.7184988712950897</c:v>
                </c:pt>
                <c:pt idx="742">
                  <c:v>7.2456550675945302</c:v>
                </c:pt>
                <c:pt idx="743">
                  <c:v>5.7446044691764504</c:v>
                </c:pt>
                <c:pt idx="744">
                  <c:v>6.0402547112774103</c:v>
                </c:pt>
                <c:pt idx="745">
                  <c:v>6.6982680541154096</c:v>
                </c:pt>
                <c:pt idx="746">
                  <c:v>9.2355109191181199</c:v>
                </c:pt>
                <c:pt idx="747">
                  <c:v>7.3696007205263996</c:v>
                </c:pt>
                <c:pt idx="748">
                  <c:v>6.7638849085624297</c:v>
                </c:pt>
                <c:pt idx="749">
                  <c:v>11.1675154047373</c:v>
                </c:pt>
                <c:pt idx="750">
                  <c:v>4.4543472962535002</c:v>
                </c:pt>
                <c:pt idx="751">
                  <c:v>6.7900972355139002</c:v>
                </c:pt>
                <c:pt idx="752">
                  <c:v>4.5538768916005399</c:v>
                </c:pt>
                <c:pt idx="753">
                  <c:v>4.9972122737641103</c:v>
                </c:pt>
                <c:pt idx="754">
                  <c:v>5.5451774444795596</c:v>
                </c:pt>
                <c:pt idx="755">
                  <c:v>7.8363697605451197</c:v>
                </c:pt>
                <c:pt idx="756">
                  <c:v>3.8066624897703099</c:v>
                </c:pt>
                <c:pt idx="757">
                  <c:v>6.74758652682931</c:v>
                </c:pt>
                <c:pt idx="758">
                  <c:v>8.2427563457144704</c:v>
                </c:pt>
                <c:pt idx="759">
                  <c:v>6.7129562006770698</c:v>
                </c:pt>
                <c:pt idx="760">
                  <c:v>7.7393592026890898</c:v>
                </c:pt>
                <c:pt idx="761">
                  <c:v>7.9105906122564704</c:v>
                </c:pt>
                <c:pt idx="762">
                  <c:v>12.2396137989368</c:v>
                </c:pt>
                <c:pt idx="763">
                  <c:v>8.9100457614735493</c:v>
                </c:pt>
                <c:pt idx="764">
                  <c:v>5.4595855141441501</c:v>
                </c:pt>
                <c:pt idx="765">
                  <c:v>5.6204008657171496</c:v>
                </c:pt>
                <c:pt idx="766">
                  <c:v>6.21527454296535</c:v>
                </c:pt>
                <c:pt idx="767">
                  <c:v>9.5473838739656802</c:v>
                </c:pt>
                <c:pt idx="768">
                  <c:v>7.9434277678763703</c:v>
                </c:pt>
                <c:pt idx="769">
                  <c:v>7.5683792678365203</c:v>
                </c:pt>
                <c:pt idx="770">
                  <c:v>12.7625119652565</c:v>
                </c:pt>
                <c:pt idx="771">
                  <c:v>8.3596618034294998</c:v>
                </c:pt>
                <c:pt idx="772">
                  <c:v>7.6847839435227803</c:v>
                </c:pt>
                <c:pt idx="773">
                  <c:v>5.6970934865054002</c:v>
                </c:pt>
                <c:pt idx="774">
                  <c:v>6.8834625864130903</c:v>
                </c:pt>
                <c:pt idx="775">
                  <c:v>4.4830025520138799</c:v>
                </c:pt>
                <c:pt idx="776">
                  <c:v>6.8977049431286304</c:v>
                </c:pt>
                <c:pt idx="777">
                  <c:v>7.1869010204116304</c:v>
                </c:pt>
                <c:pt idx="778">
                  <c:v>4.9972122737641103</c:v>
                </c:pt>
                <c:pt idx="779">
                  <c:v>6.6749821786920798</c:v>
                </c:pt>
                <c:pt idx="780">
                  <c:v>6.2519038831658804</c:v>
                </c:pt>
                <c:pt idx="781">
                  <c:v>9.9772623059133299</c:v>
                </c:pt>
                <c:pt idx="782">
                  <c:v>5.3936275463523602</c:v>
                </c:pt>
                <c:pt idx="783">
                  <c:v>5.3612921657094201</c:v>
                </c:pt>
              </c:numCache>
            </c:numRef>
          </c:yVal>
          <c:smooth val="0"/>
          <c:extLst>
            <c:ext xmlns:c16="http://schemas.microsoft.com/office/drawing/2014/chart" uri="{C3380CC4-5D6E-409C-BE32-E72D297353CC}">
              <c16:uniqueId val="{00000000-496D-4712-92F3-735ECDFC8A3C}"/>
            </c:ext>
          </c:extLst>
        </c:ser>
        <c:ser>
          <c:idx val="1"/>
          <c:order val="1"/>
          <c:tx>
            <c:strRef>
              <c:f>"信息搜寻"</c:f>
              <c:strCache>
                <c:ptCount val="1"/>
                <c:pt idx="0">
                  <c:v>信息搜寻</c:v>
                </c:pt>
              </c:strCache>
            </c:strRef>
          </c:tx>
          <c:spPr>
            <a:ln w="19050" cap="rnd">
              <a:noFill/>
              <a:round/>
            </a:ln>
            <a:effectLst/>
          </c:spPr>
          <c:marker>
            <c:symbol val="circle"/>
            <c:size val="5"/>
            <c:spPr>
              <a:solidFill>
                <a:schemeClr val="accent2">
                  <a:alpha val="80000"/>
                </a:schemeClr>
              </a:solidFill>
              <a:ln w="9525">
                <a:noFill/>
              </a:ln>
              <a:effectLst/>
            </c:spPr>
          </c:marker>
          <c:xVal>
            <c:numRef>
              <c:f>[data.csv]分组数据3!$J$786:$J$1227</c:f>
              <c:numCache>
                <c:formatCode>0.000_ </c:formatCode>
                <c:ptCount val="442"/>
                <c:pt idx="0">
                  <c:v>2.7725887222397798</c:v>
                </c:pt>
                <c:pt idx="1">
                  <c:v>2.7080502011022101</c:v>
                </c:pt>
                <c:pt idx="2">
                  <c:v>2.7080502011022101</c:v>
                </c:pt>
                <c:pt idx="3">
                  <c:v>2.7080502011022101</c:v>
                </c:pt>
                <c:pt idx="4">
                  <c:v>2.7080502011022101</c:v>
                </c:pt>
                <c:pt idx="5">
                  <c:v>2.7080502011022101</c:v>
                </c:pt>
                <c:pt idx="6">
                  <c:v>2.7080502011022101</c:v>
                </c:pt>
                <c:pt idx="7">
                  <c:v>2.7080502011022101</c:v>
                </c:pt>
                <c:pt idx="8">
                  <c:v>2.7080502011022101</c:v>
                </c:pt>
                <c:pt idx="9">
                  <c:v>2.63905732961525</c:v>
                </c:pt>
                <c:pt idx="10">
                  <c:v>2.63905732961525</c:v>
                </c:pt>
                <c:pt idx="11">
                  <c:v>2.63905732961525</c:v>
                </c:pt>
                <c:pt idx="12">
                  <c:v>2.63905732961525</c:v>
                </c:pt>
                <c:pt idx="13">
                  <c:v>2.63905732961525</c:v>
                </c:pt>
                <c:pt idx="14">
                  <c:v>2.63905732961525</c:v>
                </c:pt>
                <c:pt idx="15">
                  <c:v>2.63905732961525</c:v>
                </c:pt>
                <c:pt idx="16">
                  <c:v>2.63905732961525</c:v>
                </c:pt>
                <c:pt idx="17">
                  <c:v>2.63905732961525</c:v>
                </c:pt>
                <c:pt idx="18">
                  <c:v>2.63905732961525</c:v>
                </c:pt>
                <c:pt idx="19">
                  <c:v>2.63905732961525</c:v>
                </c:pt>
                <c:pt idx="20">
                  <c:v>2.63905732961525</c:v>
                </c:pt>
                <c:pt idx="21">
                  <c:v>2.5649493574615301</c:v>
                </c:pt>
                <c:pt idx="22">
                  <c:v>2.5649493574615301</c:v>
                </c:pt>
                <c:pt idx="23">
                  <c:v>2.5649493574615301</c:v>
                </c:pt>
                <c:pt idx="24">
                  <c:v>2.5649493574615301</c:v>
                </c:pt>
                <c:pt idx="25">
                  <c:v>2.5649493574615301</c:v>
                </c:pt>
                <c:pt idx="26">
                  <c:v>2.5649493574615301</c:v>
                </c:pt>
                <c:pt idx="27">
                  <c:v>2.5649493574615301</c:v>
                </c:pt>
                <c:pt idx="28">
                  <c:v>2.5649493574615301</c:v>
                </c:pt>
                <c:pt idx="29">
                  <c:v>2.5649493574615301</c:v>
                </c:pt>
                <c:pt idx="30">
                  <c:v>2.4849066497879999</c:v>
                </c:pt>
                <c:pt idx="31">
                  <c:v>2.4849066497879999</c:v>
                </c:pt>
                <c:pt idx="32">
                  <c:v>2.4849066497879999</c:v>
                </c:pt>
                <c:pt idx="33">
                  <c:v>2.4849066497879999</c:v>
                </c:pt>
                <c:pt idx="34">
                  <c:v>2.4849066497879999</c:v>
                </c:pt>
                <c:pt idx="35">
                  <c:v>2.4849066497879999</c:v>
                </c:pt>
                <c:pt idx="36">
                  <c:v>2.4849066497879999</c:v>
                </c:pt>
                <c:pt idx="37">
                  <c:v>2.4849066497879999</c:v>
                </c:pt>
                <c:pt idx="38">
                  <c:v>2.4849066497879999</c:v>
                </c:pt>
                <c:pt idx="39">
                  <c:v>2.4849066497879999</c:v>
                </c:pt>
                <c:pt idx="40">
                  <c:v>2.4849066497879999</c:v>
                </c:pt>
                <c:pt idx="41">
                  <c:v>2.3978952727983698</c:v>
                </c:pt>
                <c:pt idx="42">
                  <c:v>2.3978952727983698</c:v>
                </c:pt>
                <c:pt idx="43">
                  <c:v>2.3978952727983698</c:v>
                </c:pt>
                <c:pt idx="44">
                  <c:v>2.3978952727983698</c:v>
                </c:pt>
                <c:pt idx="45">
                  <c:v>2.3978952727983698</c:v>
                </c:pt>
                <c:pt idx="46">
                  <c:v>2.3978952727983698</c:v>
                </c:pt>
                <c:pt idx="47">
                  <c:v>2.3978952727983698</c:v>
                </c:pt>
                <c:pt idx="48">
                  <c:v>2.3978952727983698</c:v>
                </c:pt>
                <c:pt idx="49">
                  <c:v>2.3978952727983698</c:v>
                </c:pt>
                <c:pt idx="50">
                  <c:v>2.3025850929940401</c:v>
                </c:pt>
                <c:pt idx="51">
                  <c:v>2.3025850929940401</c:v>
                </c:pt>
                <c:pt idx="52">
                  <c:v>2.3025850929940401</c:v>
                </c:pt>
                <c:pt idx="53">
                  <c:v>2.3025850929940401</c:v>
                </c:pt>
                <c:pt idx="54">
                  <c:v>2.3025850929940401</c:v>
                </c:pt>
                <c:pt idx="55">
                  <c:v>2.3025850929940401</c:v>
                </c:pt>
                <c:pt idx="56">
                  <c:v>2.3025850929940401</c:v>
                </c:pt>
                <c:pt idx="57">
                  <c:v>2.3025850929940401</c:v>
                </c:pt>
                <c:pt idx="58">
                  <c:v>2.3025850929940401</c:v>
                </c:pt>
                <c:pt idx="59">
                  <c:v>2.3025850929940401</c:v>
                </c:pt>
                <c:pt idx="60">
                  <c:v>2.3025850929940401</c:v>
                </c:pt>
                <c:pt idx="61">
                  <c:v>2.3025850929940401</c:v>
                </c:pt>
                <c:pt idx="62">
                  <c:v>2.1972245773362098</c:v>
                </c:pt>
                <c:pt idx="63">
                  <c:v>2.1972245773362098</c:v>
                </c:pt>
                <c:pt idx="64">
                  <c:v>2.1972245773362098</c:v>
                </c:pt>
                <c:pt idx="65">
                  <c:v>2.1972245773362098</c:v>
                </c:pt>
                <c:pt idx="66">
                  <c:v>2.1972245773362098</c:v>
                </c:pt>
                <c:pt idx="67">
                  <c:v>2.1972245773362098</c:v>
                </c:pt>
                <c:pt idx="68">
                  <c:v>2.1972245773362098</c:v>
                </c:pt>
                <c:pt idx="69">
                  <c:v>2.1972245773362098</c:v>
                </c:pt>
                <c:pt idx="70">
                  <c:v>2.1972245773362098</c:v>
                </c:pt>
                <c:pt idx="71">
                  <c:v>2.1972245773362098</c:v>
                </c:pt>
                <c:pt idx="72">
                  <c:v>2.1972245773362098</c:v>
                </c:pt>
                <c:pt idx="73">
                  <c:v>2.1972245773362098</c:v>
                </c:pt>
                <c:pt idx="74">
                  <c:v>2.07944154167983</c:v>
                </c:pt>
                <c:pt idx="75">
                  <c:v>2.07944154167983</c:v>
                </c:pt>
                <c:pt idx="76">
                  <c:v>2.07944154167983</c:v>
                </c:pt>
                <c:pt idx="77">
                  <c:v>2.07944154167983</c:v>
                </c:pt>
                <c:pt idx="78">
                  <c:v>2.07944154167983</c:v>
                </c:pt>
                <c:pt idx="79">
                  <c:v>2.07944154167983</c:v>
                </c:pt>
                <c:pt idx="80">
                  <c:v>2.07944154167983</c:v>
                </c:pt>
                <c:pt idx="81">
                  <c:v>2.07944154167983</c:v>
                </c:pt>
                <c:pt idx="82">
                  <c:v>2.07944154167983</c:v>
                </c:pt>
                <c:pt idx="83">
                  <c:v>2.07944154167983</c:v>
                </c:pt>
                <c:pt idx="84">
                  <c:v>2.07944154167983</c:v>
                </c:pt>
                <c:pt idx="85">
                  <c:v>1.9459101490553099</c:v>
                </c:pt>
                <c:pt idx="86">
                  <c:v>1.9459101490553099</c:v>
                </c:pt>
                <c:pt idx="87">
                  <c:v>1.9459101490553099</c:v>
                </c:pt>
                <c:pt idx="88">
                  <c:v>1.9459101490553099</c:v>
                </c:pt>
                <c:pt idx="89">
                  <c:v>1.9459101490553099</c:v>
                </c:pt>
                <c:pt idx="90">
                  <c:v>1.9459101490553099</c:v>
                </c:pt>
                <c:pt idx="91">
                  <c:v>1.7917594692280501</c:v>
                </c:pt>
                <c:pt idx="92">
                  <c:v>1.7917594692280501</c:v>
                </c:pt>
                <c:pt idx="93">
                  <c:v>1.7917594692280501</c:v>
                </c:pt>
                <c:pt idx="94">
                  <c:v>1.7917594692280501</c:v>
                </c:pt>
                <c:pt idx="95">
                  <c:v>1.7917594692280501</c:v>
                </c:pt>
                <c:pt idx="96">
                  <c:v>1.7917594692280501</c:v>
                </c:pt>
                <c:pt idx="97">
                  <c:v>1.7917594692280501</c:v>
                </c:pt>
                <c:pt idx="98">
                  <c:v>1.7917594692280501</c:v>
                </c:pt>
                <c:pt idx="99">
                  <c:v>1.7917594692280501</c:v>
                </c:pt>
                <c:pt idx="100">
                  <c:v>1.7917594692280501</c:v>
                </c:pt>
                <c:pt idx="101">
                  <c:v>1.7917594692280501</c:v>
                </c:pt>
                <c:pt idx="102">
                  <c:v>1.7917594692280501</c:v>
                </c:pt>
                <c:pt idx="103">
                  <c:v>1.6094379124341001</c:v>
                </c:pt>
                <c:pt idx="104">
                  <c:v>1.6094379124341001</c:v>
                </c:pt>
                <c:pt idx="105">
                  <c:v>1.6094379124341001</c:v>
                </c:pt>
                <c:pt idx="106">
                  <c:v>1.6094379124341001</c:v>
                </c:pt>
                <c:pt idx="107">
                  <c:v>1.6094379124341001</c:v>
                </c:pt>
                <c:pt idx="108">
                  <c:v>1.6094379124341001</c:v>
                </c:pt>
                <c:pt idx="109">
                  <c:v>1.6094379124341001</c:v>
                </c:pt>
                <c:pt idx="110">
                  <c:v>1.6094379124341001</c:v>
                </c:pt>
                <c:pt idx="111">
                  <c:v>1.6094379124341001</c:v>
                </c:pt>
                <c:pt idx="112">
                  <c:v>1.6094379124341001</c:v>
                </c:pt>
                <c:pt idx="113">
                  <c:v>1.6094379124341001</c:v>
                </c:pt>
                <c:pt idx="114">
                  <c:v>1.6094379124341001</c:v>
                </c:pt>
                <c:pt idx="115">
                  <c:v>1.6094379124341001</c:v>
                </c:pt>
                <c:pt idx="116">
                  <c:v>1.6094379124341001</c:v>
                </c:pt>
                <c:pt idx="117">
                  <c:v>1.6094379124341001</c:v>
                </c:pt>
                <c:pt idx="118">
                  <c:v>1.6094379124341001</c:v>
                </c:pt>
                <c:pt idx="119">
                  <c:v>1.6094379124341001</c:v>
                </c:pt>
                <c:pt idx="120">
                  <c:v>1.3862943611198899</c:v>
                </c:pt>
                <c:pt idx="121">
                  <c:v>1.3862943611198899</c:v>
                </c:pt>
                <c:pt idx="122">
                  <c:v>1.3862943611198899</c:v>
                </c:pt>
                <c:pt idx="123">
                  <c:v>1.3862943611198899</c:v>
                </c:pt>
                <c:pt idx="124">
                  <c:v>1.3862943611198899</c:v>
                </c:pt>
                <c:pt idx="125">
                  <c:v>1.3862943611198899</c:v>
                </c:pt>
                <c:pt idx="126">
                  <c:v>1.3862943611198899</c:v>
                </c:pt>
                <c:pt idx="127">
                  <c:v>1.3862943611198899</c:v>
                </c:pt>
                <c:pt idx="128">
                  <c:v>1.3862943611198899</c:v>
                </c:pt>
                <c:pt idx="129">
                  <c:v>1.3862943611198899</c:v>
                </c:pt>
                <c:pt idx="130">
                  <c:v>1.3862943611198899</c:v>
                </c:pt>
                <c:pt idx="131">
                  <c:v>1.3862943611198899</c:v>
                </c:pt>
                <c:pt idx="132">
                  <c:v>1.3862943611198899</c:v>
                </c:pt>
                <c:pt idx="133">
                  <c:v>1.3862943611198899</c:v>
                </c:pt>
                <c:pt idx="134">
                  <c:v>1.3862943611198899</c:v>
                </c:pt>
                <c:pt idx="135">
                  <c:v>1.3862943611198899</c:v>
                </c:pt>
                <c:pt idx="136">
                  <c:v>1.3862943611198899</c:v>
                </c:pt>
                <c:pt idx="137">
                  <c:v>1.0986122886681</c:v>
                </c:pt>
                <c:pt idx="138">
                  <c:v>1.0986122886681</c:v>
                </c:pt>
                <c:pt idx="139">
                  <c:v>1.0986122886681</c:v>
                </c:pt>
                <c:pt idx="140">
                  <c:v>1.0986122886681</c:v>
                </c:pt>
                <c:pt idx="141">
                  <c:v>1.0986122886681</c:v>
                </c:pt>
                <c:pt idx="142">
                  <c:v>1.0986122886681</c:v>
                </c:pt>
                <c:pt idx="143">
                  <c:v>1.0986122886681</c:v>
                </c:pt>
                <c:pt idx="144">
                  <c:v>1.0986122886681</c:v>
                </c:pt>
                <c:pt idx="145">
                  <c:v>1.0986122886681</c:v>
                </c:pt>
                <c:pt idx="146">
                  <c:v>1.0986122886681</c:v>
                </c:pt>
                <c:pt idx="147">
                  <c:v>1.0986122886681</c:v>
                </c:pt>
                <c:pt idx="148">
                  <c:v>1.0986122886681</c:v>
                </c:pt>
                <c:pt idx="149">
                  <c:v>1.0986122886681</c:v>
                </c:pt>
                <c:pt idx="150">
                  <c:v>1.0986122886681</c:v>
                </c:pt>
                <c:pt idx="151">
                  <c:v>1.0986122886681</c:v>
                </c:pt>
                <c:pt idx="152">
                  <c:v>1.0986122886681</c:v>
                </c:pt>
                <c:pt idx="153">
                  <c:v>1.0986122886681</c:v>
                </c:pt>
                <c:pt idx="154">
                  <c:v>0.69314718055994495</c:v>
                </c:pt>
                <c:pt idx="155">
                  <c:v>0.69314718055994495</c:v>
                </c:pt>
                <c:pt idx="156">
                  <c:v>0.69314718055994495</c:v>
                </c:pt>
                <c:pt idx="157">
                  <c:v>0.69314718055994495</c:v>
                </c:pt>
                <c:pt idx="158">
                  <c:v>0.69314718055994495</c:v>
                </c:pt>
                <c:pt idx="159">
                  <c:v>0.69314718055994495</c:v>
                </c:pt>
                <c:pt idx="160">
                  <c:v>0.69314718055994495</c:v>
                </c:pt>
                <c:pt idx="161">
                  <c:v>0.69314718055994495</c:v>
                </c:pt>
                <c:pt idx="162">
                  <c:v>0.69314718055994495</c:v>
                </c:pt>
                <c:pt idx="163">
                  <c:v>0.69314718055994495</c:v>
                </c:pt>
                <c:pt idx="164">
                  <c:v>0.69314718055994495</c:v>
                </c:pt>
                <c:pt idx="165">
                  <c:v>0.69314718055994495</c:v>
                </c:pt>
                <c:pt idx="166">
                  <c:v>0.69314718055994495</c:v>
                </c:pt>
                <c:pt idx="167">
                  <c:v>0.69314718055994495</c:v>
                </c:pt>
                <c:pt idx="168">
                  <c:v>0.69314718055994495</c:v>
                </c:pt>
                <c:pt idx="169">
                  <c:v>0.69314718055994495</c:v>
                </c:pt>
                <c:pt idx="170">
                  <c:v>0.69314718055994495</c:v>
                </c:pt>
                <c:pt idx="171">
                  <c:v>0.69314718055994495</c:v>
                </c:pt>
                <c:pt idx="172">
                  <c:v>0.69314718055994495</c:v>
                </c:pt>
                <c:pt idx="173">
                  <c:v>0.69314718055994495</c:v>
                </c:pt>
                <c:pt idx="174">
                  <c:v>0.69314718055994495</c:v>
                </c:pt>
                <c:pt idx="175">
                  <c:v>0.69314718055994495</c:v>
                </c:pt>
                <c:pt idx="176">
                  <c:v>0.69314718055994495</c:v>
                </c:pt>
                <c:pt idx="177">
                  <c:v>0.69314718055994495</c:v>
                </c:pt>
                <c:pt idx="178">
                  <c:v>0.69314718055994495</c:v>
                </c:pt>
                <c:pt idx="179">
                  <c:v>0.69314718055994495</c:v>
                </c:pt>
                <c:pt idx="180">
                  <c:v>0.69314718055994495</c:v>
                </c:pt>
                <c:pt idx="181">
                  <c:v>0.69314718055994495</c:v>
                </c:pt>
                <c:pt idx="182">
                  <c:v>0.69314718055994495</c:v>
                </c:pt>
                <c:pt idx="183">
                  <c:v>0.69314718055994495</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numCache>
            </c:numRef>
          </c:xVal>
          <c:yVal>
            <c:numRef>
              <c:f>[data.csv]分组数据3!$K$786:$K$1227</c:f>
              <c:numCache>
                <c:formatCode>0.000_ </c:formatCode>
                <c:ptCount val="442"/>
                <c:pt idx="0">
                  <c:v>7.6897142980610003</c:v>
                </c:pt>
                <c:pt idx="1">
                  <c:v>6.0161571596983503</c:v>
                </c:pt>
                <c:pt idx="2">
                  <c:v>5.7037824746562</c:v>
                </c:pt>
                <c:pt idx="3">
                  <c:v>7.7703287283503002</c:v>
                </c:pt>
                <c:pt idx="4">
                  <c:v>7.4753392365667297</c:v>
                </c:pt>
                <c:pt idx="5">
                  <c:v>8.7326270996603892</c:v>
                </c:pt>
                <c:pt idx="6">
                  <c:v>7.2623948195587902</c:v>
                </c:pt>
                <c:pt idx="7">
                  <c:v>7.7827477124451496</c:v>
                </c:pt>
                <c:pt idx="8">
                  <c:v>11.007571879295</c:v>
                </c:pt>
                <c:pt idx="9">
                  <c:v>7.09423484592475</c:v>
                </c:pt>
                <c:pt idx="10">
                  <c:v>5.4380793089231902</c:v>
                </c:pt>
                <c:pt idx="11">
                  <c:v>4.7791234931115296</c:v>
                </c:pt>
                <c:pt idx="12">
                  <c:v>6.4536249988926899</c:v>
                </c:pt>
                <c:pt idx="13">
                  <c:v>8.6516463812773292</c:v>
                </c:pt>
                <c:pt idx="14">
                  <c:v>7.1522688560325296</c:v>
                </c:pt>
                <c:pt idx="15">
                  <c:v>7.8034350569521598</c:v>
                </c:pt>
                <c:pt idx="16">
                  <c:v>5.7620513827801698</c:v>
                </c:pt>
                <c:pt idx="17">
                  <c:v>11.023667949270999</c:v>
                </c:pt>
                <c:pt idx="18">
                  <c:v>6.8480052745763604</c:v>
                </c:pt>
                <c:pt idx="19">
                  <c:v>7.3672033942883504</c:v>
                </c:pt>
                <c:pt idx="20">
                  <c:v>8.3030093814734993</c:v>
                </c:pt>
                <c:pt idx="21">
                  <c:v>5.1179938124167501</c:v>
                </c:pt>
                <c:pt idx="22">
                  <c:v>5.9061400582105703</c:v>
                </c:pt>
                <c:pt idx="23">
                  <c:v>6.0730445341003998</c:v>
                </c:pt>
                <c:pt idx="24">
                  <c:v>9.6139788127429302</c:v>
                </c:pt>
                <c:pt idx="25">
                  <c:v>9.7758464702297907</c:v>
                </c:pt>
                <c:pt idx="26">
                  <c:v>6.9763480704477399</c:v>
                </c:pt>
                <c:pt idx="27">
                  <c:v>8.5379757305987596</c:v>
                </c:pt>
                <c:pt idx="28">
                  <c:v>8.64979915596426</c:v>
                </c:pt>
                <c:pt idx="29">
                  <c:v>9.42849818177773</c:v>
                </c:pt>
                <c:pt idx="30">
                  <c:v>4.5217885770490396</c:v>
                </c:pt>
                <c:pt idx="31">
                  <c:v>6.3497215722293596</c:v>
                </c:pt>
                <c:pt idx="32">
                  <c:v>10.2217958185296</c:v>
                </c:pt>
                <c:pt idx="33">
                  <c:v>4.4818719696435902</c:v>
                </c:pt>
                <c:pt idx="34">
                  <c:v>7.7668405370855096</c:v>
                </c:pt>
                <c:pt idx="35">
                  <c:v>4.7957905455967396</c:v>
                </c:pt>
                <c:pt idx="36">
                  <c:v>6.9153927061113398</c:v>
                </c:pt>
                <c:pt idx="37">
                  <c:v>8.5297144719698998</c:v>
                </c:pt>
                <c:pt idx="38">
                  <c:v>9.2005299063414192</c:v>
                </c:pt>
                <c:pt idx="39">
                  <c:v>9.2141331702148701</c:v>
                </c:pt>
                <c:pt idx="40">
                  <c:v>5.93489419561958</c:v>
                </c:pt>
                <c:pt idx="41">
                  <c:v>8.0426994968976295</c:v>
                </c:pt>
                <c:pt idx="42">
                  <c:v>4.6821312271242199</c:v>
                </c:pt>
                <c:pt idx="43">
                  <c:v>7.6152983398258103</c:v>
                </c:pt>
                <c:pt idx="44">
                  <c:v>4.5538768916005399</c:v>
                </c:pt>
                <c:pt idx="45">
                  <c:v>4.8828019225863697</c:v>
                </c:pt>
                <c:pt idx="46">
                  <c:v>4.8520302639196098</c:v>
                </c:pt>
                <c:pt idx="47">
                  <c:v>7.5796788230904504</c:v>
                </c:pt>
                <c:pt idx="48">
                  <c:v>6.3315018498936899</c:v>
                </c:pt>
                <c:pt idx="49">
                  <c:v>5.0172798368149198</c:v>
                </c:pt>
                <c:pt idx="50">
                  <c:v>5.7235851019523798</c:v>
                </c:pt>
                <c:pt idx="51">
                  <c:v>5.9712618397904604</c:v>
                </c:pt>
                <c:pt idx="52">
                  <c:v>5.7462031905401503</c:v>
                </c:pt>
                <c:pt idx="53">
                  <c:v>6.9351272257779799</c:v>
                </c:pt>
                <c:pt idx="54">
                  <c:v>5.9375362050824201</c:v>
                </c:pt>
                <c:pt idx="55">
                  <c:v>6.9295167707636498</c:v>
                </c:pt>
                <c:pt idx="56">
                  <c:v>6.8721281013389799</c:v>
                </c:pt>
                <c:pt idx="57">
                  <c:v>6.3935907539506296</c:v>
                </c:pt>
                <c:pt idx="58">
                  <c:v>8.6862606325317699</c:v>
                </c:pt>
                <c:pt idx="59">
                  <c:v>7.9915922820680896</c:v>
                </c:pt>
                <c:pt idx="60">
                  <c:v>8.7820159697219307</c:v>
                </c:pt>
                <c:pt idx="61">
                  <c:v>7.7777926263388304</c:v>
                </c:pt>
                <c:pt idx="62">
                  <c:v>3.8712010109078898</c:v>
                </c:pt>
                <c:pt idx="63">
                  <c:v>3.8918202981106198</c:v>
                </c:pt>
                <c:pt idx="64">
                  <c:v>5.2933048247244896</c:v>
                </c:pt>
                <c:pt idx="65">
                  <c:v>6.0958245624322203</c:v>
                </c:pt>
                <c:pt idx="66">
                  <c:v>8.7884409574045907</c:v>
                </c:pt>
                <c:pt idx="67">
                  <c:v>7.5822291942764597</c:v>
                </c:pt>
                <c:pt idx="68">
                  <c:v>5.6559918108198497</c:v>
                </c:pt>
                <c:pt idx="69">
                  <c:v>6.6720329454610603</c:v>
                </c:pt>
                <c:pt idx="70">
                  <c:v>6.2461067654815601</c:v>
                </c:pt>
                <c:pt idx="71">
                  <c:v>10.2385301963477</c:v>
                </c:pt>
                <c:pt idx="72">
                  <c:v>7.1140723413323004</c:v>
                </c:pt>
                <c:pt idx="73">
                  <c:v>7.3152183897529701</c:v>
                </c:pt>
                <c:pt idx="74">
                  <c:v>5.6312117818213601</c:v>
                </c:pt>
                <c:pt idx="75">
                  <c:v>5.5645204073226902</c:v>
                </c:pt>
                <c:pt idx="76">
                  <c:v>4.2484952420493496</c:v>
                </c:pt>
                <c:pt idx="77">
                  <c:v>6.8208348069514297</c:v>
                </c:pt>
                <c:pt idx="78">
                  <c:v>4.6249728132842698</c:v>
                </c:pt>
                <c:pt idx="79">
                  <c:v>5.7384139186258398</c:v>
                </c:pt>
                <c:pt idx="80">
                  <c:v>4.6347289882296296</c:v>
                </c:pt>
                <c:pt idx="81">
                  <c:v>4.9052747784384296</c:v>
                </c:pt>
                <c:pt idx="82">
                  <c:v>6.2841341610708001</c:v>
                </c:pt>
                <c:pt idx="83">
                  <c:v>7.2492150571143803</c:v>
                </c:pt>
                <c:pt idx="84">
                  <c:v>5.7203117766074101</c:v>
                </c:pt>
                <c:pt idx="85">
                  <c:v>5.7930136083841397</c:v>
                </c:pt>
                <c:pt idx="86">
                  <c:v>5.0689042022202297</c:v>
                </c:pt>
                <c:pt idx="87">
                  <c:v>6.9631899858702297</c:v>
                </c:pt>
                <c:pt idx="88">
                  <c:v>5.34233425196481</c:v>
                </c:pt>
                <c:pt idx="89">
                  <c:v>3.9982007016691901</c:v>
                </c:pt>
                <c:pt idx="90">
                  <c:v>5.2094861528414196</c:v>
                </c:pt>
                <c:pt idx="91">
                  <c:v>4.3567088266895899</c:v>
                </c:pt>
                <c:pt idx="92">
                  <c:v>6.1923624894748697</c:v>
                </c:pt>
                <c:pt idx="93">
                  <c:v>5.0562458053482997</c:v>
                </c:pt>
                <c:pt idx="94">
                  <c:v>5.8406416573733901</c:v>
                </c:pt>
                <c:pt idx="95">
                  <c:v>4.5217885770490396</c:v>
                </c:pt>
                <c:pt idx="96">
                  <c:v>2.7725887222397798</c:v>
                </c:pt>
                <c:pt idx="97">
                  <c:v>6.3630281035404597</c:v>
                </c:pt>
                <c:pt idx="98">
                  <c:v>7.6962126393463999</c:v>
                </c:pt>
                <c:pt idx="99">
                  <c:v>6.9517721643989097</c:v>
                </c:pt>
                <c:pt idx="100">
                  <c:v>4.1743872698956297</c:v>
                </c:pt>
                <c:pt idx="101">
                  <c:v>5.3518581334760604</c:v>
                </c:pt>
                <c:pt idx="102">
                  <c:v>5.5619628611715699</c:v>
                </c:pt>
                <c:pt idx="103">
                  <c:v>5.2678581590633202</c:v>
                </c:pt>
                <c:pt idx="104">
                  <c:v>7.9997345063471403</c:v>
                </c:pt>
                <c:pt idx="105">
                  <c:v>7.7570511420320098</c:v>
                </c:pt>
                <c:pt idx="106">
                  <c:v>4.3174881135363101</c:v>
                </c:pt>
                <c:pt idx="107">
                  <c:v>6.5176712729122697</c:v>
                </c:pt>
                <c:pt idx="108">
                  <c:v>4.0253516907351496</c:v>
                </c:pt>
                <c:pt idx="109">
                  <c:v>7.4645098346365204</c:v>
                </c:pt>
                <c:pt idx="110">
                  <c:v>4.3694478524670197</c:v>
                </c:pt>
                <c:pt idx="111">
                  <c:v>5.0455733454575302</c:v>
                </c:pt>
                <c:pt idx="112">
                  <c:v>5.6347896031692404</c:v>
                </c:pt>
                <c:pt idx="113">
                  <c:v>4.5432947822700003</c:v>
                </c:pt>
                <c:pt idx="114">
                  <c:v>6.4118182677098901</c:v>
                </c:pt>
                <c:pt idx="115">
                  <c:v>4.3567088266895899</c:v>
                </c:pt>
                <c:pt idx="116">
                  <c:v>7.1747243098363702</c:v>
                </c:pt>
                <c:pt idx="117">
                  <c:v>5.6903594543240601</c:v>
                </c:pt>
                <c:pt idx="118">
                  <c:v>6.34563636082859</c:v>
                </c:pt>
                <c:pt idx="119">
                  <c:v>8.1327064896932608</c:v>
                </c:pt>
                <c:pt idx="120">
                  <c:v>4.4426512564903096</c:v>
                </c:pt>
                <c:pt idx="121">
                  <c:v>4.4942386252807998</c:v>
                </c:pt>
                <c:pt idx="122">
                  <c:v>7.9146177090406704</c:v>
                </c:pt>
                <c:pt idx="123">
                  <c:v>4.5108595065168497</c:v>
                </c:pt>
                <c:pt idx="124">
                  <c:v>6.6476883735633203</c:v>
                </c:pt>
                <c:pt idx="125">
                  <c:v>5.0265086432525399</c:v>
                </c:pt>
                <c:pt idx="126">
                  <c:v>4.8283137373022997</c:v>
                </c:pt>
                <c:pt idx="127">
                  <c:v>4.3861846448225403</c:v>
                </c:pt>
                <c:pt idx="128">
                  <c:v>6.2989492468559396</c:v>
                </c:pt>
                <c:pt idx="129">
                  <c:v>6.7499311937885702</c:v>
                </c:pt>
                <c:pt idx="130">
                  <c:v>6.8394764382288402</c:v>
                </c:pt>
                <c:pt idx="131">
                  <c:v>6.7638849085624297</c:v>
                </c:pt>
                <c:pt idx="132">
                  <c:v>5.9661467391236904</c:v>
                </c:pt>
                <c:pt idx="133">
                  <c:v>5.5746856790995398</c:v>
                </c:pt>
                <c:pt idx="134">
                  <c:v>9.8948694889930309</c:v>
                </c:pt>
                <c:pt idx="135">
                  <c:v>5.8998973535824897</c:v>
                </c:pt>
                <c:pt idx="136">
                  <c:v>5.7268477475871897</c:v>
                </c:pt>
                <c:pt idx="137">
                  <c:v>3.7841896339182601</c:v>
                </c:pt>
                <c:pt idx="138">
                  <c:v>5.3565862746720097</c:v>
                </c:pt>
                <c:pt idx="139">
                  <c:v>7.8690193764990202</c:v>
                </c:pt>
                <c:pt idx="140">
                  <c:v>4.9126548857360497</c:v>
                </c:pt>
                <c:pt idx="141">
                  <c:v>5.3375380797013099</c:v>
                </c:pt>
                <c:pt idx="142">
                  <c:v>4.4773368144781998</c:v>
                </c:pt>
                <c:pt idx="143">
                  <c:v>5.5333894887275203</c:v>
                </c:pt>
                <c:pt idx="144">
                  <c:v>5.4510384535657002</c:v>
                </c:pt>
                <c:pt idx="145">
                  <c:v>4.7621739347977501</c:v>
                </c:pt>
                <c:pt idx="146">
                  <c:v>5.2149357576089796</c:v>
                </c:pt>
                <c:pt idx="147">
                  <c:v>5.8304151255895604</c:v>
                </c:pt>
                <c:pt idx="148">
                  <c:v>3.55534806148941</c:v>
                </c:pt>
                <c:pt idx="149">
                  <c:v>7.9191137370286802</c:v>
                </c:pt>
                <c:pt idx="150">
                  <c:v>6.6333184332803699</c:v>
                </c:pt>
                <c:pt idx="151">
                  <c:v>10.0145816000417</c:v>
                </c:pt>
                <c:pt idx="152">
                  <c:v>8.4863627810236295</c:v>
                </c:pt>
                <c:pt idx="153">
                  <c:v>8.6336954071728993</c:v>
                </c:pt>
                <c:pt idx="154">
                  <c:v>2.8903717578961601</c:v>
                </c:pt>
                <c:pt idx="155">
                  <c:v>4.8675344504555804</c:v>
                </c:pt>
                <c:pt idx="156">
                  <c:v>6.0038870671065299</c:v>
                </c:pt>
                <c:pt idx="157">
                  <c:v>9.4164598322845894</c:v>
                </c:pt>
                <c:pt idx="158">
                  <c:v>6.6385677891665198</c:v>
                </c:pt>
                <c:pt idx="159">
                  <c:v>4.27666611901605</c:v>
                </c:pt>
                <c:pt idx="160">
                  <c:v>3.17805383034794</c:v>
                </c:pt>
                <c:pt idx="161">
                  <c:v>5.2257466737131999</c:v>
                </c:pt>
                <c:pt idx="162">
                  <c:v>6.3153580015223296</c:v>
                </c:pt>
                <c:pt idx="163">
                  <c:v>6.2672005485413598</c:v>
                </c:pt>
                <c:pt idx="164">
                  <c:v>5.4249500174814003</c:v>
                </c:pt>
                <c:pt idx="165">
                  <c:v>5.8348107370626003</c:v>
                </c:pt>
                <c:pt idx="166">
                  <c:v>6.8977049431286304</c:v>
                </c:pt>
                <c:pt idx="167">
                  <c:v>4.3944491546724302</c:v>
                </c:pt>
                <c:pt idx="168">
                  <c:v>4.4188406077965903</c:v>
                </c:pt>
                <c:pt idx="169">
                  <c:v>6.4997870406558498</c:v>
                </c:pt>
                <c:pt idx="170">
                  <c:v>6.5279579176225502</c:v>
                </c:pt>
                <c:pt idx="171">
                  <c:v>5.0998664278241899</c:v>
                </c:pt>
                <c:pt idx="172">
                  <c:v>4.0943445622221004</c:v>
                </c:pt>
                <c:pt idx="173">
                  <c:v>6.7765069923721803</c:v>
                </c:pt>
                <c:pt idx="174">
                  <c:v>6.3001739867518296</c:v>
                </c:pt>
                <c:pt idx="175">
                  <c:v>5.4467373716663099</c:v>
                </c:pt>
                <c:pt idx="176">
                  <c:v>8.3624089776153703</c:v>
                </c:pt>
                <c:pt idx="177">
                  <c:v>7.4312996751559002</c:v>
                </c:pt>
                <c:pt idx="178">
                  <c:v>5.5412635451584196</c:v>
                </c:pt>
                <c:pt idx="179">
                  <c:v>4.4659081186545802</c:v>
                </c:pt>
                <c:pt idx="180">
                  <c:v>6.9436049318758304</c:v>
                </c:pt>
                <c:pt idx="181">
                  <c:v>6.5792512120101003</c:v>
                </c:pt>
                <c:pt idx="182">
                  <c:v>4.4998096703302597</c:v>
                </c:pt>
                <c:pt idx="183">
                  <c:v>10.9016900136051</c:v>
                </c:pt>
                <c:pt idx="184">
                  <c:v>6.3368257311464404</c:v>
                </c:pt>
                <c:pt idx="185">
                  <c:v>7.1510935375818603</c:v>
                </c:pt>
                <c:pt idx="186">
                  <c:v>6.3647507568519099</c:v>
                </c:pt>
                <c:pt idx="187">
                  <c:v>5.6524891802686499</c:v>
                </c:pt>
                <c:pt idx="188">
                  <c:v>6.8814113036425297</c:v>
                </c:pt>
                <c:pt idx="189">
                  <c:v>5.5721540321777603</c:v>
                </c:pt>
                <c:pt idx="190">
                  <c:v>6.5722825426940004</c:v>
                </c:pt>
                <c:pt idx="191">
                  <c:v>5.8522024797744701</c:v>
                </c:pt>
                <c:pt idx="192">
                  <c:v>5.0369526024136198</c:v>
                </c:pt>
                <c:pt idx="193">
                  <c:v>5.2882670306945299</c:v>
                </c:pt>
                <c:pt idx="194">
                  <c:v>7.2189097076190603</c:v>
                </c:pt>
                <c:pt idx="195">
                  <c:v>6.5424719605068002</c:v>
                </c:pt>
                <c:pt idx="196">
                  <c:v>7.2930176797727801</c:v>
                </c:pt>
                <c:pt idx="197">
                  <c:v>6.1675164908883398</c:v>
                </c:pt>
                <c:pt idx="198">
                  <c:v>6.7659996839348402</c:v>
                </c:pt>
                <c:pt idx="199">
                  <c:v>4.6539603501575204</c:v>
                </c:pt>
                <c:pt idx="200">
                  <c:v>5.22035582507832</c:v>
                </c:pt>
                <c:pt idx="201">
                  <c:v>5.03043792139243</c:v>
                </c:pt>
                <c:pt idx="202">
                  <c:v>4.6443908991413698</c:v>
                </c:pt>
                <c:pt idx="203">
                  <c:v>5.2040066870767898</c:v>
                </c:pt>
                <c:pt idx="204">
                  <c:v>4.6913478822291399</c:v>
                </c:pt>
                <c:pt idx="205">
                  <c:v>2.3025850929940401</c:v>
                </c:pt>
                <c:pt idx="206">
                  <c:v>6.69208374250662</c:v>
                </c:pt>
                <c:pt idx="207">
                  <c:v>6.1820849067166304</c:v>
                </c:pt>
                <c:pt idx="208">
                  <c:v>7.0707241072602702</c:v>
                </c:pt>
                <c:pt idx="209">
                  <c:v>4.3694478524670197</c:v>
                </c:pt>
                <c:pt idx="210">
                  <c:v>6.7580945044277296</c:v>
                </c:pt>
                <c:pt idx="211">
                  <c:v>6.1727438943234896</c:v>
                </c:pt>
                <c:pt idx="212">
                  <c:v>5.6131281063880696</c:v>
                </c:pt>
                <c:pt idx="213">
                  <c:v>7.4535618716433696</c:v>
                </c:pt>
                <c:pt idx="214">
                  <c:v>5.4806389233419903</c:v>
                </c:pt>
                <c:pt idx="215">
                  <c:v>7.7146774738009203</c:v>
                </c:pt>
                <c:pt idx="216">
                  <c:v>4.7791234931115296</c:v>
                </c:pt>
                <c:pt idx="217">
                  <c:v>3.86072971104059</c:v>
                </c:pt>
                <c:pt idx="218">
                  <c:v>7.1372784372603801</c:v>
                </c:pt>
                <c:pt idx="219">
                  <c:v>6.1675164908883398</c:v>
                </c:pt>
                <c:pt idx="220">
                  <c:v>8.2244315732211497</c:v>
                </c:pt>
                <c:pt idx="221">
                  <c:v>7.03085747611612</c:v>
                </c:pt>
                <c:pt idx="222">
                  <c:v>4.3820266346738803</c:v>
                </c:pt>
                <c:pt idx="223">
                  <c:v>4.8040210447332496</c:v>
                </c:pt>
                <c:pt idx="224">
                  <c:v>6.8741984954532898</c:v>
                </c:pt>
                <c:pt idx="225">
                  <c:v>5.5984219589983697</c:v>
                </c:pt>
                <c:pt idx="226">
                  <c:v>6.1070228877422501</c:v>
                </c:pt>
                <c:pt idx="227">
                  <c:v>5.8493247799468504</c:v>
                </c:pt>
                <c:pt idx="228">
                  <c:v>4.9199809258281197</c:v>
                </c:pt>
                <c:pt idx="229">
                  <c:v>6.1862086239004901</c:v>
                </c:pt>
                <c:pt idx="230">
                  <c:v>6.14846829591764</c:v>
                </c:pt>
                <c:pt idx="231">
                  <c:v>6.5117453296447199</c:v>
                </c:pt>
                <c:pt idx="232">
                  <c:v>6.3026189757448998</c:v>
                </c:pt>
                <c:pt idx="233">
                  <c:v>5.6249196262304704</c:v>
                </c:pt>
                <c:pt idx="234">
                  <c:v>4.4886363697321396</c:v>
                </c:pt>
                <c:pt idx="235">
                  <c:v>4.4886363697321396</c:v>
                </c:pt>
                <c:pt idx="236">
                  <c:v>5.5053315359323598</c:v>
                </c:pt>
                <c:pt idx="237">
                  <c:v>4.9767337424205698</c:v>
                </c:pt>
                <c:pt idx="238">
                  <c:v>7.3920315675145902</c:v>
                </c:pt>
                <c:pt idx="239">
                  <c:v>5.0172798368149198</c:v>
                </c:pt>
                <c:pt idx="240">
                  <c:v>6.0340449946431001</c:v>
                </c:pt>
                <c:pt idx="241">
                  <c:v>6.8448154792082603</c:v>
                </c:pt>
                <c:pt idx="242">
                  <c:v>7.6338535596817598</c:v>
                </c:pt>
                <c:pt idx="243">
                  <c:v>5.1239639794032499</c:v>
                </c:pt>
                <c:pt idx="244">
                  <c:v>7.6572827929781901</c:v>
                </c:pt>
                <c:pt idx="245">
                  <c:v>6.0258659738253098</c:v>
                </c:pt>
                <c:pt idx="246">
                  <c:v>3.4011973816621501</c:v>
                </c:pt>
                <c:pt idx="247">
                  <c:v>4.9487598903781604</c:v>
                </c:pt>
                <c:pt idx="248">
                  <c:v>9.8207579049371301</c:v>
                </c:pt>
                <c:pt idx="249">
                  <c:v>5.8738065036397398</c:v>
                </c:pt>
                <c:pt idx="250">
                  <c:v>6.7912214627261802</c:v>
                </c:pt>
                <c:pt idx="251">
                  <c:v>5.1873858058407496</c:v>
                </c:pt>
                <c:pt idx="252">
                  <c:v>6.2285110035911799</c:v>
                </c:pt>
                <c:pt idx="253">
                  <c:v>6.8921338980791802</c:v>
                </c:pt>
                <c:pt idx="254">
                  <c:v>5.7525726388256304</c:v>
                </c:pt>
                <c:pt idx="255">
                  <c:v>4.7361984483944903</c:v>
                </c:pt>
                <c:pt idx="256">
                  <c:v>5.0369526024136198</c:v>
                </c:pt>
                <c:pt idx="257">
                  <c:v>5.2983173665480301</c:v>
                </c:pt>
                <c:pt idx="258">
                  <c:v>5.1416635565026603</c:v>
                </c:pt>
                <c:pt idx="259">
                  <c:v>6.88516878030934</c:v>
                </c:pt>
                <c:pt idx="260">
                  <c:v>6.2402758451707596</c:v>
                </c:pt>
                <c:pt idx="261">
                  <c:v>3.0445224377234199</c:v>
                </c:pt>
                <c:pt idx="262">
                  <c:v>6.6528630293533402</c:v>
                </c:pt>
                <c:pt idx="263">
                  <c:v>4.83628190695147</c:v>
                </c:pt>
                <c:pt idx="264">
                  <c:v>7.0414116637948103</c:v>
                </c:pt>
                <c:pt idx="265">
                  <c:v>6.5998704992128303</c:v>
                </c:pt>
                <c:pt idx="266">
                  <c:v>5.4889377261566796</c:v>
                </c:pt>
                <c:pt idx="267">
                  <c:v>5.8111409929766999</c:v>
                </c:pt>
                <c:pt idx="268">
                  <c:v>6.6476883735633203</c:v>
                </c:pt>
                <c:pt idx="269">
                  <c:v>5.9401712527204298</c:v>
                </c:pt>
                <c:pt idx="270">
                  <c:v>7.0343879299154999</c:v>
                </c:pt>
                <c:pt idx="271">
                  <c:v>5.5134287461649798</c:v>
                </c:pt>
                <c:pt idx="272">
                  <c:v>9.32847889999322</c:v>
                </c:pt>
                <c:pt idx="273">
                  <c:v>6.4567696555721596</c:v>
                </c:pt>
                <c:pt idx="274">
                  <c:v>5.7493929859082504</c:v>
                </c:pt>
                <c:pt idx="275">
                  <c:v>5.6347896031692404</c:v>
                </c:pt>
                <c:pt idx="276">
                  <c:v>4.5951198501345898</c:v>
                </c:pt>
                <c:pt idx="277">
                  <c:v>4.4308167988433098</c:v>
                </c:pt>
                <c:pt idx="278">
                  <c:v>6.1506027684462703</c:v>
                </c:pt>
                <c:pt idx="279">
                  <c:v>5.7960577507653701</c:v>
                </c:pt>
                <c:pt idx="280">
                  <c:v>4.7184988712950897</c:v>
                </c:pt>
                <c:pt idx="281">
                  <c:v>5.16478597392351</c:v>
                </c:pt>
                <c:pt idx="282">
                  <c:v>6.8772960714974198</c:v>
                </c:pt>
                <c:pt idx="283">
                  <c:v>5.8607862234658601</c:v>
                </c:pt>
                <c:pt idx="284">
                  <c:v>4.9836066217083301</c:v>
                </c:pt>
                <c:pt idx="285">
                  <c:v>7.8528278122817401</c:v>
                </c:pt>
                <c:pt idx="286">
                  <c:v>4.5217885770490396</c:v>
                </c:pt>
                <c:pt idx="287">
                  <c:v>8.1519098729408999</c:v>
                </c:pt>
                <c:pt idx="288">
                  <c:v>6.8035052576083297</c:v>
                </c:pt>
                <c:pt idx="289">
                  <c:v>7.8669522318667404</c:v>
                </c:pt>
                <c:pt idx="290">
                  <c:v>9.1679546554797398</c:v>
                </c:pt>
                <c:pt idx="291">
                  <c:v>5.7930136083841397</c:v>
                </c:pt>
                <c:pt idx="292">
                  <c:v>5.3447237393621903</c:v>
                </c:pt>
                <c:pt idx="293">
                  <c:v>5.5668166195830402</c:v>
                </c:pt>
                <c:pt idx="294">
                  <c:v>6.1420374055873497</c:v>
                </c:pt>
                <c:pt idx="295">
                  <c:v>2.3025850929940401</c:v>
                </c:pt>
                <c:pt idx="296">
                  <c:v>6.8679744089702899</c:v>
                </c:pt>
                <c:pt idx="297">
                  <c:v>3.9702919135521202</c:v>
                </c:pt>
                <c:pt idx="298">
                  <c:v>6.7363736622265096</c:v>
                </c:pt>
                <c:pt idx="299">
                  <c:v>5.0562458053482997</c:v>
                </c:pt>
                <c:pt idx="300">
                  <c:v>13.0300419268958</c:v>
                </c:pt>
                <c:pt idx="301">
                  <c:v>3.9120230054281402</c:v>
                </c:pt>
                <c:pt idx="302">
                  <c:v>4.5325994931532501</c:v>
                </c:pt>
                <c:pt idx="303">
                  <c:v>5.4722706736714697</c:v>
                </c:pt>
                <c:pt idx="304">
                  <c:v>3.5263605246161598</c:v>
                </c:pt>
                <c:pt idx="305">
                  <c:v>7.4860526178631401</c:v>
                </c:pt>
                <c:pt idx="306">
                  <c:v>5.3278761687895804</c:v>
                </c:pt>
                <c:pt idx="307">
                  <c:v>6.0330862217987997</c:v>
                </c:pt>
                <c:pt idx="308">
                  <c:v>4.6539603501575204</c:v>
                </c:pt>
                <c:pt idx="309">
                  <c:v>5.6629604801359399</c:v>
                </c:pt>
                <c:pt idx="310">
                  <c:v>5.6312117818213601</c:v>
                </c:pt>
                <c:pt idx="311">
                  <c:v>6.4907235345025001</c:v>
                </c:pt>
                <c:pt idx="312">
                  <c:v>5.7714411231300096</c:v>
                </c:pt>
                <c:pt idx="313">
                  <c:v>6.0426328336823802</c:v>
                </c:pt>
                <c:pt idx="314">
                  <c:v>6.7274317248508497</c:v>
                </c:pt>
                <c:pt idx="315">
                  <c:v>11.641125169372</c:v>
                </c:pt>
                <c:pt idx="316">
                  <c:v>6.5294188382622202</c:v>
                </c:pt>
                <c:pt idx="317">
                  <c:v>7.0535857271936697</c:v>
                </c:pt>
                <c:pt idx="318">
                  <c:v>4.5643481914678299</c:v>
                </c:pt>
                <c:pt idx="319">
                  <c:v>5.4510384535657002</c:v>
                </c:pt>
                <c:pt idx="320">
                  <c:v>5.7037824746562</c:v>
                </c:pt>
                <c:pt idx="321">
                  <c:v>7.6294899163939904</c:v>
                </c:pt>
                <c:pt idx="322">
                  <c:v>7.2696167496081596</c:v>
                </c:pt>
                <c:pt idx="323">
                  <c:v>8.2101244051642599</c:v>
                </c:pt>
                <c:pt idx="324">
                  <c:v>5.6204008657171496</c:v>
                </c:pt>
                <c:pt idx="325">
                  <c:v>4.7791234931115296</c:v>
                </c:pt>
                <c:pt idx="326">
                  <c:v>2.1972245773362098</c:v>
                </c:pt>
                <c:pt idx="327">
                  <c:v>6.0306852602612597</c:v>
                </c:pt>
                <c:pt idx="328">
                  <c:v>5.6131281063880696</c:v>
                </c:pt>
                <c:pt idx="329">
                  <c:v>5.4764635519315101</c:v>
                </c:pt>
                <c:pt idx="330">
                  <c:v>6.0330862217987997</c:v>
                </c:pt>
                <c:pt idx="331">
                  <c:v>8.2738469327844992</c:v>
                </c:pt>
                <c:pt idx="332">
                  <c:v>7.49331724886214</c:v>
                </c:pt>
                <c:pt idx="333">
                  <c:v>7.8636512654486497</c:v>
                </c:pt>
                <c:pt idx="334">
                  <c:v>6.8906091201471602</c:v>
                </c:pt>
                <c:pt idx="335">
                  <c:v>4.8283137373022997</c:v>
                </c:pt>
                <c:pt idx="336">
                  <c:v>6.9641356124182403</c:v>
                </c:pt>
                <c:pt idx="337">
                  <c:v>5.8081424899804404</c:v>
                </c:pt>
                <c:pt idx="338">
                  <c:v>5.8579331544834501</c:v>
                </c:pt>
                <c:pt idx="339">
                  <c:v>4.9199809258281197</c:v>
                </c:pt>
                <c:pt idx="340">
                  <c:v>5.5012582105447203</c:v>
                </c:pt>
                <c:pt idx="341">
                  <c:v>9.0651989863065108</c:v>
                </c:pt>
                <c:pt idx="342">
                  <c:v>4.3307333402863302</c:v>
                </c:pt>
                <c:pt idx="343">
                  <c:v>6.4692503167957698</c:v>
                </c:pt>
                <c:pt idx="344">
                  <c:v>6.0591231955817904</c:v>
                </c:pt>
                <c:pt idx="345">
                  <c:v>5.1761497325738199</c:v>
                </c:pt>
                <c:pt idx="346">
                  <c:v>5.6524891802686499</c:v>
                </c:pt>
                <c:pt idx="347">
                  <c:v>4.0253516907351496</c:v>
                </c:pt>
                <c:pt idx="348">
                  <c:v>7.7782114745124904</c:v>
                </c:pt>
                <c:pt idx="349">
                  <c:v>6.0890448754468398</c:v>
                </c:pt>
                <c:pt idx="350">
                  <c:v>5.0998664278241899</c:v>
                </c:pt>
                <c:pt idx="351">
                  <c:v>4.8903491282217502</c:v>
                </c:pt>
                <c:pt idx="352">
                  <c:v>6.3868793193626399</c:v>
                </c:pt>
                <c:pt idx="353">
                  <c:v>8.0430208852982794</c:v>
                </c:pt>
                <c:pt idx="354">
                  <c:v>6.5875500148247896</c:v>
                </c:pt>
                <c:pt idx="355">
                  <c:v>7.6463537224459897</c:v>
                </c:pt>
                <c:pt idx="356">
                  <c:v>5.9964520886190202</c:v>
                </c:pt>
                <c:pt idx="357">
                  <c:v>6.7487595474916704</c:v>
                </c:pt>
                <c:pt idx="358">
                  <c:v>6.70196036600254</c:v>
                </c:pt>
                <c:pt idx="359">
                  <c:v>4.9487598903781604</c:v>
                </c:pt>
                <c:pt idx="360">
                  <c:v>5.6167710976665699</c:v>
                </c:pt>
                <c:pt idx="361">
                  <c:v>7.41758040241454</c:v>
                </c:pt>
                <c:pt idx="362">
                  <c:v>6.1923624894748697</c:v>
                </c:pt>
                <c:pt idx="363">
                  <c:v>9.0706184288010405</c:v>
                </c:pt>
                <c:pt idx="364">
                  <c:v>7.3550019211052504</c:v>
                </c:pt>
                <c:pt idx="365">
                  <c:v>4.6249728132842698</c:v>
                </c:pt>
                <c:pt idx="366">
                  <c:v>7.2943772992888203</c:v>
                </c:pt>
                <c:pt idx="367">
                  <c:v>4.7791234931115296</c:v>
                </c:pt>
                <c:pt idx="368">
                  <c:v>7.3861610114920104</c:v>
                </c:pt>
                <c:pt idx="369">
                  <c:v>7.9312847615258901</c:v>
                </c:pt>
                <c:pt idx="370">
                  <c:v>5.37527840768416</c:v>
                </c:pt>
                <c:pt idx="371">
                  <c:v>7.53689712956617</c:v>
                </c:pt>
                <c:pt idx="372">
                  <c:v>6.2728770065461603</c:v>
                </c:pt>
                <c:pt idx="373">
                  <c:v>5.9242557974145296</c:v>
                </c:pt>
                <c:pt idx="374">
                  <c:v>4.0163830207523796</c:v>
                </c:pt>
                <c:pt idx="375">
                  <c:v>7.3699157307668397</c:v>
                </c:pt>
                <c:pt idx="376">
                  <c:v>8.0650766304642598</c:v>
                </c:pt>
                <c:pt idx="377">
                  <c:v>5.6383546693337401</c:v>
                </c:pt>
                <c:pt idx="378">
                  <c:v>4.8828019225863697</c:v>
                </c:pt>
                <c:pt idx="379">
                  <c:v>7.8811822022270999</c:v>
                </c:pt>
                <c:pt idx="380">
                  <c:v>7.4524024512236302</c:v>
                </c:pt>
                <c:pt idx="381">
                  <c:v>5.4026773818722704</c:v>
                </c:pt>
                <c:pt idx="382">
                  <c:v>3.5835189384561099</c:v>
                </c:pt>
                <c:pt idx="383">
                  <c:v>2.9177707320842701</c:v>
                </c:pt>
                <c:pt idx="384">
                  <c:v>6.0753460310886798</c:v>
                </c:pt>
                <c:pt idx="385">
                  <c:v>4.2556127098182204</c:v>
                </c:pt>
                <c:pt idx="386">
                  <c:v>6.8211074722564602</c:v>
                </c:pt>
                <c:pt idx="387">
                  <c:v>5.0562458053482997</c:v>
                </c:pt>
                <c:pt idx="388">
                  <c:v>5.5451774444795596</c:v>
                </c:pt>
                <c:pt idx="389">
                  <c:v>5.7930136083841397</c:v>
                </c:pt>
                <c:pt idx="390">
                  <c:v>4.5538768916005399</c:v>
                </c:pt>
                <c:pt idx="391">
                  <c:v>9.4243220814979995</c:v>
                </c:pt>
                <c:pt idx="392">
                  <c:v>7.3639135014058104</c:v>
                </c:pt>
                <c:pt idx="393">
                  <c:v>7.51752085060303</c:v>
                </c:pt>
                <c:pt idx="394">
                  <c:v>6.1590953884919299</c:v>
                </c:pt>
                <c:pt idx="395">
                  <c:v>7.5191499576698204</c:v>
                </c:pt>
                <c:pt idx="396">
                  <c:v>5.0172798368149198</c:v>
                </c:pt>
                <c:pt idx="397">
                  <c:v>6.4150969591715903</c:v>
                </c:pt>
                <c:pt idx="398">
                  <c:v>4.5849674786705696</c:v>
                </c:pt>
                <c:pt idx="399">
                  <c:v>7.3901814282264198</c:v>
                </c:pt>
                <c:pt idx="400">
                  <c:v>13.8498008673971</c:v>
                </c:pt>
                <c:pt idx="401">
                  <c:v>4.4308167988433098</c:v>
                </c:pt>
                <c:pt idx="402">
                  <c:v>5.5606816310155196</c:v>
                </c:pt>
                <c:pt idx="403">
                  <c:v>5.93489419561958</c:v>
                </c:pt>
                <c:pt idx="404">
                  <c:v>8.2656501655803201</c:v>
                </c:pt>
                <c:pt idx="405">
                  <c:v>6.2915691395583204</c:v>
                </c:pt>
                <c:pt idx="406">
                  <c:v>6.6476883735633203</c:v>
                </c:pt>
                <c:pt idx="407">
                  <c:v>5.9480349891806403</c:v>
                </c:pt>
                <c:pt idx="408">
                  <c:v>6.91473089271856</c:v>
                </c:pt>
                <c:pt idx="409">
                  <c:v>8.7137463304569103</c:v>
                </c:pt>
                <c:pt idx="410">
                  <c:v>6.5206211275586901</c:v>
                </c:pt>
                <c:pt idx="411">
                  <c:v>6.36990098282822</c:v>
                </c:pt>
                <c:pt idx="412">
                  <c:v>4.6539603501575204</c:v>
                </c:pt>
                <c:pt idx="413">
                  <c:v>5.7365722974791904</c:v>
                </c:pt>
                <c:pt idx="414">
                  <c:v>7.8081980152247503</c:v>
                </c:pt>
                <c:pt idx="415">
                  <c:v>7.8739783796045</c:v>
                </c:pt>
                <c:pt idx="416">
                  <c:v>9.3798299499547593</c:v>
                </c:pt>
                <c:pt idx="417">
                  <c:v>6.1675164908883398</c:v>
                </c:pt>
                <c:pt idx="418">
                  <c:v>7.6209501548458602</c:v>
                </c:pt>
                <c:pt idx="419">
                  <c:v>6.5916737320086503</c:v>
                </c:pt>
                <c:pt idx="420">
                  <c:v>4.5432947822700003</c:v>
                </c:pt>
                <c:pt idx="421">
                  <c:v>7.87169266432364</c:v>
                </c:pt>
                <c:pt idx="422">
                  <c:v>7.22548147278229</c:v>
                </c:pt>
                <c:pt idx="423">
                  <c:v>7.3103273173078698</c:v>
                </c:pt>
                <c:pt idx="424">
                  <c:v>10.532398388520701</c:v>
                </c:pt>
                <c:pt idx="425">
                  <c:v>5.6733232671714902</c:v>
                </c:pt>
                <c:pt idx="426">
                  <c:v>6.5102583405231496</c:v>
                </c:pt>
                <c:pt idx="427">
                  <c:v>6.9027427371585901</c:v>
                </c:pt>
                <c:pt idx="428">
                  <c:v>7.7164608001763497</c:v>
                </c:pt>
                <c:pt idx="429">
                  <c:v>8.5773471142359803</c:v>
                </c:pt>
                <c:pt idx="430">
                  <c:v>6.5581978028122601</c:v>
                </c:pt>
                <c:pt idx="431">
                  <c:v>8.4416431543455008</c:v>
                </c:pt>
                <c:pt idx="432">
                  <c:v>10.130178139010001</c:v>
                </c:pt>
                <c:pt idx="433">
                  <c:v>8.2500977525728398</c:v>
                </c:pt>
                <c:pt idx="434">
                  <c:v>8.1769070243330404</c:v>
                </c:pt>
                <c:pt idx="435">
                  <c:v>7.7493224646603496</c:v>
                </c:pt>
                <c:pt idx="436">
                  <c:v>9.30499124357552</c:v>
                </c:pt>
                <c:pt idx="437">
                  <c:v>4.7184988712950897</c:v>
                </c:pt>
                <c:pt idx="438">
                  <c:v>7.3780713594099101</c:v>
                </c:pt>
                <c:pt idx="439">
                  <c:v>8.6745387621400099</c:v>
                </c:pt>
                <c:pt idx="440">
                  <c:v>9.6746916933481195</c:v>
                </c:pt>
                <c:pt idx="441">
                  <c:v>6.0450053140360103</c:v>
                </c:pt>
              </c:numCache>
            </c:numRef>
          </c:yVal>
          <c:smooth val="0"/>
          <c:extLst>
            <c:ext xmlns:c16="http://schemas.microsoft.com/office/drawing/2014/chart" uri="{C3380CC4-5D6E-409C-BE32-E72D297353CC}">
              <c16:uniqueId val="{00000001-496D-4712-92F3-735ECDFC8A3C}"/>
            </c:ext>
          </c:extLst>
        </c:ser>
        <c:ser>
          <c:idx val="2"/>
          <c:order val="2"/>
          <c:tx>
            <c:strRef>
              <c:f>"专家"</c:f>
              <c:strCache>
                <c:ptCount val="1"/>
                <c:pt idx="0">
                  <c:v>专家</c:v>
                </c:pt>
              </c:strCache>
            </c:strRef>
          </c:tx>
          <c:spPr>
            <a:ln w="19050" cap="rnd">
              <a:noFill/>
              <a:round/>
            </a:ln>
            <a:effectLst/>
          </c:spPr>
          <c:marker>
            <c:symbol val="circle"/>
            <c:size val="5"/>
            <c:spPr>
              <a:solidFill>
                <a:schemeClr val="bg1">
                  <a:lumMod val="65000"/>
                  <a:alpha val="80000"/>
                </a:schemeClr>
              </a:solidFill>
              <a:ln w="9525">
                <a:noFill/>
              </a:ln>
              <a:effectLst/>
            </c:spPr>
          </c:marker>
          <c:xVal>
            <c:numRef>
              <c:f>[data.csv]分组数据3!$J$1228:$J$1960</c:f>
              <c:numCache>
                <c:formatCode>0.000_ </c:formatCode>
                <c:ptCount val="733"/>
                <c:pt idx="0">
                  <c:v>5.0039463059454503</c:v>
                </c:pt>
                <c:pt idx="1">
                  <c:v>4.9836066217083301</c:v>
                </c:pt>
                <c:pt idx="2">
                  <c:v>4.9628446302598999</c:v>
                </c:pt>
                <c:pt idx="3">
                  <c:v>4.9416424226093003</c:v>
                </c:pt>
                <c:pt idx="4">
                  <c:v>4.9126548857360497</c:v>
                </c:pt>
                <c:pt idx="5">
                  <c:v>4.9052747784384296</c:v>
                </c:pt>
                <c:pt idx="6">
                  <c:v>4.8978397999509102</c:v>
                </c:pt>
                <c:pt idx="7">
                  <c:v>4.8828019225863697</c:v>
                </c:pt>
                <c:pt idx="8">
                  <c:v>4.8520302639196098</c:v>
                </c:pt>
                <c:pt idx="9">
                  <c:v>4.8441870864585903</c:v>
                </c:pt>
                <c:pt idx="10">
                  <c:v>4.8283137373022997</c:v>
                </c:pt>
                <c:pt idx="11">
                  <c:v>4.7957905455967396</c:v>
                </c:pt>
                <c:pt idx="12">
                  <c:v>4.7791234931115296</c:v>
                </c:pt>
                <c:pt idx="13">
                  <c:v>4.7535901911063601</c:v>
                </c:pt>
                <c:pt idx="14">
                  <c:v>4.7361984483944903</c:v>
                </c:pt>
                <c:pt idx="15">
                  <c:v>4.7273878187123399</c:v>
                </c:pt>
                <c:pt idx="16">
                  <c:v>4.6821312271242199</c:v>
                </c:pt>
                <c:pt idx="17">
                  <c:v>4.6821312271242199</c:v>
                </c:pt>
                <c:pt idx="18">
                  <c:v>4.6634390941120598</c:v>
                </c:pt>
                <c:pt idx="19">
                  <c:v>4.6539603501575204</c:v>
                </c:pt>
                <c:pt idx="20">
                  <c:v>4.6539603501575204</c:v>
                </c:pt>
                <c:pt idx="21">
                  <c:v>4.6347289882296296</c:v>
                </c:pt>
                <c:pt idx="22">
                  <c:v>4.6249728132842698</c:v>
                </c:pt>
                <c:pt idx="23">
                  <c:v>4.6249728132842698</c:v>
                </c:pt>
                <c:pt idx="24">
                  <c:v>4.6151205168412597</c:v>
                </c:pt>
                <c:pt idx="25">
                  <c:v>4.60517018598809</c:v>
                </c:pt>
                <c:pt idx="26">
                  <c:v>4.5951198501345898</c:v>
                </c:pt>
                <c:pt idx="27">
                  <c:v>4.5849674786705696</c:v>
                </c:pt>
                <c:pt idx="28">
                  <c:v>4.5538768916005399</c:v>
                </c:pt>
                <c:pt idx="29">
                  <c:v>4.5432947822700003</c:v>
                </c:pt>
                <c:pt idx="30">
                  <c:v>4.5217885770490396</c:v>
                </c:pt>
                <c:pt idx="31">
                  <c:v>4.5108595065168497</c:v>
                </c:pt>
                <c:pt idx="32">
                  <c:v>4.5108595065168497</c:v>
                </c:pt>
                <c:pt idx="33">
                  <c:v>4.4998096703302597</c:v>
                </c:pt>
                <c:pt idx="34">
                  <c:v>4.4659081186545802</c:v>
                </c:pt>
                <c:pt idx="35">
                  <c:v>4.4426512564903096</c:v>
                </c:pt>
                <c:pt idx="36">
                  <c:v>3.55534806148941</c:v>
                </c:pt>
                <c:pt idx="37">
                  <c:v>3.4965075614664798</c:v>
                </c:pt>
                <c:pt idx="38">
                  <c:v>3.4657359027997199</c:v>
                </c:pt>
                <c:pt idx="39">
                  <c:v>3.4657359027997199</c:v>
                </c:pt>
                <c:pt idx="40">
                  <c:v>3.4657359027997199</c:v>
                </c:pt>
                <c:pt idx="41">
                  <c:v>3.4011973816621501</c:v>
                </c:pt>
                <c:pt idx="42">
                  <c:v>3.3672958299864701</c:v>
                </c:pt>
                <c:pt idx="43">
                  <c:v>3.3672958299864701</c:v>
                </c:pt>
                <c:pt idx="44">
                  <c:v>3.3672958299864701</c:v>
                </c:pt>
                <c:pt idx="45">
                  <c:v>3.2958368660043198</c:v>
                </c:pt>
                <c:pt idx="46">
                  <c:v>3.2580965380214799</c:v>
                </c:pt>
                <c:pt idx="47">
                  <c:v>3.2580965380214799</c:v>
                </c:pt>
                <c:pt idx="48">
                  <c:v>2.8332133440562099</c:v>
                </c:pt>
                <c:pt idx="49">
                  <c:v>2.8332133440562099</c:v>
                </c:pt>
                <c:pt idx="50">
                  <c:v>2.8332133440562099</c:v>
                </c:pt>
                <c:pt idx="51">
                  <c:v>2.8332133440562099</c:v>
                </c:pt>
                <c:pt idx="52">
                  <c:v>2.8332133440562099</c:v>
                </c:pt>
                <c:pt idx="53">
                  <c:v>2.8903717578961601</c:v>
                </c:pt>
                <c:pt idx="54">
                  <c:v>2.8903717578961601</c:v>
                </c:pt>
                <c:pt idx="55">
                  <c:v>2.8903717578961601</c:v>
                </c:pt>
                <c:pt idx="56">
                  <c:v>2.8903717578961601</c:v>
                </c:pt>
                <c:pt idx="57">
                  <c:v>2.8903717578961601</c:v>
                </c:pt>
                <c:pt idx="58">
                  <c:v>2.9444389791664398</c:v>
                </c:pt>
                <c:pt idx="59">
                  <c:v>2.9444389791664398</c:v>
                </c:pt>
                <c:pt idx="60">
                  <c:v>2.9444389791664398</c:v>
                </c:pt>
                <c:pt idx="61">
                  <c:v>2.9444389791664398</c:v>
                </c:pt>
                <c:pt idx="62">
                  <c:v>2.9444389791664398</c:v>
                </c:pt>
                <c:pt idx="63">
                  <c:v>2.9444389791664398</c:v>
                </c:pt>
                <c:pt idx="64">
                  <c:v>2.99573227355399</c:v>
                </c:pt>
                <c:pt idx="65">
                  <c:v>2.99573227355399</c:v>
                </c:pt>
                <c:pt idx="66">
                  <c:v>2.99573227355399</c:v>
                </c:pt>
                <c:pt idx="67">
                  <c:v>2.99573227355399</c:v>
                </c:pt>
                <c:pt idx="68">
                  <c:v>2.99573227355399</c:v>
                </c:pt>
                <c:pt idx="69">
                  <c:v>3.0445224377234199</c:v>
                </c:pt>
                <c:pt idx="70">
                  <c:v>3.0445224377234199</c:v>
                </c:pt>
                <c:pt idx="71">
                  <c:v>3.0445224377234199</c:v>
                </c:pt>
                <c:pt idx="72">
                  <c:v>3.0445224377234199</c:v>
                </c:pt>
                <c:pt idx="73">
                  <c:v>3.0910424533583098</c:v>
                </c:pt>
                <c:pt idx="74">
                  <c:v>3.0910424533583098</c:v>
                </c:pt>
                <c:pt idx="75">
                  <c:v>3.0910424533583098</c:v>
                </c:pt>
                <c:pt idx="76">
                  <c:v>3.0910424533583098</c:v>
                </c:pt>
                <c:pt idx="77">
                  <c:v>3.0910424533583098</c:v>
                </c:pt>
                <c:pt idx="78">
                  <c:v>3.0910424533583098</c:v>
                </c:pt>
                <c:pt idx="79">
                  <c:v>3.1354942159291399</c:v>
                </c:pt>
                <c:pt idx="80">
                  <c:v>3.1354942159291399</c:v>
                </c:pt>
                <c:pt idx="81">
                  <c:v>3.1354942159291399</c:v>
                </c:pt>
                <c:pt idx="82">
                  <c:v>3.1354942159291399</c:v>
                </c:pt>
                <c:pt idx="83">
                  <c:v>3.1354942159291399</c:v>
                </c:pt>
                <c:pt idx="84">
                  <c:v>3.17805383034794</c:v>
                </c:pt>
                <c:pt idx="85">
                  <c:v>3.17805383034794</c:v>
                </c:pt>
                <c:pt idx="86">
                  <c:v>3.17805383034794</c:v>
                </c:pt>
                <c:pt idx="87">
                  <c:v>3.2188758248682001</c:v>
                </c:pt>
                <c:pt idx="88">
                  <c:v>3.2188758248682001</c:v>
                </c:pt>
                <c:pt idx="89">
                  <c:v>3.2188758248682001</c:v>
                </c:pt>
                <c:pt idx="90">
                  <c:v>3.2188758248682001</c:v>
                </c:pt>
                <c:pt idx="91">
                  <c:v>3.2580965380214799</c:v>
                </c:pt>
                <c:pt idx="92">
                  <c:v>3.2580965380214799</c:v>
                </c:pt>
                <c:pt idx="93">
                  <c:v>3.2580965380214799</c:v>
                </c:pt>
                <c:pt idx="94">
                  <c:v>3.2580965380214799</c:v>
                </c:pt>
                <c:pt idx="95">
                  <c:v>3.2958368660043198</c:v>
                </c:pt>
                <c:pt idx="96">
                  <c:v>3.2958368660043198</c:v>
                </c:pt>
                <c:pt idx="97">
                  <c:v>3.2958368660043198</c:v>
                </c:pt>
                <c:pt idx="98">
                  <c:v>3.2958368660043198</c:v>
                </c:pt>
                <c:pt idx="99">
                  <c:v>3.2958368660043198</c:v>
                </c:pt>
                <c:pt idx="100">
                  <c:v>3.2958368660043198</c:v>
                </c:pt>
                <c:pt idx="101">
                  <c:v>3.2958368660043198</c:v>
                </c:pt>
                <c:pt idx="102">
                  <c:v>3.2958368660043198</c:v>
                </c:pt>
                <c:pt idx="103">
                  <c:v>3.2958368660043198</c:v>
                </c:pt>
                <c:pt idx="104">
                  <c:v>3.3322045101751998</c:v>
                </c:pt>
                <c:pt idx="105">
                  <c:v>3.3322045101751998</c:v>
                </c:pt>
                <c:pt idx="106">
                  <c:v>3.3322045101751998</c:v>
                </c:pt>
                <c:pt idx="107">
                  <c:v>3.3322045101751998</c:v>
                </c:pt>
                <c:pt idx="108">
                  <c:v>3.3672958299864701</c:v>
                </c:pt>
                <c:pt idx="109">
                  <c:v>3.3672958299864701</c:v>
                </c:pt>
                <c:pt idx="110">
                  <c:v>3.3672958299864701</c:v>
                </c:pt>
                <c:pt idx="111">
                  <c:v>3.3672958299864701</c:v>
                </c:pt>
                <c:pt idx="112">
                  <c:v>3.3672958299864701</c:v>
                </c:pt>
                <c:pt idx="113">
                  <c:v>3.3672958299864701</c:v>
                </c:pt>
                <c:pt idx="114">
                  <c:v>3.4011973816621501</c:v>
                </c:pt>
                <c:pt idx="115">
                  <c:v>3.4011973816621501</c:v>
                </c:pt>
                <c:pt idx="116">
                  <c:v>3.4011973816621501</c:v>
                </c:pt>
                <c:pt idx="117">
                  <c:v>3.4011973816621501</c:v>
                </c:pt>
                <c:pt idx="118">
                  <c:v>3.4339872044851401</c:v>
                </c:pt>
                <c:pt idx="119">
                  <c:v>3.4657359027997199</c:v>
                </c:pt>
                <c:pt idx="120">
                  <c:v>3.4657359027997199</c:v>
                </c:pt>
                <c:pt idx="121">
                  <c:v>3.4657359027997199</c:v>
                </c:pt>
                <c:pt idx="122">
                  <c:v>3.4657359027997199</c:v>
                </c:pt>
                <c:pt idx="123">
                  <c:v>3.4657359027997199</c:v>
                </c:pt>
                <c:pt idx="124">
                  <c:v>3.4657359027997199</c:v>
                </c:pt>
                <c:pt idx="125">
                  <c:v>3.4965075614664798</c:v>
                </c:pt>
                <c:pt idx="126">
                  <c:v>3.4965075614664798</c:v>
                </c:pt>
                <c:pt idx="127">
                  <c:v>3.4965075614664798</c:v>
                </c:pt>
                <c:pt idx="128">
                  <c:v>3.4965075614664798</c:v>
                </c:pt>
                <c:pt idx="129">
                  <c:v>3.5263605246161598</c:v>
                </c:pt>
                <c:pt idx="130">
                  <c:v>3.55534806148941</c:v>
                </c:pt>
                <c:pt idx="131">
                  <c:v>3.55534806148941</c:v>
                </c:pt>
                <c:pt idx="132">
                  <c:v>3.55534806148941</c:v>
                </c:pt>
                <c:pt idx="133">
                  <c:v>3.55534806148941</c:v>
                </c:pt>
                <c:pt idx="134">
                  <c:v>3.55534806148941</c:v>
                </c:pt>
                <c:pt idx="135">
                  <c:v>3.55534806148941</c:v>
                </c:pt>
                <c:pt idx="136">
                  <c:v>3.5835189384561099</c:v>
                </c:pt>
                <c:pt idx="137">
                  <c:v>3.5835189384561099</c:v>
                </c:pt>
                <c:pt idx="138">
                  <c:v>3.5835189384561099</c:v>
                </c:pt>
                <c:pt idx="139">
                  <c:v>3.5835189384561099</c:v>
                </c:pt>
                <c:pt idx="140">
                  <c:v>3.6109179126442199</c:v>
                </c:pt>
                <c:pt idx="141">
                  <c:v>3.6109179126442199</c:v>
                </c:pt>
                <c:pt idx="142">
                  <c:v>3.6109179126442199</c:v>
                </c:pt>
                <c:pt idx="143">
                  <c:v>3.6109179126442199</c:v>
                </c:pt>
                <c:pt idx="144">
                  <c:v>3.6109179126442199</c:v>
                </c:pt>
                <c:pt idx="145">
                  <c:v>3.6109179126442199</c:v>
                </c:pt>
                <c:pt idx="146">
                  <c:v>3.6109179126442199</c:v>
                </c:pt>
                <c:pt idx="147">
                  <c:v>3.6375861597263799</c:v>
                </c:pt>
                <c:pt idx="148">
                  <c:v>3.6375861597263799</c:v>
                </c:pt>
                <c:pt idx="149">
                  <c:v>3.6635616461296401</c:v>
                </c:pt>
                <c:pt idx="150">
                  <c:v>3.6635616461296401</c:v>
                </c:pt>
                <c:pt idx="151">
                  <c:v>3.6635616461296401</c:v>
                </c:pt>
                <c:pt idx="152">
                  <c:v>3.6635616461296401</c:v>
                </c:pt>
                <c:pt idx="153">
                  <c:v>3.6635616461296401</c:v>
                </c:pt>
                <c:pt idx="154">
                  <c:v>3.6635616461296401</c:v>
                </c:pt>
                <c:pt idx="155">
                  <c:v>3.68887945411393</c:v>
                </c:pt>
                <c:pt idx="156">
                  <c:v>3.7135720667043</c:v>
                </c:pt>
                <c:pt idx="157">
                  <c:v>3.7135720667043</c:v>
                </c:pt>
                <c:pt idx="158">
                  <c:v>3.7135720667043</c:v>
                </c:pt>
                <c:pt idx="159">
                  <c:v>3.73766961828336</c:v>
                </c:pt>
                <c:pt idx="160">
                  <c:v>3.73766961828336</c:v>
                </c:pt>
                <c:pt idx="161">
                  <c:v>3.7612001156935602</c:v>
                </c:pt>
                <c:pt idx="162">
                  <c:v>3.7612001156935602</c:v>
                </c:pt>
                <c:pt idx="163">
                  <c:v>3.7612001156935602</c:v>
                </c:pt>
                <c:pt idx="164">
                  <c:v>3.7612001156935602</c:v>
                </c:pt>
                <c:pt idx="165">
                  <c:v>3.7612001156935602</c:v>
                </c:pt>
                <c:pt idx="166">
                  <c:v>3.7841896339182601</c:v>
                </c:pt>
                <c:pt idx="167">
                  <c:v>3.7841896339182601</c:v>
                </c:pt>
                <c:pt idx="168">
                  <c:v>3.7841896339182601</c:v>
                </c:pt>
                <c:pt idx="169">
                  <c:v>3.7841896339182601</c:v>
                </c:pt>
                <c:pt idx="170">
                  <c:v>3.7841896339182601</c:v>
                </c:pt>
                <c:pt idx="171">
                  <c:v>3.7841896339182601</c:v>
                </c:pt>
                <c:pt idx="172">
                  <c:v>3.7841896339182601</c:v>
                </c:pt>
                <c:pt idx="173">
                  <c:v>3.8066624897703099</c:v>
                </c:pt>
                <c:pt idx="174">
                  <c:v>3.8066624897703099</c:v>
                </c:pt>
                <c:pt idx="175">
                  <c:v>3.8066624897703099</c:v>
                </c:pt>
                <c:pt idx="176">
                  <c:v>3.8066624897703099</c:v>
                </c:pt>
                <c:pt idx="177">
                  <c:v>3.8286413964890902</c:v>
                </c:pt>
                <c:pt idx="178">
                  <c:v>3.8286413964890902</c:v>
                </c:pt>
                <c:pt idx="179">
                  <c:v>3.8286413964890902</c:v>
                </c:pt>
                <c:pt idx="180">
                  <c:v>3.8286413964890902</c:v>
                </c:pt>
                <c:pt idx="181">
                  <c:v>3.85014760171005</c:v>
                </c:pt>
                <c:pt idx="182">
                  <c:v>3.85014760171005</c:v>
                </c:pt>
                <c:pt idx="183">
                  <c:v>3.85014760171005</c:v>
                </c:pt>
                <c:pt idx="184">
                  <c:v>3.85014760171005</c:v>
                </c:pt>
                <c:pt idx="185">
                  <c:v>3.8712010109078898</c:v>
                </c:pt>
                <c:pt idx="186">
                  <c:v>3.8712010109078898</c:v>
                </c:pt>
                <c:pt idx="187">
                  <c:v>3.8712010109078898</c:v>
                </c:pt>
                <c:pt idx="188">
                  <c:v>3.8712010109078898</c:v>
                </c:pt>
                <c:pt idx="189">
                  <c:v>3.8712010109078898</c:v>
                </c:pt>
                <c:pt idx="190">
                  <c:v>3.8712010109078898</c:v>
                </c:pt>
                <c:pt idx="191">
                  <c:v>3.8712010109078898</c:v>
                </c:pt>
                <c:pt idx="192">
                  <c:v>3.8712010109078898</c:v>
                </c:pt>
                <c:pt idx="193">
                  <c:v>3.8918202981106198</c:v>
                </c:pt>
                <c:pt idx="194">
                  <c:v>3.8918202981106198</c:v>
                </c:pt>
                <c:pt idx="195">
                  <c:v>3.8918202981106198</c:v>
                </c:pt>
                <c:pt idx="196">
                  <c:v>3.8918202981106198</c:v>
                </c:pt>
                <c:pt idx="197">
                  <c:v>3.8918202981106198</c:v>
                </c:pt>
                <c:pt idx="198">
                  <c:v>3.8918202981106198</c:v>
                </c:pt>
                <c:pt idx="199">
                  <c:v>3.9120230054281402</c:v>
                </c:pt>
                <c:pt idx="200">
                  <c:v>3.9120230054281402</c:v>
                </c:pt>
                <c:pt idx="201">
                  <c:v>3.9120230054281402</c:v>
                </c:pt>
                <c:pt idx="202">
                  <c:v>3.9120230054281402</c:v>
                </c:pt>
                <c:pt idx="203">
                  <c:v>3.93182563272432</c:v>
                </c:pt>
                <c:pt idx="204">
                  <c:v>3.93182563272432</c:v>
                </c:pt>
                <c:pt idx="205">
                  <c:v>3.93182563272432</c:v>
                </c:pt>
                <c:pt idx="206">
                  <c:v>3.93182563272432</c:v>
                </c:pt>
                <c:pt idx="207">
                  <c:v>3.95124371858142</c:v>
                </c:pt>
                <c:pt idx="208">
                  <c:v>3.95124371858142</c:v>
                </c:pt>
                <c:pt idx="209">
                  <c:v>3.95124371858142</c:v>
                </c:pt>
                <c:pt idx="210">
                  <c:v>3.9702919135521202</c:v>
                </c:pt>
                <c:pt idx="211">
                  <c:v>3.9702919135521202</c:v>
                </c:pt>
                <c:pt idx="212">
                  <c:v>3.9702919135521202</c:v>
                </c:pt>
                <c:pt idx="213">
                  <c:v>3.9702919135521202</c:v>
                </c:pt>
                <c:pt idx="214">
                  <c:v>3.9702919135521202</c:v>
                </c:pt>
                <c:pt idx="215">
                  <c:v>3.9702919135521202</c:v>
                </c:pt>
                <c:pt idx="216">
                  <c:v>3.9702919135521202</c:v>
                </c:pt>
                <c:pt idx="217">
                  <c:v>3.9889840465642701</c:v>
                </c:pt>
                <c:pt idx="218">
                  <c:v>3.9889840465642701</c:v>
                </c:pt>
                <c:pt idx="219">
                  <c:v>3.9889840465642701</c:v>
                </c:pt>
                <c:pt idx="220">
                  <c:v>3.9889840465642701</c:v>
                </c:pt>
                <c:pt idx="221">
                  <c:v>4.0073331852324703</c:v>
                </c:pt>
                <c:pt idx="222">
                  <c:v>4.0073331852324703</c:v>
                </c:pt>
                <c:pt idx="223">
                  <c:v>4.0253516907351496</c:v>
                </c:pt>
                <c:pt idx="224">
                  <c:v>4.0253516907351496</c:v>
                </c:pt>
                <c:pt idx="225">
                  <c:v>4.0430512678345503</c:v>
                </c:pt>
                <c:pt idx="226">
                  <c:v>4.0430512678345503</c:v>
                </c:pt>
                <c:pt idx="227">
                  <c:v>4.0430512678345503</c:v>
                </c:pt>
                <c:pt idx="228">
                  <c:v>4.0430512678345503</c:v>
                </c:pt>
                <c:pt idx="229">
                  <c:v>4.0604430105464102</c:v>
                </c:pt>
                <c:pt idx="230">
                  <c:v>4.0604430105464102</c:v>
                </c:pt>
                <c:pt idx="231">
                  <c:v>4.0604430105464102</c:v>
                </c:pt>
                <c:pt idx="232">
                  <c:v>4.0775374439057197</c:v>
                </c:pt>
                <c:pt idx="233">
                  <c:v>4.0775374439057197</c:v>
                </c:pt>
                <c:pt idx="234">
                  <c:v>4.0775374439057197</c:v>
                </c:pt>
                <c:pt idx="235">
                  <c:v>4.0775374439057197</c:v>
                </c:pt>
                <c:pt idx="236">
                  <c:v>4.0943445622221004</c:v>
                </c:pt>
                <c:pt idx="237">
                  <c:v>4.0943445622221004</c:v>
                </c:pt>
                <c:pt idx="238">
                  <c:v>4.0943445622221004</c:v>
                </c:pt>
                <c:pt idx="239">
                  <c:v>4.0943445622221004</c:v>
                </c:pt>
                <c:pt idx="240">
                  <c:v>4.1108738641733096</c:v>
                </c:pt>
                <c:pt idx="241">
                  <c:v>4.1108738641733096</c:v>
                </c:pt>
                <c:pt idx="242">
                  <c:v>4.1108738641733096</c:v>
                </c:pt>
                <c:pt idx="243">
                  <c:v>4.1271343850450899</c:v>
                </c:pt>
                <c:pt idx="244">
                  <c:v>4.1271343850450899</c:v>
                </c:pt>
                <c:pt idx="245">
                  <c:v>4.1271343850450899</c:v>
                </c:pt>
                <c:pt idx="246">
                  <c:v>4.1431347263915299</c:v>
                </c:pt>
                <c:pt idx="247">
                  <c:v>4.1431347263915299</c:v>
                </c:pt>
                <c:pt idx="248">
                  <c:v>4.1431347263915299</c:v>
                </c:pt>
                <c:pt idx="249">
                  <c:v>4.1431347263915299</c:v>
                </c:pt>
                <c:pt idx="250">
                  <c:v>4.1431347263915299</c:v>
                </c:pt>
                <c:pt idx="251">
                  <c:v>4.1588830833596697</c:v>
                </c:pt>
                <c:pt idx="252">
                  <c:v>4.1588830833596697</c:v>
                </c:pt>
                <c:pt idx="253">
                  <c:v>4.1588830833596697</c:v>
                </c:pt>
                <c:pt idx="254">
                  <c:v>4.1743872698956297</c:v>
                </c:pt>
                <c:pt idx="255">
                  <c:v>4.1896547420264199</c:v>
                </c:pt>
                <c:pt idx="256">
                  <c:v>4.1896547420264199</c:v>
                </c:pt>
                <c:pt idx="257">
                  <c:v>4.1896547420264199</c:v>
                </c:pt>
                <c:pt idx="258">
                  <c:v>4.2046926193909604</c:v>
                </c:pt>
                <c:pt idx="259">
                  <c:v>4.2046926193909604</c:v>
                </c:pt>
                <c:pt idx="260">
                  <c:v>4.2046926193909604</c:v>
                </c:pt>
                <c:pt idx="261">
                  <c:v>4.2195077051760999</c:v>
                </c:pt>
                <c:pt idx="262">
                  <c:v>4.2195077051760999</c:v>
                </c:pt>
                <c:pt idx="263">
                  <c:v>4.2341065045972597</c:v>
                </c:pt>
                <c:pt idx="264">
                  <c:v>4.2341065045972597</c:v>
                </c:pt>
                <c:pt idx="265">
                  <c:v>4.2341065045972597</c:v>
                </c:pt>
                <c:pt idx="266">
                  <c:v>4.2341065045972597</c:v>
                </c:pt>
                <c:pt idx="267">
                  <c:v>4.2484952420493496</c:v>
                </c:pt>
                <c:pt idx="268">
                  <c:v>4.2484952420493496</c:v>
                </c:pt>
                <c:pt idx="269">
                  <c:v>4.2484952420493496</c:v>
                </c:pt>
                <c:pt idx="270">
                  <c:v>4.2484952420493496</c:v>
                </c:pt>
                <c:pt idx="271">
                  <c:v>4.2484952420493496</c:v>
                </c:pt>
                <c:pt idx="272">
                  <c:v>4.2484952420493496</c:v>
                </c:pt>
                <c:pt idx="273">
                  <c:v>4.2626798770413101</c:v>
                </c:pt>
                <c:pt idx="274">
                  <c:v>4.27666611901605</c:v>
                </c:pt>
                <c:pt idx="275">
                  <c:v>4.27666611901605</c:v>
                </c:pt>
                <c:pt idx="276">
                  <c:v>4.27666611901605</c:v>
                </c:pt>
                <c:pt idx="277">
                  <c:v>4.27666611901605</c:v>
                </c:pt>
                <c:pt idx="278">
                  <c:v>4.27666611901605</c:v>
                </c:pt>
                <c:pt idx="279">
                  <c:v>4.2904594411483901</c:v>
                </c:pt>
                <c:pt idx="280">
                  <c:v>4.2904594411483901</c:v>
                </c:pt>
                <c:pt idx="281">
                  <c:v>4.3040650932041702</c:v>
                </c:pt>
                <c:pt idx="282">
                  <c:v>4.3040650932041702</c:v>
                </c:pt>
                <c:pt idx="283">
                  <c:v>4.3174881135363101</c:v>
                </c:pt>
                <c:pt idx="284">
                  <c:v>4.3174881135363101</c:v>
                </c:pt>
                <c:pt idx="285">
                  <c:v>4.3307333402863302</c:v>
                </c:pt>
                <c:pt idx="286">
                  <c:v>4.3307333402863302</c:v>
                </c:pt>
                <c:pt idx="287">
                  <c:v>4.3307333402863302</c:v>
                </c:pt>
                <c:pt idx="288">
                  <c:v>4.3307333402863302</c:v>
                </c:pt>
                <c:pt idx="289">
                  <c:v>4.3438054218536797</c:v>
                </c:pt>
                <c:pt idx="290">
                  <c:v>4.3438054218536797</c:v>
                </c:pt>
                <c:pt idx="291">
                  <c:v>4.3694478524670197</c:v>
                </c:pt>
                <c:pt idx="292">
                  <c:v>4.3694478524670197</c:v>
                </c:pt>
                <c:pt idx="293">
                  <c:v>4.3694478524670197</c:v>
                </c:pt>
                <c:pt idx="294">
                  <c:v>4.3694478524670197</c:v>
                </c:pt>
                <c:pt idx="295">
                  <c:v>4.3820266346738803</c:v>
                </c:pt>
                <c:pt idx="296">
                  <c:v>4.3820266346738803</c:v>
                </c:pt>
                <c:pt idx="297">
                  <c:v>4.3820266346738803</c:v>
                </c:pt>
                <c:pt idx="298">
                  <c:v>4.3820266346738803</c:v>
                </c:pt>
                <c:pt idx="299">
                  <c:v>4.3820266346738803</c:v>
                </c:pt>
                <c:pt idx="300">
                  <c:v>4.3944491546724302</c:v>
                </c:pt>
                <c:pt idx="301">
                  <c:v>4.4067192472642498</c:v>
                </c:pt>
                <c:pt idx="302">
                  <c:v>4.4067192472642498</c:v>
                </c:pt>
                <c:pt idx="303">
                  <c:v>4.4067192472642498</c:v>
                </c:pt>
                <c:pt idx="304">
                  <c:v>4.4188406077965903</c:v>
                </c:pt>
                <c:pt idx="305">
                  <c:v>4.4188406077965903</c:v>
                </c:pt>
                <c:pt idx="306">
                  <c:v>4.4308167988433098</c:v>
                </c:pt>
                <c:pt idx="307">
                  <c:v>4.4426512564903096</c:v>
                </c:pt>
                <c:pt idx="308">
                  <c:v>4.4543472962535002</c:v>
                </c:pt>
                <c:pt idx="309">
                  <c:v>4.4543472962535002</c:v>
                </c:pt>
                <c:pt idx="310">
                  <c:v>4.4543472962535002</c:v>
                </c:pt>
                <c:pt idx="311">
                  <c:v>4.4659081186545802</c:v>
                </c:pt>
                <c:pt idx="312">
                  <c:v>4.4659081186545802</c:v>
                </c:pt>
                <c:pt idx="313">
                  <c:v>4.4773368144781998</c:v>
                </c:pt>
                <c:pt idx="314">
                  <c:v>4.4773368144781998</c:v>
                </c:pt>
                <c:pt idx="315">
                  <c:v>4.4886363697321396</c:v>
                </c:pt>
                <c:pt idx="316">
                  <c:v>4.4886363697321396</c:v>
                </c:pt>
                <c:pt idx="317">
                  <c:v>4.4886363697321396</c:v>
                </c:pt>
                <c:pt idx="318">
                  <c:v>4.4886363697321396</c:v>
                </c:pt>
                <c:pt idx="319">
                  <c:v>4.4886363697321396</c:v>
                </c:pt>
                <c:pt idx="320">
                  <c:v>4.4886363697321396</c:v>
                </c:pt>
                <c:pt idx="321">
                  <c:v>4.4998096703302597</c:v>
                </c:pt>
                <c:pt idx="322">
                  <c:v>4.5108595065168497</c:v>
                </c:pt>
                <c:pt idx="323">
                  <c:v>4.5217885770490396</c:v>
                </c:pt>
                <c:pt idx="324">
                  <c:v>4.5217885770490396</c:v>
                </c:pt>
                <c:pt idx="325">
                  <c:v>4.5217885770490396</c:v>
                </c:pt>
                <c:pt idx="326">
                  <c:v>4.5217885770490396</c:v>
                </c:pt>
                <c:pt idx="327">
                  <c:v>4.5325994931532501</c:v>
                </c:pt>
                <c:pt idx="328">
                  <c:v>4.5325994931532501</c:v>
                </c:pt>
                <c:pt idx="329">
                  <c:v>4.5325994931532501</c:v>
                </c:pt>
                <c:pt idx="330">
                  <c:v>4.5432947822700003</c:v>
                </c:pt>
                <c:pt idx="331">
                  <c:v>4.5432947822700003</c:v>
                </c:pt>
                <c:pt idx="332">
                  <c:v>4.5432947822700003</c:v>
                </c:pt>
                <c:pt idx="333">
                  <c:v>4.5538768916005399</c:v>
                </c:pt>
                <c:pt idx="334">
                  <c:v>4.5538768916005399</c:v>
                </c:pt>
                <c:pt idx="335">
                  <c:v>4.5643481914678299</c:v>
                </c:pt>
                <c:pt idx="336">
                  <c:v>4.5643481914678299</c:v>
                </c:pt>
                <c:pt idx="337">
                  <c:v>4.5747109785033802</c:v>
                </c:pt>
                <c:pt idx="338">
                  <c:v>4.5747109785033802</c:v>
                </c:pt>
                <c:pt idx="339">
                  <c:v>4.5849674786705696</c:v>
                </c:pt>
                <c:pt idx="340">
                  <c:v>4.60517018598809</c:v>
                </c:pt>
                <c:pt idx="341">
                  <c:v>4.60517018598809</c:v>
                </c:pt>
                <c:pt idx="342">
                  <c:v>4.60517018598809</c:v>
                </c:pt>
                <c:pt idx="343">
                  <c:v>4.60517018598809</c:v>
                </c:pt>
                <c:pt idx="344">
                  <c:v>4.60517018598809</c:v>
                </c:pt>
                <c:pt idx="345">
                  <c:v>4.6151205168412597</c:v>
                </c:pt>
                <c:pt idx="346">
                  <c:v>4.6249728132842698</c:v>
                </c:pt>
                <c:pt idx="347">
                  <c:v>4.6249728132842698</c:v>
                </c:pt>
                <c:pt idx="348">
                  <c:v>4.6249728132842698</c:v>
                </c:pt>
                <c:pt idx="349">
                  <c:v>4.6249728132842698</c:v>
                </c:pt>
                <c:pt idx="350">
                  <c:v>4.6347289882296296</c:v>
                </c:pt>
                <c:pt idx="351">
                  <c:v>4.6347289882296296</c:v>
                </c:pt>
                <c:pt idx="352">
                  <c:v>4.6347289882296296</c:v>
                </c:pt>
                <c:pt idx="353">
                  <c:v>4.6347289882296296</c:v>
                </c:pt>
                <c:pt idx="354">
                  <c:v>4.6443908991413698</c:v>
                </c:pt>
                <c:pt idx="355">
                  <c:v>4.6443908991413698</c:v>
                </c:pt>
                <c:pt idx="356">
                  <c:v>4.6443908991413698</c:v>
                </c:pt>
                <c:pt idx="357">
                  <c:v>4.6539603501575204</c:v>
                </c:pt>
                <c:pt idx="358">
                  <c:v>4.6539603501575204</c:v>
                </c:pt>
                <c:pt idx="359">
                  <c:v>4.6539603501575204</c:v>
                </c:pt>
                <c:pt idx="360">
                  <c:v>4.6539603501575204</c:v>
                </c:pt>
                <c:pt idx="361">
                  <c:v>4.6634390941120598</c:v>
                </c:pt>
                <c:pt idx="362">
                  <c:v>4.6634390941120598</c:v>
                </c:pt>
                <c:pt idx="363">
                  <c:v>4.6634390941120598</c:v>
                </c:pt>
                <c:pt idx="364">
                  <c:v>4.6728288344618996</c:v>
                </c:pt>
                <c:pt idx="365">
                  <c:v>4.6728288344618996</c:v>
                </c:pt>
                <c:pt idx="366">
                  <c:v>4.6728288344618996</c:v>
                </c:pt>
                <c:pt idx="367">
                  <c:v>4.6821312271242199</c:v>
                </c:pt>
                <c:pt idx="368">
                  <c:v>4.6821312271242199</c:v>
                </c:pt>
                <c:pt idx="369">
                  <c:v>4.6913478822291399</c:v>
                </c:pt>
                <c:pt idx="370">
                  <c:v>4.6913478822291399</c:v>
                </c:pt>
                <c:pt idx="371">
                  <c:v>4.6913478822291399</c:v>
                </c:pt>
                <c:pt idx="372">
                  <c:v>4.7004803657924104</c:v>
                </c:pt>
                <c:pt idx="373">
                  <c:v>4.7004803657924104</c:v>
                </c:pt>
                <c:pt idx="374">
                  <c:v>4.7004803657924104</c:v>
                </c:pt>
                <c:pt idx="375">
                  <c:v>4.7004803657924104</c:v>
                </c:pt>
                <c:pt idx="376">
                  <c:v>4.7004803657924104</c:v>
                </c:pt>
                <c:pt idx="377">
                  <c:v>4.7095302013123304</c:v>
                </c:pt>
                <c:pt idx="378">
                  <c:v>4.7184988712950897</c:v>
                </c:pt>
                <c:pt idx="379">
                  <c:v>4.7361984483944903</c:v>
                </c:pt>
                <c:pt idx="380">
                  <c:v>4.7361984483944903</c:v>
                </c:pt>
                <c:pt idx="381">
                  <c:v>4.7361984483944903</c:v>
                </c:pt>
                <c:pt idx="382">
                  <c:v>4.7361984483944903</c:v>
                </c:pt>
                <c:pt idx="383">
                  <c:v>4.7449321283632502</c:v>
                </c:pt>
                <c:pt idx="384">
                  <c:v>4.7449321283632502</c:v>
                </c:pt>
                <c:pt idx="385">
                  <c:v>4.7535901911063601</c:v>
                </c:pt>
                <c:pt idx="386">
                  <c:v>4.7621739347977501</c:v>
                </c:pt>
                <c:pt idx="387">
                  <c:v>4.7621739347977501</c:v>
                </c:pt>
                <c:pt idx="388">
                  <c:v>4.7706846244656598</c:v>
                </c:pt>
                <c:pt idx="389">
                  <c:v>4.7706846244656598</c:v>
                </c:pt>
                <c:pt idx="390">
                  <c:v>4.7791234931115296</c:v>
                </c:pt>
                <c:pt idx="391">
                  <c:v>4.7791234931115296</c:v>
                </c:pt>
                <c:pt idx="392">
                  <c:v>4.7791234931115296</c:v>
                </c:pt>
                <c:pt idx="393">
                  <c:v>4.7874917427820396</c:v>
                </c:pt>
                <c:pt idx="394">
                  <c:v>4.7874917427820396</c:v>
                </c:pt>
                <c:pt idx="395">
                  <c:v>4.7957905455967396</c:v>
                </c:pt>
                <c:pt idx="396">
                  <c:v>4.8040210447332496</c:v>
                </c:pt>
                <c:pt idx="397">
                  <c:v>4.8040210447332496</c:v>
                </c:pt>
                <c:pt idx="398">
                  <c:v>4.8040210447332496</c:v>
                </c:pt>
                <c:pt idx="399">
                  <c:v>4.82028156560503</c:v>
                </c:pt>
                <c:pt idx="400">
                  <c:v>4.8283137373022997</c:v>
                </c:pt>
                <c:pt idx="401">
                  <c:v>4.83628190695147</c:v>
                </c:pt>
                <c:pt idx="402">
                  <c:v>4.83628190695147</c:v>
                </c:pt>
                <c:pt idx="403">
                  <c:v>4.8441870864585903</c:v>
                </c:pt>
                <c:pt idx="404">
                  <c:v>4.8441870864585903</c:v>
                </c:pt>
                <c:pt idx="405">
                  <c:v>4.8598124043616702</c:v>
                </c:pt>
                <c:pt idx="406">
                  <c:v>4.8598124043616702</c:v>
                </c:pt>
                <c:pt idx="407">
                  <c:v>4.8675344504555804</c:v>
                </c:pt>
                <c:pt idx="408">
                  <c:v>4.8751973232011503</c:v>
                </c:pt>
                <c:pt idx="409">
                  <c:v>4.8751973232011503</c:v>
                </c:pt>
                <c:pt idx="410">
                  <c:v>4.8903491282217502</c:v>
                </c:pt>
                <c:pt idx="411">
                  <c:v>4.8978397999509102</c:v>
                </c:pt>
                <c:pt idx="412">
                  <c:v>4.9052747784384296</c:v>
                </c:pt>
                <c:pt idx="413">
                  <c:v>4.9126548857360497</c:v>
                </c:pt>
                <c:pt idx="414">
                  <c:v>4.9272536851571997</c:v>
                </c:pt>
                <c:pt idx="415">
                  <c:v>4.9272536851571997</c:v>
                </c:pt>
                <c:pt idx="416">
                  <c:v>4.9344739331306897</c:v>
                </c:pt>
                <c:pt idx="417">
                  <c:v>4.9487598903781604</c:v>
                </c:pt>
                <c:pt idx="418">
                  <c:v>4.95582705760126</c:v>
                </c:pt>
                <c:pt idx="419">
                  <c:v>4.95582705760126</c:v>
                </c:pt>
                <c:pt idx="420">
                  <c:v>4.9767337424205698</c:v>
                </c:pt>
                <c:pt idx="421">
                  <c:v>4.9767337424205698</c:v>
                </c:pt>
                <c:pt idx="422">
                  <c:v>4.9767337424205698</c:v>
                </c:pt>
                <c:pt idx="423">
                  <c:v>4.9836066217083301</c:v>
                </c:pt>
                <c:pt idx="424">
                  <c:v>4.9836066217083301</c:v>
                </c:pt>
                <c:pt idx="425">
                  <c:v>4.9972122737641103</c:v>
                </c:pt>
                <c:pt idx="426">
                  <c:v>4.9972122737641103</c:v>
                </c:pt>
                <c:pt idx="427">
                  <c:v>5.0039463059454503</c:v>
                </c:pt>
                <c:pt idx="428">
                  <c:v>5.0106352940962502</c:v>
                </c:pt>
                <c:pt idx="429">
                  <c:v>5.0106352940962502</c:v>
                </c:pt>
                <c:pt idx="430">
                  <c:v>5.0238805208462702</c:v>
                </c:pt>
                <c:pt idx="431">
                  <c:v>5.03043792139243</c:v>
                </c:pt>
                <c:pt idx="432">
                  <c:v>5.03043792139243</c:v>
                </c:pt>
                <c:pt idx="433">
                  <c:v>5.03043792139243</c:v>
                </c:pt>
                <c:pt idx="434">
                  <c:v>5.04985600724953</c:v>
                </c:pt>
                <c:pt idx="435">
                  <c:v>5.04985600724953</c:v>
                </c:pt>
                <c:pt idx="436">
                  <c:v>5.04985600724953</c:v>
                </c:pt>
                <c:pt idx="437">
                  <c:v>5.0562458053482997</c:v>
                </c:pt>
                <c:pt idx="438">
                  <c:v>5.0562458053482997</c:v>
                </c:pt>
                <c:pt idx="439">
                  <c:v>5.0625950330269598</c:v>
                </c:pt>
                <c:pt idx="440">
                  <c:v>5.0689042022202297</c:v>
                </c:pt>
                <c:pt idx="441">
                  <c:v>5.0751738152338204</c:v>
                </c:pt>
                <c:pt idx="442">
                  <c:v>5.0751738152338204</c:v>
                </c:pt>
                <c:pt idx="443">
                  <c:v>5.0751738152338204</c:v>
                </c:pt>
                <c:pt idx="444">
                  <c:v>5.0814043649844596</c:v>
                </c:pt>
                <c:pt idx="445">
                  <c:v>5.0814043649844596</c:v>
                </c:pt>
                <c:pt idx="446">
                  <c:v>5.0814043649844596</c:v>
                </c:pt>
                <c:pt idx="447">
                  <c:v>5.0875963352323801</c:v>
                </c:pt>
                <c:pt idx="448">
                  <c:v>5.0937502008067597</c:v>
                </c:pt>
                <c:pt idx="449">
                  <c:v>5.0937502008067597</c:v>
                </c:pt>
                <c:pt idx="450">
                  <c:v>5.0998664278241899</c:v>
                </c:pt>
                <c:pt idx="451">
                  <c:v>5.1059454739005803</c:v>
                </c:pt>
                <c:pt idx="452">
                  <c:v>5.1059454739005803</c:v>
                </c:pt>
                <c:pt idx="453">
                  <c:v>5.1059454739005803</c:v>
                </c:pt>
                <c:pt idx="454">
                  <c:v>5.1059454739005803</c:v>
                </c:pt>
                <c:pt idx="455">
                  <c:v>5.1059454739005803</c:v>
                </c:pt>
                <c:pt idx="456">
                  <c:v>5.1119877883565401</c:v>
                </c:pt>
                <c:pt idx="457">
                  <c:v>5.1119877883565401</c:v>
                </c:pt>
                <c:pt idx="458">
                  <c:v>5.1119877883565401</c:v>
                </c:pt>
                <c:pt idx="459">
                  <c:v>5.1179938124167501</c:v>
                </c:pt>
                <c:pt idx="460">
                  <c:v>5.1239639794032499</c:v>
                </c:pt>
                <c:pt idx="461">
                  <c:v>5.1298987149230699</c:v>
                </c:pt>
                <c:pt idx="462">
                  <c:v>5.1298987149230699</c:v>
                </c:pt>
                <c:pt idx="463">
                  <c:v>5.1357984370502603</c:v>
                </c:pt>
                <c:pt idx="464">
                  <c:v>5.1416635565026603</c:v>
                </c:pt>
                <c:pt idx="465">
                  <c:v>5.1474944768134501</c:v>
                </c:pt>
                <c:pt idx="466">
                  <c:v>5.1532915944977704</c:v>
                </c:pt>
                <c:pt idx="467">
                  <c:v>5.1532915944977704</c:v>
                </c:pt>
                <c:pt idx="468">
                  <c:v>5.16478597392351</c:v>
                </c:pt>
                <c:pt idx="469">
                  <c:v>5.16478597392351</c:v>
                </c:pt>
                <c:pt idx="470">
                  <c:v>5.1704839950381496</c:v>
                </c:pt>
                <c:pt idx="471">
                  <c:v>5.1704839950381496</c:v>
                </c:pt>
                <c:pt idx="472">
                  <c:v>5.1761497325738199</c:v>
                </c:pt>
                <c:pt idx="473">
                  <c:v>5.1817835502920797</c:v>
                </c:pt>
                <c:pt idx="474">
                  <c:v>5.1817835502920797</c:v>
                </c:pt>
                <c:pt idx="475">
                  <c:v>5.1873858058407496</c:v>
                </c:pt>
                <c:pt idx="476">
                  <c:v>5.1873858058407496</c:v>
                </c:pt>
                <c:pt idx="477">
                  <c:v>5.1929568508902104</c:v>
                </c:pt>
                <c:pt idx="478">
                  <c:v>5.1929568508902104</c:v>
                </c:pt>
                <c:pt idx="479">
                  <c:v>5.1929568508902104</c:v>
                </c:pt>
                <c:pt idx="480">
                  <c:v>5.2040066870767898</c:v>
                </c:pt>
                <c:pt idx="481">
                  <c:v>5.2094861528414196</c:v>
                </c:pt>
                <c:pt idx="482">
                  <c:v>5.2094861528414196</c:v>
                </c:pt>
                <c:pt idx="483">
                  <c:v>5.2094861528414196</c:v>
                </c:pt>
                <c:pt idx="484">
                  <c:v>5.2094861528414196</c:v>
                </c:pt>
                <c:pt idx="485">
                  <c:v>5.2094861528414196</c:v>
                </c:pt>
                <c:pt idx="486">
                  <c:v>5.2094861528414196</c:v>
                </c:pt>
                <c:pt idx="487">
                  <c:v>5.2149357576089796</c:v>
                </c:pt>
                <c:pt idx="488">
                  <c:v>5.2149357576089796</c:v>
                </c:pt>
                <c:pt idx="489">
                  <c:v>5.22035582507832</c:v>
                </c:pt>
                <c:pt idx="490">
                  <c:v>5.22035582507832</c:v>
                </c:pt>
                <c:pt idx="491">
                  <c:v>5.2257466737131999</c:v>
                </c:pt>
                <c:pt idx="492">
                  <c:v>5.2257466737131999</c:v>
                </c:pt>
                <c:pt idx="493">
                  <c:v>5.2257466737131999</c:v>
                </c:pt>
                <c:pt idx="494">
                  <c:v>5.2311086168545797</c:v>
                </c:pt>
                <c:pt idx="495">
                  <c:v>5.2364419628299403</c:v>
                </c:pt>
                <c:pt idx="496">
                  <c:v>5.2417470150596399</c:v>
                </c:pt>
                <c:pt idx="497">
                  <c:v>5.2417470150596399</c:v>
                </c:pt>
                <c:pt idx="498">
                  <c:v>5.2417470150596399</c:v>
                </c:pt>
                <c:pt idx="499">
                  <c:v>5.2574953720277797</c:v>
                </c:pt>
                <c:pt idx="500">
                  <c:v>5.2626901889048803</c:v>
                </c:pt>
                <c:pt idx="501">
                  <c:v>5.2678581590633202</c:v>
                </c:pt>
                <c:pt idx="502">
                  <c:v>5.2678581590633202</c:v>
                </c:pt>
                <c:pt idx="503">
                  <c:v>5.2729995585637397</c:v>
                </c:pt>
                <c:pt idx="504">
                  <c:v>5.2832037287379796</c:v>
                </c:pt>
                <c:pt idx="505">
                  <c:v>5.2882670306945299</c:v>
                </c:pt>
                <c:pt idx="506">
                  <c:v>5.2983173665480301</c:v>
                </c:pt>
                <c:pt idx="507">
                  <c:v>5.3033049080590704</c:v>
                </c:pt>
                <c:pt idx="508">
                  <c:v>5.3033049080590704</c:v>
                </c:pt>
                <c:pt idx="509">
                  <c:v>5.3033049080590704</c:v>
                </c:pt>
                <c:pt idx="510">
                  <c:v>5.3082676974011997</c:v>
                </c:pt>
                <c:pt idx="511">
                  <c:v>5.3082676974011997</c:v>
                </c:pt>
                <c:pt idx="512">
                  <c:v>5.3082676974011997</c:v>
                </c:pt>
                <c:pt idx="513">
                  <c:v>5.31320597904178</c:v>
                </c:pt>
                <c:pt idx="514">
                  <c:v>5.3181199938442099</c:v>
                </c:pt>
                <c:pt idx="515">
                  <c:v>5.3327187932653599</c:v>
                </c:pt>
                <c:pt idx="516">
                  <c:v>5.3327187932653599</c:v>
                </c:pt>
                <c:pt idx="517">
                  <c:v>5.3327187932653599</c:v>
                </c:pt>
                <c:pt idx="518">
                  <c:v>5.3327187932653599</c:v>
                </c:pt>
                <c:pt idx="519">
                  <c:v>5.3375380797013099</c:v>
                </c:pt>
                <c:pt idx="520">
                  <c:v>5.3375380797013099</c:v>
                </c:pt>
                <c:pt idx="521">
                  <c:v>5.3375380797013099</c:v>
                </c:pt>
                <c:pt idx="522">
                  <c:v>5.3518581334760604</c:v>
                </c:pt>
                <c:pt idx="523">
                  <c:v>5.3565862746720097</c:v>
                </c:pt>
                <c:pt idx="524">
                  <c:v>5.3798973535404597</c:v>
                </c:pt>
                <c:pt idx="525">
                  <c:v>5.3890717298165001</c:v>
                </c:pt>
                <c:pt idx="526">
                  <c:v>5.40717177146011</c:v>
                </c:pt>
                <c:pt idx="527">
                  <c:v>5.4161004022044201</c:v>
                </c:pt>
                <c:pt idx="528">
                  <c:v>5.4161004022044201</c:v>
                </c:pt>
                <c:pt idx="529">
                  <c:v>5.4293456289544402</c:v>
                </c:pt>
                <c:pt idx="530">
                  <c:v>5.4380793089231902</c:v>
                </c:pt>
                <c:pt idx="531">
                  <c:v>5.4424177105217897</c:v>
                </c:pt>
                <c:pt idx="532">
                  <c:v>5.4424177105217897</c:v>
                </c:pt>
                <c:pt idx="533">
                  <c:v>5.4467373716663099</c:v>
                </c:pt>
                <c:pt idx="534">
                  <c:v>5.4595855141441501</c:v>
                </c:pt>
                <c:pt idx="535">
                  <c:v>5.4595855141441501</c:v>
                </c:pt>
                <c:pt idx="536">
                  <c:v>5.4722706736714697</c:v>
                </c:pt>
                <c:pt idx="537">
                  <c:v>5.4722706736714697</c:v>
                </c:pt>
                <c:pt idx="538">
                  <c:v>5.4847969334906503</c:v>
                </c:pt>
                <c:pt idx="539">
                  <c:v>5.4930614433405403</c:v>
                </c:pt>
                <c:pt idx="540">
                  <c:v>5.4971682252932004</c:v>
                </c:pt>
                <c:pt idx="541">
                  <c:v>5.4971682252932004</c:v>
                </c:pt>
                <c:pt idx="542">
                  <c:v>5.5012582105447203</c:v>
                </c:pt>
                <c:pt idx="543">
                  <c:v>5.5012582105447203</c:v>
                </c:pt>
                <c:pt idx="544">
                  <c:v>5.5093883366279703</c:v>
                </c:pt>
                <c:pt idx="545">
                  <c:v>5.5093883366279703</c:v>
                </c:pt>
                <c:pt idx="546">
                  <c:v>5.5093883366279703</c:v>
                </c:pt>
                <c:pt idx="547">
                  <c:v>5.5134287461649798</c:v>
                </c:pt>
                <c:pt idx="548">
                  <c:v>5.5134287461649798</c:v>
                </c:pt>
                <c:pt idx="549">
                  <c:v>5.5174528964647003</c:v>
                </c:pt>
                <c:pt idx="550">
                  <c:v>5.5254529391317799</c:v>
                </c:pt>
                <c:pt idx="551">
                  <c:v>5.5254529391317799</c:v>
                </c:pt>
                <c:pt idx="552">
                  <c:v>5.5333894887275203</c:v>
                </c:pt>
                <c:pt idx="553">
                  <c:v>5.5412635451584196</c:v>
                </c:pt>
                <c:pt idx="554">
                  <c:v>5.5412635451584196</c:v>
                </c:pt>
                <c:pt idx="555">
                  <c:v>5.5451774444795596</c:v>
                </c:pt>
                <c:pt idx="556">
                  <c:v>5.5529595849216102</c:v>
                </c:pt>
                <c:pt idx="557">
                  <c:v>5.5721540321777603</c:v>
                </c:pt>
                <c:pt idx="558">
                  <c:v>5.5797298259862202</c:v>
                </c:pt>
                <c:pt idx="559">
                  <c:v>5.5834963087816902</c:v>
                </c:pt>
                <c:pt idx="560">
                  <c:v>5.5834963087816902</c:v>
                </c:pt>
                <c:pt idx="561">
                  <c:v>5.5947113796018302</c:v>
                </c:pt>
                <c:pt idx="562">
                  <c:v>5.5984219589983697</c:v>
                </c:pt>
                <c:pt idx="563">
                  <c:v>5.6058020662959898</c:v>
                </c:pt>
                <c:pt idx="564">
                  <c:v>5.6094717951849598</c:v>
                </c:pt>
                <c:pt idx="565">
                  <c:v>5.6094717951849598</c:v>
                </c:pt>
                <c:pt idx="566">
                  <c:v>5.6131281063880696</c:v>
                </c:pt>
                <c:pt idx="567">
                  <c:v>5.6240175061873297</c:v>
                </c:pt>
                <c:pt idx="568">
                  <c:v>5.6383546693337401</c:v>
                </c:pt>
                <c:pt idx="569">
                  <c:v>5.6489742381612</c:v>
                </c:pt>
                <c:pt idx="570">
                  <c:v>5.6559918108198497</c:v>
                </c:pt>
                <c:pt idx="571">
                  <c:v>5.6698809229805196</c:v>
                </c:pt>
                <c:pt idx="572">
                  <c:v>5.6733232671714902</c:v>
                </c:pt>
                <c:pt idx="573">
                  <c:v>5.6733232671714902</c:v>
                </c:pt>
                <c:pt idx="574">
                  <c:v>5.6733232671714902</c:v>
                </c:pt>
                <c:pt idx="575">
                  <c:v>5.67675380226828</c:v>
                </c:pt>
                <c:pt idx="576">
                  <c:v>5.6869753563398202</c:v>
                </c:pt>
                <c:pt idx="577">
                  <c:v>5.6903594543240601</c:v>
                </c:pt>
                <c:pt idx="578">
                  <c:v>5.6970934865054002</c:v>
                </c:pt>
                <c:pt idx="579">
                  <c:v>5.7004435733906798</c:v>
                </c:pt>
                <c:pt idx="580">
                  <c:v>5.7037824746562</c:v>
                </c:pt>
                <c:pt idx="581">
                  <c:v>5.7104270173748697</c:v>
                </c:pt>
                <c:pt idx="582">
                  <c:v>5.7137328055093599</c:v>
                </c:pt>
                <c:pt idx="583">
                  <c:v>5.7203117766074101</c:v>
                </c:pt>
                <c:pt idx="584">
                  <c:v>5.7203117766074101</c:v>
                </c:pt>
                <c:pt idx="585">
                  <c:v>5.7333412768977396</c:v>
                </c:pt>
                <c:pt idx="586">
                  <c:v>5.7333412768977396</c:v>
                </c:pt>
                <c:pt idx="587">
                  <c:v>5.7557422135869096</c:v>
                </c:pt>
                <c:pt idx="588">
                  <c:v>5.7620513827801698</c:v>
                </c:pt>
                <c:pt idx="589">
                  <c:v>5.7714411231300096</c:v>
                </c:pt>
                <c:pt idx="590">
                  <c:v>5.7776523232226502</c:v>
                </c:pt>
                <c:pt idx="591">
                  <c:v>5.7776523232226502</c:v>
                </c:pt>
                <c:pt idx="592">
                  <c:v>5.7838251823297302</c:v>
                </c:pt>
                <c:pt idx="593">
                  <c:v>5.7899601708972499</c:v>
                </c:pt>
                <c:pt idx="594">
                  <c:v>5.7990926544605204</c:v>
                </c:pt>
                <c:pt idx="595">
                  <c:v>5.8051349689164802</c:v>
                </c:pt>
                <c:pt idx="596">
                  <c:v>5.81413053182506</c:v>
                </c:pt>
                <c:pt idx="597">
                  <c:v>5.8200829303523598</c:v>
                </c:pt>
                <c:pt idx="598">
                  <c:v>5.8200829303523598</c:v>
                </c:pt>
                <c:pt idx="599">
                  <c:v>5.8200829303523598</c:v>
                </c:pt>
                <c:pt idx="600">
                  <c:v>5.8260001073804499</c:v>
                </c:pt>
                <c:pt idx="601">
                  <c:v>5.8260001073804499</c:v>
                </c:pt>
                <c:pt idx="602">
                  <c:v>5.8318824772835098</c:v>
                </c:pt>
                <c:pt idx="603">
                  <c:v>5.8435444170313602</c:v>
                </c:pt>
                <c:pt idx="604">
                  <c:v>5.8464387750577202</c:v>
                </c:pt>
                <c:pt idx="605">
                  <c:v>5.8493247799468504</c:v>
                </c:pt>
                <c:pt idx="606">
                  <c:v>5.8522024797744701</c:v>
                </c:pt>
                <c:pt idx="607">
                  <c:v>5.8607862234658601</c:v>
                </c:pt>
                <c:pt idx="608">
                  <c:v>5.8664680569332903</c:v>
                </c:pt>
                <c:pt idx="609">
                  <c:v>5.8692969131337698</c:v>
                </c:pt>
                <c:pt idx="610">
                  <c:v>5.91889385427314</c:v>
                </c:pt>
                <c:pt idx="611">
                  <c:v>5.9215784196438097</c:v>
                </c:pt>
                <c:pt idx="612">
                  <c:v>5.9242557974145296</c:v>
                </c:pt>
                <c:pt idx="613">
                  <c:v>5.9295891433898902</c:v>
                </c:pt>
                <c:pt idx="614">
                  <c:v>5.94542060860657</c:v>
                </c:pt>
                <c:pt idx="615">
                  <c:v>5.9558373694648301</c:v>
                </c:pt>
                <c:pt idx="616">
                  <c:v>5.9584246930297802</c:v>
                </c:pt>
                <c:pt idx="617">
                  <c:v>5.9839362806871899</c:v>
                </c:pt>
                <c:pt idx="618">
                  <c:v>5.9864520052844297</c:v>
                </c:pt>
                <c:pt idx="619">
                  <c:v>6.0063531596017299</c:v>
                </c:pt>
                <c:pt idx="620">
                  <c:v>6.0137151560428004</c:v>
                </c:pt>
                <c:pt idx="621">
                  <c:v>6.0354814325247501</c:v>
                </c:pt>
                <c:pt idx="622">
                  <c:v>6.0426328336823802</c:v>
                </c:pt>
                <c:pt idx="623">
                  <c:v>6.0473721790462696</c:v>
                </c:pt>
                <c:pt idx="624">
                  <c:v>6.0707377280024897</c:v>
                </c:pt>
                <c:pt idx="625">
                  <c:v>6.0935697700451303</c:v>
                </c:pt>
                <c:pt idx="626">
                  <c:v>6.0958245624322203</c:v>
                </c:pt>
                <c:pt idx="627">
                  <c:v>6.1025585946135603</c:v>
                </c:pt>
                <c:pt idx="628">
                  <c:v>6.1092475827643602</c:v>
                </c:pt>
                <c:pt idx="629">
                  <c:v>6.1114673395026697</c:v>
                </c:pt>
                <c:pt idx="630">
                  <c:v>6.1506027684462703</c:v>
                </c:pt>
                <c:pt idx="631">
                  <c:v>6.1548580940164097</c:v>
                </c:pt>
                <c:pt idx="632">
                  <c:v>6.1717005974109096</c:v>
                </c:pt>
                <c:pt idx="633">
                  <c:v>6.1758672701057602</c:v>
                </c:pt>
                <c:pt idx="634">
                  <c:v>6.2005091740426899</c:v>
                </c:pt>
                <c:pt idx="635">
                  <c:v>6.2045577625686903</c:v>
                </c:pt>
                <c:pt idx="636">
                  <c:v>6.2065759267249199</c:v>
                </c:pt>
                <c:pt idx="637">
                  <c:v>6.2166061010848601</c:v>
                </c:pt>
                <c:pt idx="638">
                  <c:v>6.21860011969172</c:v>
                </c:pt>
                <c:pt idx="639">
                  <c:v>6.2265366692874604</c:v>
                </c:pt>
                <c:pt idx="640">
                  <c:v>6.2304814475784802</c:v>
                </c:pt>
                <c:pt idx="641">
                  <c:v>6.2363695902037</c:v>
                </c:pt>
                <c:pt idx="642">
                  <c:v>6.2557500417533598</c:v>
                </c:pt>
                <c:pt idx="643">
                  <c:v>6.3062752869480097</c:v>
                </c:pt>
                <c:pt idx="644">
                  <c:v>6.3207682942505796</c:v>
                </c:pt>
                <c:pt idx="645">
                  <c:v>6.3261494731550902</c:v>
                </c:pt>
                <c:pt idx="646">
                  <c:v>6.3261494731550902</c:v>
                </c:pt>
                <c:pt idx="647">
                  <c:v>6.3279367837291902</c:v>
                </c:pt>
                <c:pt idx="648">
                  <c:v>6.3297209055226897</c:v>
                </c:pt>
                <c:pt idx="649">
                  <c:v>6.3403593037277499</c:v>
                </c:pt>
                <c:pt idx="650">
                  <c:v>6.3403593037277499</c:v>
                </c:pt>
                <c:pt idx="651">
                  <c:v>6.3526293963195597</c:v>
                </c:pt>
                <c:pt idx="652">
                  <c:v>6.3526293963195597</c:v>
                </c:pt>
                <c:pt idx="653">
                  <c:v>6.3733197895770104</c:v>
                </c:pt>
                <c:pt idx="654">
                  <c:v>6.3835066348840002</c:v>
                </c:pt>
                <c:pt idx="655">
                  <c:v>6.3851943989977196</c:v>
                </c:pt>
                <c:pt idx="656">
                  <c:v>6.3868793193626399</c:v>
                </c:pt>
                <c:pt idx="657">
                  <c:v>6.4150969591715903</c:v>
                </c:pt>
                <c:pt idx="658">
                  <c:v>6.4183649359362098</c:v>
                </c:pt>
                <c:pt idx="659">
                  <c:v>6.4345465187874504</c:v>
                </c:pt>
                <c:pt idx="660">
                  <c:v>6.4488893941468497</c:v>
                </c:pt>
                <c:pt idx="661">
                  <c:v>6.4707995037826</c:v>
                </c:pt>
                <c:pt idx="662">
                  <c:v>6.4707995037826</c:v>
                </c:pt>
                <c:pt idx="663">
                  <c:v>6.4754327167040904</c:v>
                </c:pt>
                <c:pt idx="664">
                  <c:v>6.4892049313253102</c:v>
                </c:pt>
                <c:pt idx="665">
                  <c:v>6.49828214947643</c:v>
                </c:pt>
                <c:pt idx="666">
                  <c:v>6.5072777123850098</c:v>
                </c:pt>
                <c:pt idx="667">
                  <c:v>6.5235623061495103</c:v>
                </c:pt>
                <c:pt idx="668">
                  <c:v>6.5235623061495103</c:v>
                </c:pt>
                <c:pt idx="669">
                  <c:v>6.5424719605068002</c:v>
                </c:pt>
                <c:pt idx="670">
                  <c:v>6.5680779114119696</c:v>
                </c:pt>
                <c:pt idx="671">
                  <c:v>6.5750758405996201</c:v>
                </c:pt>
                <c:pt idx="672">
                  <c:v>6.5778613577210399</c:v>
                </c:pt>
                <c:pt idx="673">
                  <c:v>6.5806391372849404</c:v>
                </c:pt>
                <c:pt idx="674">
                  <c:v>6.5820251388928197</c:v>
                </c:pt>
                <c:pt idx="675">
                  <c:v>6.5930445341424297</c:v>
                </c:pt>
                <c:pt idx="676">
                  <c:v>6.6093492431673804</c:v>
                </c:pt>
                <c:pt idx="677">
                  <c:v>6.6187389835172104</c:v>
                </c:pt>
                <c:pt idx="678">
                  <c:v>6.6424868013672498</c:v>
                </c:pt>
                <c:pt idx="679">
                  <c:v>6.6424868013672498</c:v>
                </c:pt>
                <c:pt idx="680">
                  <c:v>6.6515718735897202</c:v>
                </c:pt>
                <c:pt idx="681">
                  <c:v>6.7129562006770698</c:v>
                </c:pt>
                <c:pt idx="682">
                  <c:v>6.7322107064671997</c:v>
                </c:pt>
                <c:pt idx="683">
                  <c:v>6.7776465936351098</c:v>
                </c:pt>
                <c:pt idx="684">
                  <c:v>6.7878449823095703</c:v>
                </c:pt>
                <c:pt idx="685">
                  <c:v>6.7912214627261802</c:v>
                </c:pt>
                <c:pt idx="686">
                  <c:v>6.8057225534169801</c:v>
                </c:pt>
                <c:pt idx="687">
                  <c:v>6.8068293603921699</c:v>
                </c:pt>
                <c:pt idx="688">
                  <c:v>6.8254600362552997</c:v>
                </c:pt>
                <c:pt idx="689">
                  <c:v>6.9117473002516698</c:v>
                </c:pt>
                <c:pt idx="690">
                  <c:v>6.9236286281384203</c:v>
                </c:pt>
                <c:pt idx="691">
                  <c:v>6.9265770332227197</c:v>
                </c:pt>
                <c:pt idx="692">
                  <c:v>6.9295167707636498</c:v>
                </c:pt>
                <c:pt idx="693">
                  <c:v>6.9450510637258303</c:v>
                </c:pt>
                <c:pt idx="694">
                  <c:v>6.9469759921354104</c:v>
                </c:pt>
                <c:pt idx="695">
                  <c:v>6.9469759921354104</c:v>
                </c:pt>
                <c:pt idx="696">
                  <c:v>6.9565454431515601</c:v>
                </c:pt>
                <c:pt idx="697">
                  <c:v>6.9574973708769496</c:v>
                </c:pt>
                <c:pt idx="698">
                  <c:v>6.9622434642661997</c:v>
                </c:pt>
                <c:pt idx="699">
                  <c:v>7.0130157896396303</c:v>
                </c:pt>
                <c:pt idx="700">
                  <c:v>7.02197642307216</c:v>
                </c:pt>
                <c:pt idx="701">
                  <c:v>7.03702761468627</c:v>
                </c:pt>
                <c:pt idx="702">
                  <c:v>7.0405363902159497</c:v>
                </c:pt>
                <c:pt idx="703">
                  <c:v>7.0817085861055702</c:v>
                </c:pt>
                <c:pt idx="704">
                  <c:v>7.1364832085902403</c:v>
                </c:pt>
                <c:pt idx="705">
                  <c:v>7.1739583197567898</c:v>
                </c:pt>
                <c:pt idx="706">
                  <c:v>7.1853870155804103</c:v>
                </c:pt>
                <c:pt idx="707">
                  <c:v>7.1936858183951102</c:v>
                </c:pt>
                <c:pt idx="708">
                  <c:v>7.2130316598348596</c:v>
                </c:pt>
                <c:pt idx="709">
                  <c:v>7.2137683081186399</c:v>
                </c:pt>
                <c:pt idx="710">
                  <c:v>7.3388881338388696</c:v>
                </c:pt>
                <c:pt idx="711">
                  <c:v>7.3479438231486798</c:v>
                </c:pt>
                <c:pt idx="712">
                  <c:v>7.3981740929704598</c:v>
                </c:pt>
                <c:pt idx="713">
                  <c:v>7.4253578870271504</c:v>
                </c:pt>
                <c:pt idx="714">
                  <c:v>7.4860526178631401</c:v>
                </c:pt>
                <c:pt idx="715">
                  <c:v>7.5600804650218203</c:v>
                </c:pt>
                <c:pt idx="716">
                  <c:v>7.6197242137826704</c:v>
                </c:pt>
                <c:pt idx="717">
                  <c:v>7.6299757070277803</c:v>
                </c:pt>
                <c:pt idx="718">
                  <c:v>7.6439619490025201</c:v>
                </c:pt>
                <c:pt idx="719">
                  <c:v>7.6577552711348602</c:v>
                </c:pt>
                <c:pt idx="720">
                  <c:v>7.7510451179717998</c:v>
                </c:pt>
                <c:pt idx="721">
                  <c:v>7.7744355103029497</c:v>
                </c:pt>
                <c:pt idx="722">
                  <c:v>7.9665866976383999</c:v>
                </c:pt>
                <c:pt idx="723">
                  <c:v>8.1461295100253999</c:v>
                </c:pt>
                <c:pt idx="724">
                  <c:v>8.1496017357361499</c:v>
                </c:pt>
                <c:pt idx="725">
                  <c:v>8.2212100939250696</c:v>
                </c:pt>
                <c:pt idx="726">
                  <c:v>8.60666819784384</c:v>
                </c:pt>
                <c:pt idx="727">
                  <c:v>8.70184536354847</c:v>
                </c:pt>
                <c:pt idx="728">
                  <c:v>8.7511579813620308</c:v>
                </c:pt>
                <c:pt idx="729">
                  <c:v>8.8515202716910597</c:v>
                </c:pt>
                <c:pt idx="730">
                  <c:v>8.8688354928268893</c:v>
                </c:pt>
                <c:pt idx="731">
                  <c:v>8.8982289856012198</c:v>
                </c:pt>
                <c:pt idx="732">
                  <c:v>11.6198227991173</c:v>
                </c:pt>
              </c:numCache>
            </c:numRef>
          </c:xVal>
          <c:yVal>
            <c:numRef>
              <c:f>[data.csv]分组数据3!$K$1228:$K$1960</c:f>
              <c:numCache>
                <c:formatCode>0.000_ </c:formatCode>
                <c:ptCount val="733"/>
                <c:pt idx="0">
                  <c:v>7.5781454724194601</c:v>
                </c:pt>
                <c:pt idx="1">
                  <c:v>5.42053499927228</c:v>
                </c:pt>
                <c:pt idx="2">
                  <c:v>5.8833223884882697</c:v>
                </c:pt>
                <c:pt idx="3">
                  <c:v>5.5803585591097304</c:v>
                </c:pt>
                <c:pt idx="4">
                  <c:v>5.0369526024136198</c:v>
                </c:pt>
                <c:pt idx="5">
                  <c:v>4.9972122737641103</c:v>
                </c:pt>
                <c:pt idx="6">
                  <c:v>7.5073241125825101</c:v>
                </c:pt>
                <c:pt idx="7">
                  <c:v>3.93182563272432</c:v>
                </c:pt>
                <c:pt idx="8">
                  <c:v>4.5747109785033802</c:v>
                </c:pt>
                <c:pt idx="9">
                  <c:v>6.3315018498936899</c:v>
                </c:pt>
                <c:pt idx="10">
                  <c:v>5.6733232671714902</c:v>
                </c:pt>
                <c:pt idx="11">
                  <c:v>7.4460014983241196</c:v>
                </c:pt>
                <c:pt idx="12">
                  <c:v>7.1762545320171398</c:v>
                </c:pt>
                <c:pt idx="13">
                  <c:v>8.7876782390394901</c:v>
                </c:pt>
                <c:pt idx="14">
                  <c:v>6.2728770065461603</c:v>
                </c:pt>
                <c:pt idx="15">
                  <c:v>6.3535000972888103</c:v>
                </c:pt>
                <c:pt idx="16">
                  <c:v>8.0562908764168402</c:v>
                </c:pt>
                <c:pt idx="17">
                  <c:v>5.0689042022202297</c:v>
                </c:pt>
                <c:pt idx="18">
                  <c:v>5.6801726090170597</c:v>
                </c:pt>
                <c:pt idx="19">
                  <c:v>4.8978397999509102</c:v>
                </c:pt>
                <c:pt idx="20">
                  <c:v>6.2285110035911799</c:v>
                </c:pt>
                <c:pt idx="21">
                  <c:v>8.3530258452023194</c:v>
                </c:pt>
                <c:pt idx="22">
                  <c:v>4.4773368144781998</c:v>
                </c:pt>
                <c:pt idx="23">
                  <c:v>5.1199878310236198</c:v>
                </c:pt>
                <c:pt idx="24">
                  <c:v>4.9698132995759998</c:v>
                </c:pt>
                <c:pt idx="25">
                  <c:v>4.6728288344618996</c:v>
                </c:pt>
                <c:pt idx="26">
                  <c:v>4.8283137373022997</c:v>
                </c:pt>
                <c:pt idx="27">
                  <c:v>8.1799006184111196</c:v>
                </c:pt>
                <c:pt idx="28">
                  <c:v>4.9126548857360497</c:v>
                </c:pt>
                <c:pt idx="29">
                  <c:v>4.5951198501345898</c:v>
                </c:pt>
                <c:pt idx="30">
                  <c:v>6.0378709199221303</c:v>
                </c:pt>
                <c:pt idx="31">
                  <c:v>6.1543271675372599</c:v>
                </c:pt>
                <c:pt idx="32">
                  <c:v>4.7791234931115296</c:v>
                </c:pt>
                <c:pt idx="33">
                  <c:v>5.1984970312658199</c:v>
                </c:pt>
                <c:pt idx="34">
                  <c:v>8.94780609305705</c:v>
                </c:pt>
                <c:pt idx="35">
                  <c:v>9.2562693038645794</c:v>
                </c:pt>
                <c:pt idx="36">
                  <c:v>4.8675344504555804</c:v>
                </c:pt>
                <c:pt idx="37">
                  <c:v>3.0910424533583098</c:v>
                </c:pt>
                <c:pt idx="38">
                  <c:v>4.2046926193909604</c:v>
                </c:pt>
                <c:pt idx="39">
                  <c:v>6.0124919143000497</c:v>
                </c:pt>
                <c:pt idx="40">
                  <c:v>3.7135720667043</c:v>
                </c:pt>
                <c:pt idx="41">
                  <c:v>6.47697236288968</c:v>
                </c:pt>
                <c:pt idx="42">
                  <c:v>4.7874917427820396</c:v>
                </c:pt>
                <c:pt idx="43">
                  <c:v>3.4657359027997199</c:v>
                </c:pt>
                <c:pt idx="44">
                  <c:v>4.8675344504555804</c:v>
                </c:pt>
                <c:pt idx="45">
                  <c:v>5.2626901889048803</c:v>
                </c:pt>
                <c:pt idx="46">
                  <c:v>5.92633325772543</c:v>
                </c:pt>
                <c:pt idx="47">
                  <c:v>6.6437897331476696</c:v>
                </c:pt>
                <c:pt idx="48">
                  <c:v>8.2154121945849496</c:v>
                </c:pt>
                <c:pt idx="49">
                  <c:v>4.9308703256273896</c:v>
                </c:pt>
                <c:pt idx="50">
                  <c:v>11.0367193673977</c:v>
                </c:pt>
                <c:pt idx="51">
                  <c:v>7.2624727527700701</c:v>
                </c:pt>
                <c:pt idx="52">
                  <c:v>10.324608257628499</c:v>
                </c:pt>
                <c:pt idx="53">
                  <c:v>7.5895044145897099</c:v>
                </c:pt>
                <c:pt idx="54">
                  <c:v>5.1873858058407496</c:v>
                </c:pt>
                <c:pt idx="55">
                  <c:v>8.02001757076685</c:v>
                </c:pt>
                <c:pt idx="56">
                  <c:v>10.8670720915004</c:v>
                </c:pt>
                <c:pt idx="57">
                  <c:v>6.0661080901037403</c:v>
                </c:pt>
                <c:pt idx="58">
                  <c:v>5.6454468976432297</c:v>
                </c:pt>
                <c:pt idx="59">
                  <c:v>7.3689704021947904</c:v>
                </c:pt>
                <c:pt idx="60">
                  <c:v>6.2709884318582896</c:v>
                </c:pt>
                <c:pt idx="61">
                  <c:v>5.3798973535404597</c:v>
                </c:pt>
                <c:pt idx="62">
                  <c:v>6.4645883036899603</c:v>
                </c:pt>
                <c:pt idx="63">
                  <c:v>10.0960811706006</c:v>
                </c:pt>
                <c:pt idx="64">
                  <c:v>8.6772691392628705</c:v>
                </c:pt>
                <c:pt idx="65">
                  <c:v>7.10332206252611</c:v>
                </c:pt>
                <c:pt idx="66">
                  <c:v>7.2334554186214302</c:v>
                </c:pt>
                <c:pt idx="67">
                  <c:v>8.7960968460564306</c:v>
                </c:pt>
                <c:pt idx="68">
                  <c:v>6.6631326959908002</c:v>
                </c:pt>
                <c:pt idx="69">
                  <c:v>7.2026611965232297</c:v>
                </c:pt>
                <c:pt idx="70">
                  <c:v>6.8432167578445604</c:v>
                </c:pt>
                <c:pt idx="71">
                  <c:v>6.5838701578663903</c:v>
                </c:pt>
                <c:pt idx="72">
                  <c:v>8.4901302718665406</c:v>
                </c:pt>
                <c:pt idx="73">
                  <c:v>7.2247534057679701</c:v>
                </c:pt>
                <c:pt idx="74">
                  <c:v>7.0774980535692302</c:v>
                </c:pt>
                <c:pt idx="75">
                  <c:v>10.367127224695301</c:v>
                </c:pt>
                <c:pt idx="76">
                  <c:v>6.9226438914758797</c:v>
                </c:pt>
                <c:pt idx="77">
                  <c:v>6.0935697700451303</c:v>
                </c:pt>
                <c:pt idx="78">
                  <c:v>8.6794820944599493</c:v>
                </c:pt>
                <c:pt idx="79">
                  <c:v>9.8499888204389006</c:v>
                </c:pt>
                <c:pt idx="80">
                  <c:v>6.8855096700348097</c:v>
                </c:pt>
                <c:pt idx="81">
                  <c:v>7.2057176608414704</c:v>
                </c:pt>
                <c:pt idx="82">
                  <c:v>9.3209073106613705</c:v>
                </c:pt>
                <c:pt idx="83">
                  <c:v>5.3518581334760604</c:v>
                </c:pt>
                <c:pt idx="84">
                  <c:v>9.2376636676250694</c:v>
                </c:pt>
                <c:pt idx="85">
                  <c:v>7.2970910051604099</c:v>
                </c:pt>
                <c:pt idx="86">
                  <c:v>7.9892214088152702</c:v>
                </c:pt>
                <c:pt idx="87">
                  <c:v>5.2882670306945299</c:v>
                </c:pt>
                <c:pt idx="88">
                  <c:v>6.6694980898578704</c:v>
                </c:pt>
                <c:pt idx="89">
                  <c:v>8.2169660914621598</c:v>
                </c:pt>
                <c:pt idx="90">
                  <c:v>7.3081599857821899</c:v>
                </c:pt>
                <c:pt idx="91">
                  <c:v>10.5787834863321</c:v>
                </c:pt>
                <c:pt idx="92">
                  <c:v>6.1654178542314204</c:v>
                </c:pt>
                <c:pt idx="93">
                  <c:v>10.373428679828599</c:v>
                </c:pt>
                <c:pt idx="94">
                  <c:v>7.7125183693624102</c:v>
                </c:pt>
                <c:pt idx="95">
                  <c:v>9.6876574702698495</c:v>
                </c:pt>
                <c:pt idx="96">
                  <c:v>5.5619628611715699</c:v>
                </c:pt>
                <c:pt idx="97">
                  <c:v>7.0758088639783798</c:v>
                </c:pt>
                <c:pt idx="98">
                  <c:v>5.0172798368149198</c:v>
                </c:pt>
                <c:pt idx="99">
                  <c:v>8.4095244583174402</c:v>
                </c:pt>
                <c:pt idx="100">
                  <c:v>6.8035052576083297</c:v>
                </c:pt>
                <c:pt idx="101">
                  <c:v>7.2527624180531802</c:v>
                </c:pt>
                <c:pt idx="102">
                  <c:v>7.0090475304639996</c:v>
                </c:pt>
                <c:pt idx="103">
                  <c:v>6.4735048194422102</c:v>
                </c:pt>
                <c:pt idx="104">
                  <c:v>6.3532099478598196</c:v>
                </c:pt>
                <c:pt idx="105">
                  <c:v>5.9738096118692603</c:v>
                </c:pt>
                <c:pt idx="106">
                  <c:v>9.0613762188362195</c:v>
                </c:pt>
                <c:pt idx="107">
                  <c:v>8.5935311428493897</c:v>
                </c:pt>
                <c:pt idx="108">
                  <c:v>5.4638318050256096</c:v>
                </c:pt>
                <c:pt idx="109">
                  <c:v>6.3113717668544904</c:v>
                </c:pt>
                <c:pt idx="110">
                  <c:v>4.0859763125515798</c:v>
                </c:pt>
                <c:pt idx="111">
                  <c:v>9.2288840371774103</c:v>
                </c:pt>
                <c:pt idx="112">
                  <c:v>5.2678581590633202</c:v>
                </c:pt>
                <c:pt idx="113">
                  <c:v>6.5366915975913003</c:v>
                </c:pt>
                <c:pt idx="114">
                  <c:v>6.8855096700348097</c:v>
                </c:pt>
                <c:pt idx="115">
                  <c:v>7.7850279438355603</c:v>
                </c:pt>
                <c:pt idx="116">
                  <c:v>7.22548147278229</c:v>
                </c:pt>
                <c:pt idx="117">
                  <c:v>6.1786354379633703</c:v>
                </c:pt>
                <c:pt idx="118">
                  <c:v>7.2377781919234403</c:v>
                </c:pt>
                <c:pt idx="119">
                  <c:v>6.9874902470009896</c:v>
                </c:pt>
                <c:pt idx="120">
                  <c:v>7.2341771797498398</c:v>
                </c:pt>
                <c:pt idx="121">
                  <c:v>7.7016523626422204</c:v>
                </c:pt>
                <c:pt idx="122">
                  <c:v>3.6375861597263799</c:v>
                </c:pt>
                <c:pt idx="123">
                  <c:v>6.7787848976851697</c:v>
                </c:pt>
                <c:pt idx="124">
                  <c:v>7.2647301779298603</c:v>
                </c:pt>
                <c:pt idx="125">
                  <c:v>6.8669332844618802</c:v>
                </c:pt>
                <c:pt idx="126">
                  <c:v>6.9295167707636498</c:v>
                </c:pt>
                <c:pt idx="127">
                  <c:v>7.3011478058560302</c:v>
                </c:pt>
                <c:pt idx="128">
                  <c:v>8.8917102364104093</c:v>
                </c:pt>
                <c:pt idx="129">
                  <c:v>7.7122201956740302</c:v>
                </c:pt>
                <c:pt idx="130">
                  <c:v>6.14846829591764</c:v>
                </c:pt>
                <c:pt idx="131">
                  <c:v>9.2546442975326997</c:v>
                </c:pt>
                <c:pt idx="132">
                  <c:v>8.8020061518997803</c:v>
                </c:pt>
                <c:pt idx="133">
                  <c:v>7.4593388952202897</c:v>
                </c:pt>
                <c:pt idx="134">
                  <c:v>8.73577524378371</c:v>
                </c:pt>
                <c:pt idx="135">
                  <c:v>8.0238799927348694</c:v>
                </c:pt>
                <c:pt idx="136">
                  <c:v>5.31320597904178</c:v>
                </c:pt>
                <c:pt idx="137">
                  <c:v>7.51310289322495</c:v>
                </c:pt>
                <c:pt idx="138">
                  <c:v>7.1066061377273</c:v>
                </c:pt>
                <c:pt idx="139">
                  <c:v>6.2205901700997304</c:v>
                </c:pt>
                <c:pt idx="140">
                  <c:v>4.2121275978784798</c:v>
                </c:pt>
                <c:pt idx="141">
                  <c:v>8.7432403492689499</c:v>
                </c:pt>
                <c:pt idx="142">
                  <c:v>5.4868694730926197</c:v>
                </c:pt>
                <c:pt idx="143">
                  <c:v>6.0038870671065299</c:v>
                </c:pt>
                <c:pt idx="144">
                  <c:v>7.2685716354214103</c:v>
                </c:pt>
                <c:pt idx="145">
                  <c:v>9.3844617322047892</c:v>
                </c:pt>
                <c:pt idx="146">
                  <c:v>5.6312117818213601</c:v>
                </c:pt>
                <c:pt idx="147">
                  <c:v>6.47389069635227</c:v>
                </c:pt>
                <c:pt idx="148">
                  <c:v>7.9076515947110799</c:v>
                </c:pt>
                <c:pt idx="149">
                  <c:v>4.3040650932041702</c:v>
                </c:pt>
                <c:pt idx="150">
                  <c:v>6.9874902470009896</c:v>
                </c:pt>
                <c:pt idx="151">
                  <c:v>7.9616026247304301</c:v>
                </c:pt>
                <c:pt idx="152">
                  <c:v>6.1569789855855497</c:v>
                </c:pt>
                <c:pt idx="153">
                  <c:v>9.3592774847505495</c:v>
                </c:pt>
                <c:pt idx="154">
                  <c:v>9.7021317017737605</c:v>
                </c:pt>
                <c:pt idx="155">
                  <c:v>6.7068623366027396</c:v>
                </c:pt>
                <c:pt idx="156">
                  <c:v>9.5464982734849997</c:v>
                </c:pt>
                <c:pt idx="157">
                  <c:v>10.6793059359102</c:v>
                </c:pt>
                <c:pt idx="158">
                  <c:v>5.93224518744801</c:v>
                </c:pt>
                <c:pt idx="159">
                  <c:v>5.2983173665480301</c:v>
                </c:pt>
                <c:pt idx="160">
                  <c:v>8.2340342076920408</c:v>
                </c:pt>
                <c:pt idx="161">
                  <c:v>5.0875963352323801</c:v>
                </c:pt>
                <c:pt idx="162">
                  <c:v>6.0402547112774103</c:v>
                </c:pt>
                <c:pt idx="163">
                  <c:v>8.7268056084460905</c:v>
                </c:pt>
                <c:pt idx="164">
                  <c:v>8.7549494550982896</c:v>
                </c:pt>
                <c:pt idx="165">
                  <c:v>8.8520927634771294</c:v>
                </c:pt>
                <c:pt idx="166">
                  <c:v>5.8171111599631997</c:v>
                </c:pt>
                <c:pt idx="167">
                  <c:v>8.4315808353403092</c:v>
                </c:pt>
                <c:pt idx="168">
                  <c:v>6.9819346771563797</c:v>
                </c:pt>
                <c:pt idx="169">
                  <c:v>8.5617840747441107</c:v>
                </c:pt>
                <c:pt idx="170">
                  <c:v>7.7009740132662898</c:v>
                </c:pt>
                <c:pt idx="171">
                  <c:v>8.4235416353347805</c:v>
                </c:pt>
                <c:pt idx="172">
                  <c:v>11.7021431164862</c:v>
                </c:pt>
                <c:pt idx="173">
                  <c:v>4.9767337424205698</c:v>
                </c:pt>
                <c:pt idx="174">
                  <c:v>5.8377304471659297</c:v>
                </c:pt>
                <c:pt idx="175">
                  <c:v>5.9182215853402598</c:v>
                </c:pt>
                <c:pt idx="176">
                  <c:v>8.2710368657929507</c:v>
                </c:pt>
                <c:pt idx="177">
                  <c:v>5.9889614168898602</c:v>
                </c:pt>
                <c:pt idx="178">
                  <c:v>9.8617276182878904</c:v>
                </c:pt>
                <c:pt idx="179">
                  <c:v>6.4876840184846101</c:v>
                </c:pt>
                <c:pt idx="180">
                  <c:v>8.1259268027078804</c:v>
                </c:pt>
                <c:pt idx="181">
                  <c:v>5.9026333334013596</c:v>
                </c:pt>
                <c:pt idx="182">
                  <c:v>6.3595738686723697</c:v>
                </c:pt>
                <c:pt idx="183">
                  <c:v>7.7598274385296397</c:v>
                </c:pt>
                <c:pt idx="184">
                  <c:v>5.8664680569332903</c:v>
                </c:pt>
                <c:pt idx="185">
                  <c:v>5.4595855141441501</c:v>
                </c:pt>
                <c:pt idx="186">
                  <c:v>6.0426328336823802</c:v>
                </c:pt>
                <c:pt idx="187">
                  <c:v>8.4437619133303503</c:v>
                </c:pt>
                <c:pt idx="188">
                  <c:v>7.4888529557334502</c:v>
                </c:pt>
                <c:pt idx="189">
                  <c:v>5.7071102647488701</c:v>
                </c:pt>
                <c:pt idx="190">
                  <c:v>7.7457600924577399</c:v>
                </c:pt>
                <c:pt idx="191">
                  <c:v>6.3135480462770897</c:v>
                </c:pt>
                <c:pt idx="192">
                  <c:v>6.0867747269123003</c:v>
                </c:pt>
                <c:pt idx="193">
                  <c:v>4.6821312271242199</c:v>
                </c:pt>
                <c:pt idx="194">
                  <c:v>5.3798973535404597</c:v>
                </c:pt>
                <c:pt idx="195">
                  <c:v>8.4462877779004604</c:v>
                </c:pt>
                <c:pt idx="196">
                  <c:v>5.5834963087816902</c:v>
                </c:pt>
                <c:pt idx="197">
                  <c:v>6.3952615981154404</c:v>
                </c:pt>
                <c:pt idx="198">
                  <c:v>6.6789708477778396</c:v>
                </c:pt>
                <c:pt idx="199">
                  <c:v>6.4457198193855696</c:v>
                </c:pt>
                <c:pt idx="200">
                  <c:v>6.6633455298747597</c:v>
                </c:pt>
                <c:pt idx="201">
                  <c:v>5.8260001073804499</c:v>
                </c:pt>
                <c:pt idx="202">
                  <c:v>7.9420779044338596</c:v>
                </c:pt>
                <c:pt idx="203">
                  <c:v>4.7184988712950897</c:v>
                </c:pt>
                <c:pt idx="204">
                  <c:v>6.3868793193626399</c:v>
                </c:pt>
                <c:pt idx="205">
                  <c:v>5.5451774444795596</c:v>
                </c:pt>
                <c:pt idx="206">
                  <c:v>7.2984451015081397</c:v>
                </c:pt>
                <c:pt idx="207">
                  <c:v>7.8826922062890201</c:v>
                </c:pt>
                <c:pt idx="208">
                  <c:v>5.3659760150218503</c:v>
                </c:pt>
                <c:pt idx="209">
                  <c:v>7.0228680860826396</c:v>
                </c:pt>
                <c:pt idx="210">
                  <c:v>6.50428817353664</c:v>
                </c:pt>
                <c:pt idx="211">
                  <c:v>7.5271213570375703</c:v>
                </c:pt>
                <c:pt idx="212">
                  <c:v>10.5013345532417</c:v>
                </c:pt>
                <c:pt idx="213">
                  <c:v>7.4187808827507897</c:v>
                </c:pt>
                <c:pt idx="214">
                  <c:v>7.1475592711894498</c:v>
                </c:pt>
                <c:pt idx="215">
                  <c:v>6.5500083320820597</c:v>
                </c:pt>
                <c:pt idx="216">
                  <c:v>5.8916442118257697</c:v>
                </c:pt>
                <c:pt idx="217">
                  <c:v>8.1062990872274394</c:v>
                </c:pt>
                <c:pt idx="218">
                  <c:v>7.8339963417094598</c:v>
                </c:pt>
                <c:pt idx="219">
                  <c:v>9.8322600432477607</c:v>
                </c:pt>
                <c:pt idx="220">
                  <c:v>7.2661287795564498</c:v>
                </c:pt>
                <c:pt idx="221">
                  <c:v>9.1391021243751194</c:v>
                </c:pt>
                <c:pt idx="222">
                  <c:v>4.7449321283632502</c:v>
                </c:pt>
                <c:pt idx="223">
                  <c:v>3.73766961828336</c:v>
                </c:pt>
                <c:pt idx="224">
                  <c:v>6.5722825426940004</c:v>
                </c:pt>
                <c:pt idx="225">
                  <c:v>6.7900972355139002</c:v>
                </c:pt>
                <c:pt idx="226">
                  <c:v>10.010007395913799</c:v>
                </c:pt>
                <c:pt idx="227">
                  <c:v>4.8040210447332496</c:v>
                </c:pt>
                <c:pt idx="228">
                  <c:v>7.9327210274819402</c:v>
                </c:pt>
                <c:pt idx="229">
                  <c:v>6.3767269478986197</c:v>
                </c:pt>
                <c:pt idx="230">
                  <c:v>5.7203117766074101</c:v>
                </c:pt>
                <c:pt idx="231">
                  <c:v>9.2855406045391096</c:v>
                </c:pt>
                <c:pt idx="232">
                  <c:v>5.67675380226828</c:v>
                </c:pt>
                <c:pt idx="233">
                  <c:v>8.9031356330355305</c:v>
                </c:pt>
                <c:pt idx="234">
                  <c:v>6.6052979209481997</c:v>
                </c:pt>
                <c:pt idx="235">
                  <c:v>5.9661467391236904</c:v>
                </c:pt>
                <c:pt idx="236">
                  <c:v>13.1833248836453</c:v>
                </c:pt>
                <c:pt idx="237">
                  <c:v>9.5418000667738507</c:v>
                </c:pt>
                <c:pt idx="238">
                  <c:v>8.6937816788623206</c:v>
                </c:pt>
                <c:pt idx="239">
                  <c:v>6.9304947659516198</c:v>
                </c:pt>
                <c:pt idx="240">
                  <c:v>9.0920634643851201</c:v>
                </c:pt>
                <c:pt idx="241">
                  <c:v>5.5645204073226902</c:v>
                </c:pt>
                <c:pt idx="242">
                  <c:v>6.6187389835172104</c:v>
                </c:pt>
                <c:pt idx="243">
                  <c:v>6.7214257007906397</c:v>
                </c:pt>
                <c:pt idx="244">
                  <c:v>5.7493929859082504</c:v>
                </c:pt>
                <c:pt idx="245">
                  <c:v>7.2672462541803498</c:v>
                </c:pt>
                <c:pt idx="246">
                  <c:v>7.23849684089436</c:v>
                </c:pt>
                <c:pt idx="247">
                  <c:v>7.3607399030582696</c:v>
                </c:pt>
                <c:pt idx="248">
                  <c:v>6.7824187876708297</c:v>
                </c:pt>
                <c:pt idx="249">
                  <c:v>10.130623125119801</c:v>
                </c:pt>
                <c:pt idx="250">
                  <c:v>6.1964441277945204</c:v>
                </c:pt>
                <c:pt idx="251">
                  <c:v>8.4671622578106707</c:v>
                </c:pt>
                <c:pt idx="252">
                  <c:v>8.7698178720526094</c:v>
                </c:pt>
                <c:pt idx="253">
                  <c:v>7.6880659083015397</c:v>
                </c:pt>
                <c:pt idx="254">
                  <c:v>10.1945794299896</c:v>
                </c:pt>
                <c:pt idx="255">
                  <c:v>10.1668660953487</c:v>
                </c:pt>
                <c:pt idx="256">
                  <c:v>7.2811562268364503</c:v>
                </c:pt>
                <c:pt idx="257">
                  <c:v>4.9511211665638397</c:v>
                </c:pt>
                <c:pt idx="258">
                  <c:v>9.1487840662770701</c:v>
                </c:pt>
                <c:pt idx="259">
                  <c:v>5.8377304471659297</c:v>
                </c:pt>
                <c:pt idx="260">
                  <c:v>6.2653012127377101</c:v>
                </c:pt>
                <c:pt idx="261">
                  <c:v>4.3820266346738803</c:v>
                </c:pt>
                <c:pt idx="262">
                  <c:v>4.6347289882296296</c:v>
                </c:pt>
                <c:pt idx="263">
                  <c:v>4.0604430105464102</c:v>
                </c:pt>
                <c:pt idx="264">
                  <c:v>6.62140565176413</c:v>
                </c:pt>
                <c:pt idx="265">
                  <c:v>5.0689042022202297</c:v>
                </c:pt>
                <c:pt idx="266">
                  <c:v>7.70984654653126</c:v>
                </c:pt>
                <c:pt idx="267">
                  <c:v>7.0133157746426296</c:v>
                </c:pt>
                <c:pt idx="268">
                  <c:v>8.0703590641971399</c:v>
                </c:pt>
                <c:pt idx="269">
                  <c:v>4.2626798770413101</c:v>
                </c:pt>
                <c:pt idx="270">
                  <c:v>8.1050055375472407</c:v>
                </c:pt>
                <c:pt idx="271">
                  <c:v>7.7811385098450101</c:v>
                </c:pt>
                <c:pt idx="272">
                  <c:v>8.4244197912638796</c:v>
                </c:pt>
                <c:pt idx="273">
                  <c:v>8.7738488852628898</c:v>
                </c:pt>
                <c:pt idx="274">
                  <c:v>6.0958245624322203</c:v>
                </c:pt>
                <c:pt idx="275">
                  <c:v>7.5234813125734901</c:v>
                </c:pt>
                <c:pt idx="276">
                  <c:v>6.8955561715251301</c:v>
                </c:pt>
                <c:pt idx="277">
                  <c:v>5.0937502008067597</c:v>
                </c:pt>
                <c:pt idx="278">
                  <c:v>7.3866773537351103</c:v>
                </c:pt>
                <c:pt idx="279">
                  <c:v>6.3153580015223296</c:v>
                </c:pt>
                <c:pt idx="280">
                  <c:v>8.5678651817232598</c:v>
                </c:pt>
                <c:pt idx="281">
                  <c:v>8.1930622643630393</c:v>
                </c:pt>
                <c:pt idx="282">
                  <c:v>7.86134179559998</c:v>
                </c:pt>
                <c:pt idx="283">
                  <c:v>6.5347573610114704</c:v>
                </c:pt>
                <c:pt idx="284">
                  <c:v>5.1119877883565401</c:v>
                </c:pt>
                <c:pt idx="285">
                  <c:v>5.5034820809942397</c:v>
                </c:pt>
                <c:pt idx="286">
                  <c:v>5.8692969131337698</c:v>
                </c:pt>
                <c:pt idx="287">
                  <c:v>7.5616417455887799</c:v>
                </c:pt>
                <c:pt idx="288">
                  <c:v>7.7021043400510498</c:v>
                </c:pt>
                <c:pt idx="289">
                  <c:v>8.0290744701853107</c:v>
                </c:pt>
                <c:pt idx="290">
                  <c:v>8.3506662405209209</c:v>
                </c:pt>
                <c:pt idx="291">
                  <c:v>4.3174881135363101</c:v>
                </c:pt>
                <c:pt idx="292">
                  <c:v>5.2983173665480301</c:v>
                </c:pt>
                <c:pt idx="293">
                  <c:v>6.8112443786012902</c:v>
                </c:pt>
                <c:pt idx="294">
                  <c:v>9.6715554951888301</c:v>
                </c:pt>
                <c:pt idx="295">
                  <c:v>9.7656325408124403</c:v>
                </c:pt>
                <c:pt idx="296">
                  <c:v>8.4585041950675492</c:v>
                </c:pt>
                <c:pt idx="297">
                  <c:v>8.2728260036503993</c:v>
                </c:pt>
                <c:pt idx="298">
                  <c:v>6.8865316425305103</c:v>
                </c:pt>
                <c:pt idx="299">
                  <c:v>10.165120780630801</c:v>
                </c:pt>
                <c:pt idx="300">
                  <c:v>4.81218435537241</c:v>
                </c:pt>
                <c:pt idx="301">
                  <c:v>7.5928702878448098</c:v>
                </c:pt>
                <c:pt idx="302">
                  <c:v>6.1882641230825897</c:v>
                </c:pt>
                <c:pt idx="303">
                  <c:v>8.2377438038909307</c:v>
                </c:pt>
                <c:pt idx="304">
                  <c:v>8.3081990632064393</c:v>
                </c:pt>
                <c:pt idx="305">
                  <c:v>8.6210726107922593</c:v>
                </c:pt>
                <c:pt idx="306">
                  <c:v>6.7357800142423203</c:v>
                </c:pt>
                <c:pt idx="307">
                  <c:v>9.25022192441938</c:v>
                </c:pt>
                <c:pt idx="308">
                  <c:v>6.8232861223556798</c:v>
                </c:pt>
                <c:pt idx="309">
                  <c:v>4.6151205168412597</c:v>
                </c:pt>
                <c:pt idx="310">
                  <c:v>6.4907235345025001</c:v>
                </c:pt>
                <c:pt idx="311">
                  <c:v>6.6755079134184498</c:v>
                </c:pt>
                <c:pt idx="312">
                  <c:v>8.2804576865825599</c:v>
                </c:pt>
                <c:pt idx="313">
                  <c:v>6.3927542838056599</c:v>
                </c:pt>
                <c:pt idx="314">
                  <c:v>9.8865651733401698</c:v>
                </c:pt>
                <c:pt idx="315">
                  <c:v>6.34388043412633</c:v>
                </c:pt>
                <c:pt idx="316">
                  <c:v>10.2970150230712</c:v>
                </c:pt>
                <c:pt idx="317">
                  <c:v>8.5073448553614206</c:v>
                </c:pt>
                <c:pt idx="318">
                  <c:v>7.3732173609965903</c:v>
                </c:pt>
                <c:pt idx="319">
                  <c:v>8.7454436800985906</c:v>
                </c:pt>
                <c:pt idx="320">
                  <c:v>7.3271232922592899</c:v>
                </c:pt>
                <c:pt idx="321">
                  <c:v>7.9764809339000404</c:v>
                </c:pt>
                <c:pt idx="322">
                  <c:v>7.24379885231179</c:v>
                </c:pt>
                <c:pt idx="323">
                  <c:v>8.6113078516769601</c:v>
                </c:pt>
                <c:pt idx="324">
                  <c:v>7.41547608779464</c:v>
                </c:pt>
                <c:pt idx="325">
                  <c:v>4.4426512564903096</c:v>
                </c:pt>
                <c:pt idx="326">
                  <c:v>7.4815557019095102</c:v>
                </c:pt>
                <c:pt idx="327">
                  <c:v>7.5820381418956799</c:v>
                </c:pt>
                <c:pt idx="328">
                  <c:v>6.7740810190097003</c:v>
                </c:pt>
                <c:pt idx="329">
                  <c:v>8.4365745603549005</c:v>
                </c:pt>
                <c:pt idx="330">
                  <c:v>4.2626798770413101</c:v>
                </c:pt>
                <c:pt idx="331">
                  <c:v>7.5016344578834104</c:v>
                </c:pt>
                <c:pt idx="332">
                  <c:v>10.2515706924061</c:v>
                </c:pt>
                <c:pt idx="333">
                  <c:v>7.56796595929581</c:v>
                </c:pt>
                <c:pt idx="334">
                  <c:v>6.0007958745368599</c:v>
                </c:pt>
                <c:pt idx="335">
                  <c:v>6.1779441140506002</c:v>
                </c:pt>
                <c:pt idx="336">
                  <c:v>10.524274184357299</c:v>
                </c:pt>
                <c:pt idx="337">
                  <c:v>4.8978397999509102</c:v>
                </c:pt>
                <c:pt idx="338">
                  <c:v>6.2065759267249199</c:v>
                </c:pt>
                <c:pt idx="339">
                  <c:v>8.9062917621041002</c:v>
                </c:pt>
                <c:pt idx="340">
                  <c:v>8.5512080700035096</c:v>
                </c:pt>
                <c:pt idx="341">
                  <c:v>6.8997231072848697</c:v>
                </c:pt>
                <c:pt idx="342">
                  <c:v>10.782566432144099</c:v>
                </c:pt>
                <c:pt idx="343">
                  <c:v>6.6970342476664797</c:v>
                </c:pt>
                <c:pt idx="344">
                  <c:v>7.7621706071382004</c:v>
                </c:pt>
                <c:pt idx="345">
                  <c:v>5.1761497325738199</c:v>
                </c:pt>
                <c:pt idx="346">
                  <c:v>8.3795390261174401</c:v>
                </c:pt>
                <c:pt idx="347">
                  <c:v>7.3767166986494201</c:v>
                </c:pt>
                <c:pt idx="348">
                  <c:v>8.3737268963909504</c:v>
                </c:pt>
                <c:pt idx="349">
                  <c:v>7.5683792678365203</c:v>
                </c:pt>
                <c:pt idx="350">
                  <c:v>7.7738047944195401</c:v>
                </c:pt>
                <c:pt idx="351">
                  <c:v>6.0672675105234797</c:v>
                </c:pt>
                <c:pt idx="352">
                  <c:v>8.3416486189012993</c:v>
                </c:pt>
                <c:pt idx="353">
                  <c:v>5.2311086168545797</c:v>
                </c:pt>
                <c:pt idx="354">
                  <c:v>7.8931988695445998</c:v>
                </c:pt>
                <c:pt idx="355">
                  <c:v>7.8524390853575099</c:v>
                </c:pt>
                <c:pt idx="356">
                  <c:v>6.8068293603921699</c:v>
                </c:pt>
                <c:pt idx="357">
                  <c:v>9.0889746762505297</c:v>
                </c:pt>
                <c:pt idx="358">
                  <c:v>6.6982680541154096</c:v>
                </c:pt>
                <c:pt idx="359">
                  <c:v>6.1110237821656197</c:v>
                </c:pt>
                <c:pt idx="360">
                  <c:v>11.319165403875401</c:v>
                </c:pt>
                <c:pt idx="361">
                  <c:v>6.5608420578235798</c:v>
                </c:pt>
                <c:pt idx="362">
                  <c:v>5.1704839950381496</c:v>
                </c:pt>
                <c:pt idx="363">
                  <c:v>6.2934192788464802</c:v>
                </c:pt>
                <c:pt idx="364">
                  <c:v>7.9275047192245198</c:v>
                </c:pt>
                <c:pt idx="365">
                  <c:v>8.3740154217398999</c:v>
                </c:pt>
                <c:pt idx="366">
                  <c:v>5.9375362050824201</c:v>
                </c:pt>
                <c:pt idx="367">
                  <c:v>4.8675344504555804</c:v>
                </c:pt>
                <c:pt idx="368">
                  <c:v>13.185008826561299</c:v>
                </c:pt>
                <c:pt idx="369">
                  <c:v>7.0958932210975298</c:v>
                </c:pt>
                <c:pt idx="370">
                  <c:v>4.0253516907351496</c:v>
                </c:pt>
                <c:pt idx="371">
                  <c:v>9.6204778807331</c:v>
                </c:pt>
                <c:pt idx="372">
                  <c:v>7.7114370664736303</c:v>
                </c:pt>
                <c:pt idx="373">
                  <c:v>4.7874917427820396</c:v>
                </c:pt>
                <c:pt idx="374">
                  <c:v>6.7696419768525002</c:v>
                </c:pt>
                <c:pt idx="375">
                  <c:v>6.12686918411418</c:v>
                </c:pt>
                <c:pt idx="376">
                  <c:v>6.56131351132343</c:v>
                </c:pt>
                <c:pt idx="377">
                  <c:v>6.8200163646741299</c:v>
                </c:pt>
                <c:pt idx="378">
                  <c:v>4.0943445622221004</c:v>
                </c:pt>
                <c:pt idx="379">
                  <c:v>6.6844331402935797</c:v>
                </c:pt>
                <c:pt idx="380">
                  <c:v>6.4676987261043504</c:v>
                </c:pt>
                <c:pt idx="381">
                  <c:v>3.85014760171005</c:v>
                </c:pt>
                <c:pt idx="382">
                  <c:v>10.4942614179754</c:v>
                </c:pt>
                <c:pt idx="383">
                  <c:v>6.7178046950236903</c:v>
                </c:pt>
                <c:pt idx="384">
                  <c:v>8.5769703954520899</c:v>
                </c:pt>
                <c:pt idx="385">
                  <c:v>5.9763509092979303</c:v>
                </c:pt>
                <c:pt idx="386">
                  <c:v>6.8519782635131303</c:v>
                </c:pt>
                <c:pt idx="387">
                  <c:v>7.0741168161973604</c:v>
                </c:pt>
                <c:pt idx="388">
                  <c:v>8.2296888809416302</c:v>
                </c:pt>
                <c:pt idx="389">
                  <c:v>5.7990926544605204</c:v>
                </c:pt>
                <c:pt idx="390">
                  <c:v>6.7298240704894701</c:v>
                </c:pt>
                <c:pt idx="391">
                  <c:v>6.1136821798322298</c:v>
                </c:pt>
                <c:pt idx="392">
                  <c:v>8.43641688138894</c:v>
                </c:pt>
                <c:pt idx="393">
                  <c:v>7.4966524381682804</c:v>
                </c:pt>
                <c:pt idx="394">
                  <c:v>7.2377781919234403</c:v>
                </c:pt>
                <c:pt idx="395">
                  <c:v>5.6383546693337401</c:v>
                </c:pt>
                <c:pt idx="396">
                  <c:v>7.5796788230904504</c:v>
                </c:pt>
                <c:pt idx="397">
                  <c:v>6.4002574453088199</c:v>
                </c:pt>
                <c:pt idx="398">
                  <c:v>7.1348908515658804</c:v>
                </c:pt>
                <c:pt idx="399">
                  <c:v>7.6586995582682897</c:v>
                </c:pt>
                <c:pt idx="400">
                  <c:v>10.262466506869901</c:v>
                </c:pt>
                <c:pt idx="401">
                  <c:v>8.2834941261625108</c:v>
                </c:pt>
                <c:pt idx="402">
                  <c:v>6.2557500417533598</c:v>
                </c:pt>
                <c:pt idx="403">
                  <c:v>6.3613024775729903</c:v>
                </c:pt>
                <c:pt idx="404">
                  <c:v>7.2283884515735997</c:v>
                </c:pt>
                <c:pt idx="405">
                  <c:v>9.2671931835689598</c:v>
                </c:pt>
                <c:pt idx="406">
                  <c:v>7.9179005863279102</c:v>
                </c:pt>
                <c:pt idx="407">
                  <c:v>6.0282785202306899</c:v>
                </c:pt>
                <c:pt idx="408">
                  <c:v>7.2685716354214103</c:v>
                </c:pt>
                <c:pt idx="409">
                  <c:v>7.0449051171293702</c:v>
                </c:pt>
                <c:pt idx="410">
                  <c:v>8.8150730888444606</c:v>
                </c:pt>
                <c:pt idx="411">
                  <c:v>10.759065325358799</c:v>
                </c:pt>
                <c:pt idx="412">
                  <c:v>6.50428817353664</c:v>
                </c:pt>
                <c:pt idx="413">
                  <c:v>5.7990926544605204</c:v>
                </c:pt>
                <c:pt idx="414">
                  <c:v>6.5201300890022997</c:v>
                </c:pt>
                <c:pt idx="415">
                  <c:v>6.3526293963195597</c:v>
                </c:pt>
                <c:pt idx="416">
                  <c:v>7.01750614294125</c:v>
                </c:pt>
                <c:pt idx="417">
                  <c:v>6.1463292576688904</c:v>
                </c:pt>
                <c:pt idx="418">
                  <c:v>5.1357984370502603</c:v>
                </c:pt>
                <c:pt idx="419">
                  <c:v>5.6419070709381103</c:v>
                </c:pt>
                <c:pt idx="420">
                  <c:v>6.8208893459604703</c:v>
                </c:pt>
                <c:pt idx="421">
                  <c:v>6.7226297948554397</c:v>
                </c:pt>
                <c:pt idx="422">
                  <c:v>7.8379489160252804</c:v>
                </c:pt>
                <c:pt idx="423">
                  <c:v>6.9221511592658604</c:v>
                </c:pt>
                <c:pt idx="424">
                  <c:v>5.0369526024136198</c:v>
                </c:pt>
                <c:pt idx="425">
                  <c:v>5.0106352940962502</c:v>
                </c:pt>
                <c:pt idx="426">
                  <c:v>6.4907235345025001</c:v>
                </c:pt>
                <c:pt idx="427">
                  <c:v>5.6997744532586596</c:v>
                </c:pt>
                <c:pt idx="428">
                  <c:v>5.9269260259704097</c:v>
                </c:pt>
                <c:pt idx="429">
                  <c:v>6.8906091201471602</c:v>
                </c:pt>
                <c:pt idx="430">
                  <c:v>5.4380793089231902</c:v>
                </c:pt>
                <c:pt idx="431">
                  <c:v>4.9344739331306897</c:v>
                </c:pt>
                <c:pt idx="432">
                  <c:v>6.1779441140506002</c:v>
                </c:pt>
                <c:pt idx="433">
                  <c:v>7.6211951628098404</c:v>
                </c:pt>
                <c:pt idx="434">
                  <c:v>8.1309423022318708</c:v>
                </c:pt>
                <c:pt idx="435">
                  <c:v>8.5911868713245596</c:v>
                </c:pt>
                <c:pt idx="436">
                  <c:v>7.0802369154941101</c:v>
                </c:pt>
                <c:pt idx="437">
                  <c:v>7.4494980053828401</c:v>
                </c:pt>
                <c:pt idx="438">
                  <c:v>5.3375380797013099</c:v>
                </c:pt>
                <c:pt idx="439">
                  <c:v>7.1354219190239299</c:v>
                </c:pt>
                <c:pt idx="440">
                  <c:v>5.3913522325152199</c:v>
                </c:pt>
                <c:pt idx="441">
                  <c:v>4.82028156560503</c:v>
                </c:pt>
                <c:pt idx="442">
                  <c:v>6.9772813416307402</c:v>
                </c:pt>
                <c:pt idx="443">
                  <c:v>6.8035052576083297</c:v>
                </c:pt>
                <c:pt idx="444">
                  <c:v>8.9162377317214698</c:v>
                </c:pt>
                <c:pt idx="445">
                  <c:v>8.8278786456329801</c:v>
                </c:pt>
                <c:pt idx="446">
                  <c:v>5.8185981490847798</c:v>
                </c:pt>
                <c:pt idx="447">
                  <c:v>8.1036152631975202</c:v>
                </c:pt>
                <c:pt idx="448">
                  <c:v>6.0753460310886798</c:v>
                </c:pt>
                <c:pt idx="449">
                  <c:v>5.0875963352323801</c:v>
                </c:pt>
                <c:pt idx="450">
                  <c:v>6.1246833908941998</c:v>
                </c:pt>
                <c:pt idx="451">
                  <c:v>5.5740533679814099</c:v>
                </c:pt>
                <c:pt idx="452">
                  <c:v>5.7397929121792304</c:v>
                </c:pt>
                <c:pt idx="453">
                  <c:v>8.1037967129817901</c:v>
                </c:pt>
                <c:pt idx="454">
                  <c:v>7.9447876285524197</c:v>
                </c:pt>
                <c:pt idx="455">
                  <c:v>5.6612228602374</c:v>
                </c:pt>
                <c:pt idx="456">
                  <c:v>4.4886363697321396</c:v>
                </c:pt>
                <c:pt idx="457">
                  <c:v>7.7075121946003398</c:v>
                </c:pt>
                <c:pt idx="458">
                  <c:v>5.8377304471659297</c:v>
                </c:pt>
                <c:pt idx="459">
                  <c:v>5.2882670306945299</c:v>
                </c:pt>
                <c:pt idx="460">
                  <c:v>11.417009101473599</c:v>
                </c:pt>
                <c:pt idx="461">
                  <c:v>5.1059454739005803</c:v>
                </c:pt>
                <c:pt idx="462">
                  <c:v>10.029811785869599</c:v>
                </c:pt>
                <c:pt idx="463">
                  <c:v>9.3956685155660509</c:v>
                </c:pt>
                <c:pt idx="464">
                  <c:v>7.4286302386011203</c:v>
                </c:pt>
                <c:pt idx="465">
                  <c:v>3.4657359027997199</c:v>
                </c:pt>
                <c:pt idx="466">
                  <c:v>9.15841529911126</c:v>
                </c:pt>
                <c:pt idx="467">
                  <c:v>7.2970910051604099</c:v>
                </c:pt>
                <c:pt idx="468">
                  <c:v>4.3820266346738803</c:v>
                </c:pt>
                <c:pt idx="469">
                  <c:v>6.0414444794130002</c:v>
                </c:pt>
                <c:pt idx="470">
                  <c:v>6.1758672701057602</c:v>
                </c:pt>
                <c:pt idx="471">
                  <c:v>9.6375610417053608</c:v>
                </c:pt>
                <c:pt idx="472">
                  <c:v>6.9488972223133096</c:v>
                </c:pt>
                <c:pt idx="473">
                  <c:v>4.6395716127054198</c:v>
                </c:pt>
                <c:pt idx="474">
                  <c:v>7.2232956795623098</c:v>
                </c:pt>
                <c:pt idx="475">
                  <c:v>6.7541044741965299</c:v>
                </c:pt>
                <c:pt idx="476">
                  <c:v>6.2426122948317797</c:v>
                </c:pt>
                <c:pt idx="477">
                  <c:v>6.4216222678065096</c:v>
                </c:pt>
                <c:pt idx="478">
                  <c:v>9.6109939230871202</c:v>
                </c:pt>
                <c:pt idx="479">
                  <c:v>7.4389715923958599</c:v>
                </c:pt>
                <c:pt idx="480">
                  <c:v>6.4183649359362098</c:v>
                </c:pt>
                <c:pt idx="481">
                  <c:v>7.3045159464601497</c:v>
                </c:pt>
                <c:pt idx="482">
                  <c:v>8.9739427049835498</c:v>
                </c:pt>
                <c:pt idx="483">
                  <c:v>6.9007306640451702</c:v>
                </c:pt>
                <c:pt idx="484">
                  <c:v>7.1225978052569596</c:v>
                </c:pt>
                <c:pt idx="485">
                  <c:v>10.101984133075501</c:v>
                </c:pt>
                <c:pt idx="486">
                  <c:v>6.5176712729122697</c:v>
                </c:pt>
                <c:pt idx="487">
                  <c:v>6.69728113076859</c:v>
                </c:pt>
                <c:pt idx="488">
                  <c:v>3.8918202981106198</c:v>
                </c:pt>
                <c:pt idx="489">
                  <c:v>6.1136821798322298</c:v>
                </c:pt>
                <c:pt idx="490">
                  <c:v>5.8641991960621001</c:v>
                </c:pt>
                <c:pt idx="491">
                  <c:v>7.66293785046153</c:v>
                </c:pt>
                <c:pt idx="492">
                  <c:v>6.8068293603921699</c:v>
                </c:pt>
                <c:pt idx="493">
                  <c:v>6.1180971980413403</c:v>
                </c:pt>
                <c:pt idx="494">
                  <c:v>7.1605870739981698</c:v>
                </c:pt>
                <c:pt idx="495">
                  <c:v>6.8447528323797302</c:v>
                </c:pt>
                <c:pt idx="496">
                  <c:v>6.7878449823095703</c:v>
                </c:pt>
                <c:pt idx="497">
                  <c:v>5.1590552992145202</c:v>
                </c:pt>
                <c:pt idx="498">
                  <c:v>5.4467373716663099</c:v>
                </c:pt>
                <c:pt idx="499">
                  <c:v>5.82304589548301</c:v>
                </c:pt>
                <c:pt idx="500">
                  <c:v>9.2586723813220893</c:v>
                </c:pt>
                <c:pt idx="501">
                  <c:v>4.83628190695147</c:v>
                </c:pt>
                <c:pt idx="502">
                  <c:v>3.7841896339182601</c:v>
                </c:pt>
                <c:pt idx="503">
                  <c:v>6.0330862217987997</c:v>
                </c:pt>
                <c:pt idx="504">
                  <c:v>8.1647948042447602</c:v>
                </c:pt>
                <c:pt idx="505">
                  <c:v>10.777225626489001</c:v>
                </c:pt>
                <c:pt idx="506">
                  <c:v>7.1236727852046</c:v>
                </c:pt>
                <c:pt idx="507">
                  <c:v>7.1106961229788199</c:v>
                </c:pt>
                <c:pt idx="508">
                  <c:v>6.50428817353664</c:v>
                </c:pt>
                <c:pt idx="509">
                  <c:v>6.0137151560428004</c:v>
                </c:pt>
                <c:pt idx="510">
                  <c:v>7.5245612262853596</c:v>
                </c:pt>
                <c:pt idx="511">
                  <c:v>10.1342420668516</c:v>
                </c:pt>
                <c:pt idx="512">
                  <c:v>8.3728608205263093</c:v>
                </c:pt>
                <c:pt idx="513">
                  <c:v>8.91583507417627</c:v>
                </c:pt>
                <c:pt idx="514">
                  <c:v>6.9334230257307103</c:v>
                </c:pt>
                <c:pt idx="515">
                  <c:v>6.9893352659745602</c:v>
                </c:pt>
                <c:pt idx="516">
                  <c:v>10.422927395719499</c:v>
                </c:pt>
                <c:pt idx="517">
                  <c:v>6.7945865808764898</c:v>
                </c:pt>
                <c:pt idx="518">
                  <c:v>6.3491389913797898</c:v>
                </c:pt>
                <c:pt idx="519">
                  <c:v>4.7621739347977501</c:v>
                </c:pt>
                <c:pt idx="520">
                  <c:v>4.4830025520138799</c:v>
                </c:pt>
                <c:pt idx="521">
                  <c:v>7.3479438231486798</c:v>
                </c:pt>
                <c:pt idx="522">
                  <c:v>6.7578621894075201</c:v>
                </c:pt>
                <c:pt idx="523">
                  <c:v>6.7262334023587398</c:v>
                </c:pt>
                <c:pt idx="524">
                  <c:v>6.4345465187874504</c:v>
                </c:pt>
                <c:pt idx="525">
                  <c:v>7.5005294853952904</c:v>
                </c:pt>
                <c:pt idx="526">
                  <c:v>5.8607862234658601</c:v>
                </c:pt>
                <c:pt idx="527">
                  <c:v>5.5161133115356504</c:v>
                </c:pt>
                <c:pt idx="528">
                  <c:v>7.8284363591575801</c:v>
                </c:pt>
                <c:pt idx="529">
                  <c:v>5.3981627015177498</c:v>
                </c:pt>
                <c:pt idx="530">
                  <c:v>6.6359465556866404</c:v>
                </c:pt>
                <c:pt idx="531">
                  <c:v>4.7004803657924104</c:v>
                </c:pt>
                <c:pt idx="532">
                  <c:v>5.93224518744801</c:v>
                </c:pt>
                <c:pt idx="533">
                  <c:v>7.6205713880613999</c:v>
                </c:pt>
                <c:pt idx="534">
                  <c:v>4.2341065045972597</c:v>
                </c:pt>
                <c:pt idx="535">
                  <c:v>7.4054956631994697</c:v>
                </c:pt>
                <c:pt idx="536">
                  <c:v>3.6375861597263799</c:v>
                </c:pt>
                <c:pt idx="537">
                  <c:v>7.5766097669730303</c:v>
                </c:pt>
                <c:pt idx="538">
                  <c:v>10.2044760135188</c:v>
                </c:pt>
                <c:pt idx="539">
                  <c:v>5.4131330409766099</c:v>
                </c:pt>
                <c:pt idx="540">
                  <c:v>8.4060381420500701</c:v>
                </c:pt>
                <c:pt idx="541">
                  <c:v>6.3279367837291902</c:v>
                </c:pt>
                <c:pt idx="542">
                  <c:v>7.6445604288815403</c:v>
                </c:pt>
                <c:pt idx="543">
                  <c:v>7.9641557188409298</c:v>
                </c:pt>
                <c:pt idx="544">
                  <c:v>7.6610563823618296</c:v>
                </c:pt>
                <c:pt idx="545">
                  <c:v>8.1737634742275205</c:v>
                </c:pt>
                <c:pt idx="546">
                  <c:v>8.1226680233463995</c:v>
                </c:pt>
                <c:pt idx="547">
                  <c:v>5.8550719222024199</c:v>
                </c:pt>
                <c:pt idx="548">
                  <c:v>8.6462458193308507</c:v>
                </c:pt>
                <c:pt idx="549">
                  <c:v>9.0864154364857903</c:v>
                </c:pt>
                <c:pt idx="550">
                  <c:v>6.1612073216950698</c:v>
                </c:pt>
                <c:pt idx="551">
                  <c:v>6.1717005974109096</c:v>
                </c:pt>
                <c:pt idx="552">
                  <c:v>6.4551985633401197</c:v>
                </c:pt>
                <c:pt idx="553">
                  <c:v>5.8879541707383103</c:v>
                </c:pt>
                <c:pt idx="554">
                  <c:v>9.3392919180957605</c:v>
                </c:pt>
                <c:pt idx="555">
                  <c:v>8.0215845334550995</c:v>
                </c:pt>
                <c:pt idx="556">
                  <c:v>7.3015525822226097</c:v>
                </c:pt>
                <c:pt idx="557">
                  <c:v>7.4621000566616198</c:v>
                </c:pt>
                <c:pt idx="558">
                  <c:v>7.5925678227520201</c:v>
                </c:pt>
                <c:pt idx="559">
                  <c:v>3.7135720667043</c:v>
                </c:pt>
                <c:pt idx="560">
                  <c:v>7.2619270927027504</c:v>
                </c:pt>
                <c:pt idx="561">
                  <c:v>7.2191427806885198</c:v>
                </c:pt>
                <c:pt idx="562">
                  <c:v>9.2283767344622802</c:v>
                </c:pt>
                <c:pt idx="563">
                  <c:v>6.5220927981701502</c:v>
                </c:pt>
                <c:pt idx="564">
                  <c:v>6.2697273976432699</c:v>
                </c:pt>
                <c:pt idx="565">
                  <c:v>5.1318691589103702</c:v>
                </c:pt>
                <c:pt idx="566">
                  <c:v>8.5730062562354501</c:v>
                </c:pt>
                <c:pt idx="567">
                  <c:v>6.5722825426940004</c:v>
                </c:pt>
                <c:pt idx="568">
                  <c:v>4.0253516907351496</c:v>
                </c:pt>
                <c:pt idx="569">
                  <c:v>7.8826922062890201</c:v>
                </c:pt>
                <c:pt idx="570">
                  <c:v>6.4922398350204702</c:v>
                </c:pt>
                <c:pt idx="571">
                  <c:v>6.3198686090796796</c:v>
                </c:pt>
                <c:pt idx="572">
                  <c:v>5.4764635519315101</c:v>
                </c:pt>
                <c:pt idx="573">
                  <c:v>5.2729995585637397</c:v>
                </c:pt>
                <c:pt idx="574">
                  <c:v>9.8013053141333604</c:v>
                </c:pt>
                <c:pt idx="575">
                  <c:v>7.0704408612592298</c:v>
                </c:pt>
                <c:pt idx="576">
                  <c:v>7.9149830058483897</c:v>
                </c:pt>
                <c:pt idx="577">
                  <c:v>6.8543545022550196</c:v>
                </c:pt>
                <c:pt idx="578">
                  <c:v>6.0844994130751697</c:v>
                </c:pt>
                <c:pt idx="579">
                  <c:v>6.1047932324149796</c:v>
                </c:pt>
                <c:pt idx="580">
                  <c:v>7.0859014643656097</c:v>
                </c:pt>
                <c:pt idx="581">
                  <c:v>7.1906760343322</c:v>
                </c:pt>
                <c:pt idx="582">
                  <c:v>7.1861443045223199</c:v>
                </c:pt>
                <c:pt idx="583">
                  <c:v>7.5938778446051103</c:v>
                </c:pt>
                <c:pt idx="584">
                  <c:v>8.4416072044596397</c:v>
                </c:pt>
                <c:pt idx="585">
                  <c:v>5.36480710781687</c:v>
                </c:pt>
                <c:pt idx="586">
                  <c:v>7.6501687008449997</c:v>
                </c:pt>
                <c:pt idx="587">
                  <c:v>6.7210240136994797</c:v>
                </c:pt>
                <c:pt idx="588">
                  <c:v>5.9427993751267003</c:v>
                </c:pt>
                <c:pt idx="589">
                  <c:v>10.3338858946895</c:v>
                </c:pt>
                <c:pt idx="590">
                  <c:v>8.6722006469634696</c:v>
                </c:pt>
                <c:pt idx="591">
                  <c:v>8.0107468534539592</c:v>
                </c:pt>
                <c:pt idx="592">
                  <c:v>7.7735594085490298</c:v>
                </c:pt>
                <c:pt idx="593">
                  <c:v>7.9185073456451098</c:v>
                </c:pt>
                <c:pt idx="594">
                  <c:v>8.3841188371908899</c:v>
                </c:pt>
                <c:pt idx="595">
                  <c:v>7.7336835707759004</c:v>
                </c:pt>
                <c:pt idx="596">
                  <c:v>8.0844254007800593</c:v>
                </c:pt>
                <c:pt idx="597">
                  <c:v>5.0369526024136198</c:v>
                </c:pt>
                <c:pt idx="598">
                  <c:v>6.3062752869480097</c:v>
                </c:pt>
                <c:pt idx="599">
                  <c:v>7.5655861144145096</c:v>
                </c:pt>
                <c:pt idx="600">
                  <c:v>6.4264884574576904</c:v>
                </c:pt>
                <c:pt idx="601">
                  <c:v>8.0491077213264006</c:v>
                </c:pt>
                <c:pt idx="602">
                  <c:v>7.6907431635418702</c:v>
                </c:pt>
                <c:pt idx="603">
                  <c:v>9.2165212310512601</c:v>
                </c:pt>
                <c:pt idx="604">
                  <c:v>7.2203738367239403</c:v>
                </c:pt>
                <c:pt idx="605">
                  <c:v>8.4977045148323693</c:v>
                </c:pt>
                <c:pt idx="606">
                  <c:v>7.6586995582682897</c:v>
                </c:pt>
                <c:pt idx="607">
                  <c:v>8.1324861363925791</c:v>
                </c:pt>
                <c:pt idx="608">
                  <c:v>7.3708601665367102</c:v>
                </c:pt>
                <c:pt idx="609">
                  <c:v>6.9865664594064203</c:v>
                </c:pt>
                <c:pt idx="610">
                  <c:v>7.6078780732785001</c:v>
                </c:pt>
                <c:pt idx="611">
                  <c:v>4.2046926193909604</c:v>
                </c:pt>
                <c:pt idx="612">
                  <c:v>8.0385120209768104</c:v>
                </c:pt>
                <c:pt idx="613">
                  <c:v>7.0299729117063796</c:v>
                </c:pt>
                <c:pt idx="614">
                  <c:v>9.6599641240157297</c:v>
                </c:pt>
                <c:pt idx="615">
                  <c:v>7.4030610910900903</c:v>
                </c:pt>
                <c:pt idx="616">
                  <c:v>8.8538082749771903</c:v>
                </c:pt>
                <c:pt idx="617">
                  <c:v>5.7268477475871897</c:v>
                </c:pt>
                <c:pt idx="618">
                  <c:v>6.5827174199865803</c:v>
                </c:pt>
                <c:pt idx="619">
                  <c:v>8.8766841666144494</c:v>
                </c:pt>
                <c:pt idx="620">
                  <c:v>6.0063531596017299</c:v>
                </c:pt>
                <c:pt idx="621">
                  <c:v>8.8424600241952902</c:v>
                </c:pt>
                <c:pt idx="622">
                  <c:v>6.8956826977478602</c:v>
                </c:pt>
                <c:pt idx="623">
                  <c:v>6.34563636082859</c:v>
                </c:pt>
                <c:pt idx="624">
                  <c:v>9.8173521554004495</c:v>
                </c:pt>
                <c:pt idx="625">
                  <c:v>7.9855978061638604</c:v>
                </c:pt>
                <c:pt idx="626">
                  <c:v>8.5923006639030408</c:v>
                </c:pt>
                <c:pt idx="627">
                  <c:v>9.3855533895328396</c:v>
                </c:pt>
                <c:pt idx="628">
                  <c:v>7.2964132687739198</c:v>
                </c:pt>
                <c:pt idx="629">
                  <c:v>5.7413993382274997</c:v>
                </c:pt>
                <c:pt idx="630">
                  <c:v>6.3977626415200302</c:v>
                </c:pt>
                <c:pt idx="631">
                  <c:v>7.9116905207083299</c:v>
                </c:pt>
                <c:pt idx="632">
                  <c:v>9.6814449574471393</c:v>
                </c:pt>
                <c:pt idx="633">
                  <c:v>6.9421567056994604</c:v>
                </c:pt>
                <c:pt idx="634">
                  <c:v>4.8441870864585903</c:v>
                </c:pt>
                <c:pt idx="635">
                  <c:v>6.47697236288968</c:v>
                </c:pt>
                <c:pt idx="636">
                  <c:v>7.4333709882207604</c:v>
                </c:pt>
                <c:pt idx="637">
                  <c:v>6.3385940782031804</c:v>
                </c:pt>
                <c:pt idx="638">
                  <c:v>7.9764809339000404</c:v>
                </c:pt>
                <c:pt idx="639">
                  <c:v>8.1881334145104692</c:v>
                </c:pt>
                <c:pt idx="640">
                  <c:v>6.4645883036899603</c:v>
                </c:pt>
                <c:pt idx="641">
                  <c:v>6.1769062312381804</c:v>
                </c:pt>
                <c:pt idx="642">
                  <c:v>7.6211951628098404</c:v>
                </c:pt>
                <c:pt idx="643">
                  <c:v>5.0751738152338204</c:v>
                </c:pt>
                <c:pt idx="644">
                  <c:v>6.8035052576083297</c:v>
                </c:pt>
                <c:pt idx="645">
                  <c:v>5.4992153089149198</c:v>
                </c:pt>
                <c:pt idx="646">
                  <c:v>8.7571151939692609</c:v>
                </c:pt>
                <c:pt idx="647">
                  <c:v>7.8354474335807298</c:v>
                </c:pt>
                <c:pt idx="648">
                  <c:v>5.6914849468457902</c:v>
                </c:pt>
                <c:pt idx="649">
                  <c:v>7.6051434537993297</c:v>
                </c:pt>
                <c:pt idx="650">
                  <c:v>7.8095413246534102</c:v>
                </c:pt>
                <c:pt idx="651">
                  <c:v>7.2668273475205902</c:v>
                </c:pt>
                <c:pt idx="652">
                  <c:v>5.93489419561958</c:v>
                </c:pt>
                <c:pt idx="653">
                  <c:v>7.8184302720706498</c:v>
                </c:pt>
                <c:pt idx="654">
                  <c:v>3.6375861597263799</c:v>
                </c:pt>
                <c:pt idx="655">
                  <c:v>10.391942815197201</c:v>
                </c:pt>
                <c:pt idx="656">
                  <c:v>5.8607862234658601</c:v>
                </c:pt>
                <c:pt idx="657">
                  <c:v>6.1696107324914502</c:v>
                </c:pt>
                <c:pt idx="658">
                  <c:v>7.5686743836716204</c:v>
                </c:pt>
                <c:pt idx="659">
                  <c:v>6.3851943989977196</c:v>
                </c:pt>
                <c:pt idx="660">
                  <c:v>6.6280413761795298</c:v>
                </c:pt>
                <c:pt idx="661">
                  <c:v>7.8826293349551797</c:v>
                </c:pt>
                <c:pt idx="662">
                  <c:v>8.0437034928856708</c:v>
                </c:pt>
                <c:pt idx="663">
                  <c:v>7.2013572939449002</c:v>
                </c:pt>
                <c:pt idx="664">
                  <c:v>5.3890717298165001</c:v>
                </c:pt>
                <c:pt idx="665">
                  <c:v>5.82747394699875</c:v>
                </c:pt>
                <c:pt idx="666">
                  <c:v>8.1487348089371601</c:v>
                </c:pt>
                <c:pt idx="667">
                  <c:v>7.0057890192535002</c:v>
                </c:pt>
                <c:pt idx="668">
                  <c:v>9.0774716169017502</c:v>
                </c:pt>
                <c:pt idx="669">
                  <c:v>8.0789982586851501</c:v>
                </c:pt>
                <c:pt idx="670">
                  <c:v>5.80964286535567</c:v>
                </c:pt>
                <c:pt idx="671">
                  <c:v>7.9039656340321596</c:v>
                </c:pt>
                <c:pt idx="672">
                  <c:v>5.7268477475871897</c:v>
                </c:pt>
                <c:pt idx="673">
                  <c:v>7.9278395852168497</c:v>
                </c:pt>
                <c:pt idx="674">
                  <c:v>6.1964441277945204</c:v>
                </c:pt>
                <c:pt idx="675">
                  <c:v>9.8641049512796695</c:v>
                </c:pt>
                <c:pt idx="676">
                  <c:v>7.3286014891285998</c:v>
                </c:pt>
                <c:pt idx="677">
                  <c:v>5.9532433342877802</c:v>
                </c:pt>
                <c:pt idx="678">
                  <c:v>8.0248621502864097</c:v>
                </c:pt>
                <c:pt idx="679">
                  <c:v>8.8270280685091507</c:v>
                </c:pt>
                <c:pt idx="680">
                  <c:v>7.1499168361320997</c:v>
                </c:pt>
                <c:pt idx="681">
                  <c:v>7.9905430173032697</c:v>
                </c:pt>
                <c:pt idx="682">
                  <c:v>5.1179938124167501</c:v>
                </c:pt>
                <c:pt idx="683">
                  <c:v>7.6381982442857703</c:v>
                </c:pt>
                <c:pt idx="684">
                  <c:v>8.7119372682087395</c:v>
                </c:pt>
                <c:pt idx="685">
                  <c:v>6.7298240704894701</c:v>
                </c:pt>
                <c:pt idx="686">
                  <c:v>6.50428817353664</c:v>
                </c:pt>
                <c:pt idx="687">
                  <c:v>7.0501225202690501</c:v>
                </c:pt>
                <c:pt idx="688">
                  <c:v>9.9082263068833001</c:v>
                </c:pt>
                <c:pt idx="689">
                  <c:v>5.91079664404052</c:v>
                </c:pt>
                <c:pt idx="690">
                  <c:v>5.7196558238124897</c:v>
                </c:pt>
                <c:pt idx="691">
                  <c:v>5.3181199938442099</c:v>
                </c:pt>
                <c:pt idx="692">
                  <c:v>3.17805383034794</c:v>
                </c:pt>
                <c:pt idx="693">
                  <c:v>9.3311056230710303</c:v>
                </c:pt>
                <c:pt idx="694">
                  <c:v>8.70184536354847</c:v>
                </c:pt>
                <c:pt idx="695">
                  <c:v>6.6970342476664797</c:v>
                </c:pt>
                <c:pt idx="696">
                  <c:v>6.2422232654551602</c:v>
                </c:pt>
                <c:pt idx="697">
                  <c:v>7.5597331825040097</c:v>
                </c:pt>
                <c:pt idx="698">
                  <c:v>6.9179531039585802</c:v>
                </c:pt>
                <c:pt idx="699">
                  <c:v>8.9258679578704996</c:v>
                </c:pt>
                <c:pt idx="700">
                  <c:v>7.5234813125734901</c:v>
                </c:pt>
                <c:pt idx="701">
                  <c:v>5.1851486684423902</c:v>
                </c:pt>
                <c:pt idx="702">
                  <c:v>7.7531942698843404</c:v>
                </c:pt>
                <c:pt idx="703">
                  <c:v>5.31320597904178</c:v>
                </c:pt>
                <c:pt idx="704">
                  <c:v>7.6391611716591701</c:v>
                </c:pt>
                <c:pt idx="705">
                  <c:v>6.9772813416307402</c:v>
                </c:pt>
                <c:pt idx="706">
                  <c:v>7.7325153463439698</c:v>
                </c:pt>
                <c:pt idx="707">
                  <c:v>5.8636311755980897</c:v>
                </c:pt>
                <c:pt idx="708">
                  <c:v>5.1590552992145202</c:v>
                </c:pt>
                <c:pt idx="709">
                  <c:v>7.6993894062567296</c:v>
                </c:pt>
                <c:pt idx="710">
                  <c:v>6.4777412979525604</c:v>
                </c:pt>
                <c:pt idx="711">
                  <c:v>11.1208157749092</c:v>
                </c:pt>
                <c:pt idx="712">
                  <c:v>9.6698516485014299</c:v>
                </c:pt>
                <c:pt idx="713">
                  <c:v>6.5352412710136498</c:v>
                </c:pt>
                <c:pt idx="714">
                  <c:v>7.3038432252777001</c:v>
                </c:pt>
                <c:pt idx="715">
                  <c:v>5.5333894887275203</c:v>
                </c:pt>
                <c:pt idx="716">
                  <c:v>5.8721177894754097</c:v>
                </c:pt>
                <c:pt idx="717">
                  <c:v>7.9718911381202702</c:v>
                </c:pt>
                <c:pt idx="718">
                  <c:v>6.93731408122368</c:v>
                </c:pt>
                <c:pt idx="719">
                  <c:v>8.1845934470088899</c:v>
                </c:pt>
                <c:pt idx="720">
                  <c:v>5.1298987149230699</c:v>
                </c:pt>
                <c:pt idx="721">
                  <c:v>7.1204443723924804</c:v>
                </c:pt>
                <c:pt idx="722">
                  <c:v>6.39024066706535</c:v>
                </c:pt>
                <c:pt idx="723">
                  <c:v>7.2682230211595602</c:v>
                </c:pt>
                <c:pt idx="724">
                  <c:v>4.7874917427820396</c:v>
                </c:pt>
                <c:pt idx="725">
                  <c:v>6.6450909695056399</c:v>
                </c:pt>
                <c:pt idx="726">
                  <c:v>8.1628013534920694</c:v>
                </c:pt>
                <c:pt idx="727">
                  <c:v>6.7787848976851697</c:v>
                </c:pt>
                <c:pt idx="728">
                  <c:v>5.1817835502920797</c:v>
                </c:pt>
                <c:pt idx="729">
                  <c:v>6.1384467374566203</c:v>
                </c:pt>
                <c:pt idx="730">
                  <c:v>7.5602407085923904</c:v>
                </c:pt>
                <c:pt idx="731">
                  <c:v>6.5893848777248998</c:v>
                </c:pt>
                <c:pt idx="732">
                  <c:v>5.9067233186528902</c:v>
                </c:pt>
              </c:numCache>
            </c:numRef>
          </c:yVal>
          <c:smooth val="0"/>
          <c:extLst>
            <c:ext xmlns:c16="http://schemas.microsoft.com/office/drawing/2014/chart" uri="{C3380CC4-5D6E-409C-BE32-E72D297353CC}">
              <c16:uniqueId val="{00000002-496D-4712-92F3-735ECDFC8A3C}"/>
            </c:ext>
          </c:extLst>
        </c:ser>
        <c:dLbls>
          <c:showLegendKey val="0"/>
          <c:showVal val="0"/>
          <c:showCatName val="0"/>
          <c:showSerName val="0"/>
          <c:showPercent val="0"/>
          <c:showBubbleSize val="0"/>
        </c:dLbls>
        <c:axId val="559493570"/>
        <c:axId val="763399729"/>
      </c:scatterChart>
      <c:valAx>
        <c:axId val="559493570"/>
        <c:scaling>
          <c:orientation val="minMax"/>
          <c:max val="8"/>
          <c:min val="0"/>
        </c:scaling>
        <c:delete val="0"/>
        <c:axPos val="b"/>
        <c:title>
          <c:tx>
            <c:rich>
              <a:bodyPr rot="0" spcFirstLastPara="0" vertOverflow="ellipsis" vert="horz" wrap="square" anchor="ctr" anchorCtr="1"/>
              <a:lstStyle/>
              <a:p>
                <a:pPr defTabSz="914400">
                  <a:defRPr lang="zh-CN" sz="900" b="0" i="0" u="none" strike="noStrike" kern="1200" baseline="0">
                    <a:solidFill>
                      <a:sysClr val="windowText" lastClr="000000"/>
                    </a:solidFill>
                    <a:latin typeface="微软雅黑" panose="020B0503020204020204" pitchFamily="2" charset="-122"/>
                    <a:ea typeface="微软雅黑" panose="020B0503020204020204" pitchFamily="2" charset="-122"/>
                    <a:cs typeface="微软雅黑" panose="020B0503020204020204" pitchFamily="2" charset="-122"/>
                    <a:sym typeface="微软雅黑" panose="020B0503020204020204" pitchFamily="2" charset="-122"/>
                  </a:defRPr>
                </a:pPr>
                <a:r>
                  <a:rPr lang="zh-CN" altLang="en-US" sz="900">
                    <a:solidFill>
                      <a:sysClr val="windowText" lastClr="000000"/>
                    </a:solidFill>
                    <a:latin typeface="微软雅黑" panose="020B0503020204020204" pitchFamily="2" charset="-122"/>
                    <a:ea typeface="微软雅黑" panose="020B0503020204020204" pitchFamily="2" charset="-122"/>
                    <a:cs typeface="微软雅黑" panose="020B0503020204020204" pitchFamily="2" charset="-122"/>
                    <a:sym typeface="微软雅黑" panose="020B0503020204020204" pitchFamily="2" charset="-122"/>
                  </a:rPr>
                  <a:t>参与公共编辑数</a:t>
                </a:r>
              </a:p>
            </c:rich>
          </c:tx>
          <c:layout>
            <c:manualLayout>
              <c:xMode val="edge"/>
              <c:yMode val="edge"/>
              <c:x val="0.42303015497944801"/>
              <c:y val="0.92158054711246196"/>
            </c:manualLayout>
          </c:layout>
          <c:overlay val="0"/>
          <c:spPr>
            <a:noFill/>
            <a:ln>
              <a:noFill/>
            </a:ln>
            <a:effectLst/>
          </c:spPr>
          <c:txPr>
            <a:bodyPr rot="0" spcFirstLastPara="0" vertOverflow="ellipsis" vert="horz" wrap="square" anchor="ctr" anchorCtr="1"/>
            <a:lstStyle/>
            <a:p>
              <a:pPr defTabSz="914400">
                <a:defRPr lang="zh-CN" sz="900" b="0" i="0" u="none" strike="noStrike" kern="1200" baseline="0">
                  <a:solidFill>
                    <a:sysClr val="windowText" lastClr="000000"/>
                  </a:solidFill>
                  <a:latin typeface="微软雅黑" panose="020B0503020204020204" pitchFamily="2" charset="-122"/>
                  <a:ea typeface="微软雅黑" panose="020B0503020204020204" pitchFamily="2" charset="-122"/>
                  <a:cs typeface="微软雅黑" panose="020B0503020204020204" pitchFamily="2" charset="-122"/>
                  <a:sym typeface="微软雅黑" panose="020B0503020204020204" pitchFamily="2" charset="-122"/>
                </a:defRPr>
              </a:pPr>
              <a:endParaRPr lang="zh-CN"/>
            </a:p>
          </c:txPr>
        </c:title>
        <c:numFmt formatCode="General"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zh-CN"/>
          </a:p>
        </c:txPr>
        <c:crossAx val="763399729"/>
        <c:crosses val="autoZero"/>
        <c:crossBetween val="midCat"/>
      </c:valAx>
      <c:valAx>
        <c:axId val="76339972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zh-CN" altLang="en-US" sz="900">
                    <a:solidFill>
                      <a:sysClr val="windowText" lastClr="000000"/>
                    </a:solidFill>
                    <a:latin typeface="微软雅黑" panose="020B0503020204020204" pitchFamily="2" charset="-122"/>
                    <a:ea typeface="微软雅黑" panose="020B0503020204020204" pitchFamily="2" charset="-122"/>
                  </a:rPr>
                  <a:t>参与人数</a:t>
                </a:r>
              </a:p>
            </c:rich>
          </c:tx>
          <c:layout>
            <c:manualLayout>
              <c:xMode val="edge"/>
              <c:yMode val="edge"/>
              <c:x val="1.08605195206914E-2"/>
              <c:y val="0.37366659886778603"/>
            </c:manualLayout>
          </c:layout>
          <c:overlay val="0"/>
          <c:spPr>
            <a:noFill/>
            <a:ln>
              <a:noFill/>
            </a:ln>
            <a:effectLst/>
          </c:spPr>
          <c:txPr>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endParaRPr lang="zh-CN"/>
            </a:p>
          </c:txPr>
        </c:title>
        <c:numFmt formatCode="0_);[Red]\(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zh-CN"/>
          </a:p>
        </c:txPr>
        <c:crossAx val="559493570"/>
        <c:crosses val="autoZero"/>
        <c:crossBetween val="midCat"/>
        <c:majorUnit val="4"/>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lang="zh-CN"/>
      </a:pPr>
      <a:endParaRPr lang="zh-CN"/>
    </a:p>
  </c:txPr>
  <c:externalData r:id="rId3">
    <c:autoUpdate val="0"/>
  </c:externalData>
</c:chartSpace>
</file>

<file path=word/charts/chartEx1.xml><?xml version="1.0" encoding="utf-8"?>
<cx:chartSpace xmlns:a="http://schemas.openxmlformats.org/drawingml/2006/main" xmlns:r="http://schemas.openxmlformats.org/officeDocument/2006/relationships" xmlns:cx="http://schemas.microsoft.com/office/drawing/2014/chartex">
  <cx:chartData>
    <cx:externalData r:id="rId1" cx:autoUpdate="0"/>
    <cx:data id="0">
      <cx:numDim type="val">
        <cx:f>分组数据4!$D$2:$D$785</cx:f>
        <cx:lvl ptCount="784" formatCode="0.000_ ">
          <cx:pt idx="0">4.7004803657924104</cx:pt>
          <cx:pt idx="1">6.2934192788464802</cx:pt>
          <cx:pt idx="2">9.1279365457213597</cx:pt>
          <cx:pt idx="3">5.9076299370286796</cx:pt>
          <cx:pt idx="4">7.1163941440934604</cx:pt>
          <cx:pt idx="5">6.9948499858330697</cx:pt>
          <cx:pt idx="6">7.0749631979660403</cx:pt>
          <cx:pt idx="7">6.4892049313253102</cx:pt>
          <cx:pt idx="8">5.3913522325152199</cx:pt>
          <cx:pt idx="9">7.58375630070711</cx:pt>
          <cx:pt idx="10">6.7190131543852596</cx:pt>
          <cx:pt idx="11">6.7897222120705401</cx:pt>
          <cx:pt idx="12">6.14846829591764</cx:pt>
          <cx:pt idx="13">4.7184988712950897</cx:pt>
          <cx:pt idx="14">5.8805329864007003</cx:pt>
          <cx:pt idx="15">6.3543700407973498</cx:pt>
          <cx:pt idx="16">8.1650792588050596</cx:pt>
          <cx:pt idx="17">5.9026333334013596</cx:pt>
          <cx:pt idx="18">5.6362171551604296</cx:pt>
          <cx:pt idx="19">5.6094717951849598</cx:pt>
          <cx:pt idx="20">9.4420074942312695</cx:pt>
          <cx:pt idx="21">6.2785214241658398</cx:pt>
          <cx:pt idx="22">5.6276211136906298</cx:pt>
          <cx:pt idx="23">8.5279352879481394</cx:pt>
          <cx:pt idx="24">6.1561311686632099</cx:pt>
          <cx:pt idx="25">6.2645404671704004</cx:pt>
          <cx:pt idx="26">5.52279336309602</cx:pt>
          <cx:pt idx="27">7.0911873300601096</cx:pt>
          <cx:pt idx="28">7.4036702900123696</cx:pt>
          <cx:pt idx="29">8.7218305546936001</cx:pt>
          <cx:pt idx="30">6.0637852086875998</cx:pt>
          <cx:pt idx="31">8.8751473168533508</cx:pt>
          <cx:pt idx="32">7.6525456926939199</cx:pt>
          <cx:pt idx="33">10.0367501590408</cx:pt>
          <cx:pt idx="34">5.0039463059454503</cx:pt>
          <cx:pt idx="35">7.1292975489293697</cx:pt>
          <cx:pt idx="36">9.0994088112688996</cx:pt>
          <cx:pt idx="37">7.4211775285953898</cx:pt>
          <cx:pt idx="38">5.0814043649844596</cx:pt>
          <cx:pt idx="39">4.9473404437239399</cx:pt>
          <cx:pt idx="40">4.9126548857360497</cx:pt>
          <cx:pt idx="41">5.0689042022202297</cx:pt>
          <cx:pt idx="42">5.7349580921246499</cx:pt>
          <cx:pt idx="43">5.8998973535824897</cx:pt>
          <cx:pt idx="44">7.4454175567016803</cx:pt>
          <cx:pt idx="45">7.0273145140397704</cx:pt>
          <cx:pt idx="46">5.0205856249494198</cx:pt>
          <cx:pt idx="47">5.9295891433898902</cx:pt>
          <cx:pt idx="48">7.3664451483275899</cx:pt>
          <cx:pt idx="49">3.4657359027997199</cx:pt>
          <cx:pt idx="50">8.1881334145104692</cx:pt>
          <cx:pt idx="51">7.0544496581329401</cx:pt>
          <cx:pt idx="52">6.7776465936351098</cx:pt>
          <cx:pt idx="53">5.2522734280466299</cx:pt>
          <cx:pt idx="54">9.6109939230871202</cx:pt>
          <cx:pt idx="55">4.7019943706236296</cx:pt>
          <cx:pt idx="56">7.6458758251848096</cx:pt>
          <cx:pt idx="57">4.9052747784384296</cx:pt>
          <cx:pt idx="58">8.7209500289302504</cx:pt>
          <cx:pt idx="59">4.9904325867787298</cx:pt>
          <cx:pt idx="60">5.0562458053482997</cx:pt>
          <cx:pt idx="61">6.5264948595707901</cx:pt>
          <cx:pt idx="62">6.9005628084006299</cx:pt>
          <cx:pt idx="63">6.9488972223133096</cx:pt>
          <cx:pt idx="64">5.6687308365972804</cx:pt>
          <cx:pt idx="65">9.2672876524179308</cx:pt>
          <cx:pt idx="66">8.4417444607074597</cx:pt>
          <cx:pt idx="67">7.86068096623511</cx:pt>
          <cx:pt idx="68">5.9939614273065596</cx:pt>
          <cx:pt idx="69">6.3385940782031804</cx:pt>
          <cx:pt idx="70">7.6296981412776201</cx:pt>
          <cx:pt idx="71">6.4134589571673501</cx:pt>
          <cx:pt idx="72">7.4377951216719298</cx:pt>
          <cx:pt idx="73">7.3045159464601497</cx:pt>
          <cx:pt idx="74">7.95085485771998</cx:pt>
          <cx:pt idx="75">8.7876782390394901</cx:pt>
          <cx:pt idx="76">8.4796989869886499</cx:pt>
          <cx:pt idx="77">5.6835797673386796</cx:pt>
          <cx:pt idx="78">4.5951198501345898</cx:pt>
          <cx:pt idx="79">8.4311994782492601</cx:pt>
          <cx:pt idx="80">5.9712618397904604</cx:pt>
          <cx:pt idx="81">5.8888779583328796</cx:pt>
          <cx:pt idx="82">5.9269260259704097</cx:pt>
          <cx:pt idx="83">7.0424450912885002</cx:pt>
          <cx:pt idx="84">12.8604010321564</cx:pt>
          <cx:pt idx="85">5.42053499927228</cx:pt>
          <cx:pt idx="86">6.4068799860693098</cx:pt>
          <cx:pt idx="87">6.4967749901858598</cx:pt>
          <cx:pt idx="88">6.4216222678065096</cx:pt>
          <cx:pt idx="89">5.6454468976432297</cx:pt>
          <cx:pt idx="90">6.7557689219842496</cx:pt>
          <cx:pt idx="91">4.6491870714048602</cx:pt>
          <cx:pt idx="92">6.9884131819995901</cx:pt>
          <cx:pt idx="93">5.7300997829735696</cx:pt>
          <cx:pt idx="94">6.9772813416307402</cx:pt>
          <cx:pt idx="95">5.40717177146011</cx:pt>
          <cx:pt idx="96">7.6843240676811497</cx:pt>
          <cx:pt idx="97">5.1704839950381496</cx:pt>
          <cx:pt idx="98">15.2494878037792</cx:pt>
          <cx:pt idx="99">9.8829276385707594</cx:pt>
          <cx:pt idx="100">5.8944028342648496</cx:pt>
          <cx:pt idx="101">5.6276211136906298</cx:pt>
          <cx:pt idx="102">5.2417470150596399</cx:pt>
          <cx:pt idx="103">6.6052979209481997</cx:pt>
          <cx:pt idx="104">7.4133673356952396</cx:pt>
          <cx:pt idx="105">7.0791843946096602</cx:pt>
          <cx:pt idx="106">7.6610563823618296</cx:pt>
          <cx:pt idx="107">6.7878449823095703</cx:pt>
          <cx:pt idx="108">7.99539087693661</cx:pt>
          <cx:pt idx="109">5.1984970312658199</cx:pt>
          <cx:pt idx="110">6.6093492431673804</cx:pt>
          <cx:pt idx="111">6.2409254067395601</cx:pt>
          <cx:pt idx="112">6.5453496603344199</cx:pt>
          <cx:pt idx="113">6.14394716983454</cx:pt>
          <cx:pt idx="114">6.7005773461893101</cx:pt>
          <cx:pt idx="115">1.6094379124341001</cx:pt>
          <cx:pt idx="116">5.6664266881124297</cx:pt>
          <cx:pt idx="117">4.7564596335343099</cx:pt>
          <cx:pt idx="118">6.93537044601511</cx:pt>
          <cx:pt idx="119">5.7620513827801698</cx:pt>
          <cx:pt idx="120">9.2942218559568808</cx:pt>
          <cx:pt idx="121">7.25205395185281</cx:pt>
          <cx:pt idx="122">7.1974353540965899</cx:pt>
          <cx:pt idx="123">7.3501949898816603</cx:pt>
          <cx:pt idx="124">6.6476883735633203</cx:pt>
          <cx:pt idx="125">6.2166061010848601</cx:pt>
          <cx:pt idx="126">7.7437032581737499</cx:pt>
          <cx:pt idx="127">7.4436636831155898</cx:pt>
          <cx:pt idx="128">7.1605870739981698</cx:pt>
          <cx:pt idx="129">5.3447237393621903</cx:pt>
          <cx:pt idx="130">4.7535901911063601</cx:pt>
          <cx:pt idx="131">6.9911768871212097</cx:pt>
          <cx:pt idx="132">5.4293456289544402</cx:pt>
          <cx:pt idx="133">6.2822667468960001</cx:pt>
          <cx:pt idx="134">6.0567840132286204</cx:pt>
          <cx:pt idx="135">7.2806971953847404</cx:pt>
          <cx:pt idx="136">4.06902675423781</cx:pt>
          <cx:pt idx="137">4.9416424226093003</cx:pt>
          <cx:pt idx="138">7.2348984203148303</cx:pt>
          <cx:pt idx="139">4.6395716127054198</cx:pt>
          <cx:pt idx="140">4.4543472962535002</cx:pt>
          <cx:pt idx="141">6.8585650347913596</cx:pt>
          <cx:pt idx="142">6.3607266065521797</cx:pt>
          <cx:pt idx="143">6.8658910748834296</cx:pt>
          <cx:pt idx="144">4.5747109785033802</cx:pt>
          <cx:pt idx="145">7.8526723396446103</cx:pt>
          <cx:pt idx="146">6.6139209870451499</cx:pt>
          <cx:pt idx="147">6.6476883735633203</cx:pt>
          <cx:pt idx="148">7.2492150571143803</cx:pt>
          <cx:pt idx="149">7.7919359569380502</cx:pt>
          <cx:pt idx="150">9.7469068392343203</cx:pt>
          <cx:pt idx="151">8.3954774327321395</cx:pt>
          <cx:pt idx="152">6.0913098820776899</cx:pt>
          <cx:pt idx="153">6.0014148779611496</cx:pt>
          <cx:pt idx="154">4.6634390941120598</cx:pt>
          <cx:pt idx="155">6.2304814475784802</cx:pt>
          <cx:pt idx="156">5.2574953720277797</cx:pt>
          <cx:pt idx="157">7.4241652810420202</cx:pt>
          <cx:pt idx="158">5.5645204073226902</cx:pt>
          <cx:pt idx="159">3.8712010109078898</cx:pt>
          <cx:pt idx="160">7.5073241125825101</cx:pt>
          <cx:pt idx="161">9.0721122526927402</cx:pt>
          <cx:pt idx="162">5.7776523232226502</cx:pt>
          <cx:pt idx="163">5.6276211136906298</cx:pt>
          <cx:pt idx="164">5.9506425525877198</cx:pt>
          <cx:pt idx="165">7.80588204022862</cx:pt>
          <cx:pt idx="166">5.3612921657094201</cx:pt>
          <cx:pt idx="167">8.6199302688673498</cx:pt>
          <cx:pt idx="168">8.0844254007800593</cx:pt>
          <cx:pt idx="169">6.9137373506596802</cx:pt>
          <cx:pt idx="170">5.9610053396232701</cx:pt>
          <cx:pt idx="171">7.1090621356871697</cx:pt>
          <cx:pt idx="172">4.3174881135363101</cx:pt>
          <cx:pt idx="173">4.4308167988433098</cx:pt>
          <cx:pt idx="174">6.7274317248508497</cx:pt>
          <cx:pt idx="175">4.8978397999509102</cx:pt>
          <cx:pt idx="176">7.9193561906606096</cx:pt>
          <cx:pt idx="177">7.9269635448629696</cx:pt>
          <cx:pt idx="178">5.31320597904178</cx:pt>
          <cx:pt idx="179">3.2958368660043198</cx:pt>
          <cx:pt idx="180">5.7868973813666997</cx:pt>
          <cx:pt idx="181">6.1320413747652296</cx:pt>
          <cx:pt idx="182">5.4722706736714697</cx:pt>
          <cx:pt idx="183">5.4161004022044201</cx:pt>
          <cx:pt idx="184">8.5937837935779502</cx:pt>
          <cx:pt idx="185">9.7902628618214997</cx:pt>
          <cx:pt idx="186">7.4927603009223702</cx:pt>
          <cx:pt idx="187">4.3174881135363101</cx:pt>
          <cx:pt idx="188">7.2751723194527704</cx:pt>
          <cx:pt idx="189">4.4886363697321396</cx:pt>
          <cx:pt idx="190">4.8441870864585903</cx:pt>
          <cx:pt idx="191">7.1838707150624499</cx:pt>
          <cx:pt idx="192">6.1882641230825897</cx:pt>
          <cx:pt idx="193">7.3601039729891502</cx:pt>
          <cx:pt idx="194">8.1040990561435802</cx:pt>
          <cx:pt idx="195">5.7413993382274997</cx:pt>
          <cx:pt idx="196">5.7037824746562</cx:pt>
          <cx:pt idx="197">5.9506425525877198</cx:pt>
          <cx:pt idx="198">6.4997870406558498</cx:pt>
          <cx:pt idx="199">6.3681871863504904</cx:pt>
          <cx:pt idx="200">7.6098622009135504</cx:pt>
          <cx:pt idx="201">5.3518581334760604</cx:pt>
          <cx:pt idx="202">6.3297209055226897</cx:pt>
          <cx:pt idx="203">5.85272480937632</cx:pt>
          <cx:pt idx="204">4.7957905455967396</cx:pt>
          <cx:pt idx="205">7.3708601665367102</cx:pt>
          <cx:pt idx="206">5.9532433342877802</cx:pt>
          <cx:pt idx="207">6.6783421146543303</cx:pt>
          <cx:pt idx="208">5.6664266881124297</cx:pt>
          <cx:pt idx="209">4.9416424226093003</cx:pt>
          <cx:pt idx="210">5.5333894887275203</cx:pt>
          <cx:pt idx="211">7.2896105214511602</cx:pt>
          <cx:pt idx="212">5.6365737249627497</cx:pt>
          <cx:pt idx="213">5.8348107370626003</cx:pt>
          <cx:pt idx="214">6.4488893941468497</cx:pt>
          <cx:pt idx="215">5.2678581590633202</cx:pt>
          <cx:pt idx="216">5.1059454739005803</cx:pt>
          <cx:pt idx="217">5.0845051426627101</cx:pt>
          <cx:pt idx="218">7.2327331361776102</cx:pt>
          <cx:pt idx="219">5.5803585591097304</cx:pt>
          <cx:pt idx="220">5.9914645471079799</cx:pt>
          <cx:pt idx="221">6.1463292576688904</cx:pt>
          <cx:pt idx="222">6.9027427371585901</cx:pt>
          <cx:pt idx="223">6.2285110035911799</cx:pt>
          <cx:pt idx="224">6.4861607889440798</cx:pt>
          <cx:pt idx="225">7.5032896306750798</cx:pt>
          <cx:pt idx="226">9.0996694849255793</cx:pt>
          <cx:pt idx="227">5.7745515455443996</cx:pt>
          <cx:pt idx="228">7.1236727852046</cx:pt>
          <cx:pt idx="229">6.7056390948600004</cx:pt>
          <cx:pt idx="230">6.8582148334220001</cx:pt>
          <cx:pt idx="231">6.4723462945009</cx:pt>
          <cx:pt idx="232">4.4485163759427104</cx:pt>
          <cx:pt idx="233">5.2882670306945299</cx:pt>
          <cx:pt idx="234">5.6258209331864801</cx:pt>
          <cx:pt idx="235">5.8009848026125601</cx:pt>
          <cx:pt idx="236">6.8847425046730599</cx:pt>
          <cx:pt idx="237">5.4510384535657002</cx:pt>
          <cx:pt idx="238">4.9126548857360497</cx:pt>
          <cx:pt idx="239">6.4052284580308401</cx:pt>
          <cx:pt idx="240">6.8762646118907602</cx:pt>
          <cx:pt idx="241">6.6187389835172104</cx:pt>
          <cx:pt idx="242">6.6758232216348397</cx:pt>
          <cx:pt idx="243">5.1704839950381496</cx:pt>
          <cx:pt idx="244">7.0466472778487503</cx:pt>
          <cx:pt idx="245">9.0549389102472695</cx:pt>
          <cx:pt idx="246">11.4260268089</cx:pt>
          <cx:pt idx="247">7.7945142082502503</cx:pt>
          <cx:pt idx="248">8.8980923455791494</cx:pt>
          <cx:pt idx="249">5.1179938124167501</cx:pt>
          <cx:pt idx="250">7.6907431635418702</cx:pt>
          <cx:pt idx="251">8.2591993626662799</cx:pt>
          <cx:pt idx="252">8.38454781731118</cx:pt>
          <cx:pt idx="253">5.3936275463523602</cx:pt>
          <cx:pt idx="254">6.3421214187211499</cx:pt>
          <cx:pt idx="255">8.00658976518476</cx:pt>
          <cx:pt idx="256">8.6316150290144993</cx:pt>
          <cx:pt idx="257">6.1136821798322298</cx:pt>
          <cx:pt idx="258">7.9200831990532299</cx:pt>
          <cx:pt idx="259">4.7791234931115296</cx:pt>
          <cx:pt idx="260">6.7782159076271498</cx:pt>
          <cx:pt idx="261">7.1236727852046</cx:pt>
          <cx:pt idx="262">6.9867974863220903</cx:pt>
          <cx:pt idx="263">5.8051349689164802</cx:pt>
          <cx:pt idx="264">6.1003189520200598</cx:pt>
          <cx:pt idx="265">5.4992153089149198</cx:pt>
          <cx:pt idx="266">5.31320597904178</cx:pt>
          <cx:pt idx="267">8.2337687092170899</cx:pt>
          <cx:pt idx="268">7.9965416734989496</cx:pt>
          <cx:pt idx="269">7.5585167430456401</cx:pt>
          <cx:pt idx="270">5.5721540321777603</cx:pt>
          <cx:pt idx="271">5.7960577507653701</cx:pt>
          <cx:pt idx="272">5.8250163394703103</cx:pt>
          <cx:pt idx="273">5.3033049080590704</cx:pt>
          <cx:pt idx="274">5.6801726090170597</cx:pt>
          <cx:pt idx="275">5.5053315359323598</cx:pt>
          <cx:pt idx="276">6.0890448754468398</cx:pt>
          <cx:pt idx="277">5.5606816310155196</cx:pt>
          <cx:pt idx="278">4.0430512678345503</cx:pt>
          <cx:pt idx="279">8.5052825403904002</cx:pt>
          <cx:pt idx="280">8.4918753834319407</cx:pt>
          <cx:pt idx="281">7.3556411029742499</cx:pt>
          <cx:pt idx="282">5.1590552992145202</cx:pt>
          <cx:pt idx="283">6.8762646118907602</cx:pt>
          <cx:pt idx="284">6.2728770065461603</cx:pt>
          <cx:pt idx="285">7.1921820587132403</cx:pt>
          <cx:pt idx="286">9.0523211077051897</cx:pt>
          <cx:pt idx="287">6.21860011969172</cx:pt>
          <cx:pt idx="288">6.3721814855269496</cx:pt>
          <cx:pt idx="289">4.60517018598809</cx:pt>
          <cx:pt idx="290">7.6039976644493796</cx:pt>
          <cx:pt idx="291">6.2791466195597598</cx:pt>
          <cx:pt idx="292">6.9157234486313097</cx:pt>
          <cx:pt idx="293">5.6383546693337401</cx:pt>
          <cx:pt idx="294">7.1639466843425401</cx:pt>
          <cx:pt idx="295">8.9729711133979908</cx:pt>
          <cx:pt idx="296">4.4773368144781998</cx:pt>
          <cx:pt idx="297">6.3026189757448998</cx:pt>
          <cx:pt idx="298">5.6698809229805196</cx:pt>
          <cx:pt idx="299">5.50736199348274</cx:pt>
          <cx:pt idx="300">6.2225762680713599</cx:pt>
          <cx:pt idx="301">6.0282785202306899</cx:pt>
          <cx:pt idx="302">5.1836544582278901</cx:pt>
          <cx:pt idx="303">6.48310735145719</cx:pt>
          <cx:pt idx="304">4.6539603501575204</cx:pt>
          <cx:pt idx="305">5.6559918108198497</cx:pt>
          <cx:pt idx="306">6.1114673395026697</cx:pt>
          <cx:pt idx="307">6.4401487743361203</cx:pt>
          <cx:pt idx="308">5.2417470150596399</cx:pt>
          <cx:pt idx="309">8.89672491749789</cx:pt>
          <cx:pt idx="310">6.7202201551352898</cx:pt>
          <cx:pt idx="311">7.3806713296749002</cx:pt>
          <cx:pt idx="312">6.9488972223133096</cx:pt>
          <cx:pt idx="313">5.27128869416011</cx:pt>
          <cx:pt idx="314">6.3473892096560096</cx:pt>
          <cx:pt idx="315">7.0237589547384403</cx:pt>
          <cx:pt idx="316">7.4474598622985004</cx:pt>
          <cx:pt idx="317">3.8712010109078898</cx:pt>
          <cx:pt idx="318">4.6634390941120598</cx:pt>
          <cx:pt idx="319">7.1244782624934198</cx:pt>
          <cx:pt idx="320">6.7661917146603496</cx:pt>
          <cx:pt idx="321">5.1179938124167501</cx:pt>
          <cx:pt idx="322">6.9255951971104599</cx:pt>
          <cx:pt idx="323">5.7004435733906798</cx:pt>
          <cx:pt idx="324">7.4139702901904396</cx:pt>
          <cx:pt idx="325">8.26204284396694</cx:pt>
          <cx:pt idx="326">4.7621739347977501</cx:pt>
          <cx:pt idx="327">6.2422232654551602</cx:pt>
          <cx:pt idx="328">6.47389069635227</cx:pt>
          <cx:pt idx="329">4.8040210447332496</cx:pt>
          <cx:pt idx="330">6.7592552706636901</cx:pt>
          <cx:pt idx="331">4.1820501426411996</cx:pt>
          <cx:pt idx="332">5.0238805208462702</cx:pt>
          <cx:pt idx="333">6.8946700394334801</cx:pt>
          <cx:pt idx="334">5.7268477475871897</cx:pt>
          <cx:pt idx="335">4.4026459218766103</cx:pt>
          <cx:pt idx="336">6.7696419768525002</cx:pt>
          <cx:pt idx="337">4.8675344504555804</cx:pt>
          <cx:pt idx="338">5.8435444170313602</cx:pt>
          <cx:pt idx="339">7.93278082715306</cx:pt>
          <cx:pt idx="340">8.7172455139070397</cx:pt>
          <cx:pt idx="341">4.4308167988433098</cx:pt>
          <cx:pt idx="342">5.8861040314501496</cx:pt>
          <cx:pt idx="343">7.1234713144675501</cx:pt>
          <cx:pt idx="344">6.3421214187211499</cx:pt>
          <cx:pt idx="345">5.7838251823297302</cx:pt>
          <cx:pt idx="346">6.7563508248229001</cx:pt>
          <cx:pt idx="347">9.1600991555394309</cx:pt>
          <cx:pt idx="348">4.8559289043352702</cx:pt>
          <cx:pt idx="349">5.4595855141441501</cx:pt>
          <cx:pt idx="350">6.3595738686723697</cx:pt>
          <cx:pt idx="351">5.4638318050256096</cx:pt>
          <cx:pt idx="352">7.4494980053828401</cx:pt>
          <cx:pt idx="353">3.6635616461296401</cx:pt>
          <cx:pt idx="354">7.5714736488512697</cx:pt>
          <cx:pt idx="355">8.01201823915906</cx:pt>
          <cx:pt idx="356">5.6869753563398202</cx:pt>
          <cx:pt idx="357">6.3315018498936899</cx:pt>
          <cx:pt idx="358">5.4722706736714697</cx:pt>
          <cx:pt idx="359">4.9972122737641103</cx:pt>
          <cx:pt idx="360">6.0913098820776899</cx:pt>
          <cx:pt idx="361">6.9469759921354104</cx:pt>
          <cx:pt idx="362">5.8111409929766999</cx:pt>
          <cx:pt idx="363">6.7776465936351098</cx:pt>
          <cx:pt idx="364">6.13988455222625</cx:pt>
          <cx:pt idx="365">8.1758290087145902</cx:pt>
          <cx:pt idx="366">4.4308167988433098</cx:pt>
          <cx:pt idx="367">4.9628446302598999</cx:pt>
          <cx:pt idx="368">6.6359465556866404</cx:pt>
          <cx:pt idx="369">4.3882571844245097</cx:pt>
          <cx:pt idx="370">2.9444389791664398</cx:pt>
          <cx:pt idx="371">5.4467373716663099</cx:pt>
          <cx:pt idx="372">7.3343293503005302</cx:pt>
          <cx:pt idx="373">5.7071102647488701</cx:pt>
          <cx:pt idx="374">3.7135720667043</cx:pt>
          <cx:pt idx="375">6.8700534117981196</cx:pt>
          <cx:pt idx="376">6.9186952190204698</cx:pt>
          <cx:pt idx="377">7.1163941440934604</cx:pt>
          <cx:pt idx="378">5.5834963087816902</cx:pt>
          <cx:pt idx="379">8.4691052806091793</cx:pt>
          <cx:pt idx="380">7.1631723908466398</cx:pt>
          <cx:pt idx="381">6.4488893941468497</cx:pt>
          <cx:pt idx="382">5.5490760848952201</cx:pt>
          <cx:pt idx="383">5.8941523646329799</cx:pt>
          <cx:pt idx="384">8.5694060628631696</cx:pt>
          <cx:pt idx="385">5.1328529268205001</cx:pt>
          <cx:pt idx="386">6.1393456139216402</cx:pt>
          <cx:pt idx="387">7.6972348439899001</cx:pt>
          <cx:pt idx="388">4.2121275978784798</cx:pt>
          <cx:pt idx="389">6.4318677065774201</cx:pt>
          <cx:pt idx="390">6.0614569189280099</cx:pt>
          <cx:pt idx="391">6.0913098820776899</cx:pt>
          <cx:pt idx="392">6.8844866520427797</cx:pt>
          <cx:pt idx="393">4.1588830833596697</cx:pt>
          <cx:pt idx="394">5.4467373716663099</cx:pt>
          <cx:pt idx="395">8.5952647268363904</cx:pt>
          <cx:pt idx="396">6.2595814640649197</cx:pt>
          <cx:pt idx="397">9.5012173353244798</cx:pt>
          <cx:pt idx="398">7.3852309230665698</cx:pt>
          <cx:pt idx="399">7.3085427975391903</cx:pt>
          <cx:pt idx="400">6.8123450941774699</cx:pt>
          <cx:pt idx="401">6.9426396808356303</cx:pt>
          <cx:pt idx="402">6.9782137426306896</cx:pt>
          <cx:pt idx="403">5.3375380797013099</cx:pt>
          <cx:pt idx="404">4.6913478822291399</cx:pt>
          <cx:pt idx="405">5.5333894887275203</cx:pt>
          <cx:pt idx="406">6.3368257311464404</cx:pt>
          <cx:pt idx="407">4.9926975934095799</cx:pt>
          <cx:pt idx="408">6.7511014689367599</cx:pt>
          <cx:pt idx="409">4.3944491546724302</cx:pt>
          <cx:pt idx="410">7.53689712956617</cx:pt>
          <cx:pt idx="411">7.3218497137883496</cx:pt>
          <cx:pt idx="412">7.0379059634471801</cx:pt>
          <cx:pt idx="413">8.0003494953246808</cx:pt>
          <cx:pt idx="414">8.0274765308604792</cx:pt>
          <cx:pt idx="415">7.6694952510076897</cx:pt>
          <cx:pt idx="416">5.43372200355424</cx:pt>
          <cx:pt idx="417">6.3977626415200302</cx:pt>
          <cx:pt idx="418">4.76643833358421</cx:pt>
          <cx:pt idx="419">7.4854916080307499</cx:pt>
          <cx:pt idx="420">7.6934816408351701</cx:pt>
          <cx:pt idx="421">4.5747109785033802</cx:pt>
          <cx:pt idx="422">7.5595594960076999</cx:pt>
          <cx:pt idx="423">5.8377304471659297</cx:pt>
          <cx:pt idx="424">6.4457198193855696</cx:pt>
          <cx:pt idx="425">9.2562693038645794</cx:pt>
          <cx:pt idx="426">6.0753460310886798</cx:pt>
          <cx:pt idx="427">7.1884127364969501</cx:pt>
          <cx:pt idx="428">6.2106000770246501</cx:pt>
          <cx:pt idx="429">7.2710085382809897</cx:pt>
          <cx:pt idx="430">7.3401868353201101</cx:pt>
          <cx:pt idx="431">5.5039756035212202</cx:pt>
          <cx:pt idx="432">6.8700534117981196</cx:pt>
          <cx:pt idx="433">7.1340937211928601</cx:pt>
          <cx:pt idx="434">6.8156399900743301</cx:pt>
          <cx:pt idx="435">6.0935697700451303</cx:pt>
          <cx:pt idx="436">5.5134287461649798</cx:pt>
          <cx:pt idx="437">7.54855597916987</cx:pt>
          <cx:pt idx="438">6.5930445341424297</cx:pt>
          <cx:pt idx="439">5.8406416573733901</cx:pt>
          <cx:pt idx="440">5.4930614433405403</cx:pt>
          <cx:pt idx="441">6.5439118455647902</cx:pt>
          <cx:pt idx="442">6.48310735145719</cx:pt>
          <cx:pt idx="443">5.9375362050824201</cx:pt>
          <cx:pt idx="444">7.6468313914304797</cx:pt>
          <cx:pt idx="445">4.4886363697321396</cx:pt>
          <cx:pt idx="446">6.9591610670420296</cx:pt>
          <cx:pt idx="447">5.0814043649844596</cx:pt>
          <cx:pt idx="448">4.6539603501575204</cx:pt>
          <cx:pt idx="449">5.8971538676367397</cx:pt>
          <cx:pt idx="450">5.5134287461649798</cx:pt>
          <cx:pt idx="451">6.0330862217987997</cx:pt>
          <cx:pt idx="452">6.2402758451707596</cx:pt>
          <cx:pt idx="453">8.5447651236192197</cx:pt>
          <cx:pt idx="454">6.62140565176413</cx:pt>
          <cx:pt idx="455">7.5740450053721897</cx:pt>
          <cx:pt idx="456">6.2146080984221896</cx:pt>
          <cx:pt idx="457">5.4380793089231902</cx:pt>
          <cx:pt idx="458">5.9678546814688396</cx:pt>
          <cx:pt idx="459">7.2882444010201199</cx:pt>
          <cx:pt idx="460">7.2152399787300903</cx:pt>
          <cx:pt idx="461">5.3706380281276598</cx:pt>
          <cx:pt idx="462">8.3882228101192702</cx:pt>
          <cx:pt idx="463">8.9694146508661703</cx:pt>
          <cx:pt idx="464">6.5694814204142897</cx:pt>
          <cx:pt idx="465">5.6167710976665699</cx:pt>
          <cx:pt idx="466">6.19065687759967</cx:pt>
          <cx:pt idx="467">5.1532915944977704</cx:pt>
          <cx:pt idx="468">8.1958853913147909</cx:pt>
          <cx:pt idx="469">6.81014245011513</cx:pt>
          <cx:pt idx="470">6.0378709199221303</cx:pt>
          <cx:pt idx="471">7.3178761986264904</cx:pt>
          <cx:pt idx="472">6.13988455222625</cx:pt>
          <cx:pt idx="473">4.82028156560503</cx:pt>
          <cx:pt idx="474">7.5852810786391203</cx:pt>
          <cx:pt idx="475">6.1543271675372599</cx:pt>
          <cx:pt idx="476">5.6733232671714902</cx:pt>
          <cx:pt idx="477">5.7589017738772803</cx:pt>
          <cx:pt idx="478">9.1504842048228099</cx:pt>
          <cx:pt idx="479">6.9627168370561101</cx:pt>
          <cx:pt idx="480">6.8057225534169801</cx:pt>
          <cx:pt idx="481">5.9635793436184397</cx:pt>
          <cx:pt idx="482">4.7004803657924104</cx:pt>
          <cx:pt idx="483">4.4942386252807998</cx:pt>
          <cx:pt idx="484">7.00033446027523</cx:pt>
          <cx:pt idx="485">6.1047932324149796</cx:pt>
          <cx:pt idx="486">6.0684255882441098</cx:pt>
          <cx:pt idx="487">4.7184988712950897</cx:pt>
          <cx:pt idx="488">7.6468313914304797</cx:pt>
          <cx:pt idx="489">8.0491077213264006</cx:pt>
          <cx:pt idx="490">5.1199878310236198</cx:pt>
          <cx:pt idx="491">8.4392316499465192</cx:pt>
          <cx:pt idx="492">6.3473892096560096</cx:pt>
          <cx:pt idx="493">7.5781454724194601</cx:pt>
          <cx:pt idx="494">7.9728107841213998</cx:pt>
          <cx:pt idx="495">5.58537424360589</cx:pt>
          <cx:pt idx="496">8.3974632617911098</cx:pt>
          <cx:pt idx="497">4.6728288344618996</cx:pt>
          <cx:pt idx="498">5.2770937300964098</cx:pt>
          <cx:pt idx="499">11.0855802230428</cx:pt>
          <cx:pt idx="500">4.9904325867787298</cx:pt>
          <cx:pt idx="501">5.5254529391317799</cx:pt>
          <cx:pt idx="502">6.4194518925649602</cx:pt>
          <cx:pt idx="503">6.0306852602612597</cx:pt>
          <cx:pt idx="504">7.1420365747068004</cx:pt>
          <cx:pt idx="505">5.9080829381689304</cx:pt>
          <cx:pt idx="506">5.6021188208797001</cx:pt>
          <cx:pt idx="507">9.0532186162039707</cx:pt>
          <cx:pt idx="508">5.4806389233419903</cx:pt>
          <cx:pt idx="509">9.05333562316601</cx:pt>
          <cx:pt idx="510">8.39185670010494</cx:pt>
          <cx:pt idx="511">8.1839557173049506</cx:pt>
          <cx:pt idx="512">5.5909869805108503</cx:pt>
          <cx:pt idx="513">7.9905768817439196</cx:pt>
          <cx:pt idx="514">4.6347289882296296</cx:pt>
          <cx:pt idx="515">4.3174881135363101</cx:pt>
          <cx:pt idx="516">4.3567088266895899</cx:pt>
          <cx:pt idx="517">4.1896547420264199</cx:pt>
          <cx:pt idx="518">5.7137328055093599</cx:pt>
          <cx:pt idx="519">4.27666611901605</cx:pt>
          <cx:pt idx="520">6.9411900550683701</cx:pt>
          <cx:pt idx="521">4.8040210447332496</cx:pt>
          <cx:pt idx="522">6.6385677891665198</cx:pt>
          <cx:pt idx="523">7.7828072628396896</cx:pt>
          <cx:pt idx="524">5.7300997829735696</cx:pt>
          <cx:pt idx="525">8.0562908764168402</cx:pt>
          <cx:pt idx="526">5.8464387750577202</cx:pt>
          <cx:pt idx="527">6.34563636082859</cx:pt>
          <cx:pt idx="528">7.0166096838942096</cx:pt>
          <cx:pt idx="529">6.0450053140360103</cx:pt>
          <cx:pt idx="530">5.9674279692797398</cx:pt>
          <cx:pt idx="531">6.2025355171879202</cx:pt>
          <cx:pt idx="532">6.4551985633401197</cx:pt>
          <cx:pt idx="533">9.6227148883852802</cx:pt>
          <cx:pt idx="534">5.5947113796018302</cx:pt>
          <cx:pt idx="535">3.93182563272432</cx:pt>
          <cx:pt idx="536">6.6498477352315799</cx:pt>
          <cx:pt idx="537">6.7546040994879597</cx:pt>
          <cx:pt idx="538">5.4467373716663099</cx:pt>
          <cx:pt idx="539">5.6961342538179398</cx:pt>
          <cx:pt idx="540">9.15841529911126</cx:pt>
          <cx:pt idx="541">7.0673198486534696</cx:pt>
          <cx:pt idx="542">7.3375877435385899</cx:pt>
          <cx:pt idx="543">7.7323692222843796</cx:pt>
          <cx:pt idx="544">4.9052747784384296</cx:pt>
          <cx:pt idx="545">7.0732697174597101</cx:pt>
          <cx:pt idx="546">5.2219761332913102</cx:pt>
          <cx:pt idx="547">9.6176038620257192</cx:pt>
          <cx:pt idx="548">5.2626901889048803</cx:pt>
          <cx:pt idx="549">7.3990922261642602</cx:pt>
          <cx:pt idx="550">4.9698132995759998</cx:pt>
          <cx:pt idx="551">4.7095302013123304</cx:pt>
          <cx:pt idx="552">7.2122944685003398</cx:pt>
          <cx:pt idx="553">7.03702761468627</cx:pt>
          <cx:pt idx="554">4.3820266346738803</cx:pt>
          <cx:pt idx="555">6.1548580940164097</cx:pt>
          <cx:pt idx="556">3.17805383034794</cx:pt>
          <cx:pt idx="557">4.4426512564903096</cx:pt>
          <cx:pt idx="558">9.0009764440703393</cx:pt>
          <cx:pt idx="559">6.6754027885826099</cx:pt>
          <cx:pt idx="560">5.9362160728775004</cx:pt>
          <cx:pt idx="561">6.6666386756776701</cx:pt>
          <cx:pt idx="562">8.0426994968976295</cx:pt>
          <cx:pt idx="563">5.67675380226828</cx:pt>
          <cx:pt idx="564">6.6025878921893302</cx:pt>
          <cx:pt idx="565">5.8833223884882697</cx:pt>
          <cx:pt idx="566">4.4543472962535002</cx:pt>
          <cx:pt idx="567">7.6250258044392796</cx:pt>
          <cx:pt idx="568">6.3535000972888103</cx:pt>
          <cx:pt idx="569">5.5333894887275203</cx:pt>
          <cx:pt idx="570">7.5459181512093201</cx:pt>
          <cx:pt idx="571">5.4806389233419903</cx:pt>
          <cx:pt idx="572">7.4336665401661604</cx:pt>
          <cx:pt idx="573">7.5632005923580703</cx:pt>
          <cx:pt idx="574">6.6682282484173996</cx:pt>
          <cx:pt idx="575">9.7595017020077393</cx:pt>
          <cx:pt idx="576">8.2511421390907493</cx:pt>
          <cx:pt idx="577">4.0253516907351496</cx:pt>
          <cx:pt idx="578">5.3351313396707498</cx:pt>
          <cx:pt idx="579">4.7791234931115296</cx:pt>
          <cx:pt idx="580">6.69950034016167</cx:pt>
          <cx:pt idx="581">7.8529832607508796</cx:pt>
          <cx:pt idx="582">8.1799006184111196</cx:pt>
          <cx:pt idx="583">4.6539603501575204</cx:pt>
          <cx:pt idx="584">3.95124371858142</cx:pt>
          <cx:pt idx="585">5.7235851019523798</cx:pt>
          <cx:pt idx="586">5.8971538676367397</cx:pt>
          <cx:pt idx="587">7.9434277678763703</cx:pt>
          <cx:pt idx="588">4.2484952420493496</cx:pt>
          <cx:pt idx="589">5.6204008657171496</cx:pt>
          <cx:pt idx="590">6.4264884574576904</cx:pt>
          <cx:pt idx="591">6.0063531596017299</cx:pt>
          <cx:pt idx="592">4.3820266346738803</cx:pt>
          <cx:pt idx="593">8.3758600152995903</cx:pt>
          <cx:pt idx="594">5.9997633499226701</cx:pt>
          <cx:pt idx="595">8.3530258452023194</cx:pt>
          <cx:pt idx="596">8.9048110924806103</cx:pt>
          <cx:pt idx="597">7.00033446027523</cx:pt>
          <cx:pt idx="598">4.8520302639196098</cx:pt>
          <cx:pt idx="599">4.7184988712950897</cx:pt>
          <cx:pt idx="600">9.5153956524852994</cx:pt>
          <cx:pt idx="601">7.3258075025957696</cx:pt>
          <cx:pt idx="602">5.1179938124167501</cx:pt>
          <cx:pt idx="603">4.8283137373022997</cx:pt>
          <cx:pt idx="604">6.87901281011648</cx:pt>
          <cx:pt idx="605">7.54855597916987</cx:pt>
          <cx:pt idx="606">7.4960973451759498</cx:pt>
          <cx:pt idx="607">7.2456550675945302</cx:pt>
          <cx:pt idx="608">4.3307333402863302</cx:pt>
          <cx:pt idx="609">9.5429480077809501</cx:pt>
          <cx:pt idx="610">5.7446044691764504</cx:pt>
          <cx:pt idx="611">5.3278761687895804</cx:pt>
          <cx:pt idx="612">4.9836066217083301</cx:pt>
          <cx:pt idx="613">10.682090966291</cx:pt>
          <cx:pt idx="614">8.6606872910549608</cx:pt>
          <cx:pt idx="615">5.5333894887275203</cx:pt>
          <cx:pt idx="616">8.1610895128457894</cx:pt>
          <cx:pt idx="617">4.9698132995759998</cx:pt>
          <cx:pt idx="618">6.9603477291012998</cx:pt>
          <cx:pt idx="619">5.0369526024136198</cx:pt>
          <cx:pt idx="620">6.1896321123520099</cx:pt>
          <cx:pt idx="621">6.0402547112774103</cx:pt>
          <cx:pt idx="622">5.4510384535657002</cx:pt>
          <cx:pt idx="623">4.8520302639196098</cx:pt>
          <cx:pt idx="624">5.5012582105447203</cx:pt>
          <cx:pt idx="625">6.6541525201832101</cx:pt>
          <cx:pt idx="626">5.94542060860657</cx:pt>
          <cx:pt idx="627">6.6982680541154096</cx:pt>
          <cx:pt idx="628">5.6801726090170597</cx:pt>
          <cx:pt idx="629">8.7132532743206994</cx:pt>
          <cx:pt idx="630">8.5879147639166398</cx:pt>
          <cx:pt idx="631">6.2728770065461603</cx:pt>
          <cx:pt idx="632">7.2100796281707797</cx:pt>
          <cx:pt idx="633">9.2355109191181199</cx:pt>
          <cx:pt idx="634">5.20331963792575</cx:pt>
          <cx:pt idx="635">7.3696007205263996</cx:pt>
          <cx:pt idx="636">6.7638849085624297</cx:pt>
          <cx:pt idx="637">11.1675154047373</cx:pt>
          <cx:pt idx="638">4.4543472962535002</cx:pt>
          <cx:pt idx="639">5.6454468976432297</cx:pt>
          <cx:pt idx="640">4.3820266346738803</cx:pt>
          <cx:pt idx="641">6.7900972355139002</cx:pt>
          <cx:pt idx="642">5.5254529391317799</cx:pt>
          <cx:pt idx="643">6.7696419768525002</cx:pt>
          <cx:pt idx="644">8.1199938277251</cx:pt>
          <cx:pt idx="645">7.9824163468277298</cx:pt>
          <cx:pt idx="646">7.75245793801085</cx:pt>
          <cx:pt idx="647">6.0088131854425901</cx:pt>
          <cx:pt idx="648">8.8187485828005201</cx:pt>
          <cx:pt idx="649">4.5538768916005399</cx:pt>
          <cx:pt idx="650">4.9972122737641103</cx:pt>
          <cx:pt idx="651">6.4150969591715903</cx:pt>
          <cx:pt idx="652">5.5451774444795596</cx:pt>
          <cx:pt idx="653">7.3251489579555704</cx:pt>
          <cx:pt idx="654">7.6406038263936296</cx:pt>
          <cx:pt idx="655">4.3040650932041702</cx:pt>
          <cx:pt idx="656">9.5702500784248397</cx:pt>
          <cx:pt idx="657">7.4958196830889303</cx:pt>
          <cx:pt idx="658">7.8363697605451197</cx:pt>
          <cx:pt idx="659">3.7841896339182601</cx:pt>
          <cx:pt idx="660">6.7286286130846999</cx:pt>
          <cx:pt idx="661">6.8662385987791996</cx:pt>
          <cx:pt idx="662">7.0527210492323196</cx:pt>
          <cx:pt idx="663">3.8066624897703099</cx:pt>
          <cx:pt idx="664">6.74758652682931</cx:pt>
          <cx:pt idx="665">8.2427563457144704</cx:pt>
          <cx:pt idx="666">5.0039463059454503</cx:pt>
          <cx:pt idx="667">5.9763509092979303</cx:pt>
          <cx:pt idx="668">5.8051349689164802</cx:pt>
          <cx:pt idx="669">5.9738096118692603</cx:pt>
          <cx:pt idx="670">6.7129562006770698</cx:pt>
          <cx:pt idx="671">6.7262334023587398</cx:pt>
          <cx:pt idx="672">8.7272920292096394</cx:pt>
          <cx:pt idx="673">7.7393592026890898</cx:pt>
          <cx:pt idx="674">5.8749307308520304</cx:pt>
          <cx:pt idx="675">7.9105906122564704</cx:pt>
          <cx:pt idx="676">12.2396137989368</cx:pt>
          <cx:pt idx="677">8.94780609305705</cx:pt>
          <cx:pt idx="678">7.2196420401307302</cx:pt>
          <cx:pt idx="679">9.6841492520628893</cx:pt>
          <cx:pt idx="680">5.8916442118257697</cx:pt>
          <cx:pt idx="681">7.68294316987829</cx:pt>
          <cx:pt idx="682">8.5145898055461195</cx:pt>
          <cx:pt idx="683">6.9017372066565699</cx:pt>
          <cx:pt idx="684">5.7004435733906798</cx:pt>
          <cx:pt idx="685">6.5381398237676702</cx:pt>
          <cx:pt idx="686">5.0751738152338204</cx:pt>
          <cx:pt idx="687">4.9199809258281197</cx:pt>
          <cx:pt idx="688">3.8918202981106198</cx:pt>
          <cx:pt idx="689">8.8392766905853506</cx:pt>
          <cx:pt idx="690">7.5927862789398199</cx:pt>
          <cx:pt idx="691">4.3630986247883596</cx:pt>
          <cx:pt idx="692">5.2781146592305097</cx:pt>
          <cx:pt idx="693">7.7070626553704704</cx:pt>
          <cx:pt idx="694">7.1762545320171398</cx:pt>
          <cx:pt idx="695">6.3647507568519099</cx:pt>
          <cx:pt idx="696">4.5849674786705696</cx:pt>
          <cx:pt idx="697">8.9100457614735493</cx:pt>
          <cx:pt idx="698">6.2285110035911799</cx:pt>
          <cx:pt idx="699">11.3883141697202</cx:pt>
          <cx:pt idx="700">5.5333894887275203</cx:pt>
          <cx:pt idx="701">5.4595855141441501</cx:pt>
          <cx:pt idx="702">6.7650389767805397</cx:pt>
          <cx:pt idx="703">6.9275579062783104</cx:pt>
          <cx:pt idx="704">5.4467373716663099</cx:pt>
          <cx:pt idx="705">5.6204008657171496</cx:pt>
          <cx:pt idx="706">6.21527454296535</cx:pt>
          <cx:pt idx="707">6.3716118472318497</cx:pt>
          <cx:pt idx="708">8.8400010658433903</cx:pt>
          <cx:pt idx="709">6.1964441277945204</cx:pt>
          <cx:pt idx="710">6.2522891653898798</cx:pt>
          <cx:pt idx="711">9.5473838739656802</cx:pt>
          <cx:pt idx="712">7.9434277678763703</cx:pt>
          <cx:pt idx="713">7.5683792678365203</cx:pt>
          <cx:pt idx="714">6.2065759267249199</cx:pt>
          <cx:pt idx="715">7.4804283060741996</cx:pt>
          <cx:pt idx="716">5.7525726388256304</cx:pt>
          <cx:pt idx="717">12.7625119652565</cx:pt>
          <cx:pt idx="718">7.0277087969428598</cx:pt>
          <cx:pt idx="719">5.82304589548301</cx:pt>
          <cx:pt idx="720">8.6436496153687905</cx:pt>
          <cx:pt idx="721">5.6835797673386796</cx:pt>
          <cx:pt idx="722">5.9153031861424097</cx:pt>
          <cx:pt idx="723">5.7462031905401503</cx:pt>
          <cx:pt idx="724">5.8289456176102004</cx:pt>
          <cx:pt idx="725">7.3617565507503597</cx:pt>
          <cx:pt idx="726">7.29369772060143</cx:pt>
          <cx:pt idx="727">5.8021183753770602</cx:pt>
          <cx:pt idx="728">5.4038028743940103</cx:pt>
          <cx:pt idx="729">5.1179938124167501</cx:pt>
          <cx:pt idx="730">7.60688453121963</cx:pt>
          <cx:pt idx="731">7.4018415787438299</cx:pt>
          <cx:pt idx="732">8.3112508474217996</cx:pt>
          <cx:pt idx="733">5.2933048247244896</cx:pt>
          <cx:pt idx="734">6.6096187486264899</cx:pt>
          <cx:pt idx="735">7.2943772992888203</cx:pt>
          <cx:pt idx="736">6.7334018918373504</cx:pt>
          <cx:pt idx="737">8.3596618034294998</cx:pt>
          <cx:pt idx="738">5.0369526024136198</cx:pt>
          <cx:pt idx="739">6.7945865808764898</cx:pt>
          <cx:pt idx="740">7.6847839435227803</cx:pt>
          <cx:pt idx="741">5.6970934865054002</cx:pt>
          <cx:pt idx="742">7.3852309230665698</cx:pt>
          <cx:pt idx="743">6.4777412979525604</cx:pt>
          <cx:pt idx="744">5.1817835502920797</cx:pt>
          <cx:pt idx="745">7.4558766874918199</cx:pt>
          <cx:pt idx="746">5.2364419628299403</cx:pt>
          <cx:pt idx="747">8.4007717283989791</cx:pt>
          <cx:pt idx="748">6.8478283304017804</cx:pt>
          <cx:pt idx="749">6.8834625864130903</cx:pt>
          <cx:pt idx="750">5.7397929121792304</cx:pt>
          <cx:pt idx="751">7.2997973667581597</cx:pt>
          <cx:pt idx="752">5.22035582507832</cx:pt>
          <cx:pt idx="753">6.7707894239089796</cx:pt>
          <cx:pt idx="754">5.3471075307174596</cx:pt>
          <cx:pt idx="755">5.4680601411351297</cx:pt>
          <cx:pt idx="756">9.2635019200904107</cx:pt>
          <cx:pt idx="757">5.7071102647488701</cx:pt>
          <cx:pt idx="758">7.55616656570069</cx:pt>
          <cx:pt idx="759">5.7300997829735696</cx:pt>
          <cx:pt idx="760">6.5694814204142897</cx:pt>
          <cx:pt idx="761">8.1089241559753393</cx:pt>
          <cx:pt idx="762">7.5275787951232296</cx:pt>
          <cx:pt idx="763">7.8477625374736002</cx:pt>
          <cx:pt idx="764">6.3885614055456301</cx:pt>
          <cx:pt idx="765">4.4830025520138799</cx:pt>
          <cx:pt idx="766">6.8977049431286304</cx:pt>
          <cx:pt idx="767">7.4460014983241196</cx:pt>
          <cx:pt idx="768">7.1869010204116304</cx:pt>
          <cx:pt idx="769">8.8558059925365598</cx:pt>
          <cx:pt idx="770">7.0237589547384403</cx:pt>
          <cx:pt idx="771">5.0689042022202297</cx:pt>
          <cx:pt idx="772">5.2417470150596399</cx:pt>
          <cx:pt idx="773">5.4764635519315101</cx:pt>
          <cx:pt idx="774">4.9972122737641103</cx:pt>
          <cx:pt idx="775">6.6758232216348397</cx:pt>
          <cx:pt idx="776">6.6749821786920798</cx:pt>
          <cx:pt idx="777">6.2519038831658804</cx:pt>
          <cx:pt idx="778">6.76272950693187</cx:pt>
          <cx:pt idx="779">9.9772623059133299</cx:pt>
          <cx:pt idx="780">10.0960969169849</cx:pt>
          <cx:pt idx="781">6.5778613577210399</cx:pt>
          <cx:pt idx="782">5.3936275463523602</cx:pt>
          <cx:pt idx="783">5.3612921657094201</cx:pt>
        </cx:lvl>
      </cx:numDim>
    </cx:data>
    <cx:data id="1">
      <cx:numDim type="val">
        <cx:f>分组数据4!$D$786:$D$1227</cx:f>
        <cx:lvl ptCount="442" formatCode="0.000_ ">
          <cx:pt idx="0">4.7095302013123304</cx:pt>
          <cx:pt idx="1">8.0426994968976295</cx:pt>
          <cx:pt idx="2">5.2678581590633202</cx:pt>
          <cx:pt idx="3">4.0604430105464102</cx:pt>
          <cx:pt idx="4">6.3368257311464404</cx:pt>
          <cx:pt idx="5">7.1510935375818603</cx:pt>
          <cx:pt idx="6">6.3647507568519099</cx:pt>
          <cx:pt idx="7">5.6524891802686499</cx:pt>
          <cx:pt idx="8">6.8814113036425297</cx:pt>
          <cx:pt idx="9">4.3567088266895899</cx:pt>
          <cx:pt idx="10">5.5721540321777603</cx:pt>
          <cx:pt idx="11">4.7874917427820396</cx:pt>
          <cx:pt idx="12">8.1062990872274394</cx:pt>
          <cx:pt idx="13">4.3040650932041702</cx:pt>
          <cx:pt idx="14">3.8712010109078898</cx:pt>
          <cx:pt idx="15">6.5722825426940004</cx:pt>
          <cx:pt idx="16">7.9997345063471403</cx:pt>
          <cx:pt idx="17">6.1923624894748697</cx:pt>
          <cx:pt idx="18">5.8522024797744701</cx:pt>
          <cx:pt idx="19">5.0369526024136198</cx:pt>
          <cx:pt idx="20">5.2882670306945299</cx:pt>
          <cx:pt idx="21">4.6821312271242199</cx:pt>
          <cx:pt idx="22">7.2189097076190603</cx:pt>
          <cx:pt idx="23">3.7841896339182601</cx:pt>
          <cx:pt idx="24">6.5424719605068002</cx:pt>
          <cx:pt idx="25">7.7570511420320098</cx:pt>
          <cx:pt idx="26">7.6182510978766897</cx:pt>
          <cx:pt idx="27">7.2930176797727801</cx:pt>
          <cx:pt idx="28">2.8903717578961601</cx:pt>
          <cx:pt idx="29">6.1675164908883398</cx:pt>
          <cx:pt idx="30">3.0910424533583098</cx:pt>
          <cx:pt idx="31">7.09423484592475</cx:pt>
          <cx:pt idx="32">6.7659996839348402</cx:pt>
          <cx:pt idx="33">4.3174881135363101</cx:pt>
          <cx:pt idx="34">5.5568280616995303</cx:pt>
          <cx:pt idx="35">4.6539603501575204</cx:pt>
          <cx:pt idx="36">3.4657359027997199</cx:pt>
          <cx:pt idx="37">5.22035582507832</cx:pt>
          <cx:pt idx="38">5.03043792139243</cx:pt>
          <cx:pt idx="39">4.8675344504555804</cx:pt>
          <cx:pt idx="40">5.9889614168898602</cx:pt>
          <cx:pt idx="41">4.6443908991413698</cx:pt>
          <cx:pt idx="42">4.7621739347977501</cx:pt>
          <cx:pt idx="43">5.3565862746720097</cx:pt>
          <cx:pt idx="44">5.2040066870767898</cx:pt>
          <cx:pt idx="45">5.0562458053482997</cx:pt>
          <cx:pt idx="46">5.6312117818213601</cx:pt>
          <cx:pt idx="47">4.6913478822291399</cx:pt>
          <cx:pt idx="48">2.3025850929940401</cx:pt>
          <cx:pt idx="49">6.69208374250662</cx:pt>
          <cx:pt idx="50">5.7235851019523798</cx:pt>
          <cx:pt idx="51">6.1820849067166304</cx:pt>
          <cx:pt idx="52">7.0707241072602702</cx:pt>
          <cx:pt idx="53">3.8918202981106198</cx:pt>
          <cx:pt idx="54">4.3694478524670197</cx:pt>
          <cx:pt idx="55">4.6821312271242199</cx:pt>
          <cx:pt idx="56">7.6152983398258103</cx:pt>
          <cx:pt idx="57">6.7580945044277296</cx:pt>
          <cx:pt idx="58">6.1727438943234896</cx:pt>
          <cx:pt idx="59">6.0038870671065299</cx:pt>
          <cx:pt idx="60">5.6131281063880696</cx:pt>
          <cx:pt idx="61">7.8690193764990202</cx:pt>
          <cx:pt idx="62">7.4535618716433696</cx:pt>
          <cx:pt idx="63">4.4426512564903096</cx:pt>
          <cx:pt idx="64">5.4806389233419903</cx:pt>
          <cx:pt idx="65">6.0980742821662401</cx:pt>
          <cx:pt idx="66">7.7146774738009203</cx:pt>
          <cx:pt idx="67">4.7791234931115296</cx:pt>
          <cx:pt idx="68">4.2626798770413101</cx:pt>
          <cx:pt idx="69">4.2046926193909604</cx:pt>
          <cx:pt idx="70">3.86072971104059</cx:pt>
          <cx:pt idx="71">7.1372784372603801</cx:pt>
          <cx:pt idx="72">4.4942386252807998</cx:pt>
          <cx:pt idx="73">6.1675164908883398</cx:pt>
          <cx:pt idx="74">8.2244315732211497</cx:pt>
          <cx:pt idx="75">7.03085747611612</cx:pt>
          <cx:pt idx="76">4.3820266346738803</cx:pt>
          <cx:pt idx="77">4.8040210447332496</cx:pt>
          <cx:pt idx="78">6.8741984954532898</cx:pt>
          <cx:pt idx="79">5.5984219589983697</cx:pt>
          <cx:pt idx="80">6.1070228877422501</cx:pt>
          <cx:pt idx="81">5.8493247799468504</cx:pt>
          <cx:pt idx="82">4.9199809258281197</cx:pt>
          <cx:pt idx="83">6.1862086239004901</cx:pt>
          <cx:pt idx="84">6.14846829591764</cx:pt>
          <cx:pt idx="85">7.9146177090406704</cx:pt>
          <cx:pt idx="86">6.5176712729122697</cx:pt>
          <cx:pt idx="87">6.5117453296447199</cx:pt>
          <cx:pt idx="88">9.4164598322845894</cx:pt>
          <cx:pt idx="89">6.3026189757448998</cx:pt>
          <cx:pt idx="90">5.6249196262304704</cx:pt>
          <cx:pt idx="91">4.4886363697321396</cx:pt>
          <cx:pt idx="92">4.4886363697321396</cx:pt>
          <cx:pt idx="93">5.5053315359323598</cx:pt>
          <cx:pt idx="94">6.6385677891665198</cx:pt>
          <cx:pt idx="95">5.8406416573733901</cx:pt>
          <cx:pt idx="96">4.5108595065168497</cx:pt>
          <cx:pt idx="97">4.9767337424205698</cx:pt>
          <cx:pt idx="98">7.3920315675145902</cx:pt>
          <cx:pt idx="99">5.0172798368149198</cx:pt>
          <cx:pt idx="100">6.0340449946431001</cx:pt>
          <cx:pt idx="101">6.8448154792082603</cx:pt>
          <cx:pt idx="102">7.6338535596817598</cx:pt>
          <cx:pt idx="103">5.7930136083841397</cx:pt>
          <cx:pt idx="104">5.1239639794032499</cx:pt>
          <cx:pt idx="105">7.6572827929781901</cx:pt>
          <cx:pt idx="106">6.0258659738253098</cx:pt>
          <cx:pt idx="107">3.4011973816621501</cx:pt>
          <cx:pt idx="108">4.9487598903781604</cx:pt>
          <cx:pt idx="109">5.5645204073226902</cx:pt>
          <cx:pt idx="110">9.8207579049371301</cx:pt>
          <cx:pt idx="111">5.8738065036397398</cx:pt>
          <cx:pt idx="112">6.7912214627261802</cx:pt>
          <cx:pt idx="113">5.1873858058407496</cx:pt>
          <cx:pt idx="114">4.2484952420493496</cx:pt>
          <cx:pt idx="115">6.2285110035911799</cx:pt>
          <cx:pt idx="116">6.8921338980791802</cx:pt>
          <cx:pt idx="117">5.7525726388256304</cx:pt>
          <cx:pt idx="118">4.27666611901605</cx:pt>
          <cx:pt idx="119">5.0689042022202297</cx:pt>
          <cx:pt idx="120">4.9126548857360497</cx:pt>
          <cx:pt idx="121">6.6476883735633203</cx:pt>
          <cx:pt idx="122">4.7361984483944903</cx:pt>
          <cx:pt idx="123">5.0369526024136198</cx:pt>
          <cx:pt idx="124">6.9631899858702297</cx:pt>
          <cx:pt idx="125">5.2983173665480301</cx:pt>
          <cx:pt idx="126">3.17805383034794</cx:pt>
          <cx:pt idx="127">5.1416635565026603</cx:pt>
          <cx:pt idx="128">6.88516878030934</cx:pt>
          <cx:pt idx="129">6.2402758451707596</cx:pt>
          <cx:pt idx="130">6.9726062513017499</cx:pt>
          <cx:pt idx="131">4.0253516907351496</cx:pt>
          <cx:pt idx="132">7.4645098346365204</cx:pt>
          <cx:pt idx="133">3.0445224377234199</cx:pt>
          <cx:pt idx="134">6.6528630293533402</cx:pt>
          <cx:pt idx="135">4.83628190695147</cx:pt>
          <cx:pt idx="136">7.0414116637948103</cx:pt>
          <cx:pt idx="137">6.5998704992128303</cx:pt>
          <cx:pt idx="138">5.4889377261566796</cx:pt>
          <cx:pt idx="139">5.1179938124167501</cx:pt>
          <cx:pt idx="140">5.3375380797013099</cx:pt>
          <cx:pt idx="141">5.1761497325738199</cx:pt>
          <cx:pt idx="142">5.2933048247244896</cx:pt>
          <cx:pt idx="143">5.8111409929766999</cx:pt>
          <cx:pt idx="144">6.6476883735633203</cx:pt>
          <cx:pt idx="145">4.3694478524670197</cx:pt>
          <cx:pt idx="146">5.9401712527204298</cx:pt>
          <cx:pt idx="147">7.0343879299154999</cx:pt>
          <cx:pt idx="148">6.50428817353664</cx:pt>
          <cx:pt idx="149">5.5134287461649798</cx:pt>
          <cx:pt idx="150">5.2257466737131999</cx:pt>
          <cx:pt idx="151">6.3153580015223296</cx:pt>
          <cx:pt idx="152">9.32847889999322</cx:pt>
          <cx:pt idx="153">6.4567696555721596</cx:pt>
          <cx:pt idx="154">5.7493929859082504</cx:pt>
          <cx:pt idx="155">4.8675344504555804</cx:pt>
          <cx:pt idx="156">5.6347896031692404</cx:pt>
          <cx:pt idx="157">6.2672005485413598</cx:pt>
          <cx:pt idx="158">4.5951198501345898</cx:pt>
          <cx:pt idx="159">4.4308167988433098</cx:pt>
          <cx:pt idx="160">6.1506027684462703</cx:pt>
          <cx:pt idx="161">6.7900972355139002</cx:pt>
          <cx:pt idx="162">5.7960577507653701</cx:pt>
          <cx:pt idx="163">4.7184988712950897</cx:pt>
          <cx:pt idx="164">4.4773368144781998</cx:pt>
          <cx:pt idx="165">6.9874902470009896</cx:pt>
          <cx:pt idx="166">5.5333894887275203</cx:pt>
          <cx:pt idx="167">4.3174881135363101</cx:pt>
          <cx:pt idx="168">5.16478597392351</cx:pt>
          <cx:pt idx="169">5.34233425196481</cx:pt>
          <cx:pt idx="170">4.5217885770490396</cx:pt>
          <cx:pt idx="171">6.8772960714974198</cx:pt>
          <cx:pt idx="172">5.7589017738772803</cx:pt>
          <cx:pt idx="173">5.9061400582105703</cx:pt>
          <cx:pt idx="174">5.0265086432525399</cx:pt>
          <cx:pt idx="175">5.8607862234658601</cx:pt>
          <cx:pt idx="176">4.9836066217083301</cx:pt>
          <cx:pt idx="177">7.8528278122817401</cx:pt>
          <cx:pt idx="178">4.5217885770490396</cx:pt>
          <cx:pt idx="179">8.1519098729408999</cx:pt>
          <cx:pt idx="180">6.5294188382622202</cx:pt>
          <cx:pt idx="181">6.8035052576083297</cx:pt>
          <cx:pt idx="182">5.3612921657094201</cx:pt>
          <cx:pt idx="183">7.8669522318667404</cx:pt>
          <cx:pt idx="184">9.1679546554797398</cx:pt>
          <cx:pt idx="185">4.9767337424205698</cx:pt>
          <cx:pt idx="186">5.7930136083841397</cx:pt>
          <cx:pt idx="187">4.8675344504555804</cx:pt>
          <cx:pt idx="188">6.0185932144962297</cx:pt>
          <cx:pt idx="189">5.3447237393621903</cx:pt>
          <cx:pt idx="190">5.5668166195830402</cx:pt>
          <cx:pt idx="191">6.1420374055873497</cx:pt>
          <cx:pt idx="192">2.3025850929940401</cx:pt>
          <cx:pt idx="193">7.8339963417094598</cx:pt>
          <cx:pt idx="194">5.2626901889048803</cx:pt>
          <cx:pt idx="195">5.0455733454575302</cx:pt>
          <cx:pt idx="196">6.8208348069514297</cx:pt>
          <cx:pt idx="197">5.3798973535404597</cx:pt>
          <cx:pt idx="198">5.5034820809942397</cx:pt>
          <cx:pt idx="199">5.4249500174814003</cx:pt>
          <cx:pt idx="200">6.8679744089702899</cx:pt>
          <cx:pt idx="201">5.9712618397904604</cx:pt>
          <cx:pt idx="202">3.9702919135521202</cx:pt>
          <cx:pt idx="203">6.7363736622265096</cx:pt>
          <cx:pt idx="204">5.0562458053482997</cx:pt>
          <cx:pt idx="205">13.0300419268958</cx:pt>
          <cx:pt idx="206">3.9120230054281402</cx:pt>
          <cx:pt idx="207">5.4510384535657002</cx:pt>
          <cx:pt idx="208">5.6454468976432297</cx:pt>
          <cx:pt idx="209">5.6347896031692404</cx:pt>
          <cx:pt idx="210">4.5325994931532501</cx:pt>
          <cx:pt idx="211">5.4722706736714697</cx:pt>
          <cx:pt idx="212">4.6249728132842698</cx:pt>
          <cx:pt idx="213">3.5263605246161598</cx:pt>
          <cx:pt idx="214">7.4860526178631401</cx:pt>
          <cx:pt idx="215">5.3278761687895804</cx:pt>
          <cx:pt idx="216">6.0330862217987997</cx:pt>
          <cx:pt idx="217">4.6539603501575204</cx:pt>
          <cx:pt idx="218">5.6629604801359399</cx:pt>
          <cx:pt idx="219">5.6312117818213601</cx:pt>
          <cx:pt idx="220">6.4907235345025001</cx:pt>
          <cx:pt idx="221">5.8348107370626003</cx:pt>
          <cx:pt idx="222">5.7714411231300096</cx:pt>
          <cx:pt idx="223">6.0426328336823802</cx:pt>
          <cx:pt idx="224">6.7274317248508497</cx:pt>
          <cx:pt idx="225">11.641125169372</cx:pt>
          <cx:pt idx="226">6.5294188382622202</cx:pt>
          <cx:pt idx="227">7.0535857271936697</cx:pt>
          <cx:pt idx="228">6.8977049431286304</cx:pt>
          <cx:pt idx="229">4.5643481914678299</cx:pt>
          <cx:pt idx="230">5.4510384535657002</cx:pt>
          <cx:pt idx="231">4.6821312271242199</cx:pt>
          <cx:pt idx="232">5.7037824746562</cx:pt>
          <cx:pt idx="233">5.03043792139243</cx:pt>
          <cx:pt idx="234">7.6294899163939904</cx:pt>
          <cx:pt idx="235">4.5538768916005399</cx:pt>
          <cx:pt idx="236">7.2696167496081596</cx:pt>
          <cx:pt idx="237">5.9026333334013596</cx:pt>
          <cx:pt idx="238">8.2101244051642599</cx:pt>
          <cx:pt idx="239">5.6204008657171496</cx:pt>
          <cx:pt idx="240">4.7791234931115296</cx:pt>
          <cx:pt idx="241">4.7621739347977501</cx:pt>
          <cx:pt idx="242">5.7384139186258398</cx:pt>
          <cx:pt idx="243">4.8283137373022997</cx:pt>
          <cx:pt idx="244">2.1972245773362098</cx:pt>
          <cx:pt idx="245">6.0306852602612597</cx:pt>
          <cx:pt idx="246">5.6131281063880696</cx:pt>
          <cx:pt idx="247">5.4764635519315101</cx:pt>
          <cx:pt idx="248">6.0330862217987997</cx:pt>
          <cx:pt idx="249">5.8377304471659297</cx:pt>
          <cx:pt idx="250">5.34233425196481</cx:pt>
          <cx:pt idx="251">8.2738469327844992</cx:pt>
          <cx:pt idx="252">4.3944491546724302</cx:pt>
          <cx:pt idx="253">7.49331724886214</cx:pt>
          <cx:pt idx="254">7.8636512654486497</cx:pt>
          <cx:pt idx="255">6.8906091201471602</cx:pt>
          <cx:pt idx="256">4.5217885770490396</cx:pt>
          <cx:pt idx="257">4.8283137373022997</cx:pt>
          <cx:pt idx="258">6.0958245624322203</cx:pt>
          <cx:pt idx="259">4.5432947822700003</cx:pt>
          <cx:pt idx="260">6.4118182677098901</cx:pt>
          <cx:pt idx="261">5.7462031905401503</cx:pt>
          <cx:pt idx="262">6.9641356124182403</cx:pt>
          <cx:pt idx="263">4.4188406077965903</cx:pt>
          <cx:pt idx="264">6.4997870406558498</cx:pt>
          <cx:pt idx="265">5.8081424899804404</cx:pt>
          <cx:pt idx="266">5.4380793089231902</cx:pt>
          <cx:pt idx="267">5.8579331544834501</cx:pt>
          <cx:pt idx="268">4.9199809258281197</cx:pt>
          <cx:pt idx="269">5.5012582105447203</cx:pt>
          <cx:pt idx="270">9.0651989863065108</cx:pt>
          <cx:pt idx="271">4.3307333402863302</cx:pt>
          <cx:pt idx="272">4.3567088266895899</cx:pt>
          <cx:pt idx="273">6.4692503167957698</cx:pt>
          <cx:pt idx="274">6.0591231955817904</cx:pt>
          <cx:pt idx="275">5.2149357576089796</cx:pt>
          <cx:pt idx="276">5.1761497325738199</cx:pt>
          <cx:pt idx="277">4.2121275978784798</cx:pt>
          <cx:pt idx="278">5.6524891802686499</cx:pt>
          <cx:pt idx="279">6.5279579176225502</cx:pt>
          <cx:pt idx="280">4.0253516907351496</cx:pt>
          <cx:pt idx="281">7.7782114745124904</cx:pt>
          <cx:pt idx="282">5.0998664278241899</cx:pt>
          <cx:pt idx="283">6.0890448754468398</cx:pt>
          <cx:pt idx="284">6.8554087986099201</cx:pt>
          <cx:pt idx="285">2.7725887222397798</cx:pt>
          <cx:pt idx="286">5.0998664278241899</cx:pt>
          <cx:pt idx="287">6.2079191102713898</cx:pt>
          <cx:pt idx="288">5.4424177105217897</cx:pt>
          <cx:pt idx="289">4.8903491282217502</cx:pt>
          <cx:pt idx="290">6.3868793193626399</cx:pt>
          <cx:pt idx="291">8.0430208852982794</cx:pt>
          <cx:pt idx="292">6.5875500148247896</cx:pt>
          <cx:pt idx="293">4.3861846448225403</cx:pt>
          <cx:pt idx="294">7.6463537224459897</cx:pt>
          <cx:pt idx="295">6.3630281035404597</cx:pt>
          <cx:pt idx="296">4.7791234931115296</cx:pt>
          <cx:pt idx="297">6.0730445341003998</cx:pt>
          <cx:pt idx="298">5.9964520886190202</cx:pt>
          <cx:pt idx="299">5.4701676234746897</cx:pt>
          <cx:pt idx="300">5.2983173665480301</cx:pt>
          <cx:pt idx="301">4.7184988712950897</cx:pt>
          <cx:pt idx="302">8.7884409574045907</cx:pt>
          <cx:pt idx="303">6.62140565176413</cx:pt>
          <cx:pt idx="304">7.5822291942764597</cx:pt>
          <cx:pt idx="305">6.2989492468559396</cx:pt>
          <cx:pt idx="306">6.7487595474916704</cx:pt>
          <cx:pt idx="307">6.9351272257779799</cx:pt>
          <cx:pt idx="308">6.70196036600254</cx:pt>
          <cx:pt idx="309">4.9487598903781604</cx:pt>
          <cx:pt idx="310">5.6167710976665699</cx:pt>
          <cx:pt idx="311">5.4595855141441501</cx:pt>
          <cx:pt idx="312">7.41758040241454</cx:pt>
          <cx:pt idx="313">7.6962126393463999</cx:pt>
          <cx:pt idx="314">4.8828019225863697</cx:pt>
          <cx:pt idx="315">6.7499311937885702</cx:pt>
          <cx:pt idx="316">6.1923624894748697</cx:pt>
          <cx:pt idx="317">6.8394764382288402</cx:pt>
          <cx:pt idx="318">9.0706184288010405</cx:pt>
          <cx:pt idx="319">7.3550019211052504</cx:pt>
          <cx:pt idx="320">4.06902675423781</cx:pt>
          <cx:pt idx="321">5.9182215853402598</cx:pt>
          <cx:pt idx="322">4.6249728132842698</cx:pt>
          <cx:pt idx="323">6.7638849085624297</cx:pt>
          <cx:pt idx="324">4.6347289882296296</cx:pt>
          <cx:pt idx="325">7.2943772992888203</cx:pt>
          <cx:pt idx="326">4.5849674786705696</cx:pt>
          <cx:pt idx="327">4.7791234931115296</cx:pt>
          <cx:pt idx="328">7.3861610114920104</cx:pt>
          <cx:pt idx="329">4.0943445622221004</cx:pt>
          <cx:pt idx="330">7.9312847615258901</cx:pt>
          <cx:pt idx="331">6.7765069923721803</cx:pt>
          <cx:pt idx="332">5.9661467391236904</cx:pt>
          <cx:pt idx="333">5.37527840768416</cx:pt>
          <cx:pt idx="334">7.53689712956617</cx:pt>
          <cx:pt idx="335">5.8171111599631997</cx:pt>
          <cx:pt idx="336">6.3001739867518296</cx:pt>
          <cx:pt idx="337">5.4467373716663099</cx:pt>
          <cx:pt idx="338">5.8304151255895604</cx:pt>
          <cx:pt idx="339">6.2728770065461603</cx:pt>
          <cx:pt idx="340">6.2705157303604802</cx:pt>
          <cx:pt idx="341">4.83628190695147</cx:pt>
          <cx:pt idx="342">5.9242557974145296</cx:pt>
          <cx:pt idx="343">4.0163830207523796</cx:pt>
          <cx:pt idx="344">7.1747243098363702</cx:pt>
          <cx:pt idx="345">7.3699157307668397</cx:pt>
          <cx:pt idx="346">8.0650766304642598</cx:pt>
          <cx:pt idx="347">5.6383546693337401</cx:pt>
          <cx:pt idx="348">4.8828019225863697</cx:pt>
          <cx:pt idx="349">7.8811822022270999</cx:pt>
          <cx:pt idx="350">5.91889385427314</cx:pt>
          <cx:pt idx="351">3.9982007016691901</cx:pt>
          <cx:pt idx="352">4.9052747784384296</cx:pt>
          <cx:pt idx="353">7.4524024512236302</cx:pt>
          <cx:pt idx="354">5.3890717298165001</cx:pt>
          <cx:pt idx="355">6.44094654063292</cx:pt>
          <cx:pt idx="356">6.2841341610708001</cx:pt>
          <cx:pt idx="357">5.4026773818722704</cx:pt>
          <cx:pt idx="358">3.5835189384561099</cx:pt>
          <cx:pt idx="359">2.9177707320842701</cx:pt>
          <cx:pt idx="360">6.0753460310886798</cx:pt>
          <cx:pt idx="361">4.2556127098182204</cx:pt>
          <cx:pt idx="362">6.8211074722564602</cx:pt>
          <cx:pt idx="363">5.0562458053482997</cx:pt>
          <cx:pt idx="364">6.0124919143000497</cx:pt>
          <cx:pt idx="365">5.5451774444795596</cx:pt>
          <cx:pt idx="366">5.7930136083841397</cx:pt>
          <cx:pt idx="367">7.2492150571143803</cx:pt>
          <cx:pt idx="368">5.1929568508902104</cx:pt>
          <cx:pt idx="369">6.9517721643989097</cx:pt>
          <cx:pt idx="370">5.5746856790995398</cx:pt>
          <cx:pt idx="371">4.5538768916005399</cx:pt>
          <cx:pt idx="372">9.4243220814979995</cx:pt>
          <cx:pt idx="373">7.3639135014058104</cx:pt>
          <cx:pt idx="374">9.8948694889930309</cx:pt>
          <cx:pt idx="375">4.1743872698956297</cx:pt>
          <cx:pt idx="376">6.3153580015223296</cx:pt>
          <cx:pt idx="377">5.6903594543240601</cx:pt>
          <cx:pt idx="378">7.51752085060303</cx:pt>
          <cx:pt idx="379">6.1590953884919299</cx:pt>
          <cx:pt idx="380">5.0875963352323801</cx:pt>
          <cx:pt idx="381">7.5191499576698204</cx:pt>
          <cx:pt idx="382">8.3624089776153703</cx:pt>
          <cx:pt idx="383">3.7135720667043</cx:pt>
          <cx:pt idx="384">5.6559918108198497</cx:pt>
          <cx:pt idx="385">5.8998973535824897</cx:pt>
          <cx:pt idx="386">5.0172798368149198</cx:pt>
          <cx:pt idx="387">6.4150969591715903</cx:pt>
          <cx:pt idx="388">3.55534806148941</cx:pt>
          <cx:pt idx="389">4.5849674786705696</cx:pt>
          <cx:pt idx="390">7.3901814282264198</cx:pt>
          <cx:pt idx="391">6.34563636082859</cx:pt>
          <cx:pt idx="392">7.5958899177185302</cx:pt>
          <cx:pt idx="393">13.8498008673971</cx:pt>
          <cx:pt idx="394">6.47697236288968</cx:pt>
          <cx:pt idx="395">4.4308167988433098</cx:pt>
          <cx:pt idx="396">4.6913478822291399</cx:pt>
          <cx:pt idx="397">4.0943445622221004</cx:pt>
          <cx:pt idx="398">8.1327064896932608</cx:pt>
          <cx:pt idx="399">5.3518581334760604</cx:pt>
          <cx:pt idx="400">5.92633325772543</cx:pt>
          <cx:pt idx="401">5.5606816310155196</cx:pt>
          <cx:pt idx="402">5.93489419561958</cx:pt>
          <cx:pt idx="403">5.7203117766074101</cx:pt>
          <cx:pt idx="404">8.2656501655803201</cx:pt>
          <cx:pt idx="405">5.9375362050824201</cx:pt>
          <cx:pt idx="406">5.5619628611715699</cx:pt>
          <cx:pt idx="407">6.2915691395583204</cx:pt>
          <cx:pt idx="408">6.6476883735633203</cx:pt>
          <cx:pt idx="409">5.9480349891806403</cx:pt>
          <cx:pt idx="410">4.8520302639196098</cx:pt>
          <cx:pt idx="411">6.91473089271856</cx:pt>
          <cx:pt idx="412">8.7137463304569103</cx:pt>
          <cx:pt idx="413">5.7397929121792304</cx:pt>
          <cx:pt idx="414">6.6437897331476696</cx:pt>
          <cx:pt idx="415">5.7268477475871897</cx:pt>
          <cx:pt idx="416">6.5206211275586901</cx:pt>
          <cx:pt idx="417">6.4536249988926899</cx:pt>
          <cx:pt idx="418">6.0161571596983503</cx:pt>
          <cx:pt idx="419">6.3767269478986197</cx:pt>
          <cx:pt idx="420">6.6720329454610603</cx:pt>
          <cx:pt idx="421">7.4312996751559002</cx:pt>
          <cx:pt idx="422">6.36990098282822</cx:pt>
          <cx:pt idx="423">5.4510384535657002</cx:pt>
          <cx:pt idx="424">4.6539603501575204</cx:pt>
          <cx:pt idx="425">5.5412635451584196</cx:pt>
          <cx:pt idx="426">4.8675344504555804</cx:pt>
          <cx:pt idx="427">5.7365722974791904</cx:pt>
          <cx:pt idx="428">7.8081980152247503</cx:pt>
          <cx:pt idx="429">7.8739783796045</cx:pt>
          <cx:pt idx="430">4.6913478822291399</cx:pt>
          <cx:pt idx="431">5.2094861528414196</cx:pt>
          <cx:pt idx="432">6.9295167707636498</cx:pt>
          <cx:pt idx="433">9.3798299499547593</cx:pt>
          <cx:pt idx="434">6.1675164908883398</cx:pt>
          <cx:pt idx="435">5.93224518744801</cx:pt>
          <cx:pt idx="436">7.6209501548458602</cx:pt>
          <cx:pt idx="437">6.5916737320086503</cx:pt>
          <cx:pt idx="438">6.2461067654815601</cx:pt>
          <cx:pt idx="439">4.4659081186545802</cx:pt>
          <cx:pt idx="440">4.5432947822700003</cx:pt>
          <cx:pt idx="441">7.87169266432364</cx:pt>
        </cx:lvl>
      </cx:numDim>
    </cx:data>
    <cx:data id="2">
      <cx:numDim type="val">
        <cx:f>分组数据4!$D$1228:$D$1960</cx:f>
        <cx:lvl ptCount="733" formatCode="0.000_ ">
          <cx:pt idx="0">7.2247534057679701</cx:pt>
          <cx:pt idx="1">8.0789982586851501</cx:pt>
          <cx:pt idx="2">4.8978397999509102</cx:pt>
          <cx:pt idx="3">9.1487840662770701</cx:pt>
          <cx:pt idx="4">8.7432403492689499</cx:pt>
          <cx:pt idx="5">9.3956685155660509</cx:pt>
          <cx:pt idx="6">5.7037824746562</cx:pt>
          <cx:pt idx="7">9.6876574702698495</cx:pt>
          <cx:pt idx="8">8.2154121945849496</cx:pt>
          <cx:pt idx="9">6.8232861223556798</cx:pt>
          <cx:pt idx="10">5.4764635519315101</cx:pt>
          <cx:pt idx="11">7.7336835707759004</cx:pt>
          <cx:pt idx="12">6.0426328336823802</cx:pt>
          <cx:pt idx="13">10.2044760135188</cx:pt>
          <cx:pt idx="14">8.6516463812773292</cx:pt>
          <cx:pt idx="15">4.9344739331306897</cx:pt>
          <cx:pt idx="16">7.6907431635418702</cx:pt>
          <cx:pt idx="17">7.22548147278229</cx:pt>
          <cx:pt idx="18">7.7114370664736303</cx:pt>
          <cx:pt idx="19">8.5923006639030408</cx:pt>
          <cx:pt idx="20">7.7703287283503002</cx:pt>
          <cx:pt idx="21">7.2685716354214103</cx:pt>
          <cx:pt idx="22">6.9179531039585802</cx:pt>
          <cx:pt idx="23">7.6897142980610003</cx:pt>
          <cx:pt idx="24">6.8669332844618802</cx:pt>
          <cx:pt idx="25">7.4753392365667297</cx:pt>
          <cx:pt idx="26">6.5220927981701502</cx:pt>
          <cx:pt idx="27">5.5333894887275203</cx:pt>
          <cx:pt idx="28">10.010007395913799</cx:pt>
          <cx:pt idx="29">8.5512080700035096</cx:pt>
          <cx:pt idx="30">4.4830025520138799</cx:pt>
          <cx:pt idx="31">7.0501225202690501</cx:pt>
          <cx:pt idx="32">6.7068623366027396</cx:pt>
          <cx:pt idx="33">8.8766841666144494</cx:pt>
          <cx:pt idx="34">5.7203117766074101</cx:pt>
          <cx:pt idx="35">5.6454468976432297</cx:pt>
          <cx:pt idx="36">5.5619628611715699</cx:pt>
          <cx:pt idx="37">5.36480710781687</cx:pt>
          <cx:pt idx="38">6.4922398350204702</cx:pt>
          <cx:pt idx="39">6.9874902470009896</cx:pt>
          <cx:pt idx="40">7.24379885231179</cx:pt>
          <cx:pt idx="41">7.5895044145897099</cx:pt>
          <cx:pt idx="42">7.1522688560325296</cx:pt>
          <cx:pt idx="43">9.2671931835689598</cx:pt>
          <cx:pt idx="44">10.246203648491001</cx:pt>
          <cx:pt idx="45">7.8826922062890201</cx:pt>
          <cx:pt idx="46">9.8499888204389006</cx:pt>
          <cx:pt idx="47">7.5938778446051103</cx:pt>
          <cx:pt idx="48">5.4868694730926197</cx:pt>
          <cx:pt idx="49">8.6722006469634696</cx:pt>
          <cx:pt idx="50">5.1059454739005803</cx:pt>
          <cx:pt idx="51">6.9865664594064203</cx:pt>
          <cx:pt idx="52">7.0758088639783798</cx:pt>
          <cx:pt idx="53">6.7357800142423203</cx:pt>
          <cx:pt idx="54">7.3103273173078698</cx:pt>
          <cx:pt idx="55">8.1845137530337198</cx:pt>
          <cx:pt idx="56">7.9764809339000404</cx:pt>
          <cx:pt idx="57">5.2882670306945299</cx:pt>
          <cx:pt idx="58">8.7326270996603892</cx:pt>
          <cx:pt idx="59">5.7268477475871897</cx:pt>
          <cx:pt idx="60">6.6280413761795298</cx:pt>
          <cx:pt idx="61">11.1208157749092</cx:pt>
          <cx:pt idx="62">7.8034350569521598</cx:pt>
          <cx:pt idx="63">6.8997231072848697</cx:pt>
          <cx:pt idx="64">7.4197231073268997</cx:pt>
          <cx:pt idx="65">5.1357984370502603</cx:pt>
          <cx:pt idx="66">13.1833248836453</cx:pt>
          <cx:pt idx="67">5.1590552992145202</cx:pt>
          <cx:pt idx="68">7.27609525445137</cx:pt>
          <cx:pt idx="69">7.8931988695445998</cx:pt>
          <cx:pt idx="70">6.8855096700348097</cx:pt>
          <cx:pt idx="71">8.0215845334550995</cx:pt>
          <cx:pt idx="72">6.2519038831658804</cx:pt>
          <cx:pt idx="73">5.5740533679814099</cx:pt>
          <cx:pt idx="74">6.3198686090796796</cx:pt>
          <cx:pt idx="75">7.2341771797498398</cx:pt>
          <cx:pt idx="76">7.5271213570375703</cx:pt>
          <cx:pt idx="77">3.6375861597263799</cx:pt>
          <cx:pt idx="78">6.5347573610114704</cx:pt>
          <cx:pt idx="79">7.0133157746426296</cx:pt>
          <cx:pt idx="80">9.9082263068833001</cx:pt>
          <cx:pt idx="81">7.1106961229788199</cx:pt>
          <cx:pt idx="82">8.8150730888444606</cx:pt>
          <cx:pt idx="83">10.532398388520701</cx:pt>
          <cx:pt idx="84">7.66293785046153</cx:pt>
          <cx:pt idx="85">5.0172798368149198</cx:pt>
          <cx:pt idx="86">5.8721177894754097</cx:pt>
          <cx:pt idx="87">4.2341065045972597</cx:pt>
          <cx:pt idx="88">5.6733232671714902</cx:pt>
          <cx:pt idx="89">5.7990926544605204</cx:pt>
          <cx:pt idx="90">6.0038870671065299</cx:pt>
          <cx:pt idx="91">5.1817835502920797</cx:pt>
          <cx:pt idx="92">6.6694980898578704</cx:pt>
          <cx:pt idx="93">6.7298240704894701</cx:pt>
          <cx:pt idx="94">5.1059454739005803</cx:pt>
          <cx:pt idx="95">5.1851486684423902</cx:pt>
          <cx:pt idx="96">7.3038432252777001</cx:pt>
          <cx:pt idx="97">8.4437619133303503</cx:pt>
          <cx:pt idx="98">6.5624440936937196</cx:pt>
          <cx:pt idx="99">5.8607862234658601</cx:pt>
          <cx:pt idx="100">7.0057890192535002</cx:pt>
          <cx:pt idx="101">8.8538082749771903</cx:pt>
          <cx:pt idx="102">6.8721281013389799</cx:pt>
          <cx:pt idx="103">3.7135720667043</cx:pt>
          <cx:pt idx="104">5.8377304471659297</cx:pt>
          <cx:pt idx="105">4.8040210447332496</cx:pt>
          <cx:pt idx="106">9.1391021243751194</cx:pt>
          <cx:pt idx="107">8.4060381420500701</cx:pt>
          <cx:pt idx="108">9.2283767344622802</cx:pt>
          <cx:pt idx="109">7.8524390853575099</cx:pt>
          <cx:pt idx="110">7.9764809339000404</cx:pt>
          <cx:pt idx="111">7.2970910051604099</cx:pt>
          <cx:pt idx="112">7.2013572939449002</cx:pt>
          <cx:pt idx="113">8.0290744701853107</cx:pt>
          <cx:pt idx="114">6.8855096700348097</cx:pt>
          <cx:pt idx="115">4.83628190695147</cx:pt>
          <cx:pt idx="116">9.7656325408124403</cx:pt>
          <cx:pt idx="117">5.4638318050256096</cx:pt>
          <cx:pt idx="118">6.9436049318758304</cx:pt>
          <cx:pt idx="119">6.1779441140506002</cx:pt>
          <cx:pt idx="120">6.3532099478598196</cx:pt>
          <cx:pt idx="121">5.8692969131337698</cx:pt>
          <cx:pt idx="122">6.7541044741965299</cx:pt>
          <cx:pt idx="123">7.4888529557334502</cx:pt>
          <cx:pt idx="124">5.2983173665480301</cx:pt>
          <cx:pt idx="125">10.3338858946895</cx:pt>
          <cx:pt idx="126">8.4671622578106707</cx:pt>
          <cx:pt idx="127">6.3497215722293596</cx:pt>
          <cx:pt idx="128">6.0844994130751697</cx:pt>
          <cx:pt idx="129">7.0299729117063796</cx:pt>
          <cx:pt idx="130">6.5893848777248998</cx:pt>
          <cx:pt idx="131">6.5352412710136498</cx:pt>
          <cx:pt idx="132">10.2217958185296</cx:pt>
          <cx:pt idx="133">7.2026611965232297</cx:pt>
          <cx:pt idx="134">7.2623948195587902</cx:pt>
          <cx:pt idx="135">7.6445604288815403</cx:pt>
          <cx:pt idx="136">9.4131995799876798</cx:pt>
          <cx:pt idx="137">7.5016344578834104</cx:pt>
          <cx:pt idx="138">8.2169660914621598</cx:pt>
          <cx:pt idx="139">6.5102583405231496</cx:pt>
          <cx:pt idx="140">4.0253516907351496</cx:pt>
          <cx:pt idx="141">9.6139788127429302</cx:pt>
          <cx:pt idx="142">6.8447528323797302</cx:pt>
          <cx:pt idx="143">6.5608420578235798</cx:pt>
          <cx:pt idx="144">5.2729995585637397</cx:pt>
          <cx:pt idx="145">7.7738047944195401</cx:pt>
          <cx:pt idx="146">8.6772691392628705</cx:pt>
          <cx:pt idx="147">6.47389069635227</cx:pt>
          <cx:pt idx="148">9.0920634643851201</cx:pt>
          <cx:pt idx="149">8.6113078516769601</cx:pt>
          <cx:pt idx="150">9.6814449574471393</cx:pt>
          <cx:pt idx="151">7.9327210274819402</cx:pt>
          <cx:pt idx="152">5.9738096118692603</cx:pt>
          <cx:pt idx="153">4.81218435537241</cx:pt>
          <cx:pt idx="154">5.1873858058407496</cx:pt>
          <cx:pt idx="155">8.4315808353403092</cx:pt>
          <cx:pt idx="156">6.9027427371585901</cx:pt>
          <cx:pt idx="157">8.0703590641971399</cx:pt>
          <cx:pt idx="158">6.14846829591764</cx:pt>
          <cx:pt idx="159">7.3081599857821899</cx:pt>
          <cx:pt idx="160">7.7827477124451496</cx:pt>
          <cx:pt idx="161">8.1737634742275205</cx:pt>
          <cx:pt idx="162">3.4011973816621501</cx:pt>
          <cx:pt idx="163">6.9893352659745602</cx:pt>
          <cx:pt idx="164">6.0282785202306899</cx:pt>
          <cx:pt idx="165">4.9308703256273896</cx:pt>
          <cx:pt idx="166">7.9191137370286802</cx:pt>
          <cx:pt idx="167">6.2426122948317797</cx:pt>
          <cx:pt idx="168">8.9162377317214698</cx:pt>
          <cx:pt idx="169">5.0106352940962502</cx:pt>
          <cx:pt idx="170">7.3708601665367102</cx:pt>
          <cx:pt idx="171">7.9039656340321596</cx:pt>
          <cx:pt idx="172">4.4818719696435902</cx:pt>
          <cx:pt idx="173">7.5245612262853596</cx:pt>
          <cx:pt idx="174">7.6051434537993297</cx:pt>
          <cx:pt idx="175">8.8278786456329801</cx:pt>
          <cx:pt idx="176">7.3045159464601497</cx:pt>
          <cx:pt idx="177">8.7284260917046108</cx:pt>
          <cx:pt idx="178">5.31320597904178</cx:pt>
          <cx:pt idx="179">7.9275047192245198</cx:pt>
          <cx:pt idx="180">6.5201300890022997</cx:pt>
          <cx:pt idx="181">8.4095244583174402</cx:pt>
          <cx:pt idx="182">10.5787834863321</cx:pt>
          <cx:pt idx="183">9.5464982734849997</cx:pt>
          <cx:pt idx="184">5.3181199938442099</cx:pt>
          <cx:pt idx="185">6.8035052576083297</cx:pt>
          <cx:pt idx="186">7.7016523626422204</cx:pt>
          <cx:pt idx="187">5.6131281063880696</cx:pt>
          <cx:pt idx="188">6.9460139910992202</cx:pt>
          <cx:pt idx="189">7.8826293349551797</cx:pt>
          <cx:pt idx="190">6.50428817353664</cx:pt>
          <cx:pt idx="191">7.6501687008449997</cx:pt>
          <cx:pt idx="192">6.8112443786012902</cx:pt>
          <cx:pt idx="193">8.9739427049835498</cx:pt>
          <cx:pt idx="194">9.8013053141333604</cx:pt>
          <cx:pt idx="195">9.7758464702297907</cx:pt>
          <cx:pt idx="196">6.5792512120101003</cx:pt>
          <cx:pt idx="197">6.3851943989977196</cx:pt>
          <cx:pt idx="198">7.2527624180531802</cx:pt>
          <cx:pt idx="199">6.1696107324914502</cx:pt>
          <cx:pt idx="200">5.1704839950381496</cx:pt>
          <cx:pt idx="201">6.8519782635131303</cx:pt>
          <cx:pt idx="202">7.41547608779464</cx:pt>
          <cx:pt idx="203">8.7698178720526094</cx:pt>
          <cx:pt idx="204">7.5597331825040097</cx:pt>
          <cx:pt idx="205">7.9278395852168497</cx:pt>
          <cx:pt idx="206">9.0774716169017502</cx:pt>
          <cx:pt idx="207">9.2546442975326997</cx:pt>
          <cx:pt idx="208">8.3740154217398999</cx:pt>
          <cx:pt idx="209">4.2046926193909604</cx:pt>
          <cx:pt idx="210">7.7668405370855096</cx:pt>
          <cx:pt idx="211">6.9007306640451702</cx:pt>
          <cx:pt idx="212">6.0672675105234797</cx:pt>
          <cx:pt idx="213">7.4054956631994697</cx:pt>
          <cx:pt idx="214">4.7957905455967396</cx:pt>
          <cx:pt idx="215">7.5796788230904504</cx:pt>
          <cx:pt idx="216">10.262466506869901</cx:pt>
          <cx:pt idx="217">8.3081990632064393</cx:pt>
          <cx:pt idx="218">7.1906760343322</cx:pt>
          <cx:pt idx="219">5.7397929121792304</cx:pt>
          <cx:pt idx="220">7.8508826648098502</cx:pt>
          <cx:pt idx="221">7.7689560445383297</cx:pt>
          <cx:pt idx="222">6.6494162357642601</cx:pt>
          <cx:pt idx="223">8.3841188371908899</cx:pt>
          <cx:pt idx="224">6.7214257007906397</cx:pt>
          <cx:pt idx="225">5.8607862234658601</cx:pt>
          <cx:pt idx="226">8.7119372682087395</cx:pt>
          <cx:pt idx="227">5.8879541707383103</cx:pt>
          <cx:pt idx="228">5.80964286535567</cx:pt>
          <cx:pt idx="229">5.7620513827801698</cx:pt>
          <cx:pt idx="230">5.91079664404052</cx:pt>
          <cx:pt idx="231">7.23849684089436</cx:pt>
          <cx:pt idx="232">11.007571879295</cx:pt>
          <cx:pt idx="233">7.3607399030582696</cx:pt>
          <cx:pt idx="234">6.9819346771563797</cx:pt>
          <cx:pt idx="235">8.3795390261174401</cx:pt>
          <cx:pt idx="236">6.6844331402935797</cx:pt>
          <cx:pt idx="237">6.3935907539506296</cx:pt>
          <cx:pt idx="238">5.6914849468457902</cx:pt>
          <cx:pt idx="239">5.67675380226828</cx:pt>
          <cx:pt idx="240">7.1354219190239299</cx:pt>
          <cx:pt idx="241">7.0449051171293702</cx:pt>
          <cx:pt idx="242">7.7531942698843404</cx:pt>
          <cx:pt idx="243">6.4183649359362098</cx:pt>
          <cx:pt idx="244">6.8200163646741299</cx:pt>
          <cx:pt idx="245">7.7164608001763497</cx:pt>
          <cx:pt idx="246">6.3062752869480097</cx:pt>
          <cx:pt idx="247">11.023667949270999</cx:pt>
          <cx:pt idx="248">7.3689704021947904</cx:pt>
          <cx:pt idx="249">10.5013345532417</cx:pt>
          <cx:pt idx="250">7.5766097669730303</cx:pt>
          <cx:pt idx="251">8.5773471142359803</cx:pt>
          <cx:pt idx="252">8.2710368657929507</cx:pt>
          <cx:pt idx="253">8.6862606325317699</cx:pt>
          <cx:pt idx="254">6.0958245624322203</cx:pt>
          <cx:pt idx="255">7.56796595929581</cx:pt>
          <cx:pt idx="256">7.6586995582682897</cx:pt>
          <cx:pt idx="257">6.4264884574576904</cx:pt>
          <cx:pt idx="258">5.5161133115356504</cx:pt>
          <cx:pt idx="259">7.2057176608414704</cx:pt>
          <cx:pt idx="260">6.9153927061113398</cx:pt>
          <cx:pt idx="261">11.417009101473599</cx:pt>
          <cx:pt idx="262">5.6997744532586596</cx:pt>
          <cx:pt idx="263">8.9031356330355305</cx:pt>
          <cx:pt idx="264">6.7824187876708297</cx:pt>
          <cx:pt idx="265">8.8020061518997803</cx:pt>
          <cx:pt idx="266">8.1036152631975202</cx:pt>
          <cx:pt idx="267">6.5581978028122601</cx:pt>
          <cx:pt idx="268">5.3981627015177498</cx:pt>
          <cx:pt idx="269">8.3416486189012993</cx:pt>
          <cx:pt idx="270">6.3279367837291902</cx:pt>
          <cx:pt idx="271">5.3375380797013099</cx:pt>
          <cx:pt idx="272">6.2697273976432699</cx:pt>
          <cx:pt idx="273">9.3209073106613705</cx:pt>
          <cx:pt idx="274">4.4998096703302597</cx:pt>
          <cx:pt idx="275">7.3479438231486798</cx:pt>
          <cx:pt idx="276">8.4416431543455008</cx:pt>
          <cx:pt idx="277">3.6375861597263799</cx:pt>
          <cx:pt idx="278">6.9295167707636498</cx:pt>
          <cx:pt idx="279">8.5297144719698998</cx:pt>
          <cx:pt idx="280">5.7071102647488701</cx:pt>
          <cx:pt idx="281">3.6375861597263799</cx:pt>
          <cx:pt idx="282">5.7413993382274997</cx:pt>
          <cx:pt idx="283">6.3113717668544904</cx:pt>
          <cx:pt idx="284">8.1930622643630393</cx:pt>
          <cx:pt idx="285">7.4187808827507897</cx:pt>
          <cx:pt idx="286">6.8068293603921699</cx:pt>
          <cx:pt idx="287">7.9905430173032697</cx:pt>
          <cx:pt idx="288">6.8432167578445604</cx:pt>
          <cx:pt idx="289">9.8617276182878904</cx:pt>
          <cx:pt idx="290">10.422927395719499</cx:pt>
          <cx:pt idx="291">7.4593388952202897</cx:pt>
          <cx:pt idx="292">6.3153580015223296</cx:pt>
          <cx:pt idx="293">5.7493929859082504</cx:pt>
          <cx:pt idx="294">7.4333709882207604</cx:pt>
          <cx:pt idx="295">6.8480052745763604</cx:pt>
          <cx:pt idx="296">7.3011478058560302</cx:pt>
          <cx:pt idx="297">7.1225978052569596</cx:pt>
          <cx:pt idx="298">7.9076515947110799</cx:pt>
          <cx:pt idx="299">6.5722825426940004</cx:pt>
          <cx:pt idx="300">5.1318691589103702</cx:pt>
          <cx:pt idx="301">6.8035052576083297</cx:pt>
          <cx:pt idx="302">7.0090475304639996</cx:pt>
          <cx:pt idx="303">6.3613024775729903</cx:pt>
          <cx:pt idx="304">8.5617840747441107</cx:pt>
          <cx:pt idx="305">7.5928702878448098</cx:pt>
          <cx:pt idx="306">6.1612073216950698</cx:pt>
          <cx:pt idx="307">7.7075121946003398</cx:pt>
          <cx:pt idx="308">7.2203738367239403</cx:pt>
          <cx:pt idx="309">7.6586995582682897</cx:pt>
          <cx:pt idx="310">6.4457198193855696</cx:pt>
          <cx:pt idx="311">7.2685716354214103</cx:pt>
          <cx:pt idx="312">5.9427993751267003</cx:pt>
          <cx:pt idx="313">7.5602407085923904</cx:pt>
          <cx:pt idx="314">8.0248621502864097</cx:pt>
          <cx:pt idx="315">9.6599641240157297</cx:pt>
          <cx:pt idx="316">10.2515706924061</cx:pt>
          <cx:pt idx="317">8.9258679578704996</cx:pt>
          <cx:pt idx="318">6.34388043412633</cx:pt>
          <cx:pt idx="319">7.2377781919234403</cx:pt>
          <cx:pt idx="320">6.2709884318582896</cx:pt>
          <cx:pt idx="321">7.3767166986494201</cx:pt>
          <cx:pt idx="322">7.1861443045223199</cx:pt>
          <cx:pt idx="323">10.1342420668516</cx:pt>
          <cx:pt idx="324">7.2232956795623098</cx:pt>
          <cx:pt idx="325">5.2311086168545797</cx:pt>
          <cx:pt idx="326">7.9185073456451098</cx:pt>
          <cx:pt idx="327">4.6151205168412597</cx:pt>
          <cx:pt idx="328">6.4002574453088199</cx:pt>
          <cx:pt idx="329">6.8956826977478602</cx:pt>
          <cx:pt idx="330">6.1463292576688904</cx:pt>
          <cx:pt idx="331">8.3737268963909504</cx:pt>
          <cx:pt idx="332">6.4676987261043504</cx:pt>
          <cx:pt idx="333">7.9915922820680896</cx:pt>
          <cx:pt idx="334">7.9616026247304301</cx:pt>
          <cx:pt idx="335">10.782566432144099</cx:pt>
          <cx:pt idx="336">8.1487348089371601</cx:pt>
          <cx:pt idx="337">7.0741168161973604</cx:pt>
          <cx:pt idx="338">5.1298987149230699</cx:pt>
          <cx:pt idx="339">9.3844617322047892</cx:pt>
          <cx:pt idx="340">5.9532433342877802</cx:pt>
          <cx:pt idx="341">8.1083222901732395</cx:pt>
          <cx:pt idx="342">7.6391611716591701</cx:pt>
          <cx:pt idx="343">9.3341496577024596</cx:pt>
          <cx:pt idx="344">6.1758672701057602</cx:pt>
          <cx:pt idx="345">9.2586723813220893</cx:pt>
          <cx:pt idx="346">9.5418000667738507</cx:pt>
          <cx:pt idx="347">8.1037967129817901</cx:pt>
          <cx:pt idx="348">6.7298240704894701</cx:pt>
          <cx:pt idx="349">9.0613762188362195</cx:pt>
          <cx:pt idx="350">7.9447876285524197</cx:pt>
          <cx:pt idx="351">6.9763480704477399</cx:pt>
          <cx:pt idx="352">8.5730062562354501</cx:pt>
          <cx:pt idx="353">6.8208893459604703</cx:pt>
          <cx:pt idx="354">5.9763509092979303</cx:pt>
          <cx:pt idx="355">10.130178139010001</cx:pt>
          <cx:pt idx="356">7.4286302386011203</cx:pt>
          <cx:pt idx="357">6.93731408122368</cx:pt>
          <cx:pt idx="358">7.8354474335807298</cx:pt>
          <cx:pt idx="359">6.7787848976851697</cx:pt>
          <cx:pt idx="360">8.2500977525728398</cx:pt>
          <cx:pt idx="361">7.5791679673960699</cx:pt>
          <cx:pt idx="362">7.8826922062890201</cx:pt>
          <cx:pt idx="363">7.7009740132662898</cx:pt>
          <cx:pt idx="364">10.1668660953487</cx:pt>
          <cx:pt idx="365">7.3015525822226097</cx:pt>
          <cx:pt idx="366">7.3524411002435803</cx:pt>
          <cx:pt idx="367">6.4377516497364002</cx:pt>
          <cx:pt idx="368">8.4585041950675492</cx:pt>
          <cx:pt idx="369">7.1348908515658804</cx:pt>
          <cx:pt idx="370">7.2619270927027504</cx:pt>
          <cx:pt idx="371">13.185008826561299</cx:pt>
          <cx:pt idx="372">6.2065759267249199</cx:pt>
          <cx:pt idx="373">8.0437034928856708</cx:pt>
          <cx:pt idx="374">7.0958932210975298</cx:pt>
          <cx:pt idx="375">9.2005299063414192</cx:pt>
          <cx:pt idx="376">8.5379757305987596</cx:pt>
          <cx:pt idx="377">7.10332206252611</cx:pt>
          <cx:pt idx="378">7.6993894062567296</cx:pt>
          <cx:pt idx="379">6.3595738686723697</cx:pt>
          <cx:pt idx="380">8.2728260036503993</cx:pt>
          <cx:pt idx="381">5.8636311755980897</cx:pt>
          <cx:pt idx="382">7.8284363591575801</cx:pt>
          <cx:pt idx="383">7.3672033942883504</cx:pt>
          <cx:pt idx="384">10.130623125119801</cx:pt>
          <cx:pt idx="385">4.0859763125515798</cx:pt>
          <cx:pt idx="386">6.1246833908941998</cx:pt>
          <cx:pt idx="387">7.9855978061638604</cx:pt>
          <cx:pt idx="388">5.1119877883565401</cx:pt>
          <cx:pt idx="389">6.1964441277945204</cx:pt>
          <cx:pt idx="390">9.2141331702148701</cx:pt>
          <cx:pt idx="391">8.91583507417627</cx:pt>
          <cx:pt idx="392">8.73577524378371</cx:pt>
          <cx:pt idx="393">6.3868793193626399</cx:pt>
          <cx:pt idx="394">10.9016900136051</cx:pt>
          <cx:pt idx="395">6.1654178542314204</cx:pt>
          <cx:pt idx="396">6.2499752422594801</cx:pt>
          <cx:pt idx="397">5.3659760150218503</cx:pt>
          <cx:pt idx="398">9.0864154364857903</cx:pt>
          <cx:pt idx="399">5.6383546693337401</cx:pt>
          <cx:pt idx="400">6.7787848976851697</cx:pt>
          <cx:pt idx="401">4.7874917427820396</cx:pt>
          <cx:pt idx="402">5.6419070709381103</cx:pt>
          <cx:pt idx="403">7.7850279438355603</cx:pt>
          <cx:pt idx="404">6.7178046950236903</cx:pt>
          <cx:pt idx="405">9.8322600432477607</cx:pt>
          <cx:pt idx="406">8.5678651817232598</cx:pt>
          <cx:pt idx="407">6.50428817353664</cx:pt>
          <cx:pt idx="408">8.0491077213264006</cx:pt>
          <cx:pt idx="409">10.759065325358799</cx:pt>
          <cx:pt idx="410">7.5925678227520201</cx:pt>
          <cx:pt idx="411">7.7457600924577399</cx:pt>
          <cx:pt idx="412">8.4462877779004604</cx:pt>
          <cx:pt idx="413">3.7841896339182601</cx:pt>
          <cx:pt idx="414">6.6755079134184498</cx:pt>
          <cx:pt idx="415">7.6205713880613999</cx:pt>
          <cx:pt idx="416">8.1769070243330404</cx:pt>
          <cx:pt idx="417">8.0238799927348694</cx:pt>
          <cx:pt idx="418">7.7493224646603496</cx:pt>
          <cx:pt idx="419">5.5451774444795596</cx:pt>
          <cx:pt idx="420">6.1569789855855497</cx:pt>
          <cx:pt idx="421">6.39024066706535</cx:pt>
          <cx:pt idx="422">7.7735594085490298</cx:pt>
          <cx:pt idx="423">3.73766961828336</cx:pt>
          <cx:pt idx="424">5.0689042022202297</cx:pt>
          <cx:pt idx="425">7.9718911381202702</cx:pt>
          <cx:pt idx="426">6.1769062312381804</cx:pt>
          <cx:pt idx="427">7.0774980535692302</cx:pt>
          <cx:pt idx="428">8.5935311428493897</cx:pt>
          <cx:pt idx="429">6.1882641230825897</cx:pt>
          <cx:pt idx="430">8.0643219609107994</cx:pt>
          <cx:pt idx="431">8.2834941261625108</cx:pt>
          <cx:pt idx="432">7.7079615318354904</cx:pt>
          <cx:pt idx="433">8.8394216076206007</cx:pt>
          <cx:pt idx="434">9.2855406045391096</cx:pt>
          <cx:pt idx="435">7.8184302720706498</cx:pt>
          <cx:pt idx="436">9.2376636676250694</cx:pt>
          <cx:pt idx="437">8.02001757076685</cx:pt>
          <cx:pt idx="438">8.64979915596426</cx:pt>
          <cx:pt idx="439">8.2296888809416302</cx:pt>
          <cx:pt idx="440">7.9641557188409298</cx:pt>
          <cx:pt idx="441">6.0330862217987997</cx:pt>
          <cx:pt idx="442">7.51310289322495</cx:pt>
          <cx:pt idx="443">8.0107468534539592</cx:pt>
          <cx:pt idx="444">6.8906091201471602</cx:pt>
          <cx:pt idx="445">6.6333184332803699</cx:pt>
          <cx:pt idx="446">10.2970150230712</cx:pt>
          <cx:pt idx="447">7.2964132687739198</cx:pt>
          <cx:pt idx="448">6.2934192788464802</cx:pt>
          <cx:pt idx="449">10.399128469976899</cx:pt>
          <cx:pt idx="450">6.3526293963195597</cx:pt>
          <cx:pt idx="451">10.367127224695301</cx:pt>
          <cx:pt idx="452">6.5722825426940004</cx:pt>
          <cx:pt idx="453">10.0145816000417</cx:pt>
          <cx:pt idx="454">9.0889746762505297</cx:pt>
          <cx:pt idx="455">6.1180971980413403</cx:pt>
          <cx:pt idx="456">7.00940893270863</cx:pt>
          <cx:pt idx="457">6.6359465556866404</cx:pt>
          <cx:pt idx="458">8.5073448553614206</cx:pt>
          <cx:pt idx="459">7.5820381418956799</cx:pt>
          <cx:pt idx="460">7.01750614294125</cx:pt>
          <cx:pt idx="461">6.4876840184846101</cx:pt>
          <cx:pt idx="462">6.5838701578663903</cx:pt>
          <cx:pt idx="463">5.8377304471659297</cx:pt>
          <cx:pt idx="464">8.4863627810236295</cx:pt>
          <cx:pt idx="465">10.777225626489001</cx:pt>
          <cx:pt idx="466">7.2647301779298603</cx:pt>
          <cx:pt idx="467">6.9772813416307402</cx:pt>
          <cx:pt idx="468">5.2417470150596399</cx:pt>
          <cx:pt idx="469">7.6211951628098404</cx:pt>
          <cx:pt idx="470">9.30499124357552</cx:pt>
          <cx:pt idx="471">5.82747394699875</cx:pt>
          <cx:pt idx="472">8.6210726107922593</cx:pt>
          <cx:pt idx="473">6.8035052576083297</cx:pt>
          <cx:pt idx="474">8.5227775697101293</cx:pt>
          <cx:pt idx="475">9.7886937945340406</cx:pt>
          <cx:pt idx="476">7.22548147278229</cx:pt>
          <cx:pt idx="477">6.6633455298747597</cx:pt>
          <cx:pt idx="478">6.6052979209481997</cx:pt>
          <cx:pt idx="479">7.7122201956740302</cx:pt>
          <cx:pt idx="480">4.2626798770413101</cx:pt>
          <cx:pt idx="481">8.2340342076920408</cx:pt>
          <cx:pt idx="482">8.1324861363925791</cx:pt>
          <cx:pt idx="483">9.6109939230871202</cx:pt>
          <cx:pt idx="484">6.6970342476664797</cx:pt>
          <cx:pt idx="485">8.8270280685091507</cx:pt>
          <cx:pt idx="486">9.6715554951888301</cx:pt>
          <cx:pt idx="487">6.0414444794130002</cx:pt>
          <cx:pt idx="488">7.9179005863279102</cx:pt>
          <cx:pt idx="489">7.5616417455887799</cx:pt>
          <cx:pt idx="490">8.1309423022318708</cx:pt>
          <cx:pt idx="491">5.3798973535404597</cx:pt>
          <cx:pt idx="492">7.9149830058483897</cx:pt>
          <cx:pt idx="493">7.5234813125734901</cx:pt>
          <cx:pt idx="494">8.1050055375472407</cx:pt>
          <cx:pt idx="495">10.029811785869599</cx:pt>
          <cx:pt idx="496">6.8865316425305103</cx:pt>
          <cx:pt idx="497">6.1964441277945204</cx:pt>
          <cx:pt idx="498">7.2811562268364503</cx:pt>
          <cx:pt idx="499">6.7007311095478101</cx:pt>
          <cx:pt idx="500">6.3297209055226897</cx:pt>
          <cx:pt idx="501">6.7210240136994797</cx:pt>
          <cx:pt idx="502">8.70184536354847</cx:pt>
          <cx:pt idx="503">8.3728608205263093</cx:pt>
          <cx:pt idx="504">7.3286014891285998</cx:pt>
          <cx:pt idx="505">8.2697569475329793</cx:pt>
          <cx:pt idx="506">7.5683792678365203</cx:pt>
          <cx:pt idx="507">5.8260001073804499</cx:pt>
          <cx:pt idx="508">6.0402547112774103</cx:pt>
          <cx:pt idx="509">5.8550719222024199</cx:pt>
          <cx:pt idx="510">7.7021043400510498</cx:pt>
          <cx:pt idx="511">6.7945865808764898</cx:pt>
          <cx:pt idx="512">8.1628013534920694</cx:pt>
          <cx:pt idx="513">10.8670720915004</cx:pt>
          <cx:pt idx="514">6.9772813416307402</cx:pt>
          <cx:pt idx="515">4.0253516907351496</cx:pt>
          <cx:pt idx="516">6.8068293603921699</cx:pt>
          <cx:pt idx="517">7.0228680860826396</cx:pt>
          <cx:pt idx="518">8.1647948042447602</cx:pt>
          <cx:pt idx="519">4.7874917427820396</cx:pt>
          <cx:pt idx="520">10.2385301963477</cx:pt>
          <cx:pt idx="521">7.9116905207083299</cx:pt>
          <cx:pt idx="522">4.7184988712950897</cx:pt>
          <cx:pt idx="523">6.1779441140506002</cx:pt>
          <cx:pt idx="524">7.5234813125734901</cx:pt>
          <cx:pt idx="525">4.3820266346738803</cx:pt>
          <cx:pt idx="526">8.0385120209768104</cx:pt>
          <cx:pt idx="527">6.4645883036899603</cx:pt>
          <cx:pt idx="528">7.5796788230904504</cx:pt>
          <cx:pt idx="529">5.8185981490847798</cx:pt>
          <cx:pt idx="530">6.50428817353664</cx:pt>
          <cx:pt idx="531">7.3732173609965903</cx:pt>
          <cx:pt idx="532">7.2334554186214302</cx:pt>
          <cx:pt idx="533">8.2377438038909307</cx:pt>
          <cx:pt idx="534">6.3927542838056599</cx:pt>
          <cx:pt idx="535">5.7930136083841397</cx:pt>
          <cx:pt idx="536">6.9334230257307103</cx:pt>
          <cx:pt idx="537">5.5834963087816902</cx:pt>
          <cx:pt idx="538">6.1384467374566203</cx:pt>
          <cx:pt idx="539">9.8173521554004495</cx:pt>
          <cx:pt idx="540">6.3135480462770897</cx:pt>
          <cx:pt idx="541">6.2557500417533598</cx:pt>
          <cx:pt idx="542">7.8095413246534102</cx:pt>
          <cx:pt idx="543">6.3385940782031804</cx:pt>
          <cx:pt idx="544">5.5645204073226902</cx:pt>
          <cx:pt idx="545">7.6138186848086198</cx:pt>
          <cx:pt idx="546">5.8641991960621001</cx:pt>
          <cx:pt idx="547">4.4426512564903096</cx:pt>
          <cx:pt idx="548">7.5686743836716204</cx:pt>
          <cx:pt idx="549">6.3952615981154404</cx:pt>
          <cx:pt idx="550">6.2653012127377101</cx:pt>
          <cx:pt idx="551">9.6698516485014299</cx:pt>
          <cx:pt idx="552">7.1475592711894498</cx:pt>
          <cx:pt idx="553">7.4966524381682804</cx:pt>
          <cx:pt idx="554">6.7740810190097003</cx:pt>
          <cx:pt idx="555">9.8641049512796695</cx:pt>
          <cx:pt idx="556">9.3592774847505495</cx:pt>
          <cx:pt idx="557">6.7226297948554397</cx:pt>
          <cx:pt idx="558">6.6982680541154096</cx:pt>
          <cx:pt idx="559">8.7454436800985906</cx:pt>
          <cx:pt idx="560">7.3780713594099101</cx:pt>
          <cx:pt idx="561">4.9511211665638397</cx:pt>
          <cx:pt idx="562">7.2970910051604099</cx:pt>
          <cx:pt idx="563">6.1136821798322298</cx:pt>
          <cx:pt idx="564">9.2288840371774103</cx:pt>
          <cx:pt idx="565">8.4977045148323693</cx:pt>
          <cx:pt idx="566">7.7811385098450101</cx:pt>
          <cx:pt idx="567">8.4901302718665406</cx:pt>
          <cx:pt idx="568">8.3030093814734993</cx:pt>
          <cx:pt idx="569">5.3518581334760604</cx:pt>
          <cx:pt idx="570">6.5500083320820597</cx:pt>
          <cx:pt idx="571">6.4735048194422102</cx:pt>
          <cx:pt idx="572">7.2661287795564498</cx:pt>
          <cx:pt idx="573">6.9221511592658604</cx:pt>
          <cx:pt idx="574">7.7621706071382004</cx:pt>
          <cx:pt idx="575">7.1140723413323004</cx:pt>
          <cx:pt idx="576">8.7268056084460905</cx:pt>
          <cx:pt idx="577">6.4907235345025001</cx:pt>
          <cx:pt idx="578">8.3506662405209209</cx:pt>
          <cx:pt idx="579">8.5911868713245596</cx:pt>
          <cx:pt idx="580">7.6880659083015397</cx:pt>
          <cx:pt idx="581">8.43641688138894</cx:pt>
          <cx:pt idx="582">8.7820159697219307</cx:pt>
          <cx:pt idx="583">7.1499168361320997</cx:pt>
          <cx:pt idx="584">9.3392919180957605</cx:pt>
          <cx:pt idx="585">10.373428679828599</cx:pt>
          <cx:pt idx="586">6.3315018498936899</cx:pt>
          <cx:pt idx="587">7.5005294853952904</cx:pt>
          <cx:pt idx="588">7.2191427806885198</cx:pt>
          <cx:pt idx="589">6.1717005974109096</cx:pt>
          <cx:pt idx="590">6.0661080901037403</cx:pt>
          <cx:pt idx="591">6.4645883036899603</cx:pt>
          <cx:pt idx="592">8.7738488852628898</cx:pt>
          <cx:pt idx="593">6.4907235345025001</cx:pt>
          <cx:pt idx="594">7.8379489160252804</cx:pt>
          <cx:pt idx="595">7.1066061377273</cx:pt>
          <cx:pt idx="596">7.2682230211595602</cx:pt>
          <cx:pt idx="597">7.70984654653126</cx:pt>
          <cx:pt idx="598">5.7196558238124897</cx:pt>
          <cx:pt idx="599">7.0704408612592298</cx:pt>
          <cx:pt idx="600">8.1259268027078804</cx:pt>
          <cx:pt idx="601">6.0867747269123003</cx:pt>
          <cx:pt idx="602">8.7571151939692609</cx:pt>
          <cx:pt idx="603">6.0007958745368599</cx:pt>
          <cx:pt idx="604">3.85014760171005</cx:pt>
          <cx:pt idx="605">7.7598274385296397</cx:pt>
          <cx:pt idx="606">8.4365745603549005</cx:pt>
          <cx:pt idx="607">8.6937816788623206</cx:pt>
          <cx:pt idx="608">6.9226438914758797</cx:pt>
          <cx:pt idx="609">9.0779369144222297</cx:pt>
          <cx:pt idx="610">6.47697236288968</cx:pt>
          <cx:pt idx="611">8.6336954071728993</cx:pt>
          <cx:pt idx="612">6.6789708477778396</cx:pt>
          <cx:pt idx="613">8.4803217166403293</cx:pt>
          <cx:pt idx="614">5.7268477475871897</cx:pt>
          <cx:pt idx="615">9.6027877830030395</cx:pt>
          <cx:pt idx="616">8.6462458193308507</cx:pt>
          <cx:pt idx="617">10.1945794299896</cx:pt>
          <cx:pt idx="618">6.8495963648086002</cx:pt>
          <cx:pt idx="619">6.6970342476664797</cx:pt>
          <cx:pt idx="620">7.4815557019095102</cx:pt>
          <cx:pt idx="621">6.6187389835172104</cx:pt>
          <cx:pt idx="622">6.4345465187874504</cx:pt>
          <cx:pt idx="623">9.4597233064937605</cx:pt>
          <cx:pt idx="624">5.9067233186528902</cx:pt>
          <cx:pt idx="625">7.2672462541803498</cx:pt>
          <cx:pt idx="626">7.2668273475205902</cx:pt>
          <cx:pt idx="627">7.5655861144145096</cx:pt>
          <cx:pt idx="628">8.6745387621400099</cx:pt>
          <cx:pt idx="629">9.3855533895328396</cx:pt>
          <cx:pt idx="630">7.3271232922592899</cx:pt>
          <cx:pt idx="631">6.1110237821656197</cx:pt>
          <cx:pt idx="632">9.6204778807331</cx:pt>
          <cx:pt idx="633">9.3311056230710303</cx:pt>
          <cx:pt idx="634">9.7021317017737605</cx:pt>
          <cx:pt idx="635">11.0367193673977</cx:pt>
          <cx:pt idx="636">6.7696419768525002</cx:pt>
          <cx:pt idx="637">5.6612228602374</cx:pt>
          <cx:pt idx="638">5.6312117818213601</cx:pt>
          <cx:pt idx="639">6.8543545022550196</cx:pt>
          <cx:pt idx="640">7.2377781919234403</cx:pt>
          <cx:pt idx="641">5.0751738152338204</cx:pt>
          <cx:pt idx="642">7.1204443723924804</cx:pt>
          <cx:pt idx="643">9.6375610417053608</cx:pt>
          <cx:pt idx="644">9.2165212310512601</cx:pt>
          <cx:pt idx="645">7.7777926263388304</cx:pt>
          <cx:pt idx="646">7.7325153463439698</cx:pt>
          <cx:pt idx="647">7.6078780732785001</cx:pt>
          <cx:pt idx="648">8.5758393868489708</cx:pt>
          <cx:pt idx="649">9.25022192441938</cx:pt>
          <cx:pt idx="650">8.7549494550982896</cx:pt>
          <cx:pt idx="651">7.4389715923958599</cx:pt>
          <cx:pt idx="652">6.1786354379633703</cx:pt>
          <cx:pt idx="653">5.0172798368149198</cx:pt>
          <cx:pt idx="654">8.4235416353347805</cx:pt>
          <cx:pt idx="655">8.8424600241952902</cx:pt>
          <cx:pt idx="656">7.9892214088152702</cx:pt>
          <cx:pt idx="657">6.8955561715251301</cx:pt>
          <cx:pt idx="658">5.3890717298165001</cx:pt>
          <cx:pt idx="659">7.2624727527700701</cx:pt>
          <cx:pt idx="660">8.2804576865825599</cx:pt>
          <cx:pt idx="661">6.4101748819661601</cx:pt>
          <cx:pt idx="662">8.8917102364104093</cx:pt>
          <cx:pt idx="663">7.0802369154941101</cx:pt>
          <cx:pt idx="664">8.4416072044596397</cx:pt>
          <cx:pt idx="665">6.0753460310886798</cx:pt>
          <cx:pt idx="666">8.8520927634771294</cx:pt>
          <cx:pt idx="667">10.6793059359102</cx:pt>
          <cx:pt idx="668">8.4244197912638796</cx:pt>
          <cx:pt idx="669">10.0960811706006</cx:pt>
          <cx:pt idx="670">5.93489419561958</cx:pt>
          <cx:pt idx="671">7.4030610910900903</cx:pt>
          <cx:pt idx="672">6.69728113076859</cx:pt>
          <cx:pt idx="673">3.8918202981106198</cx:pt>
          <cx:pt idx="674">6.0935697700451303</cx:pt>
          <cx:pt idx="675">7.86134179559998</cx:pt>
          <cx:pt idx="676">7.4621000566616198</cx:pt>
          <cx:pt idx="677">7.3152183897529701</cx:pt>
          <cx:pt idx="678">8.5769703954520899</cx:pt>
          <cx:pt idx="679">6.3491389913797898</cx:pt>
          <cx:pt idx="680">7.6525456926939199</cx:pt>
          <cx:pt idx="681">5.9661467391236904</cx:pt>
          <cx:pt idx="682">10.391942815197201</cx:pt>
          <cx:pt idx="683">7.9420779044338596</cx:pt>
          <cx:pt idx="684">5.0875963352323801</cx:pt>
          <cx:pt idx="685">11.7021431164862</cx:pt>
          <cx:pt idx="686">10.324608257628499</cx:pt>
          <cx:pt idx="687">7.2984451015081397</cx:pt>
          <cx:pt idx="688">6.7578621894075201</cx:pt>
          <cx:pt idx="689">4.8441870864585903</cx:pt>
          <cx:pt idx="690">5.0369526024136198</cx:pt>
          <cx:pt idx="691">5.2678581590633202</cx:pt>
          <cx:pt idx="692">6.9304947659516198</cx:pt>
          <cx:pt idx="693">5.93489419561958</cx:pt>
          <cx:pt idx="694">10.165120780630801</cx:pt>
          <cx:pt idx="695">8.1226680233463995</cx:pt>
          <cx:pt idx="696">8.7960968460564306</cx:pt>
          <cx:pt idx="697">6.12686918411418</cx:pt>
          <cx:pt idx="698">5.7990926544605204</cx:pt>
          <cx:pt idx="699">5.93224518744801</cx:pt>
          <cx:pt idx="700">5.8916442118257697</cx:pt>
          <cx:pt idx="701">6.5366915975913003</cx:pt>
          <cx:pt idx="702">9.6746916933481195</cx:pt>
          <cx:pt idx="703">10.524274184357299</cx:pt>
          <cx:pt idx="704">7.0859014643656097</cx:pt>
          <cx:pt idx="705">6.0137151560428004</cx:pt>
          <cx:pt idx="706">8.9062917621041002</cx:pt>
          <cx:pt idx="707">7.6211951628098404</cx:pt>
          <cx:pt idx="708">6.5827174199865803</cx:pt>
          <cx:pt idx="709">9.42849818177773</cx:pt>
          <cx:pt idx="710">5.9375362050824201</cx:pt>
          <cx:pt idx="711">7.7125183693624102</cx:pt>
          <cx:pt idx="712">10.101984133075501</cx:pt>
          <cx:pt idx="713">10.4942614179754</cx:pt>
          <cx:pt idx="714">5.4131330409766099</cx:pt>
          <cx:pt idx="715">7.2283884515735997</cx:pt>
          <cx:pt idx="716">6.2205901700997304</cx:pt>
          <cx:pt idx="717">9.8865651733401698</cx:pt>
          <cx:pt idx="718">5.0937502008067597</cx:pt>
          <cx:pt idx="719">6.6450909695056399</cx:pt>
          <cx:pt idx="720">11.319165403875401</cx:pt>
          <cx:pt idx="721">6.5176712729122697</cx:pt>
          <cx:pt idx="722">6.0450053140360103</cx:pt>
          <cx:pt idx="723">6.9421567056994604</cx:pt>
          <cx:pt idx="724">8.6794820944599493</cx:pt>
          <cx:pt idx="725">8.1845934470088899</cx:pt>
          <cx:pt idx="726">5.8664680569332903</cx:pt>
          <cx:pt idx="727">6.6631326959908002</cx:pt>
          <cx:pt idx="728">4.6347289882296296</cx:pt>
          <cx:pt idx="729">4.7449321283632502</cx:pt>
          <cx:pt idx="730">7.3866773537351103</cx:pt>
          <cx:pt idx="731">7.6381982442857703</cx:pt>
          <cx:pt idx="732">6.56131351132343</cx:pt>
        </cx:lvl>
      </cx:numDim>
    </cx:data>
  </cx:chartData>
  <cx:chart>
    <cx:plotArea>
      <cx:plotAreaRegion>
        <cx:series layoutId="boxWhisker" uniqueId="{58D90DB1-AC08-4882-A703-759D69181E4D}" formatIdx="0">
          <cx:tx>
            <cx:txData>
              <cx:f/>
              <cx:v>中庸</cx:v>
            </cx:txData>
          </cx:tx>
          <cx:spPr>
            <a:solidFill>
              <a:schemeClr val="accent1"/>
            </a:solidFill>
            <a:ln>
              <a:solidFill>
                <a:schemeClr val="tx1">
                  <a:lumMod val="50000"/>
                  <a:lumOff val="50000"/>
                </a:schemeClr>
              </a:solidFill>
            </a:ln>
            <a:effectLst>
              <a:outerShdw blurRad="50800" dist="38100" dir="2700000" algn="tl" rotWithShape="0">
                <a:prstClr val="black">
                  <a:alpha val="40000"/>
                </a:prstClr>
              </a:outerShdw>
            </a:effectLst>
          </cx:spPr>
          <cx:dataId val="0"/>
          <cx:layoutPr>
            <cx:visibility meanLine="1" meanMarker="1" nonoutliers="0" outliers="1"/>
            <cx:statistics quartileMethod="inclusive"/>
          </cx:layoutPr>
        </cx:series>
        <cx:series layoutId="boxWhisker" uniqueId="{00000001-5BDB-4539-BA8F-78902AEF2A7F}" formatIdx="1">
          <cx:tx>
            <cx:txData>
              <cx:f/>
              <cx:v>信息搜寻</cx:v>
            </cx:txData>
          </cx:tx>
          <cx:spPr>
            <a:solidFill>
              <a:schemeClr val="accent2"/>
            </a:solidFill>
            <a:ln>
              <a:solidFill>
                <a:schemeClr val="tx1">
                  <a:lumMod val="50000"/>
                  <a:lumOff val="50000"/>
                </a:schemeClr>
              </a:solidFill>
            </a:ln>
            <a:effectLst>
              <a:outerShdw blurRad="50800" dist="38100" dir="2700000" algn="tl" rotWithShape="0">
                <a:prstClr val="black">
                  <a:alpha val="40000"/>
                </a:prstClr>
              </a:outerShdw>
            </a:effectLst>
          </cx:spPr>
          <cx:dataId val="1"/>
          <cx:layoutPr>
            <cx:visibility meanLine="1" meanMarker="1" nonoutliers="0"/>
            <cx:statistics quartileMethod="inclusive"/>
          </cx:layoutPr>
        </cx:series>
        <cx:series layoutId="boxWhisker" uniqueId="{00000001-1D3C-42AD-801C-18A191935899}" formatIdx="3">
          <cx:tx>
            <cx:txData>
              <cx:f/>
              <cx:v>专家型</cx:v>
            </cx:txData>
          </cx:tx>
          <cx:spPr>
            <a:solidFill>
              <a:schemeClr val="accent4"/>
            </a:solidFill>
            <a:ln>
              <a:solidFill>
                <a:schemeClr val="tx1">
                  <a:lumMod val="50000"/>
                  <a:lumOff val="50000"/>
                </a:schemeClr>
              </a:solidFill>
            </a:ln>
            <a:effectLst>
              <a:outerShdw blurRad="50800" dist="38100" dir="2700000" algn="tl" rotWithShape="0">
                <a:prstClr val="black">
                  <a:alpha val="40000"/>
                </a:prstClr>
              </a:outerShdw>
            </a:effectLst>
          </cx:spPr>
          <cx:dataId val="2"/>
          <cx:layoutPr>
            <cx:visibility meanLine="1" meanMarker="1" nonoutliers="0"/>
            <cx:statistics quartileMethod="inclusive"/>
          </cx:layoutPr>
        </cx:series>
      </cx:plotAreaRegion>
      <cx:axis id="0" hidden="1">
        <cx:catScaling gapWidth="0.540000021"/>
        <cx:tickLabels/>
      </cx:axis>
      <cx:axis id="1">
        <cx:valScaling/>
        <cx:majorGridlines/>
        <cx:tickLabels/>
        <cx:numFmt formatCode="#,##0_);[红色](#,##0)" sourceLinked="0"/>
        <cx:txPr>
          <a:bodyPr rot="-60000000" spcFirstLastPara="1" vertOverflow="ellipsis" vert="horz" wrap="square" lIns="0" tIns="0" rIns="0" bIns="0" anchor="ctr" anchorCtr="1"/>
          <a:lstStyle/>
          <a:p>
            <a:pPr>
              <a:defRPr lang="zh-CN" sz="900" b="0" i="0" u="none" strike="noStrike" kern="1200" spc="20" baseline="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defRPr>
            </a:pPr>
            <a:endParaRPr lang="zh-CN">
              <a:solidFill>
                <a:sysClr val="windowText" lastClr="000000"/>
              </a:solidFill>
              <a:latin typeface="Times New Roman" panose="02020603050405020304" pitchFamily="18" charset="0"/>
              <a:cs typeface="Times New Roman" panose="02020603050405020304" pitchFamily="18" charset="0"/>
            </a:endParaRPr>
          </a:p>
        </cx:txPr>
      </cx:axis>
    </cx:plotArea>
    <cx:legend pos="t" align="ctr" overlay="0"/>
  </cx:chart>
  <cx:spPr>
    <a:ln>
      <a:noFill/>
    </a:ln>
  </cx:spPr>
  <cx:clrMapOvr bg1="lt1" tx1="dk1" bg2="lt2" tx2="dk2" accent1="accent1" accent2="accent2" accent3="accent3" accent4="accent4" accent5="accent5" accent6="accent6" hlink="hlink" folHlink="folHlink"/>
</cx: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52">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charts/style2.xml><?xml version="1.0" encoding="utf-8"?>
<cs:chartStyle xmlns:cs="http://schemas.microsoft.com/office/drawing/2012/chartStyle" xmlns:a="http://schemas.openxmlformats.org/drawingml/2006/main" id="373">
  <cs:axisTitle>
    <cs:lnRef idx="0"/>
    <cs:fillRef idx="0"/>
    <cs:effectRef idx="0"/>
    <cs:fontRef idx="minor">
      <a:schemeClr val="tx1">
        <a:lumMod val="65000"/>
        <a:lumOff val="35000"/>
      </a:schemeClr>
    </cs:fontRef>
    <cs:defRPr sz="900"/>
  </cs:axisTitle>
  <cs:categoryAxis>
    <cs:lnRef idx="0"/>
    <cs:fillRef idx="0"/>
    <cs:effectRef idx="0"/>
    <cs:fontRef idx="minor">
      <a:schemeClr val="tx1">
        <a:lumMod val="65000"/>
        <a:lumOff val="35000"/>
      </a:schemeClr>
    </cs:fontRef>
    <cs:spPr>
      <a:ln w="9575" cap="flat" cmpd="sng" algn="ctr">
        <a:solidFill>
          <a:schemeClr val="tx1">
            <a:lumMod val="25000"/>
            <a:lumOff val="75000"/>
          </a:schemeClr>
        </a:solidFill>
        <a:round/>
      </a:ln>
    </cs:spPr>
    <cs:defRPr sz="900" kern="1200" baseline="0"/>
    <cs:bodyPr rot="-60000000" vert="horz"/>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65000"/>
        <a:lumOff val="35000"/>
      </a:schemeClr>
    </cs:fontRef>
    <cs:defRPr sz="900"/>
  </cs:dataLabel>
  <cs:dataLabelCallout>
    <cs:lnRef idx="0"/>
    <cs:fillRef idx="0"/>
    <cs:effectRef idx="0"/>
    <cs:fontRef idx="minor">
      <a:schemeClr val="tx1">
        <a:lumMod val="65000"/>
        <a:lumOff val="35000"/>
      </a:schemeClr>
    </cs:fontRef>
    <cs:spPr>
      <a:solidFill>
        <a:schemeClr val="lt1"/>
      </a:solidFill>
      <a:ln>
        <a:solidFill>
          <a:schemeClr val="dk1">
            <a:lumMod val="25000"/>
            <a:lumOff val="75000"/>
          </a:schemeClr>
        </a:solidFill>
      </a:ln>
    </cs:spPr>
    <cs:defRPr sz="9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solidFill>
      </a:ln>
    </cs:spPr>
  </cs:dataPoint>
  <cs:dataPoint3D>
    <cs:lnRef idx="0"/>
    <cs:fillRef idx="0">
      <cs:styleClr val="auto"/>
    </cs:fillRef>
    <cs:effectRef idx="0"/>
    <cs:fontRef idx="minor">
      <a:schemeClr val="tx1"/>
    </cs:fontRef>
    <cs:spPr>
      <a:solidFill>
        <a:schemeClr val="phClr"/>
      </a:solidFill>
    </cs:spPr>
  </cs:dataPoint3D>
  <cs:dataPointLine>
    <cs:lnRef idx="0"/>
    <cs:fillRef idx="0"/>
    <cs:effectRef idx="0"/>
    <cs:fontRef idx="minor">
      <a:schemeClr val="dk1"/>
    </cs:fontRef>
  </cs:dataPointLine>
  <cs:dataPointMarker>
    <cs:lnRef idx="0">
      <cs:styleClr val="auto"/>
    </cs:lnRef>
    <cs:fillRef idx="0">
      <cs:styleClr val="auto"/>
    </cs:fillRef>
    <cs:effectRef idx="0"/>
    <cs:fontRef idx="minor">
      <a:schemeClr val="tx1"/>
    </cs:fontRef>
    <cs:spPr>
      <a:solidFill>
        <a:schemeClr val="phClr">
          <a:lumMod val="60000"/>
        </a:schemeClr>
      </a:solidFill>
      <a:ln w="9525" cap="flat" cmpd="sng" algn="ctr">
        <a:solidFill>
          <a:schemeClr val="phClr">
            <a:lumMod val="60000"/>
          </a:schemeClr>
        </a:solidFill>
        <a:round/>
      </a:ln>
    </cs:spPr>
  </cs:dataPointMarker>
  <cs:dataPointMarkerLayout symbol="circle" size="6"/>
  <cs:dataPointWireframe>
    <cs:lnRef idx="0">
      <cs:styleClr val="auto"/>
    </cs:lnRef>
    <cs:fillRef idx="0"/>
    <cs:effectRef idx="0"/>
    <cs:fontRef idx="minor">
      <a:schemeClr val="dk1"/>
    </cs:fontRef>
    <cs:spPr>
      <a:ln w="2857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25000"/>
            <a:lumOff val="75000"/>
          </a:schemeClr>
        </a:solidFill>
      </a:ln>
    </cs:spPr>
    <cs:defRPr sz="9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dk1"/>
    </cs:fontRef>
  </cs:dropLine>
  <cs:errorBar>
    <cs:lnRef idx="0"/>
    <cs:fillRef idx="0"/>
    <cs:effectRef idx="0"/>
    <cs:fontRef idx="minor">
      <a:schemeClr val="dk1"/>
    </cs:fontRef>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5000"/>
            <a:lumOff val="95000"/>
          </a:schemeClr>
        </a:solidFill>
        <a:round/>
      </a:ln>
    </cs:spPr>
  </cs:gridlineMajor>
  <cs:gridlineMinor>
    <cs:lnRef idx="0"/>
    <cs:fillRef idx="0"/>
    <cs:effectRef idx="0"/>
    <cs:fontRef idx="minor">
      <a:schemeClr val="dk1"/>
    </cs:fontRef>
    <cs:spPr>
      <a:ln>
        <a:solidFill>
          <a:schemeClr val="tx1">
            <a:lumMod val="5000"/>
            <a:lumOff val="95000"/>
            <a:lumOff val="10000"/>
          </a:schemeClr>
        </a:solidFill>
      </a:ln>
    </cs:spPr>
  </cs:gridlineMinor>
  <cs:hiLoLine>
    <cs:lnRef idx="0"/>
    <cs:fillRef idx="0"/>
    <cs:effectRef idx="0"/>
    <cs:fontRef idx="minor">
      <a:schemeClr val="dk1"/>
    </cs:fontRef>
    <cs:spPr>
      <a:ln w="25400" cap="sq" cmpd="sng" algn="ctr">
        <a:solidFill>
          <a:schemeClr val="tx1">
            <a:lumMod val="65000"/>
            <a:lumOff val="35000"/>
          </a:schemeClr>
        </a:solidFill>
        <a:round/>
      </a:ln>
    </cs:spPr>
  </cs:hiLoLine>
  <cs:leaderLine>
    <cs:lnRef idx="0"/>
    <cs:fillRef idx="0"/>
    <cs:effectRef idx="0"/>
    <cs:fontRef idx="minor">
      <a:schemeClr val="dk1"/>
    </cs:fontRef>
  </cs:leaderLine>
  <cs:legend>
    <cs:lnRef idx="0"/>
    <cs:fillRef idx="0"/>
    <cs:effectRef idx="0"/>
    <cs:fontRef idx="minor">
      <a:schemeClr val="tx1">
        <a:lumMod val="65000"/>
        <a:lumOff val="35000"/>
      </a:schemeClr>
    </cs:fontRef>
    <cs:defRPr sz="9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75" cap="flat" cmpd="sng" algn="ctr">
        <a:solidFill>
          <a:schemeClr val="tx1">
            <a:lumMod val="25000"/>
            <a:lumOff val="75000"/>
          </a:schemeClr>
        </a:solidFill>
        <a:round/>
      </a:ln>
    </cs:spPr>
    <cs:defRPr sz="900"/>
    <cs:bodyPr rot="-60000000" vert="horz"/>
  </cs:seriesAxis>
  <cs:seriesLine>
    <cs:lnRef idx="0"/>
    <cs:fillRef idx="0"/>
    <cs:effectRef idx="0"/>
    <cs:fontRef idx="minor">
      <a:schemeClr val="dk1"/>
    </cs:fontRef>
    <cs:spPr>
      <a:ln w="9525" cap="flat">
        <a:solidFill>
          <a:srgbClr val="D9D9D9"/>
        </a:solidFill>
        <a:round/>
      </a:ln>
    </cs:spPr>
  </cs:seriesLine>
  <cs:title>
    <cs:lnRef idx="0"/>
    <cs:fillRef idx="0"/>
    <cs:effectRef idx="0"/>
    <cs:fontRef idx="major">
      <a:schemeClr val="tx1">
        <a:lumMod val="50000"/>
        <a:lumOff val="50000"/>
      </a:schemeClr>
    </cs:fontRef>
    <cs:defRPr sz="1400" b="1" i="0" kern="1200" spc="20" baseline="0"/>
    <cs:bodyPr rot="0" vert="horz"/>
  </cs:title>
  <cs:trendline>
    <cs:lnRef idx="0"/>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spc="20" baseline="0"/>
    <cs:bodyPr rot="-60000000" vert="horz"/>
  </cs:valueAxis>
  <cs:wall>
    <cs:lnRef idx="0"/>
    <cs:fillRef idx="0"/>
    <cs:effectRef idx="0"/>
    <cs:fontRef idx="minor">
      <a:schemeClr val="dk1"/>
    </cs:fontRef>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6ED1CB0-95E6-4F4D-BB95-99AF5CCDA7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6</TotalTime>
  <Pages>1</Pages>
  <Words>3649</Words>
  <Characters>20804</Characters>
  <Application>Microsoft Office Word</Application>
  <DocSecurity>0</DocSecurity>
  <Lines>173</Lines>
  <Paragraphs>48</Paragraphs>
  <ScaleCrop>false</ScaleCrop>
  <Company/>
  <LinksUpToDate>false</LinksUpToDate>
  <CharactersWithSpaces>244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ER</dc:creator>
  <cp:lastModifiedBy>USER</cp:lastModifiedBy>
  <cp:revision>130</cp:revision>
  <cp:lastPrinted>2019-05-13T14:36:00Z</cp:lastPrinted>
  <dcterms:created xsi:type="dcterms:W3CDTF">2019-05-07T12:06:00Z</dcterms:created>
  <dcterms:modified xsi:type="dcterms:W3CDTF">2019-11-11T16: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346</vt:lpwstr>
  </property>
</Properties>
</file>